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5593" w:type="dxa"/>
        <w:tblInd w:w="-714" w:type="dxa"/>
        <w:tblLayout w:type="fixed"/>
        <w:tblLook w:val="04A0" w:firstRow="1" w:lastRow="0" w:firstColumn="1" w:lastColumn="0" w:noHBand="0" w:noVBand="1"/>
      </w:tblPr>
      <w:tblGrid>
        <w:gridCol w:w="571"/>
        <w:gridCol w:w="6498"/>
        <w:gridCol w:w="6256"/>
        <w:gridCol w:w="2268"/>
      </w:tblGrid>
      <w:tr w:rsidR="00D33F26" w14:paraId="04DF96EF" w14:textId="0132AC0C" w:rsidTr="00D33F26">
        <w:trPr>
          <w:tblHeader/>
        </w:trPr>
        <w:tc>
          <w:tcPr>
            <w:tcW w:w="571" w:type="dxa"/>
          </w:tcPr>
          <w:p w14:paraId="54FF3EF3" w14:textId="7896AA9A" w:rsidR="00D33F26" w:rsidRPr="00BA7810" w:rsidRDefault="00D33F26" w:rsidP="00BA7810">
            <w:pPr>
              <w:jc w:val="center"/>
              <w:rPr>
                <w:rFonts w:ascii="Arial" w:hAnsi="Arial" w:cs="Arial"/>
                <w:b/>
                <w:bCs/>
              </w:rPr>
            </w:pPr>
            <w:r w:rsidRPr="00BA7810">
              <w:rPr>
                <w:rFonts w:ascii="Arial" w:hAnsi="Arial" w:cs="Arial"/>
                <w:b/>
                <w:bCs/>
              </w:rPr>
              <w:t>S. No.</w:t>
            </w:r>
          </w:p>
        </w:tc>
        <w:tc>
          <w:tcPr>
            <w:tcW w:w="6498" w:type="dxa"/>
          </w:tcPr>
          <w:p w14:paraId="7820A14F" w14:textId="0AE69AC3" w:rsidR="00D33F26" w:rsidRPr="00BA7810" w:rsidRDefault="00D33F26" w:rsidP="00BA7810">
            <w:pPr>
              <w:jc w:val="center"/>
              <w:rPr>
                <w:rFonts w:ascii="Arial" w:hAnsi="Arial" w:cs="Arial"/>
                <w:b/>
                <w:bCs/>
              </w:rPr>
            </w:pPr>
            <w:r w:rsidRPr="00BA7810">
              <w:rPr>
                <w:rFonts w:ascii="Arial" w:hAnsi="Arial" w:cs="Arial"/>
                <w:b/>
                <w:bCs/>
              </w:rPr>
              <w:t>Original MORTH</w:t>
            </w:r>
            <w:r w:rsidR="00822237">
              <w:rPr>
                <w:rFonts w:ascii="Arial" w:hAnsi="Arial" w:cs="Arial"/>
                <w:b/>
                <w:bCs/>
              </w:rPr>
              <w:t>, 2013</w:t>
            </w:r>
          </w:p>
        </w:tc>
        <w:tc>
          <w:tcPr>
            <w:tcW w:w="6256" w:type="dxa"/>
          </w:tcPr>
          <w:p w14:paraId="16D95A33" w14:textId="2FB81BF6" w:rsidR="00D33F26" w:rsidRPr="00BA7810" w:rsidRDefault="00822237" w:rsidP="00BA7810">
            <w:pPr>
              <w:jc w:val="center"/>
              <w:rPr>
                <w:rFonts w:ascii="Arial" w:hAnsi="Arial" w:cs="Arial"/>
                <w:b/>
                <w:bCs/>
              </w:rPr>
            </w:pPr>
            <w:r>
              <w:rPr>
                <w:rFonts w:ascii="Arial" w:hAnsi="Arial" w:cs="Arial"/>
                <w:b/>
                <w:bCs/>
              </w:rPr>
              <w:t xml:space="preserve">Section 700 </w:t>
            </w:r>
            <w:r w:rsidR="002D7DEB" w:rsidRPr="002D7DEB">
              <w:rPr>
                <w:rFonts w:ascii="Arial" w:hAnsi="Arial" w:cs="Arial"/>
                <w:b/>
                <w:bCs/>
              </w:rPr>
              <w:t>Approved by MORTH dt. 11.03.2025</w:t>
            </w:r>
          </w:p>
        </w:tc>
        <w:tc>
          <w:tcPr>
            <w:tcW w:w="2268" w:type="dxa"/>
          </w:tcPr>
          <w:p w14:paraId="0FFEF40C" w14:textId="6703D8B1" w:rsidR="00D33F26" w:rsidRPr="00D33F26" w:rsidRDefault="00D33F26" w:rsidP="00BA7810">
            <w:pPr>
              <w:jc w:val="center"/>
              <w:rPr>
                <w:rFonts w:ascii="Arial" w:hAnsi="Arial" w:cs="Arial"/>
                <w:b/>
                <w:bCs/>
              </w:rPr>
            </w:pPr>
            <w:r w:rsidRPr="00D33F26">
              <w:rPr>
                <w:rFonts w:ascii="Calibri"/>
                <w:b/>
                <w:bCs/>
              </w:rPr>
              <w:t>Comments /Suggestions</w:t>
            </w:r>
          </w:p>
        </w:tc>
      </w:tr>
      <w:tr w:rsidR="00D33F26" w14:paraId="517039AF" w14:textId="42E51FDE" w:rsidTr="00D33F26">
        <w:tc>
          <w:tcPr>
            <w:tcW w:w="571" w:type="dxa"/>
            <w:vAlign w:val="center"/>
          </w:tcPr>
          <w:p w14:paraId="3B3CB292" w14:textId="609C49D3" w:rsidR="00D33F26" w:rsidRPr="003E1597" w:rsidRDefault="00D33F26" w:rsidP="003E1597">
            <w:pPr>
              <w:pStyle w:val="Heading1"/>
              <w:spacing w:after="0"/>
              <w:contextualSpacing/>
              <w:jc w:val="center"/>
              <w:rPr>
                <w:rFonts w:cs="Arial"/>
                <w:b w:val="0"/>
                <w:bCs w:val="0"/>
                <w:sz w:val="22"/>
                <w:szCs w:val="22"/>
              </w:rPr>
            </w:pPr>
            <w:r w:rsidRPr="003E1597">
              <w:rPr>
                <w:rFonts w:cs="Arial"/>
                <w:b w:val="0"/>
                <w:bCs w:val="0"/>
                <w:sz w:val="22"/>
                <w:szCs w:val="22"/>
              </w:rPr>
              <w:t>1</w:t>
            </w:r>
          </w:p>
        </w:tc>
        <w:tc>
          <w:tcPr>
            <w:tcW w:w="6498" w:type="dxa"/>
          </w:tcPr>
          <w:p w14:paraId="5990C5BE" w14:textId="5F1ECA1D" w:rsidR="00D33F26" w:rsidRPr="003E1597" w:rsidRDefault="00D33F26" w:rsidP="003E1597">
            <w:pPr>
              <w:pStyle w:val="Heading1"/>
              <w:spacing w:after="0"/>
              <w:contextualSpacing/>
              <w:jc w:val="center"/>
              <w:rPr>
                <w:rFonts w:cs="Arial"/>
                <w:sz w:val="22"/>
                <w:szCs w:val="22"/>
              </w:rPr>
            </w:pPr>
            <w:r w:rsidRPr="003E1597">
              <w:rPr>
                <w:rFonts w:cs="Arial"/>
                <w:sz w:val="22"/>
                <w:szCs w:val="22"/>
              </w:rPr>
              <w:t>700___________________________</w:t>
            </w:r>
          </w:p>
          <w:p w14:paraId="10AE120A" w14:textId="2C8291D8" w:rsidR="00D33F26" w:rsidRPr="003E1597" w:rsidRDefault="00D33F26" w:rsidP="003E1597">
            <w:pPr>
              <w:tabs>
                <w:tab w:val="left" w:pos="3510"/>
              </w:tabs>
              <w:spacing w:after="240" w:line="276" w:lineRule="auto"/>
              <w:jc w:val="center"/>
              <w:rPr>
                <w:rFonts w:ascii="Arial" w:hAnsi="Arial" w:cs="Arial"/>
                <w:b/>
                <w:sz w:val="36"/>
                <w:szCs w:val="36"/>
              </w:rPr>
            </w:pPr>
            <w:r w:rsidRPr="003E1597">
              <w:rPr>
                <w:rFonts w:ascii="Arial" w:hAnsi="Arial" w:cs="Arial"/>
                <w:b/>
              </w:rPr>
              <w:t xml:space="preserve">                   GEOSYNTHETICS</w:t>
            </w:r>
          </w:p>
        </w:tc>
        <w:tc>
          <w:tcPr>
            <w:tcW w:w="6256" w:type="dxa"/>
          </w:tcPr>
          <w:p w14:paraId="1B2CAD23" w14:textId="77777777" w:rsidR="00D33F26" w:rsidRDefault="00D33F26" w:rsidP="005A6CB9">
            <w:pPr>
              <w:pStyle w:val="BodyText"/>
              <w:spacing w:before="195"/>
              <w:rPr>
                <w:rFonts w:ascii="Calibri"/>
              </w:rPr>
            </w:pPr>
          </w:p>
          <w:p w14:paraId="1BFAC93F" w14:textId="77777777" w:rsidR="00D33F26" w:rsidRDefault="00D33F26">
            <w:pPr>
              <w:pStyle w:val="ListParagraph"/>
              <w:widowControl w:val="0"/>
              <w:numPr>
                <w:ilvl w:val="0"/>
                <w:numId w:val="9"/>
              </w:numPr>
              <w:tabs>
                <w:tab w:val="left" w:pos="1440"/>
              </w:tabs>
              <w:autoSpaceDE w:val="0"/>
              <w:autoSpaceDN w:val="0"/>
              <w:spacing w:before="1"/>
              <w:ind w:left="1440" w:hanging="1080"/>
              <w:contextualSpacing w:val="0"/>
              <w:rPr>
                <w:rFonts w:ascii="Arial"/>
                <w:b/>
              </w:rPr>
            </w:pPr>
            <w:r>
              <w:rPr>
                <w:rFonts w:ascii="Arial"/>
                <w:b/>
              </w:rPr>
              <w:t>GEOSYNTHETICS</w:t>
            </w:r>
            <w:r>
              <w:rPr>
                <w:rFonts w:ascii="Arial"/>
                <w:b/>
                <w:spacing w:val="-7"/>
              </w:rPr>
              <w:t xml:space="preserve"> </w:t>
            </w:r>
            <w:r>
              <w:rPr>
                <w:rFonts w:ascii="Arial"/>
                <w:b/>
              </w:rPr>
              <w:t>FOR</w:t>
            </w:r>
            <w:r>
              <w:rPr>
                <w:rFonts w:ascii="Arial"/>
                <w:b/>
                <w:spacing w:val="-8"/>
              </w:rPr>
              <w:t xml:space="preserve"> </w:t>
            </w:r>
            <w:r>
              <w:rPr>
                <w:rFonts w:ascii="Arial"/>
                <w:b/>
              </w:rPr>
              <w:t>ROAD</w:t>
            </w:r>
            <w:r>
              <w:rPr>
                <w:rFonts w:ascii="Arial"/>
                <w:b/>
                <w:spacing w:val="-4"/>
              </w:rPr>
              <w:t xml:space="preserve"> </w:t>
            </w:r>
            <w:r>
              <w:rPr>
                <w:rFonts w:ascii="Arial"/>
                <w:b/>
              </w:rPr>
              <w:t>AND</w:t>
            </w:r>
            <w:r>
              <w:rPr>
                <w:rFonts w:ascii="Arial"/>
                <w:b/>
                <w:spacing w:val="-8"/>
              </w:rPr>
              <w:t xml:space="preserve"> </w:t>
            </w:r>
            <w:r>
              <w:rPr>
                <w:rFonts w:ascii="Arial"/>
                <w:b/>
              </w:rPr>
              <w:t>BRIDGE</w:t>
            </w:r>
            <w:r>
              <w:rPr>
                <w:rFonts w:ascii="Arial"/>
                <w:b/>
                <w:spacing w:val="-6"/>
              </w:rPr>
              <w:t xml:space="preserve"> </w:t>
            </w:r>
            <w:r>
              <w:rPr>
                <w:rFonts w:ascii="Arial"/>
                <w:b/>
                <w:spacing w:val="-4"/>
              </w:rPr>
              <w:t>WORKS</w:t>
            </w:r>
          </w:p>
          <w:p w14:paraId="00F6BA7E" w14:textId="106669E1" w:rsidR="00D33F26" w:rsidRDefault="00D33F26" w:rsidP="003E1597"/>
        </w:tc>
        <w:tc>
          <w:tcPr>
            <w:tcW w:w="2268" w:type="dxa"/>
          </w:tcPr>
          <w:p w14:paraId="6B044CC4" w14:textId="27E71455" w:rsidR="00D33F26" w:rsidRDefault="00D33F26" w:rsidP="005A6CB9">
            <w:pPr>
              <w:pStyle w:val="BodyText"/>
              <w:spacing w:before="195"/>
              <w:rPr>
                <w:rFonts w:ascii="Calibri"/>
              </w:rPr>
            </w:pPr>
          </w:p>
        </w:tc>
      </w:tr>
      <w:tr w:rsidR="00D33F26" w14:paraId="6AAD46A4" w14:textId="1F01FDE1" w:rsidTr="00D33F26">
        <w:tc>
          <w:tcPr>
            <w:tcW w:w="571" w:type="dxa"/>
            <w:vAlign w:val="center"/>
          </w:tcPr>
          <w:p w14:paraId="3E689E30" w14:textId="0AF11FF0" w:rsidR="00D33F26" w:rsidRPr="003E1597" w:rsidRDefault="00D33F26" w:rsidP="003E1597">
            <w:pPr>
              <w:pStyle w:val="Heading1"/>
              <w:spacing w:after="0"/>
              <w:contextualSpacing/>
              <w:jc w:val="center"/>
              <w:rPr>
                <w:rFonts w:cs="Arial"/>
                <w:b w:val="0"/>
                <w:bCs w:val="0"/>
                <w:sz w:val="22"/>
                <w:szCs w:val="22"/>
              </w:rPr>
            </w:pPr>
            <w:r w:rsidRPr="003E1597">
              <w:rPr>
                <w:rFonts w:cs="Arial"/>
                <w:b w:val="0"/>
                <w:bCs w:val="0"/>
                <w:sz w:val="22"/>
                <w:szCs w:val="22"/>
              </w:rPr>
              <w:t>2</w:t>
            </w:r>
          </w:p>
        </w:tc>
        <w:tc>
          <w:tcPr>
            <w:tcW w:w="6498" w:type="dxa"/>
          </w:tcPr>
          <w:p w14:paraId="1AAF3B13" w14:textId="77777777" w:rsidR="00D33F26" w:rsidRDefault="00D33F26" w:rsidP="003E1597">
            <w:pPr>
              <w:pStyle w:val="Heading1"/>
              <w:tabs>
                <w:tab w:val="left" w:pos="1080"/>
              </w:tabs>
              <w:spacing w:after="60"/>
              <w:rPr>
                <w:rFonts w:cs="Arial"/>
                <w:sz w:val="22"/>
                <w:szCs w:val="22"/>
              </w:rPr>
            </w:pPr>
            <w:r w:rsidRPr="007B2BD1">
              <w:rPr>
                <w:rFonts w:cs="Arial"/>
                <w:sz w:val="22"/>
                <w:szCs w:val="22"/>
              </w:rPr>
              <w:t>GEOSYNTHETICS FOR ROAD AND BRIDGE WORKS</w:t>
            </w:r>
          </w:p>
          <w:p w14:paraId="4F7A19CC" w14:textId="77777777" w:rsidR="00D33F26" w:rsidRPr="003D49BF" w:rsidRDefault="00D33F26" w:rsidP="003E1597">
            <w:pPr>
              <w:spacing w:after="60"/>
              <w:jc w:val="both"/>
              <w:rPr>
                <w:sz w:val="4"/>
                <w:szCs w:val="4"/>
              </w:rPr>
            </w:pPr>
          </w:p>
          <w:p w14:paraId="1A3C9568" w14:textId="77777777" w:rsidR="00D33F26" w:rsidRPr="00AA5998" w:rsidRDefault="00D33F26" w:rsidP="003E1597">
            <w:pPr>
              <w:tabs>
                <w:tab w:val="left" w:pos="1134"/>
              </w:tabs>
              <w:autoSpaceDE w:val="0"/>
              <w:autoSpaceDN w:val="0"/>
              <w:adjustRightInd w:val="0"/>
              <w:spacing w:after="60"/>
              <w:jc w:val="both"/>
              <w:outlineLvl w:val="0"/>
              <w:rPr>
                <w:rFonts w:ascii="Arial" w:hAnsi="Arial" w:cs="Arial"/>
                <w:b/>
                <w:bCs/>
                <w:color w:val="000000"/>
              </w:rPr>
            </w:pPr>
            <w:r w:rsidRPr="00AA5998">
              <w:rPr>
                <w:rFonts w:ascii="Arial" w:hAnsi="Arial" w:cs="Arial"/>
                <w:b/>
                <w:bCs/>
                <w:color w:val="000000"/>
              </w:rPr>
              <w:t>701.1 Application and General Requirements</w:t>
            </w:r>
          </w:p>
          <w:p w14:paraId="213C78A5" w14:textId="77777777" w:rsidR="00D33F26" w:rsidRPr="007A2824" w:rsidRDefault="00D33F26" w:rsidP="003E1597">
            <w:pPr>
              <w:autoSpaceDE w:val="0"/>
              <w:autoSpaceDN w:val="0"/>
              <w:adjustRightInd w:val="0"/>
              <w:spacing w:after="60"/>
              <w:jc w:val="both"/>
              <w:outlineLvl w:val="1"/>
              <w:rPr>
                <w:rFonts w:ascii="Arial" w:hAnsi="Arial" w:cs="Arial"/>
                <w:color w:val="000000"/>
              </w:rPr>
            </w:pPr>
            <w:r w:rsidRPr="007A2824">
              <w:rPr>
                <w:rFonts w:ascii="Arial" w:hAnsi="Arial" w:cs="Arial"/>
                <w:color w:val="000000"/>
              </w:rPr>
              <w:t>The specification covers the various applications of geosynthetic materials for use in road and bridge works including supplying and laying as per contract specifications.</w:t>
            </w:r>
          </w:p>
          <w:p w14:paraId="5961E18D" w14:textId="640081DF" w:rsidR="00D33F26" w:rsidRDefault="00D33F26" w:rsidP="003E1597">
            <w:pPr>
              <w:spacing w:after="60"/>
              <w:jc w:val="both"/>
            </w:pPr>
            <w:r w:rsidRPr="007A2824">
              <w:rPr>
                <w:rFonts w:ascii="Arial" w:hAnsi="Arial" w:cs="Arial"/>
                <w:color w:val="000000"/>
              </w:rPr>
              <w:t xml:space="preserve">Geosynthetic is a general classification for all synthetic materials used in geotechnical engineering application. It includes geotextiles, geogrids, geostrips, geomembranes, geonets, geocomposites, </w:t>
            </w:r>
            <w:r w:rsidRPr="007A2824">
              <w:rPr>
                <w:rFonts w:ascii="Arial" w:hAnsi="Arial" w:cs="Arial"/>
              </w:rPr>
              <w:t xml:space="preserve">geocells, geosynthetic mats, </w:t>
            </w:r>
            <w:r w:rsidRPr="007A2824">
              <w:rPr>
                <w:rFonts w:ascii="Arial" w:hAnsi="Arial" w:cs="Arial"/>
                <w:color w:val="000000"/>
              </w:rPr>
              <w:t>paving fabric and glass grid etc</w:t>
            </w:r>
            <w:r w:rsidRPr="007A2824">
              <w:rPr>
                <w:rFonts w:ascii="Arial" w:hAnsi="Arial" w:cs="Arial"/>
              </w:rPr>
              <w:t>. Geo fabrics made from natural fibres such as jute, and coir referred to herein under natural geotextiles may also be used in different geotechnical engineering applications</w:t>
            </w:r>
            <w:r>
              <w:rPr>
                <w:rFonts w:ascii="Arial" w:hAnsi="Arial" w:cs="Arial"/>
              </w:rPr>
              <w:t xml:space="preserve">. </w:t>
            </w:r>
          </w:p>
        </w:tc>
        <w:tc>
          <w:tcPr>
            <w:tcW w:w="6256" w:type="dxa"/>
          </w:tcPr>
          <w:p w14:paraId="13D80527" w14:textId="77777777" w:rsidR="00D33F26" w:rsidRDefault="00D33F26" w:rsidP="00BC164A">
            <w:pPr>
              <w:spacing w:line="264" w:lineRule="auto"/>
              <w:ind w:left="58" w:right="282"/>
              <w:jc w:val="both"/>
            </w:pPr>
            <w:r>
              <w:t>The specification covers the various applications</w:t>
            </w:r>
            <w:r>
              <w:rPr>
                <w:spacing w:val="-1"/>
              </w:rPr>
              <w:t xml:space="preserve"> </w:t>
            </w:r>
            <w:r>
              <w:t>of Geosynthetics materials</w:t>
            </w:r>
            <w:r>
              <w:rPr>
                <w:spacing w:val="-1"/>
              </w:rPr>
              <w:t xml:space="preserve"> </w:t>
            </w:r>
            <w:r>
              <w:t>for use in road and bridge works including supplying and laying as per contract specifications.</w:t>
            </w:r>
          </w:p>
          <w:p w14:paraId="614A60B0" w14:textId="77777777" w:rsidR="00D33F26" w:rsidRPr="00940F19" w:rsidRDefault="00D33F26" w:rsidP="00BC164A">
            <w:pPr>
              <w:pStyle w:val="BodyText"/>
              <w:spacing w:before="38"/>
              <w:ind w:left="58" w:right="282"/>
            </w:pPr>
          </w:p>
          <w:p w14:paraId="7D6C30A0" w14:textId="77777777" w:rsidR="00D33F26" w:rsidRDefault="00D33F26" w:rsidP="00BC164A">
            <w:pPr>
              <w:spacing w:line="261" w:lineRule="auto"/>
              <w:ind w:left="58" w:right="282"/>
              <w:jc w:val="both"/>
            </w:pPr>
            <w:r w:rsidRPr="00940F19">
              <w:rPr>
                <w:noProof/>
              </w:rPr>
              <w:drawing>
                <wp:anchor distT="0" distB="0" distL="0" distR="0" simplePos="0" relativeHeight="251731968" behindDoc="1" locked="0" layoutInCell="1" allowOverlap="1" wp14:anchorId="3A927185" wp14:editId="1F19DDD9">
                  <wp:simplePos x="0" y="0"/>
                  <wp:positionH relativeFrom="page">
                    <wp:posOffset>1220910</wp:posOffset>
                  </wp:positionH>
                  <wp:positionV relativeFrom="paragraph">
                    <wp:posOffset>173233</wp:posOffset>
                  </wp:positionV>
                  <wp:extent cx="5046031" cy="5063108"/>
                  <wp:effectExtent l="0" t="0" r="0" b="0"/>
                  <wp:wrapNone/>
                  <wp:docPr id="490" name="Image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0" name="Image 490"/>
                          <pic:cNvPicPr/>
                        </pic:nvPicPr>
                        <pic:blipFill>
                          <a:blip r:embed="rId6" cstate="print"/>
                          <a:stretch>
                            <a:fillRect/>
                          </a:stretch>
                        </pic:blipFill>
                        <pic:spPr>
                          <a:xfrm>
                            <a:off x="0" y="0"/>
                            <a:ext cx="5046031" cy="5063108"/>
                          </a:xfrm>
                          <a:prstGeom prst="rect">
                            <a:avLst/>
                          </a:prstGeom>
                        </pic:spPr>
                      </pic:pic>
                    </a:graphicData>
                  </a:graphic>
                </wp:anchor>
              </w:drawing>
            </w:r>
            <w:r w:rsidRPr="00940F19">
              <w:t>Geosynthetics is a general classification for all synthetic materials used in geotechnical engineering application. It includes geotextiles, geogrids, geostrips, geomembranes, geonets, geo-composites, geocells, Geosynthetics mats, paving fabric and glass grid etc. Geo fabrics made from natural fibres such as jute, and coir referred to herein under natural geotextiles may also be used in different geotechnical engineering applications</w:t>
            </w:r>
            <w:r>
              <w:t>.</w:t>
            </w:r>
          </w:p>
          <w:p w14:paraId="1B16C0D5" w14:textId="7A6C4C3F" w:rsidR="00D33F26" w:rsidRDefault="00D33F26" w:rsidP="00BC164A">
            <w:pPr>
              <w:ind w:left="58" w:right="282"/>
              <w:jc w:val="both"/>
            </w:pPr>
          </w:p>
        </w:tc>
        <w:tc>
          <w:tcPr>
            <w:tcW w:w="2268" w:type="dxa"/>
          </w:tcPr>
          <w:p w14:paraId="2A757230" w14:textId="77777777" w:rsidR="00D33F26" w:rsidRDefault="00D33F26" w:rsidP="00BC164A">
            <w:pPr>
              <w:spacing w:line="264" w:lineRule="auto"/>
              <w:ind w:left="58" w:right="282"/>
              <w:jc w:val="both"/>
            </w:pPr>
          </w:p>
        </w:tc>
      </w:tr>
      <w:tr w:rsidR="00D33F26" w14:paraId="6763D3F4" w14:textId="76AA5FEB" w:rsidTr="00D33F26">
        <w:trPr>
          <w:trHeight w:val="70"/>
        </w:trPr>
        <w:tc>
          <w:tcPr>
            <w:tcW w:w="571" w:type="dxa"/>
            <w:vAlign w:val="center"/>
          </w:tcPr>
          <w:p w14:paraId="07AF1AC8" w14:textId="541D641B" w:rsidR="00D33F26" w:rsidRPr="003E1597" w:rsidRDefault="00D33F26" w:rsidP="003E1597">
            <w:pPr>
              <w:pStyle w:val="Heading1"/>
              <w:spacing w:after="0"/>
              <w:contextualSpacing/>
              <w:jc w:val="center"/>
              <w:rPr>
                <w:rFonts w:cs="Arial"/>
                <w:b w:val="0"/>
                <w:bCs w:val="0"/>
                <w:sz w:val="22"/>
                <w:szCs w:val="22"/>
              </w:rPr>
            </w:pPr>
            <w:r w:rsidRPr="003E1597">
              <w:rPr>
                <w:rFonts w:cs="Arial"/>
                <w:b w:val="0"/>
                <w:bCs w:val="0"/>
                <w:sz w:val="22"/>
                <w:szCs w:val="22"/>
              </w:rPr>
              <w:t>3</w:t>
            </w:r>
          </w:p>
        </w:tc>
        <w:tc>
          <w:tcPr>
            <w:tcW w:w="6498" w:type="dxa"/>
          </w:tcPr>
          <w:p w14:paraId="07F4BA92" w14:textId="765DB726" w:rsidR="00D33F26" w:rsidRDefault="00D33F26">
            <w:pPr>
              <w:pStyle w:val="ListParagraph"/>
              <w:numPr>
                <w:ilvl w:val="0"/>
                <w:numId w:val="1"/>
              </w:numPr>
              <w:spacing w:after="60"/>
              <w:ind w:left="46" w:hanging="11"/>
              <w:jc w:val="both"/>
              <w:rPr>
                <w:rFonts w:ascii="Arial" w:hAnsi="Arial" w:cs="Arial"/>
                <w:color w:val="000000"/>
                <w:sz w:val="22"/>
                <w:szCs w:val="22"/>
              </w:rPr>
            </w:pPr>
            <w:r w:rsidRPr="003E1597">
              <w:rPr>
                <w:rFonts w:ascii="Arial" w:hAnsi="Arial" w:cs="Arial"/>
                <w:b/>
                <w:bCs/>
                <w:color w:val="000000"/>
                <w:sz w:val="22"/>
                <w:szCs w:val="22"/>
              </w:rPr>
              <w:t>Geotextiles:</w:t>
            </w:r>
            <w:r w:rsidRPr="003E1597">
              <w:rPr>
                <w:rFonts w:ascii="Arial" w:hAnsi="Arial" w:cs="Arial"/>
                <w:color w:val="000000"/>
                <w:sz w:val="22"/>
                <w:szCs w:val="22"/>
              </w:rPr>
              <w:t xml:space="preserve"> Any permeable synthetic textile used with foundation, soil, rock, earth, or any other geotechnical engineering-related material as an integral part of a human-made project, structure, or system. </w:t>
            </w:r>
          </w:p>
          <w:p w14:paraId="0448248B" w14:textId="77777777" w:rsidR="00D33F26" w:rsidRPr="003E1597" w:rsidRDefault="00D33F26" w:rsidP="003E1597">
            <w:pPr>
              <w:pStyle w:val="ListParagraph"/>
              <w:spacing w:after="60"/>
              <w:ind w:left="46"/>
              <w:jc w:val="both"/>
              <w:rPr>
                <w:rFonts w:ascii="Arial" w:hAnsi="Arial" w:cs="Arial"/>
                <w:color w:val="000000"/>
                <w:sz w:val="22"/>
                <w:szCs w:val="22"/>
              </w:rPr>
            </w:pPr>
          </w:p>
          <w:p w14:paraId="6D295F8A" w14:textId="67C64B6E" w:rsidR="00D33F26" w:rsidRDefault="00D33F26" w:rsidP="003E1597">
            <w:pPr>
              <w:pStyle w:val="ListParagraph"/>
              <w:spacing w:after="60"/>
              <w:ind w:left="46"/>
              <w:jc w:val="both"/>
              <w:rPr>
                <w:rFonts w:ascii="Arial" w:hAnsi="Arial" w:cs="Arial"/>
                <w:color w:val="000000"/>
                <w:sz w:val="22"/>
                <w:szCs w:val="22"/>
              </w:rPr>
            </w:pPr>
            <w:r w:rsidRPr="003E1597">
              <w:rPr>
                <w:rFonts w:ascii="Arial" w:hAnsi="Arial" w:cs="Arial"/>
                <w:color w:val="000000"/>
                <w:sz w:val="22"/>
                <w:szCs w:val="22"/>
              </w:rPr>
              <w:t xml:space="preserve">The geotextile fabric shall be a woven, non-woven or knitted fabric consisting of long-chain polymeric filaments or yarns such as polypropylene, polyethylene or polyester or any combination thereof, formed into a stable network such that the filaments or yarns retain their relative position to each other. </w:t>
            </w:r>
          </w:p>
          <w:p w14:paraId="147BFBA4" w14:textId="5FCE6C62" w:rsidR="00D33F26" w:rsidRPr="00BA7810" w:rsidRDefault="00D33F26" w:rsidP="00BA7810">
            <w:pPr>
              <w:pStyle w:val="ListParagraph"/>
              <w:spacing w:after="60"/>
              <w:ind w:left="46"/>
              <w:jc w:val="both"/>
              <w:rPr>
                <w:rFonts w:ascii="Arial" w:hAnsi="Arial" w:cs="Arial"/>
                <w:color w:val="000000"/>
                <w:sz w:val="22"/>
                <w:szCs w:val="22"/>
              </w:rPr>
            </w:pPr>
            <w:r w:rsidRPr="003E1597">
              <w:rPr>
                <w:rFonts w:ascii="Arial" w:hAnsi="Arial" w:cs="Arial"/>
                <w:color w:val="000000"/>
                <w:sz w:val="22"/>
                <w:szCs w:val="22"/>
              </w:rPr>
              <w:lastRenderedPageBreak/>
              <w:t xml:space="preserve">There are several application areas for geotextiles requiring specific functions namely separation, filtration, drainage, reinforcement or a combination thereof. </w:t>
            </w:r>
          </w:p>
        </w:tc>
        <w:tc>
          <w:tcPr>
            <w:tcW w:w="6256" w:type="dxa"/>
          </w:tcPr>
          <w:p w14:paraId="324DE700" w14:textId="77777777" w:rsidR="00D33F26" w:rsidRDefault="00D33F26">
            <w:pPr>
              <w:pStyle w:val="ListParagraph"/>
              <w:widowControl w:val="0"/>
              <w:numPr>
                <w:ilvl w:val="0"/>
                <w:numId w:val="10"/>
              </w:numPr>
              <w:tabs>
                <w:tab w:val="left" w:pos="350"/>
              </w:tabs>
              <w:autoSpaceDE w:val="0"/>
              <w:autoSpaceDN w:val="0"/>
              <w:spacing w:line="244" w:lineRule="auto"/>
              <w:ind w:left="58" w:right="282" w:firstLine="0"/>
              <w:contextualSpacing w:val="0"/>
              <w:jc w:val="both"/>
              <w:rPr>
                <w:rFonts w:ascii="Arial"/>
                <w:b/>
              </w:rPr>
            </w:pPr>
            <w:r>
              <w:rPr>
                <w:rFonts w:ascii="Arial"/>
                <w:b/>
              </w:rPr>
              <w:lastRenderedPageBreak/>
              <w:t xml:space="preserve">Geotextiles: </w:t>
            </w:r>
            <w:r>
              <w:t>Any permeable synthetic textile used with foundation, soil, rock, earth, or any other geotechnical engineering-related material as an integral part of a human- made project, structure, or system.</w:t>
            </w:r>
          </w:p>
          <w:p w14:paraId="71A3B121" w14:textId="77777777" w:rsidR="00D33F26" w:rsidRDefault="00D33F26" w:rsidP="0076300E">
            <w:pPr>
              <w:pStyle w:val="BodyText"/>
              <w:tabs>
                <w:tab w:val="left" w:pos="350"/>
              </w:tabs>
              <w:spacing w:before="7"/>
              <w:ind w:left="58" w:right="282"/>
            </w:pPr>
          </w:p>
          <w:p w14:paraId="2FCF3FCB" w14:textId="77777777" w:rsidR="00D33F26" w:rsidRDefault="00D33F26" w:rsidP="0076300E">
            <w:pPr>
              <w:tabs>
                <w:tab w:val="left" w:pos="350"/>
              </w:tabs>
              <w:spacing w:line="244" w:lineRule="auto"/>
              <w:ind w:left="58" w:right="282"/>
              <w:jc w:val="both"/>
            </w:pPr>
            <w:r>
              <w:t xml:space="preserve">The geotextile fabric shall be a woven, non-woven or knitted fabric consisting of long-chain polymeric filaments or yarns such as polypropylene, polyethylene, poly amid, glass fibre or polyester or any combination thereof, formed into a stable </w:t>
            </w:r>
            <w:r>
              <w:lastRenderedPageBreak/>
              <w:t>network such that the filaments or yarns retain their relative position to each other.</w:t>
            </w:r>
          </w:p>
          <w:p w14:paraId="3CCF0B83" w14:textId="77777777" w:rsidR="00D33F26" w:rsidRDefault="00D33F26" w:rsidP="0076300E">
            <w:pPr>
              <w:tabs>
                <w:tab w:val="left" w:pos="350"/>
              </w:tabs>
              <w:spacing w:before="247" w:line="244" w:lineRule="auto"/>
              <w:ind w:left="58" w:right="282"/>
              <w:jc w:val="both"/>
            </w:pPr>
            <w:r>
              <w:t>There are several application areas for geotextiles requiring specific functions namely protection, erosion surface control, barrier, separation, filtration, drainage, reinforcement or a combination thereof.</w:t>
            </w:r>
          </w:p>
          <w:p w14:paraId="737171EE" w14:textId="64D92B86" w:rsidR="00D33F26" w:rsidRPr="00BA7810" w:rsidRDefault="00D33F26" w:rsidP="0076300E">
            <w:pPr>
              <w:pStyle w:val="ListParagraph"/>
              <w:tabs>
                <w:tab w:val="left" w:pos="350"/>
              </w:tabs>
              <w:spacing w:after="60"/>
              <w:ind w:left="58" w:right="282"/>
              <w:jc w:val="both"/>
              <w:rPr>
                <w:rFonts w:ascii="Arial" w:hAnsi="Arial" w:cs="Arial"/>
                <w:color w:val="000000"/>
                <w:sz w:val="22"/>
                <w:szCs w:val="22"/>
              </w:rPr>
            </w:pPr>
          </w:p>
        </w:tc>
        <w:tc>
          <w:tcPr>
            <w:tcW w:w="2268" w:type="dxa"/>
          </w:tcPr>
          <w:p w14:paraId="012EBB54" w14:textId="77777777" w:rsidR="00D33F26" w:rsidRDefault="00D33F26">
            <w:pPr>
              <w:pStyle w:val="ListParagraph"/>
              <w:widowControl w:val="0"/>
              <w:numPr>
                <w:ilvl w:val="0"/>
                <w:numId w:val="10"/>
              </w:numPr>
              <w:tabs>
                <w:tab w:val="left" w:pos="350"/>
              </w:tabs>
              <w:autoSpaceDE w:val="0"/>
              <w:autoSpaceDN w:val="0"/>
              <w:spacing w:line="244" w:lineRule="auto"/>
              <w:ind w:left="58" w:right="282" w:firstLine="0"/>
              <w:contextualSpacing w:val="0"/>
              <w:jc w:val="both"/>
              <w:rPr>
                <w:rFonts w:ascii="Arial"/>
                <w:b/>
              </w:rPr>
            </w:pPr>
          </w:p>
        </w:tc>
      </w:tr>
      <w:tr w:rsidR="00D33F26" w14:paraId="34475E5C" w14:textId="78D529DA" w:rsidTr="00D33F26">
        <w:tc>
          <w:tcPr>
            <w:tcW w:w="571" w:type="dxa"/>
            <w:vAlign w:val="center"/>
          </w:tcPr>
          <w:p w14:paraId="548F2B5C" w14:textId="77777777" w:rsidR="00D33F26" w:rsidRDefault="00D33F26" w:rsidP="00BA7810">
            <w:pPr>
              <w:pStyle w:val="Heading1"/>
              <w:spacing w:after="0"/>
              <w:contextualSpacing/>
              <w:jc w:val="center"/>
              <w:rPr>
                <w:rFonts w:cs="Arial"/>
                <w:b w:val="0"/>
                <w:bCs w:val="0"/>
                <w:sz w:val="22"/>
                <w:szCs w:val="22"/>
              </w:rPr>
            </w:pPr>
          </w:p>
          <w:p w14:paraId="1448F413" w14:textId="77777777" w:rsidR="00D33F26" w:rsidRDefault="00D33F26" w:rsidP="00BA7810">
            <w:pPr>
              <w:pStyle w:val="Heading1"/>
              <w:spacing w:after="0"/>
              <w:contextualSpacing/>
              <w:jc w:val="center"/>
              <w:rPr>
                <w:rFonts w:cs="Arial"/>
                <w:b w:val="0"/>
                <w:bCs w:val="0"/>
                <w:sz w:val="22"/>
                <w:szCs w:val="22"/>
              </w:rPr>
            </w:pPr>
          </w:p>
          <w:p w14:paraId="04D603DF" w14:textId="137F4363" w:rsidR="00D33F26" w:rsidRDefault="00D33F26" w:rsidP="00BA7810">
            <w:pPr>
              <w:pStyle w:val="Heading1"/>
              <w:spacing w:after="0"/>
              <w:contextualSpacing/>
              <w:jc w:val="center"/>
            </w:pPr>
            <w:r w:rsidRPr="00BA7810">
              <w:rPr>
                <w:rFonts w:cs="Arial"/>
                <w:b w:val="0"/>
                <w:bCs w:val="0"/>
                <w:sz w:val="22"/>
                <w:szCs w:val="22"/>
              </w:rPr>
              <w:t>4</w:t>
            </w:r>
          </w:p>
        </w:tc>
        <w:tc>
          <w:tcPr>
            <w:tcW w:w="6498" w:type="dxa"/>
          </w:tcPr>
          <w:p w14:paraId="734B04E7" w14:textId="2890A2C6" w:rsidR="00D33F26" w:rsidRPr="003E1597" w:rsidRDefault="00D33F26">
            <w:pPr>
              <w:pStyle w:val="ListParagraph"/>
              <w:numPr>
                <w:ilvl w:val="0"/>
                <w:numId w:val="2"/>
              </w:numPr>
              <w:spacing w:after="60"/>
              <w:ind w:left="46" w:firstLine="0"/>
              <w:contextualSpacing w:val="0"/>
              <w:jc w:val="both"/>
              <w:rPr>
                <w:rFonts w:ascii="Arial" w:hAnsi="Arial" w:cs="Arial"/>
                <w:color w:val="000000"/>
                <w:sz w:val="22"/>
                <w:szCs w:val="22"/>
              </w:rPr>
            </w:pPr>
            <w:r w:rsidRPr="003E1597">
              <w:rPr>
                <w:rFonts w:ascii="Arial" w:hAnsi="Arial" w:cs="Arial"/>
                <w:b/>
                <w:bCs/>
                <w:color w:val="000000"/>
                <w:sz w:val="22"/>
                <w:szCs w:val="22"/>
              </w:rPr>
              <w:t>Geogrids:</w:t>
            </w:r>
            <w:r w:rsidRPr="003E1597">
              <w:rPr>
                <w:rFonts w:ascii="Arial" w:hAnsi="Arial" w:cs="Arial"/>
                <w:color w:val="000000"/>
                <w:sz w:val="22"/>
                <w:szCs w:val="22"/>
              </w:rPr>
              <w:t xml:space="preserve"> A deformed or non-deformed netlike polymeric material used with foundation, soil, rock, earth, or any other geotechnical engineering-related material as an integral part of human-made project, structure, or system. </w:t>
            </w:r>
          </w:p>
          <w:p w14:paraId="200805D6" w14:textId="77777777" w:rsidR="00D33F26" w:rsidRDefault="00D33F26" w:rsidP="003E1597">
            <w:pPr>
              <w:spacing w:after="60"/>
              <w:jc w:val="both"/>
              <w:rPr>
                <w:rFonts w:ascii="Arial" w:hAnsi="Arial" w:cs="Arial"/>
                <w:color w:val="000000"/>
              </w:rPr>
            </w:pPr>
          </w:p>
          <w:p w14:paraId="118E5516" w14:textId="77777777" w:rsidR="00D33F26" w:rsidRDefault="00D33F26" w:rsidP="00BA7810">
            <w:pPr>
              <w:spacing w:after="60"/>
              <w:jc w:val="both"/>
              <w:rPr>
                <w:rFonts w:ascii="Arial" w:hAnsi="Arial" w:cs="Arial"/>
                <w:color w:val="000000"/>
              </w:rPr>
            </w:pPr>
            <w:r w:rsidRPr="003E1597">
              <w:rPr>
                <w:rFonts w:ascii="Arial" w:hAnsi="Arial" w:cs="Arial"/>
                <w:color w:val="000000"/>
              </w:rPr>
              <w:t>Geogrids have relatively high strength, high modulus, and low-creep-sensitive polymers with apertures varying from 10 to 100 mm in size or more. The openings/holes in geogrids are either elongated ellipse, near squares with rounded corners, squares or rectangles. Geogrids can be of uni-axial grid, bi-axial grid or three dimensional grids.</w:t>
            </w:r>
            <w:r>
              <w:rPr>
                <w:rFonts w:ascii="Arial" w:hAnsi="Arial" w:cs="Arial"/>
                <w:color w:val="000000"/>
              </w:rPr>
              <w:t xml:space="preserve"> </w:t>
            </w:r>
          </w:p>
          <w:p w14:paraId="19FF199C" w14:textId="77777777" w:rsidR="00D33F26" w:rsidRDefault="00D33F26" w:rsidP="00BA7810">
            <w:pPr>
              <w:spacing w:after="60"/>
              <w:jc w:val="both"/>
              <w:rPr>
                <w:rFonts w:ascii="Arial" w:hAnsi="Arial" w:cs="Arial"/>
                <w:color w:val="000000"/>
              </w:rPr>
            </w:pPr>
          </w:p>
          <w:p w14:paraId="4668A152" w14:textId="5536D84F" w:rsidR="00D33F26" w:rsidRPr="00AA5998" w:rsidRDefault="00D33F26" w:rsidP="00BA7810">
            <w:pPr>
              <w:spacing w:after="60"/>
              <w:jc w:val="both"/>
              <w:rPr>
                <w:rFonts w:ascii="Arial" w:hAnsi="Arial" w:cs="Arial"/>
                <w:color w:val="000000"/>
              </w:rPr>
            </w:pPr>
            <w:r w:rsidRPr="00BA7810">
              <w:rPr>
                <w:rFonts w:ascii="Arial" w:hAnsi="Arial" w:cs="Arial"/>
                <w:color w:val="000000"/>
              </w:rPr>
              <w:t xml:space="preserve">Geostrip </w:t>
            </w:r>
            <w:r w:rsidRPr="00AA5998">
              <w:rPr>
                <w:rFonts w:ascii="Arial" w:hAnsi="Arial" w:cs="Arial"/>
                <w:color w:val="000000"/>
              </w:rPr>
              <w:t>is another form of geogrid,</w:t>
            </w:r>
            <w:r w:rsidRPr="00BA7810">
              <w:rPr>
                <w:rFonts w:ascii="Arial" w:hAnsi="Arial" w:cs="Arial"/>
                <w:color w:val="000000"/>
              </w:rPr>
              <w:t xml:space="preserve"> which is used in reinforced soil structures. It is primarily made of synthetic material in strips and is made from high tenacity polyester yarn and contained in a suitable polymer sheath. </w:t>
            </w:r>
          </w:p>
          <w:p w14:paraId="7BC71E97" w14:textId="613576BD" w:rsidR="00D33F26" w:rsidRDefault="00D33F26" w:rsidP="0076300E">
            <w:pPr>
              <w:spacing w:after="60"/>
              <w:jc w:val="both"/>
            </w:pPr>
            <w:r w:rsidRPr="00BA7810">
              <w:rPr>
                <w:rFonts w:ascii="Arial" w:hAnsi="Arial" w:cs="Arial"/>
                <w:color w:val="000000"/>
              </w:rPr>
              <w:t>These are used as reinforcement in pavements and reinforced soil slopes</w:t>
            </w:r>
          </w:p>
        </w:tc>
        <w:tc>
          <w:tcPr>
            <w:tcW w:w="6256" w:type="dxa"/>
          </w:tcPr>
          <w:p w14:paraId="309E0D7F" w14:textId="51DD989D" w:rsidR="00D33F26" w:rsidRPr="00330307" w:rsidRDefault="00D33F26" w:rsidP="00330307">
            <w:pPr>
              <w:widowControl w:val="0"/>
              <w:tabs>
                <w:tab w:val="left" w:pos="350"/>
              </w:tabs>
              <w:autoSpaceDE w:val="0"/>
              <w:autoSpaceDN w:val="0"/>
              <w:spacing w:line="244" w:lineRule="auto"/>
              <w:ind w:right="282"/>
              <w:jc w:val="both"/>
              <w:rPr>
                <w:rFonts w:ascii="Arial"/>
                <w:b/>
              </w:rPr>
            </w:pPr>
            <w:r w:rsidRPr="00330307">
              <w:rPr>
                <w:rFonts w:ascii="Arial"/>
                <w:b/>
              </w:rPr>
              <w:t xml:space="preserve">(ii) Geogrids: </w:t>
            </w:r>
            <w:r>
              <w:t>A deformed or non-deformed netlike polymeric material used with foundation, soil, rock, earth, or any other geotechnical engineering-related material as an integral part of human-made project, structure, or system.</w:t>
            </w:r>
          </w:p>
          <w:p w14:paraId="3A789223" w14:textId="77777777" w:rsidR="00D33F26" w:rsidRDefault="00D33F26" w:rsidP="0076300E">
            <w:pPr>
              <w:pStyle w:val="BodyText"/>
              <w:tabs>
                <w:tab w:val="left" w:pos="350"/>
              </w:tabs>
              <w:spacing w:before="28"/>
              <w:ind w:left="58" w:right="282"/>
            </w:pPr>
          </w:p>
          <w:p w14:paraId="3E8B09C1" w14:textId="77777777" w:rsidR="00D33F26" w:rsidRDefault="00D33F26" w:rsidP="0076300E">
            <w:pPr>
              <w:tabs>
                <w:tab w:val="left" w:pos="350"/>
              </w:tabs>
              <w:spacing w:before="1" w:line="261" w:lineRule="auto"/>
              <w:ind w:left="58" w:right="282"/>
              <w:jc w:val="both"/>
            </w:pPr>
            <w:r>
              <w:t>It is a planar, polymeric structure consisting of a regular open network of integrally connected, tensile elements, which may</w:t>
            </w:r>
            <w:r>
              <w:rPr>
                <w:spacing w:val="-1"/>
              </w:rPr>
              <w:t xml:space="preserve"> </w:t>
            </w:r>
            <w:r>
              <w:t>be linked</w:t>
            </w:r>
            <w:r>
              <w:rPr>
                <w:spacing w:val="-4"/>
              </w:rPr>
              <w:t xml:space="preserve"> </w:t>
            </w:r>
            <w:r>
              <w:t>by</w:t>
            </w:r>
            <w:r>
              <w:rPr>
                <w:spacing w:val="-1"/>
              </w:rPr>
              <w:t xml:space="preserve"> </w:t>
            </w:r>
            <w:r>
              <w:t>extrusion, bonding, or interloping or interlacing, whose openings are larger than the constituents.</w:t>
            </w:r>
          </w:p>
          <w:p w14:paraId="7701FE10" w14:textId="77777777" w:rsidR="00D33F26" w:rsidRDefault="00D33F26" w:rsidP="0076300E">
            <w:pPr>
              <w:pStyle w:val="BodyText"/>
              <w:tabs>
                <w:tab w:val="left" w:pos="350"/>
              </w:tabs>
              <w:spacing w:before="32"/>
              <w:ind w:left="58" w:right="282"/>
            </w:pPr>
          </w:p>
          <w:p w14:paraId="0F0BB80C" w14:textId="77777777" w:rsidR="00D33F26" w:rsidRDefault="00D33F26" w:rsidP="0076300E">
            <w:pPr>
              <w:tabs>
                <w:tab w:val="left" w:pos="350"/>
              </w:tabs>
              <w:spacing w:line="268" w:lineRule="auto"/>
              <w:ind w:left="58" w:right="282"/>
              <w:jc w:val="both"/>
              <w:rPr>
                <w:rFonts w:ascii="Arial"/>
                <w:b/>
              </w:rPr>
            </w:pPr>
          </w:p>
          <w:p w14:paraId="227C9A8F" w14:textId="1CD47588" w:rsidR="00D33F26" w:rsidRDefault="00D33F26" w:rsidP="00330307">
            <w:pPr>
              <w:pStyle w:val="ListParagraph"/>
              <w:tabs>
                <w:tab w:val="left" w:pos="350"/>
              </w:tabs>
              <w:spacing w:line="268" w:lineRule="auto"/>
              <w:ind w:left="58" w:right="282"/>
              <w:jc w:val="both"/>
            </w:pPr>
            <w:r w:rsidRPr="00851024">
              <w:rPr>
                <w:rFonts w:ascii="Arial"/>
                <w:b/>
              </w:rPr>
              <w:t xml:space="preserve">Geostrip: </w:t>
            </w:r>
            <w:r>
              <w:t>It is a</w:t>
            </w:r>
            <w:r w:rsidRPr="00851024">
              <w:rPr>
                <w:spacing w:val="-3"/>
              </w:rPr>
              <w:t xml:space="preserve"> </w:t>
            </w:r>
            <w:r>
              <w:t>polymeric material</w:t>
            </w:r>
            <w:r w:rsidRPr="00851024">
              <w:rPr>
                <w:spacing w:val="-1"/>
              </w:rPr>
              <w:t xml:space="preserve"> </w:t>
            </w:r>
            <w:r>
              <w:t>in</w:t>
            </w:r>
            <w:r w:rsidRPr="00851024">
              <w:rPr>
                <w:spacing w:val="-3"/>
              </w:rPr>
              <w:t xml:space="preserve"> </w:t>
            </w:r>
            <w:r>
              <w:t>the</w:t>
            </w:r>
            <w:r w:rsidRPr="00851024">
              <w:rPr>
                <w:spacing w:val="-3"/>
              </w:rPr>
              <w:t xml:space="preserve"> </w:t>
            </w:r>
            <w:r>
              <w:t>form</w:t>
            </w:r>
            <w:r w:rsidRPr="00851024">
              <w:rPr>
                <w:spacing w:val="-1"/>
              </w:rPr>
              <w:t xml:space="preserve"> </w:t>
            </w:r>
            <w:r>
              <w:t>of</w:t>
            </w:r>
            <w:r w:rsidRPr="00851024">
              <w:rPr>
                <w:spacing w:val="-3"/>
              </w:rPr>
              <w:t xml:space="preserve"> </w:t>
            </w:r>
            <w:r>
              <w:t>a strip</w:t>
            </w:r>
            <w:r w:rsidRPr="00851024">
              <w:rPr>
                <w:spacing w:val="-3"/>
              </w:rPr>
              <w:t xml:space="preserve"> </w:t>
            </w:r>
            <w:r>
              <w:t>of width not more</w:t>
            </w:r>
            <w:r w:rsidRPr="00851024">
              <w:rPr>
                <w:spacing w:val="-3"/>
              </w:rPr>
              <w:t xml:space="preserve"> </w:t>
            </w:r>
            <w:r>
              <w:t>than</w:t>
            </w:r>
            <w:r w:rsidRPr="00851024">
              <w:rPr>
                <w:spacing w:val="-3"/>
              </w:rPr>
              <w:t xml:space="preserve"> </w:t>
            </w:r>
            <w:r>
              <w:t>200 mm,</w:t>
            </w:r>
            <w:r w:rsidRPr="00851024">
              <w:rPr>
                <w:spacing w:val="-3"/>
              </w:rPr>
              <w:t xml:space="preserve"> </w:t>
            </w:r>
            <w:r>
              <w:t>used in contact with soil and/or other materials in geotechnical and civil engineering applications.</w:t>
            </w:r>
          </w:p>
          <w:p w14:paraId="20ED76BA" w14:textId="19F2FFD0" w:rsidR="00D33F26" w:rsidRPr="00BA7810" w:rsidRDefault="00D33F26" w:rsidP="0076300E">
            <w:pPr>
              <w:tabs>
                <w:tab w:val="left" w:pos="350"/>
              </w:tabs>
              <w:spacing w:after="60"/>
              <w:ind w:left="58" w:right="282"/>
              <w:jc w:val="both"/>
              <w:rPr>
                <w:rFonts w:ascii="Arial" w:hAnsi="Arial" w:cs="Arial"/>
                <w:color w:val="FF0000"/>
                <w:sz w:val="20"/>
                <w:szCs w:val="20"/>
              </w:rPr>
            </w:pPr>
          </w:p>
        </w:tc>
        <w:tc>
          <w:tcPr>
            <w:tcW w:w="2268" w:type="dxa"/>
          </w:tcPr>
          <w:p w14:paraId="24B39413" w14:textId="77777777" w:rsidR="00D33F26" w:rsidRPr="00330307" w:rsidRDefault="00D33F26" w:rsidP="00330307">
            <w:pPr>
              <w:widowControl w:val="0"/>
              <w:tabs>
                <w:tab w:val="left" w:pos="350"/>
              </w:tabs>
              <w:autoSpaceDE w:val="0"/>
              <w:autoSpaceDN w:val="0"/>
              <w:spacing w:line="244" w:lineRule="auto"/>
              <w:ind w:right="282"/>
              <w:jc w:val="both"/>
              <w:rPr>
                <w:rFonts w:ascii="Arial"/>
                <w:b/>
              </w:rPr>
            </w:pPr>
          </w:p>
        </w:tc>
      </w:tr>
      <w:tr w:rsidR="00D33F26" w14:paraId="784709F1" w14:textId="18444FEE" w:rsidTr="00D33F26">
        <w:trPr>
          <w:trHeight w:val="940"/>
        </w:trPr>
        <w:tc>
          <w:tcPr>
            <w:tcW w:w="571" w:type="dxa"/>
          </w:tcPr>
          <w:p w14:paraId="5BF2D553" w14:textId="7893561E" w:rsidR="00D33F26" w:rsidRPr="00BA7810" w:rsidRDefault="00D33F26" w:rsidP="00BA7810">
            <w:pPr>
              <w:pStyle w:val="Heading1"/>
              <w:spacing w:after="0"/>
              <w:contextualSpacing/>
              <w:jc w:val="center"/>
              <w:rPr>
                <w:b w:val="0"/>
                <w:bCs w:val="0"/>
              </w:rPr>
            </w:pPr>
            <w:r w:rsidRPr="00BA7810">
              <w:rPr>
                <w:b w:val="0"/>
                <w:bCs w:val="0"/>
                <w:sz w:val="22"/>
                <w:szCs w:val="22"/>
              </w:rPr>
              <w:t>5</w:t>
            </w:r>
          </w:p>
        </w:tc>
        <w:tc>
          <w:tcPr>
            <w:tcW w:w="6498" w:type="dxa"/>
          </w:tcPr>
          <w:p w14:paraId="6730EB93" w14:textId="772DFC93" w:rsidR="00D33F26" w:rsidRPr="00BA7810" w:rsidRDefault="00D33F26">
            <w:pPr>
              <w:pStyle w:val="ListParagraph"/>
              <w:numPr>
                <w:ilvl w:val="0"/>
                <w:numId w:val="3"/>
              </w:numPr>
              <w:spacing w:after="60"/>
              <w:ind w:left="46" w:firstLine="0"/>
              <w:contextualSpacing w:val="0"/>
              <w:jc w:val="both"/>
              <w:rPr>
                <w:rFonts w:ascii="Arial" w:hAnsi="Arial" w:cs="Arial"/>
                <w:color w:val="000000"/>
                <w:sz w:val="22"/>
                <w:szCs w:val="22"/>
              </w:rPr>
            </w:pPr>
            <w:r w:rsidRPr="007A2824">
              <w:rPr>
                <w:rFonts w:ascii="Arial" w:hAnsi="Arial" w:cs="Arial"/>
                <w:b/>
                <w:bCs/>
                <w:color w:val="000000"/>
                <w:sz w:val="22"/>
                <w:szCs w:val="22"/>
              </w:rPr>
              <w:t xml:space="preserve">Geomembranes: </w:t>
            </w:r>
            <w:r w:rsidRPr="007A2824">
              <w:rPr>
                <w:rFonts w:ascii="Arial" w:hAnsi="Arial" w:cs="Arial"/>
                <w:bCs/>
                <w:color w:val="000000"/>
                <w:sz w:val="22"/>
                <w:szCs w:val="22"/>
              </w:rPr>
              <w:t xml:space="preserve">An essentially impermeable membrane (liner or barrier) used </w:t>
            </w:r>
            <w:r w:rsidRPr="007A2824">
              <w:rPr>
                <w:rFonts w:ascii="Arial" w:hAnsi="Arial" w:cs="Arial"/>
                <w:color w:val="000000"/>
                <w:sz w:val="22"/>
                <w:szCs w:val="22"/>
              </w:rPr>
              <w:t>with foundation, soil, rock, earth, or in any other geotechnical application as an integral part of human-made project, structure, or system, used to control fluid migration</w:t>
            </w:r>
            <w:r w:rsidRPr="007A2824">
              <w:rPr>
                <w:rFonts w:ascii="Arial" w:hAnsi="Arial" w:cs="Arial"/>
                <w:bCs/>
                <w:color w:val="000000"/>
                <w:sz w:val="22"/>
                <w:szCs w:val="22"/>
              </w:rPr>
              <w:t xml:space="preserve">. </w:t>
            </w:r>
          </w:p>
          <w:p w14:paraId="3A3F8FB6" w14:textId="77777777" w:rsidR="00D33F26" w:rsidRPr="00BA7810" w:rsidRDefault="00D33F26" w:rsidP="00BA7810">
            <w:pPr>
              <w:spacing w:after="60"/>
              <w:ind w:left="46"/>
              <w:jc w:val="both"/>
              <w:rPr>
                <w:rFonts w:ascii="Arial" w:hAnsi="Arial" w:cs="Arial"/>
                <w:color w:val="000000"/>
              </w:rPr>
            </w:pPr>
          </w:p>
          <w:p w14:paraId="1DBE88CC" w14:textId="452738A0" w:rsidR="00D33F26" w:rsidRPr="00BA7810" w:rsidRDefault="00D33F26" w:rsidP="00BA7810">
            <w:pPr>
              <w:tabs>
                <w:tab w:val="left" w:pos="990"/>
              </w:tabs>
              <w:autoSpaceDE w:val="0"/>
              <w:autoSpaceDN w:val="0"/>
              <w:adjustRightInd w:val="0"/>
              <w:spacing w:after="60"/>
              <w:jc w:val="both"/>
              <w:outlineLvl w:val="2"/>
              <w:rPr>
                <w:rFonts w:ascii="Arial" w:hAnsi="Arial" w:cs="Arial"/>
                <w:color w:val="000000"/>
              </w:rPr>
            </w:pPr>
            <w:r w:rsidRPr="00AA5998">
              <w:rPr>
                <w:rFonts w:ascii="Arial" w:hAnsi="Arial" w:cs="Arial"/>
                <w:color w:val="000000"/>
              </w:rPr>
              <w:lastRenderedPageBreak/>
              <w:t xml:space="preserve">Geomembranes are made from PVC or polyethylene sheets, which are duly protected from ultraviolet exposure by carbon black or any antioxidants and thermal stabilizers. </w:t>
            </w:r>
          </w:p>
          <w:p w14:paraId="60AC0827" w14:textId="77777777" w:rsidR="00D33F26" w:rsidRDefault="00D33F26" w:rsidP="00BA7810">
            <w:pPr>
              <w:tabs>
                <w:tab w:val="left" w:pos="990"/>
              </w:tabs>
              <w:autoSpaceDE w:val="0"/>
              <w:autoSpaceDN w:val="0"/>
              <w:adjustRightInd w:val="0"/>
              <w:spacing w:after="60"/>
              <w:jc w:val="both"/>
              <w:outlineLvl w:val="2"/>
              <w:rPr>
                <w:rFonts w:ascii="Arial" w:hAnsi="Arial" w:cs="Arial"/>
                <w:color w:val="000000"/>
              </w:rPr>
            </w:pPr>
          </w:p>
          <w:p w14:paraId="44D9F691" w14:textId="77777777" w:rsidR="00D33F26" w:rsidRDefault="00D33F26" w:rsidP="00B94D16">
            <w:pPr>
              <w:tabs>
                <w:tab w:val="left" w:pos="990"/>
              </w:tabs>
              <w:autoSpaceDE w:val="0"/>
              <w:autoSpaceDN w:val="0"/>
              <w:adjustRightInd w:val="0"/>
              <w:spacing w:after="60"/>
              <w:jc w:val="both"/>
              <w:outlineLvl w:val="2"/>
              <w:rPr>
                <w:rFonts w:ascii="Arial" w:hAnsi="Arial" w:cs="Arial"/>
                <w:color w:val="000000"/>
              </w:rPr>
            </w:pPr>
            <w:r w:rsidRPr="00B06634">
              <w:rPr>
                <w:rFonts w:ascii="Arial" w:hAnsi="Arial" w:cs="Arial"/>
                <w:color w:val="000000"/>
              </w:rPr>
              <w:t>These are used as capillary cut off in</w:t>
            </w:r>
            <w:r>
              <w:rPr>
                <w:rFonts w:ascii="Arial" w:hAnsi="Arial" w:cs="Arial"/>
                <w:color w:val="000000"/>
              </w:rPr>
              <w:t xml:space="preserve"> </w:t>
            </w:r>
            <w:r w:rsidRPr="00B06634">
              <w:rPr>
                <w:rFonts w:ascii="Arial" w:hAnsi="Arial" w:cs="Arial"/>
                <w:color w:val="000000"/>
              </w:rPr>
              <w:t xml:space="preserve">roads in </w:t>
            </w:r>
            <w:r>
              <w:rPr>
                <w:rFonts w:ascii="Arial" w:hAnsi="Arial" w:cs="Arial"/>
                <w:color w:val="000000"/>
              </w:rPr>
              <w:t>waterlogged</w:t>
            </w:r>
            <w:r w:rsidRPr="00B06634">
              <w:rPr>
                <w:rFonts w:ascii="Arial" w:hAnsi="Arial" w:cs="Arial"/>
                <w:color w:val="000000"/>
              </w:rPr>
              <w:t xml:space="preserve"> areas.</w:t>
            </w:r>
          </w:p>
          <w:p w14:paraId="30FBB495" w14:textId="3C15765D" w:rsidR="00D33F26" w:rsidRPr="00B94D16" w:rsidRDefault="00D33F26" w:rsidP="00B94D16">
            <w:pPr>
              <w:tabs>
                <w:tab w:val="left" w:pos="990"/>
              </w:tabs>
              <w:autoSpaceDE w:val="0"/>
              <w:autoSpaceDN w:val="0"/>
              <w:adjustRightInd w:val="0"/>
              <w:spacing w:after="60"/>
              <w:jc w:val="both"/>
              <w:outlineLvl w:val="2"/>
              <w:rPr>
                <w:rFonts w:ascii="Arial" w:hAnsi="Arial" w:cs="Arial"/>
                <w:color w:val="000000"/>
              </w:rPr>
            </w:pPr>
          </w:p>
        </w:tc>
        <w:tc>
          <w:tcPr>
            <w:tcW w:w="6256" w:type="dxa"/>
          </w:tcPr>
          <w:p w14:paraId="7B08C620" w14:textId="702EE312" w:rsidR="00D33F26" w:rsidRDefault="00D33F26" w:rsidP="00330307">
            <w:pPr>
              <w:pStyle w:val="ListParagraph"/>
              <w:widowControl w:val="0"/>
              <w:tabs>
                <w:tab w:val="left" w:pos="350"/>
              </w:tabs>
              <w:autoSpaceDE w:val="0"/>
              <w:autoSpaceDN w:val="0"/>
              <w:spacing w:before="1" w:line="244" w:lineRule="auto"/>
              <w:ind w:left="58" w:right="282"/>
              <w:contextualSpacing w:val="0"/>
              <w:jc w:val="both"/>
              <w:rPr>
                <w:rFonts w:ascii="Arial"/>
                <w:b/>
              </w:rPr>
            </w:pPr>
            <w:r>
              <w:rPr>
                <w:rFonts w:ascii="Arial"/>
                <w:b/>
              </w:rPr>
              <w:lastRenderedPageBreak/>
              <w:t xml:space="preserve">(iii) Geomembranes: </w:t>
            </w:r>
            <w:r>
              <w:t xml:space="preserve">An essentially impermeable membrane (liner or barrier) used with foundation, soil, rock, earth, or in any other geotechnical application as an integral part of human-made project, structure, or system, used to </w:t>
            </w:r>
            <w:r>
              <w:lastRenderedPageBreak/>
              <w:t>control fluid migration.</w:t>
            </w:r>
          </w:p>
          <w:p w14:paraId="1AA5AFCA" w14:textId="77777777" w:rsidR="00D33F26" w:rsidRDefault="00D33F26" w:rsidP="0076300E">
            <w:pPr>
              <w:pStyle w:val="BodyText"/>
              <w:tabs>
                <w:tab w:val="left" w:pos="350"/>
              </w:tabs>
              <w:spacing w:before="40"/>
              <w:ind w:left="58" w:right="282"/>
            </w:pPr>
          </w:p>
          <w:p w14:paraId="61559D17" w14:textId="77777777" w:rsidR="00D33F26" w:rsidRDefault="00D33F26" w:rsidP="0076300E">
            <w:pPr>
              <w:tabs>
                <w:tab w:val="left" w:pos="350"/>
              </w:tabs>
              <w:spacing w:line="244" w:lineRule="auto"/>
              <w:ind w:left="58" w:right="282"/>
              <w:jc w:val="both"/>
            </w:pPr>
            <w:r>
              <w:t>Geomembranes are made from PVC or polyethylene sheets, which are duly protected from ultraviolet exposure by carbon black or any antioxidants and thermal stabilizers.</w:t>
            </w:r>
          </w:p>
          <w:p w14:paraId="434B84B5" w14:textId="510013E3" w:rsidR="00D33F26" w:rsidRDefault="00D33F26" w:rsidP="0076300E">
            <w:pPr>
              <w:tabs>
                <w:tab w:val="left" w:pos="350"/>
              </w:tabs>
              <w:spacing w:after="60"/>
              <w:ind w:left="58" w:right="282"/>
            </w:pPr>
          </w:p>
        </w:tc>
        <w:tc>
          <w:tcPr>
            <w:tcW w:w="2268" w:type="dxa"/>
          </w:tcPr>
          <w:p w14:paraId="0FBB2BB0" w14:textId="77777777" w:rsidR="00D33F26" w:rsidRDefault="00D33F26" w:rsidP="00330307">
            <w:pPr>
              <w:pStyle w:val="ListParagraph"/>
              <w:widowControl w:val="0"/>
              <w:tabs>
                <w:tab w:val="left" w:pos="350"/>
              </w:tabs>
              <w:autoSpaceDE w:val="0"/>
              <w:autoSpaceDN w:val="0"/>
              <w:spacing w:before="1" w:line="244" w:lineRule="auto"/>
              <w:ind w:left="58" w:right="282"/>
              <w:contextualSpacing w:val="0"/>
              <w:jc w:val="both"/>
              <w:rPr>
                <w:rFonts w:ascii="Arial"/>
                <w:b/>
              </w:rPr>
            </w:pPr>
          </w:p>
        </w:tc>
      </w:tr>
      <w:tr w:rsidR="00D33F26" w14:paraId="6F935803" w14:textId="1A87CAB1" w:rsidTr="00D33F26">
        <w:tc>
          <w:tcPr>
            <w:tcW w:w="571" w:type="dxa"/>
          </w:tcPr>
          <w:p w14:paraId="182863B0" w14:textId="263DD5B3" w:rsidR="00D33F26" w:rsidRDefault="00D33F26">
            <w:r>
              <w:t>6</w:t>
            </w:r>
          </w:p>
        </w:tc>
        <w:tc>
          <w:tcPr>
            <w:tcW w:w="6498" w:type="dxa"/>
          </w:tcPr>
          <w:p w14:paraId="087D22AA" w14:textId="77777777" w:rsidR="00D33F26" w:rsidRPr="00B94D16" w:rsidRDefault="00D33F26">
            <w:pPr>
              <w:pStyle w:val="ListParagraph"/>
              <w:numPr>
                <w:ilvl w:val="0"/>
                <w:numId w:val="4"/>
              </w:numPr>
              <w:tabs>
                <w:tab w:val="left" w:pos="567"/>
              </w:tabs>
              <w:autoSpaceDE w:val="0"/>
              <w:autoSpaceDN w:val="0"/>
              <w:adjustRightInd w:val="0"/>
              <w:spacing w:after="60"/>
              <w:ind w:left="31" w:firstLine="15"/>
              <w:contextualSpacing w:val="0"/>
              <w:jc w:val="both"/>
              <w:outlineLvl w:val="2"/>
              <w:rPr>
                <w:rFonts w:ascii="Arial" w:hAnsi="Arial" w:cs="Arial"/>
                <w:color w:val="000000"/>
                <w:sz w:val="22"/>
                <w:szCs w:val="22"/>
              </w:rPr>
            </w:pPr>
            <w:r w:rsidRPr="00B94D16">
              <w:rPr>
                <w:rFonts w:ascii="Arial" w:hAnsi="Arial" w:cs="Arial"/>
                <w:b/>
                <w:color w:val="000000"/>
                <w:sz w:val="22"/>
                <w:szCs w:val="22"/>
              </w:rPr>
              <w:t xml:space="preserve">Geonets: </w:t>
            </w:r>
            <w:r w:rsidRPr="00B94D16">
              <w:rPr>
                <w:rFonts w:ascii="Arial" w:hAnsi="Arial" w:cs="Arial"/>
                <w:color w:val="000000"/>
                <w:sz w:val="22"/>
                <w:szCs w:val="22"/>
              </w:rPr>
              <w:t>Geonets are</w:t>
            </w:r>
            <w:r w:rsidRPr="00B94D16">
              <w:rPr>
                <w:rFonts w:ascii="Arial" w:hAnsi="Arial" w:cs="Arial"/>
                <w:b/>
                <w:color w:val="000000"/>
                <w:sz w:val="22"/>
                <w:szCs w:val="22"/>
              </w:rPr>
              <w:t xml:space="preserve"> </w:t>
            </w:r>
            <w:r w:rsidRPr="00B94D16">
              <w:rPr>
                <w:rFonts w:ascii="Arial" w:hAnsi="Arial" w:cs="Arial"/>
                <w:color w:val="000000"/>
                <w:sz w:val="22"/>
                <w:szCs w:val="22"/>
              </w:rPr>
              <w:t>used in combination with other types of geosynthetics.</w:t>
            </w:r>
            <w:r w:rsidRPr="00B94D16">
              <w:rPr>
                <w:rFonts w:ascii="Arial" w:hAnsi="Arial" w:cs="Arial"/>
                <w:b/>
                <w:bCs/>
                <w:color w:val="000000"/>
                <w:sz w:val="22"/>
                <w:szCs w:val="22"/>
              </w:rPr>
              <w:t xml:space="preserve"> </w:t>
            </w:r>
            <w:r w:rsidRPr="00B94D16">
              <w:rPr>
                <w:rFonts w:ascii="Arial" w:hAnsi="Arial" w:cs="Arial"/>
                <w:color w:val="000000"/>
                <w:sz w:val="22"/>
                <w:szCs w:val="22"/>
              </w:rPr>
              <w:t>These are usually formed by continuous polymeric ribs at acute angle to one another. When the ribs are opened relatively large size apertures are formed in a net like configuration.</w:t>
            </w:r>
          </w:p>
          <w:p w14:paraId="0BBFA8B3" w14:textId="77777777" w:rsidR="00D33F26" w:rsidRPr="00B94D16" w:rsidRDefault="00D33F26" w:rsidP="00B94D16">
            <w:pPr>
              <w:pStyle w:val="ListParagraph"/>
              <w:tabs>
                <w:tab w:val="left" w:pos="567"/>
              </w:tabs>
              <w:autoSpaceDE w:val="0"/>
              <w:autoSpaceDN w:val="0"/>
              <w:adjustRightInd w:val="0"/>
              <w:spacing w:after="60"/>
              <w:ind w:left="46"/>
              <w:contextualSpacing w:val="0"/>
              <w:jc w:val="both"/>
              <w:outlineLvl w:val="2"/>
              <w:rPr>
                <w:rFonts w:ascii="Arial" w:hAnsi="Arial" w:cs="Arial"/>
                <w:b/>
                <w:color w:val="000000"/>
                <w:sz w:val="22"/>
                <w:szCs w:val="22"/>
              </w:rPr>
            </w:pPr>
          </w:p>
          <w:p w14:paraId="5855618E" w14:textId="21A68AEB" w:rsidR="00D33F26" w:rsidRPr="00B94D16" w:rsidRDefault="00D33F26" w:rsidP="00B94D16">
            <w:pPr>
              <w:pStyle w:val="ListParagraph"/>
              <w:tabs>
                <w:tab w:val="left" w:pos="567"/>
              </w:tabs>
              <w:autoSpaceDE w:val="0"/>
              <w:autoSpaceDN w:val="0"/>
              <w:adjustRightInd w:val="0"/>
              <w:spacing w:after="60"/>
              <w:ind w:left="46"/>
              <w:contextualSpacing w:val="0"/>
              <w:jc w:val="both"/>
              <w:outlineLvl w:val="2"/>
              <w:rPr>
                <w:rFonts w:ascii="Arial" w:hAnsi="Arial" w:cs="Arial"/>
                <w:color w:val="000000"/>
                <w:sz w:val="22"/>
                <w:szCs w:val="22"/>
              </w:rPr>
            </w:pPr>
            <w:r w:rsidRPr="00B94D16">
              <w:rPr>
                <w:rFonts w:ascii="Arial" w:hAnsi="Arial" w:cs="Arial"/>
                <w:color w:val="000000"/>
                <w:sz w:val="22"/>
                <w:szCs w:val="22"/>
              </w:rPr>
              <w:t xml:space="preserve">These are used in combination with other geosynthetic materials to form a composite material. </w:t>
            </w:r>
          </w:p>
        </w:tc>
        <w:tc>
          <w:tcPr>
            <w:tcW w:w="6256" w:type="dxa"/>
          </w:tcPr>
          <w:p w14:paraId="0B8F1E34" w14:textId="3C2153BD" w:rsidR="00D33F26" w:rsidRPr="00342E84" w:rsidRDefault="00D33F26" w:rsidP="00342E84">
            <w:pPr>
              <w:widowControl w:val="0"/>
              <w:tabs>
                <w:tab w:val="left" w:pos="350"/>
              </w:tabs>
              <w:autoSpaceDE w:val="0"/>
              <w:autoSpaceDN w:val="0"/>
              <w:spacing w:line="247" w:lineRule="auto"/>
              <w:ind w:right="282"/>
              <w:jc w:val="both"/>
              <w:rPr>
                <w:rFonts w:ascii="Arial"/>
                <w:b/>
              </w:rPr>
            </w:pPr>
            <w:r w:rsidRPr="00342E84">
              <w:rPr>
                <w:rFonts w:ascii="Arial"/>
                <w:b/>
              </w:rPr>
              <w:t xml:space="preserve">(iv) Geonets: </w:t>
            </w:r>
            <w:r>
              <w:t>Geonets are used in combination with other types of geosynthetics. These are usually formed by continuous polymeric ribs at acute angle to one another. When</w:t>
            </w:r>
            <w:r w:rsidRPr="00342E84">
              <w:rPr>
                <w:spacing w:val="80"/>
              </w:rPr>
              <w:t xml:space="preserve"> </w:t>
            </w:r>
            <w:r>
              <w:t>the ribs are opened relatively large size apertures are formed in a net like configuration.</w:t>
            </w:r>
          </w:p>
          <w:p w14:paraId="5E8C59ED" w14:textId="57141AA6" w:rsidR="00D33F26" w:rsidRPr="00B94D16" w:rsidRDefault="00D33F26" w:rsidP="0076300E">
            <w:pPr>
              <w:pStyle w:val="ListParagraph"/>
              <w:tabs>
                <w:tab w:val="left" w:pos="350"/>
                <w:tab w:val="left" w:pos="567"/>
              </w:tabs>
              <w:autoSpaceDE w:val="0"/>
              <w:autoSpaceDN w:val="0"/>
              <w:adjustRightInd w:val="0"/>
              <w:spacing w:after="60"/>
              <w:ind w:left="58" w:right="282"/>
              <w:contextualSpacing w:val="0"/>
              <w:jc w:val="both"/>
              <w:outlineLvl w:val="2"/>
              <w:rPr>
                <w:rFonts w:ascii="Arial" w:hAnsi="Arial" w:cs="Arial"/>
                <w:color w:val="000000"/>
                <w:sz w:val="22"/>
                <w:szCs w:val="22"/>
              </w:rPr>
            </w:pPr>
          </w:p>
        </w:tc>
        <w:tc>
          <w:tcPr>
            <w:tcW w:w="2268" w:type="dxa"/>
          </w:tcPr>
          <w:p w14:paraId="6677B447" w14:textId="77777777" w:rsidR="00D33F26" w:rsidRPr="00342E84" w:rsidRDefault="00D33F26" w:rsidP="00342E84">
            <w:pPr>
              <w:widowControl w:val="0"/>
              <w:tabs>
                <w:tab w:val="left" w:pos="350"/>
              </w:tabs>
              <w:autoSpaceDE w:val="0"/>
              <w:autoSpaceDN w:val="0"/>
              <w:spacing w:line="247" w:lineRule="auto"/>
              <w:ind w:right="282"/>
              <w:jc w:val="both"/>
              <w:rPr>
                <w:rFonts w:ascii="Arial"/>
                <w:b/>
              </w:rPr>
            </w:pPr>
          </w:p>
        </w:tc>
      </w:tr>
      <w:tr w:rsidR="00D33F26" w14:paraId="0604DEB4" w14:textId="194BE8AE" w:rsidTr="00D33F26">
        <w:tc>
          <w:tcPr>
            <w:tcW w:w="571" w:type="dxa"/>
          </w:tcPr>
          <w:p w14:paraId="6F5FA2F7" w14:textId="458E3BBF" w:rsidR="00D33F26" w:rsidRDefault="00D33F26">
            <w:r>
              <w:t>7</w:t>
            </w:r>
          </w:p>
        </w:tc>
        <w:tc>
          <w:tcPr>
            <w:tcW w:w="6498" w:type="dxa"/>
          </w:tcPr>
          <w:p w14:paraId="55337487" w14:textId="77777777" w:rsidR="00D33F26" w:rsidRPr="00B94D16" w:rsidRDefault="00D33F26">
            <w:pPr>
              <w:pStyle w:val="ListParagraph"/>
              <w:numPr>
                <w:ilvl w:val="0"/>
                <w:numId w:val="5"/>
              </w:numPr>
              <w:autoSpaceDE w:val="0"/>
              <w:autoSpaceDN w:val="0"/>
              <w:adjustRightInd w:val="0"/>
              <w:spacing w:after="60"/>
              <w:ind w:left="31" w:firstLine="15"/>
              <w:contextualSpacing w:val="0"/>
              <w:jc w:val="both"/>
              <w:outlineLvl w:val="2"/>
              <w:rPr>
                <w:rFonts w:ascii="Arial" w:hAnsi="Arial" w:cs="Arial"/>
                <w:color w:val="000000"/>
                <w:sz w:val="22"/>
                <w:szCs w:val="22"/>
              </w:rPr>
            </w:pPr>
            <w:r w:rsidRPr="00B94D16">
              <w:rPr>
                <w:rFonts w:ascii="Arial" w:hAnsi="Arial" w:cs="Arial"/>
                <w:b/>
                <w:bCs/>
                <w:color w:val="000000"/>
                <w:sz w:val="22"/>
                <w:szCs w:val="22"/>
              </w:rPr>
              <w:t>Geocomposite:</w:t>
            </w:r>
            <w:r w:rsidRPr="00B94D16">
              <w:rPr>
                <w:rFonts w:ascii="Arial" w:hAnsi="Arial" w:cs="Arial"/>
                <w:color w:val="000000"/>
                <w:sz w:val="22"/>
                <w:szCs w:val="22"/>
              </w:rPr>
              <w:t xml:space="preserve"> A manufactured material, which could be a combination of any two or more synthetic materials like geotextiles, geogrids, geonets and geomembranes etc., in laminated or composite form.  One of the popular form of geocomposite is Drainage Composite. Drainage Composites are formed by combining geotextile or geomembrane with a core of geonet or seratted/corrugated polymeric materials.</w:t>
            </w:r>
          </w:p>
          <w:p w14:paraId="2BB47AF3" w14:textId="77777777" w:rsidR="00D33F26" w:rsidRPr="00B94D16" w:rsidRDefault="00D33F26" w:rsidP="00B94D16">
            <w:pPr>
              <w:pStyle w:val="ListParagraph"/>
              <w:autoSpaceDE w:val="0"/>
              <w:autoSpaceDN w:val="0"/>
              <w:adjustRightInd w:val="0"/>
              <w:spacing w:after="60"/>
              <w:ind w:left="46"/>
              <w:contextualSpacing w:val="0"/>
              <w:jc w:val="both"/>
              <w:outlineLvl w:val="2"/>
              <w:rPr>
                <w:rFonts w:ascii="Arial" w:hAnsi="Arial" w:cs="Arial"/>
                <w:b/>
                <w:bCs/>
                <w:color w:val="000000"/>
                <w:sz w:val="22"/>
                <w:szCs w:val="22"/>
              </w:rPr>
            </w:pPr>
          </w:p>
          <w:p w14:paraId="02A46F91" w14:textId="618CB5E6" w:rsidR="00D33F26" w:rsidRPr="00B94D16" w:rsidRDefault="00D33F26" w:rsidP="00B94D16">
            <w:pPr>
              <w:pStyle w:val="ListParagraph"/>
              <w:autoSpaceDE w:val="0"/>
              <w:autoSpaceDN w:val="0"/>
              <w:adjustRightInd w:val="0"/>
              <w:spacing w:after="60"/>
              <w:ind w:left="46"/>
              <w:contextualSpacing w:val="0"/>
              <w:jc w:val="both"/>
              <w:outlineLvl w:val="2"/>
              <w:rPr>
                <w:rFonts w:ascii="Arial" w:hAnsi="Arial" w:cs="Arial"/>
                <w:color w:val="000000"/>
                <w:sz w:val="22"/>
                <w:szCs w:val="22"/>
              </w:rPr>
            </w:pPr>
            <w:r w:rsidRPr="00B94D16">
              <w:rPr>
                <w:rFonts w:ascii="Arial" w:hAnsi="Arial" w:cs="Arial"/>
                <w:color w:val="000000"/>
                <w:sz w:val="22"/>
                <w:szCs w:val="22"/>
              </w:rPr>
              <w:t>Prefabricated Vertical Drains (PVD)/Band Drains and Fin Drains come under the category of geocomposites.</w:t>
            </w:r>
          </w:p>
        </w:tc>
        <w:tc>
          <w:tcPr>
            <w:tcW w:w="6256" w:type="dxa"/>
          </w:tcPr>
          <w:p w14:paraId="2C692D1E" w14:textId="04BB8CFA" w:rsidR="00D33F26" w:rsidRPr="00342E84" w:rsidRDefault="00D33F26" w:rsidP="00342E84">
            <w:pPr>
              <w:widowControl w:val="0"/>
              <w:tabs>
                <w:tab w:val="left" w:pos="350"/>
              </w:tabs>
              <w:autoSpaceDE w:val="0"/>
              <w:autoSpaceDN w:val="0"/>
              <w:spacing w:line="244" w:lineRule="auto"/>
              <w:ind w:left="33" w:right="282"/>
              <w:jc w:val="both"/>
              <w:rPr>
                <w:rFonts w:ascii="Arial"/>
                <w:b/>
              </w:rPr>
            </w:pPr>
            <w:r w:rsidRPr="00342E84">
              <w:rPr>
                <w:rFonts w:ascii="Arial"/>
                <w:b/>
              </w:rPr>
              <w:t xml:space="preserve">(v) Geocomposite: </w:t>
            </w:r>
            <w:r>
              <w:t>A manufactured material, which could be a combination of any two or more synthetic materials like geotextiles, geogrids, geonets and geomembranes etc., in laminated</w:t>
            </w:r>
            <w:r w:rsidRPr="00342E84">
              <w:rPr>
                <w:spacing w:val="-3"/>
              </w:rPr>
              <w:t xml:space="preserve"> </w:t>
            </w:r>
            <w:r>
              <w:t>or</w:t>
            </w:r>
            <w:r w:rsidRPr="00342E84">
              <w:rPr>
                <w:spacing w:val="-1"/>
              </w:rPr>
              <w:t xml:space="preserve"> </w:t>
            </w:r>
            <w:r>
              <w:t>composite</w:t>
            </w:r>
            <w:r w:rsidRPr="00342E84">
              <w:rPr>
                <w:spacing w:val="-3"/>
              </w:rPr>
              <w:t xml:space="preserve"> </w:t>
            </w:r>
            <w:r>
              <w:t>form.</w:t>
            </w:r>
            <w:r w:rsidRPr="00342E84">
              <w:rPr>
                <w:spacing w:val="40"/>
              </w:rPr>
              <w:t xml:space="preserve"> </w:t>
            </w:r>
            <w:r>
              <w:t>One of the popular</w:t>
            </w:r>
            <w:r w:rsidRPr="00342E84">
              <w:rPr>
                <w:spacing w:val="-6"/>
              </w:rPr>
              <w:t xml:space="preserve"> </w:t>
            </w:r>
            <w:r>
              <w:t>form</w:t>
            </w:r>
            <w:r w:rsidRPr="00342E84">
              <w:rPr>
                <w:spacing w:val="-1"/>
              </w:rPr>
              <w:t xml:space="preserve"> </w:t>
            </w:r>
            <w:r>
              <w:t>of geocomposite is Drainage Composite. Drainage Composites are formed by combining geotextile or geomembrane with a core of geonet or serrated/corrugated polymeric materials.</w:t>
            </w:r>
          </w:p>
          <w:p w14:paraId="59F49DF5" w14:textId="77777777" w:rsidR="00D33F26" w:rsidRDefault="00D33F26" w:rsidP="0076300E">
            <w:pPr>
              <w:pStyle w:val="BodyText"/>
              <w:tabs>
                <w:tab w:val="left" w:pos="350"/>
              </w:tabs>
              <w:spacing w:before="32"/>
              <w:ind w:left="58" w:right="282"/>
            </w:pPr>
          </w:p>
          <w:p w14:paraId="185C937A" w14:textId="77777777" w:rsidR="00D33F26" w:rsidRDefault="00D33F26" w:rsidP="0076300E">
            <w:pPr>
              <w:tabs>
                <w:tab w:val="left" w:pos="350"/>
              </w:tabs>
              <w:spacing w:line="264" w:lineRule="auto"/>
              <w:ind w:left="58" w:right="282"/>
              <w:jc w:val="both"/>
            </w:pPr>
            <w:r>
              <w:t xml:space="preserve">Prefabricated Vertical Drains (PVD)/Band Drains and Fin drain come under the category of </w:t>
            </w:r>
            <w:r>
              <w:rPr>
                <w:spacing w:val="-2"/>
              </w:rPr>
              <w:t>geocomposites.</w:t>
            </w:r>
          </w:p>
          <w:p w14:paraId="7958C68B" w14:textId="04A57F61" w:rsidR="00D33F26" w:rsidRPr="00B94D16" w:rsidRDefault="00D33F26" w:rsidP="0076300E">
            <w:pPr>
              <w:tabs>
                <w:tab w:val="left" w:pos="350"/>
              </w:tabs>
              <w:autoSpaceDE w:val="0"/>
              <w:autoSpaceDN w:val="0"/>
              <w:adjustRightInd w:val="0"/>
              <w:spacing w:after="60"/>
              <w:ind w:left="58" w:right="282"/>
              <w:jc w:val="both"/>
              <w:outlineLvl w:val="2"/>
              <w:rPr>
                <w:rFonts w:ascii="Arial" w:hAnsi="Arial" w:cs="Arial"/>
                <w:color w:val="000000"/>
              </w:rPr>
            </w:pPr>
          </w:p>
        </w:tc>
        <w:tc>
          <w:tcPr>
            <w:tcW w:w="2268" w:type="dxa"/>
          </w:tcPr>
          <w:p w14:paraId="102A095F" w14:textId="77777777" w:rsidR="00D33F26" w:rsidRPr="00342E84" w:rsidRDefault="00D33F26" w:rsidP="00342E84">
            <w:pPr>
              <w:widowControl w:val="0"/>
              <w:tabs>
                <w:tab w:val="left" w:pos="350"/>
              </w:tabs>
              <w:autoSpaceDE w:val="0"/>
              <w:autoSpaceDN w:val="0"/>
              <w:spacing w:line="244" w:lineRule="auto"/>
              <w:ind w:left="33" w:right="282"/>
              <w:jc w:val="both"/>
              <w:rPr>
                <w:rFonts w:ascii="Arial"/>
                <w:b/>
              </w:rPr>
            </w:pPr>
          </w:p>
        </w:tc>
      </w:tr>
      <w:tr w:rsidR="00D33F26" w14:paraId="0BBE8CE2" w14:textId="37B630CB" w:rsidTr="00D33F26">
        <w:tc>
          <w:tcPr>
            <w:tcW w:w="571" w:type="dxa"/>
          </w:tcPr>
          <w:p w14:paraId="3D182527" w14:textId="6B560651" w:rsidR="00D33F26" w:rsidRDefault="00D33F26" w:rsidP="00B94D16">
            <w:pPr>
              <w:ind w:left="46"/>
            </w:pPr>
            <w:r>
              <w:t>8</w:t>
            </w:r>
          </w:p>
        </w:tc>
        <w:tc>
          <w:tcPr>
            <w:tcW w:w="6498" w:type="dxa"/>
          </w:tcPr>
          <w:p w14:paraId="231A3BE0" w14:textId="77777777" w:rsidR="00D33F26" w:rsidRDefault="00D33F26">
            <w:pPr>
              <w:pStyle w:val="ListParagraph"/>
              <w:numPr>
                <w:ilvl w:val="0"/>
                <w:numId w:val="5"/>
              </w:numPr>
              <w:autoSpaceDE w:val="0"/>
              <w:autoSpaceDN w:val="0"/>
              <w:adjustRightInd w:val="0"/>
              <w:spacing w:after="60"/>
              <w:ind w:left="31" w:firstLine="15"/>
              <w:contextualSpacing w:val="0"/>
              <w:jc w:val="both"/>
              <w:outlineLvl w:val="2"/>
              <w:rPr>
                <w:rFonts w:ascii="Arial" w:hAnsi="Arial" w:cs="Arial"/>
                <w:color w:val="000000"/>
                <w:sz w:val="22"/>
                <w:szCs w:val="22"/>
              </w:rPr>
            </w:pPr>
            <w:r w:rsidRPr="00B94D16">
              <w:rPr>
                <w:rFonts w:ascii="Arial" w:hAnsi="Arial" w:cs="Arial"/>
                <w:b/>
                <w:bCs/>
                <w:color w:val="000000"/>
                <w:sz w:val="22"/>
                <w:szCs w:val="22"/>
              </w:rPr>
              <w:t>Geocell</w:t>
            </w:r>
            <w:r w:rsidRPr="007B2BD1">
              <w:rPr>
                <w:rFonts w:ascii="Arial" w:hAnsi="Arial" w:cs="Arial"/>
                <w:sz w:val="22"/>
                <w:szCs w:val="22"/>
              </w:rPr>
              <w:t xml:space="preserve">: It is a three dimensional structure with interconnected cells. The </w:t>
            </w:r>
            <w:r w:rsidRPr="007B2BD1">
              <w:rPr>
                <w:rFonts w:ascii="Arial" w:hAnsi="Arial" w:cs="Arial"/>
                <w:color w:val="000000"/>
                <w:sz w:val="22"/>
                <w:szCs w:val="22"/>
              </w:rPr>
              <w:t>geocells are made of polyester/polypropylene/high density polyethylene stabilized with carbon black.</w:t>
            </w:r>
          </w:p>
          <w:p w14:paraId="62560D81" w14:textId="57D24BB9" w:rsidR="00D33F26" w:rsidRPr="00B94D16" w:rsidRDefault="00D33F26" w:rsidP="00B94D16">
            <w:pPr>
              <w:autoSpaceDE w:val="0"/>
              <w:autoSpaceDN w:val="0"/>
              <w:adjustRightInd w:val="0"/>
              <w:spacing w:after="60"/>
              <w:jc w:val="both"/>
              <w:outlineLvl w:val="2"/>
              <w:rPr>
                <w:rFonts w:ascii="Arial" w:hAnsi="Arial" w:cs="Arial"/>
                <w:color w:val="000000"/>
              </w:rPr>
            </w:pPr>
            <w:r w:rsidRPr="007B2BD1">
              <w:rPr>
                <w:rFonts w:ascii="Arial" w:hAnsi="Arial" w:cs="Arial"/>
                <w:color w:val="000000"/>
              </w:rPr>
              <w:lastRenderedPageBreak/>
              <w:t>Geocells may be used in erosion control of slopes</w:t>
            </w:r>
          </w:p>
        </w:tc>
        <w:tc>
          <w:tcPr>
            <w:tcW w:w="6256" w:type="dxa"/>
          </w:tcPr>
          <w:p w14:paraId="1A50F185" w14:textId="59894F85" w:rsidR="00D33F26" w:rsidRPr="00B94D16" w:rsidRDefault="00D33F26">
            <w:pPr>
              <w:pStyle w:val="ListParagraph"/>
              <w:numPr>
                <w:ilvl w:val="0"/>
                <w:numId w:val="5"/>
              </w:numPr>
              <w:autoSpaceDE w:val="0"/>
              <w:autoSpaceDN w:val="0"/>
              <w:adjustRightInd w:val="0"/>
              <w:spacing w:after="60"/>
              <w:ind w:left="33" w:firstLine="13"/>
              <w:contextualSpacing w:val="0"/>
              <w:jc w:val="both"/>
              <w:outlineLvl w:val="2"/>
              <w:rPr>
                <w:rFonts w:ascii="Arial" w:hAnsi="Arial" w:cs="Arial"/>
                <w:b/>
                <w:bCs/>
                <w:color w:val="000000"/>
                <w:sz w:val="22"/>
                <w:szCs w:val="22"/>
              </w:rPr>
            </w:pPr>
            <w:r>
              <w:rPr>
                <w:rFonts w:ascii="Arial"/>
                <w:b/>
              </w:rPr>
              <w:lastRenderedPageBreak/>
              <w:t xml:space="preserve">Geocell: </w:t>
            </w:r>
            <w:r>
              <w:t>It is a three-dimensional, permeable (synthetic or natural) honeycomb, or similar cellular structure, made of linked strips of geosynthet</w:t>
            </w:r>
          </w:p>
        </w:tc>
        <w:tc>
          <w:tcPr>
            <w:tcW w:w="2268" w:type="dxa"/>
          </w:tcPr>
          <w:p w14:paraId="637AA6D3" w14:textId="77777777" w:rsidR="00D33F26" w:rsidRDefault="00D33F26">
            <w:pPr>
              <w:pStyle w:val="ListParagraph"/>
              <w:numPr>
                <w:ilvl w:val="0"/>
                <w:numId w:val="5"/>
              </w:numPr>
              <w:autoSpaceDE w:val="0"/>
              <w:autoSpaceDN w:val="0"/>
              <w:adjustRightInd w:val="0"/>
              <w:spacing w:after="60"/>
              <w:ind w:left="33" w:firstLine="13"/>
              <w:contextualSpacing w:val="0"/>
              <w:jc w:val="both"/>
              <w:outlineLvl w:val="2"/>
              <w:rPr>
                <w:rFonts w:ascii="Arial"/>
                <w:b/>
              </w:rPr>
            </w:pPr>
          </w:p>
        </w:tc>
      </w:tr>
      <w:tr w:rsidR="00D33F26" w14:paraId="1119381A" w14:textId="735EC6A3" w:rsidTr="00D33F26">
        <w:tc>
          <w:tcPr>
            <w:tcW w:w="571" w:type="dxa"/>
          </w:tcPr>
          <w:p w14:paraId="282F6CAE" w14:textId="66FC2ACC" w:rsidR="00D33F26" w:rsidRDefault="00D33F26" w:rsidP="00B94D16">
            <w:pPr>
              <w:ind w:left="46"/>
            </w:pPr>
            <w:r>
              <w:t>9</w:t>
            </w:r>
          </w:p>
        </w:tc>
        <w:tc>
          <w:tcPr>
            <w:tcW w:w="6498" w:type="dxa"/>
          </w:tcPr>
          <w:p w14:paraId="709FB6F5" w14:textId="77777777" w:rsidR="00D33F26" w:rsidRDefault="00D33F26">
            <w:pPr>
              <w:pStyle w:val="ListParagraph"/>
              <w:numPr>
                <w:ilvl w:val="0"/>
                <w:numId w:val="5"/>
              </w:numPr>
              <w:autoSpaceDE w:val="0"/>
              <w:autoSpaceDN w:val="0"/>
              <w:adjustRightInd w:val="0"/>
              <w:spacing w:after="60"/>
              <w:ind w:left="28" w:firstLine="15"/>
              <w:contextualSpacing w:val="0"/>
              <w:jc w:val="both"/>
              <w:outlineLvl w:val="2"/>
              <w:rPr>
                <w:rFonts w:ascii="Arial" w:hAnsi="Arial" w:cs="Arial"/>
                <w:color w:val="000000"/>
                <w:sz w:val="22"/>
                <w:szCs w:val="22"/>
              </w:rPr>
            </w:pPr>
            <w:r w:rsidRPr="007B2BD1">
              <w:rPr>
                <w:rFonts w:ascii="Arial" w:hAnsi="Arial" w:cs="Arial"/>
                <w:b/>
                <w:sz w:val="22"/>
                <w:szCs w:val="22"/>
              </w:rPr>
              <w:t xml:space="preserve">Geosynthetic </w:t>
            </w:r>
            <w:r>
              <w:rPr>
                <w:rFonts w:ascii="Arial" w:hAnsi="Arial" w:cs="Arial"/>
                <w:b/>
                <w:sz w:val="22"/>
                <w:szCs w:val="22"/>
              </w:rPr>
              <w:t>M</w:t>
            </w:r>
            <w:r w:rsidRPr="007B2BD1">
              <w:rPr>
                <w:rFonts w:ascii="Arial" w:hAnsi="Arial" w:cs="Arial"/>
                <w:b/>
                <w:sz w:val="22"/>
                <w:szCs w:val="22"/>
              </w:rPr>
              <w:t>ats</w:t>
            </w:r>
            <w:r w:rsidRPr="007B2BD1">
              <w:rPr>
                <w:rFonts w:ascii="Arial" w:hAnsi="Arial" w:cs="Arial"/>
                <w:sz w:val="22"/>
                <w:szCs w:val="22"/>
              </w:rPr>
              <w:t xml:space="preserve">: These are two dimensional or three dimensional mats </w:t>
            </w:r>
            <w:r w:rsidRPr="007B2BD1">
              <w:rPr>
                <w:rFonts w:ascii="Arial" w:hAnsi="Arial" w:cs="Arial"/>
                <w:color w:val="000000"/>
                <w:sz w:val="22"/>
                <w:szCs w:val="22"/>
              </w:rPr>
              <w:t>with specified thickness, made of multi-filaments, with apertures to allow vegetation growth for erosion control application. Geosynthetic mat consists of UV stabilized non-degradable polypropylene/polyethylene or similar polymer fibres that are extruded or heat bonded to provide a dimensionally stable matrix. A tension element like steel wire mesh or geogrid shall be included in these mats as reinforcement, where these mats are required to posses more strength against erosive forces, like in steep slopes or in heavy rainfall areas.</w:t>
            </w:r>
          </w:p>
          <w:p w14:paraId="3D9FB094" w14:textId="77777777" w:rsidR="00D33F26" w:rsidRDefault="00D33F26" w:rsidP="00B94D16">
            <w:pPr>
              <w:autoSpaceDE w:val="0"/>
              <w:autoSpaceDN w:val="0"/>
              <w:adjustRightInd w:val="0"/>
              <w:spacing w:after="60"/>
              <w:ind w:left="28"/>
              <w:jc w:val="both"/>
              <w:outlineLvl w:val="2"/>
              <w:rPr>
                <w:rFonts w:ascii="Arial" w:hAnsi="Arial" w:cs="Arial"/>
              </w:rPr>
            </w:pPr>
          </w:p>
          <w:p w14:paraId="3E6919FD" w14:textId="3245ED57" w:rsidR="00D33F26" w:rsidRPr="00B94D16" w:rsidRDefault="00D33F26" w:rsidP="00B94D16">
            <w:pPr>
              <w:autoSpaceDE w:val="0"/>
              <w:autoSpaceDN w:val="0"/>
              <w:adjustRightInd w:val="0"/>
              <w:spacing w:after="60"/>
              <w:ind w:left="28"/>
              <w:jc w:val="both"/>
              <w:outlineLvl w:val="2"/>
              <w:rPr>
                <w:rFonts w:ascii="Arial" w:hAnsi="Arial" w:cs="Arial"/>
                <w:color w:val="000000"/>
              </w:rPr>
            </w:pPr>
            <w:r w:rsidRPr="00B94D16">
              <w:rPr>
                <w:rFonts w:ascii="Arial" w:hAnsi="Arial" w:cs="Arial"/>
              </w:rPr>
              <w:t>These are used for erosion protection of slopes.</w:t>
            </w:r>
          </w:p>
        </w:tc>
        <w:tc>
          <w:tcPr>
            <w:tcW w:w="6256" w:type="dxa"/>
          </w:tcPr>
          <w:p w14:paraId="09CE8CFD" w14:textId="45543A16" w:rsidR="00D33F26" w:rsidRDefault="00D33F26" w:rsidP="000267ED">
            <w:pPr>
              <w:pStyle w:val="ListParagraph"/>
              <w:widowControl w:val="0"/>
              <w:tabs>
                <w:tab w:val="left" w:pos="458"/>
              </w:tabs>
              <w:autoSpaceDE w:val="0"/>
              <w:autoSpaceDN w:val="0"/>
              <w:spacing w:line="244" w:lineRule="auto"/>
              <w:ind w:left="33" w:right="160"/>
              <w:contextualSpacing w:val="0"/>
              <w:jc w:val="both"/>
              <w:rPr>
                <w:rFonts w:ascii="Arial"/>
                <w:b/>
              </w:rPr>
            </w:pPr>
            <w:r>
              <w:rPr>
                <w:rFonts w:ascii="Arial"/>
                <w:b/>
              </w:rPr>
              <w:t>(vii) Geosynthetic Mats</w:t>
            </w:r>
            <w:r>
              <w:t>: These are two dimensional or three dimensional mats with specified thickness, made of multi-filaments, with apertures to allow vegetation growth for erosion control application. Geosynthetic mat consists of UV stabilized non-degradable polypropylene/polyethylene or similar polymer fibres that are extruded or heat bonded to</w:t>
            </w:r>
            <w:r>
              <w:rPr>
                <w:spacing w:val="40"/>
              </w:rPr>
              <w:t xml:space="preserve"> </w:t>
            </w:r>
            <w:r>
              <w:t>provide a dimensionally stable matrix. A tension element like steel wire mesh or geogrid shall</w:t>
            </w:r>
            <w:r>
              <w:rPr>
                <w:spacing w:val="80"/>
              </w:rPr>
              <w:t xml:space="preserve"> </w:t>
            </w:r>
            <w:r>
              <w:t>be included in these mats as reinforcement, where these mats are required to posses more strength against erosive forces, like in steep slopes or in heavy rainfall areas.</w:t>
            </w:r>
          </w:p>
          <w:p w14:paraId="6116E363" w14:textId="2297FFA5" w:rsidR="00D33F26" w:rsidRPr="00B94D16" w:rsidRDefault="00D33F26" w:rsidP="000267ED">
            <w:pPr>
              <w:tabs>
                <w:tab w:val="left" w:pos="458"/>
              </w:tabs>
              <w:autoSpaceDE w:val="0"/>
              <w:autoSpaceDN w:val="0"/>
              <w:adjustRightInd w:val="0"/>
              <w:spacing w:after="60"/>
              <w:ind w:left="33" w:right="160"/>
              <w:jc w:val="both"/>
              <w:outlineLvl w:val="2"/>
              <w:rPr>
                <w:rFonts w:ascii="Arial" w:hAnsi="Arial" w:cs="Arial"/>
                <w:b/>
                <w:bCs/>
                <w:color w:val="000000"/>
              </w:rPr>
            </w:pPr>
          </w:p>
        </w:tc>
        <w:tc>
          <w:tcPr>
            <w:tcW w:w="2268" w:type="dxa"/>
          </w:tcPr>
          <w:p w14:paraId="15F76131" w14:textId="77777777" w:rsidR="00D33F26" w:rsidRDefault="00D33F26" w:rsidP="000267ED">
            <w:pPr>
              <w:pStyle w:val="ListParagraph"/>
              <w:widowControl w:val="0"/>
              <w:tabs>
                <w:tab w:val="left" w:pos="458"/>
              </w:tabs>
              <w:autoSpaceDE w:val="0"/>
              <w:autoSpaceDN w:val="0"/>
              <w:spacing w:line="244" w:lineRule="auto"/>
              <w:ind w:left="33" w:right="160"/>
              <w:contextualSpacing w:val="0"/>
              <w:jc w:val="both"/>
              <w:rPr>
                <w:rFonts w:ascii="Arial"/>
                <w:b/>
              </w:rPr>
            </w:pPr>
          </w:p>
        </w:tc>
      </w:tr>
      <w:tr w:rsidR="00D33F26" w14:paraId="3488F8DE" w14:textId="4E583F96" w:rsidTr="00D33F26">
        <w:tc>
          <w:tcPr>
            <w:tcW w:w="571" w:type="dxa"/>
          </w:tcPr>
          <w:p w14:paraId="6C83A7A9" w14:textId="657CEBCB" w:rsidR="00D33F26" w:rsidRDefault="00D33F26" w:rsidP="00B94D16">
            <w:pPr>
              <w:ind w:left="46"/>
            </w:pPr>
            <w:r>
              <w:t xml:space="preserve">10 </w:t>
            </w:r>
          </w:p>
        </w:tc>
        <w:tc>
          <w:tcPr>
            <w:tcW w:w="6498" w:type="dxa"/>
          </w:tcPr>
          <w:p w14:paraId="2743F4F0" w14:textId="77777777" w:rsidR="00D33F26" w:rsidRDefault="00D33F26">
            <w:pPr>
              <w:pStyle w:val="ListParagraph"/>
              <w:numPr>
                <w:ilvl w:val="0"/>
                <w:numId w:val="5"/>
              </w:numPr>
              <w:autoSpaceDE w:val="0"/>
              <w:autoSpaceDN w:val="0"/>
              <w:adjustRightInd w:val="0"/>
              <w:spacing w:after="60"/>
              <w:ind w:left="28" w:firstLine="15"/>
              <w:contextualSpacing w:val="0"/>
              <w:jc w:val="both"/>
              <w:outlineLvl w:val="2"/>
              <w:rPr>
                <w:rFonts w:ascii="Arial" w:hAnsi="Arial" w:cs="Arial"/>
                <w:color w:val="000000"/>
                <w:sz w:val="22"/>
                <w:szCs w:val="22"/>
              </w:rPr>
            </w:pPr>
            <w:r w:rsidRPr="007B2BD1">
              <w:rPr>
                <w:rFonts w:ascii="Arial" w:hAnsi="Arial" w:cs="Arial"/>
                <w:b/>
                <w:bCs/>
                <w:color w:val="000000"/>
                <w:sz w:val="22"/>
                <w:szCs w:val="22"/>
              </w:rPr>
              <w:t>Natural Geotextiles</w:t>
            </w:r>
            <w:r w:rsidRPr="007B2BD1">
              <w:rPr>
                <w:rFonts w:ascii="Arial" w:hAnsi="Arial" w:cs="Arial"/>
                <w:color w:val="000000"/>
                <w:sz w:val="22"/>
                <w:szCs w:val="22"/>
              </w:rPr>
              <w:t xml:space="preserve">: These geotextiles are made of natural fibres like jute or coir. The blankets/mats/mesh made of these fibres are sometimes further reinforced with polymeric nettings to enhance its tensile strength and for holding the fibres intact. The polymer netting is securely stitched on both sides of the fabric to form a strong quilted mat. These fabrics have excellent drapability and aid in quick growth of vegetation and </w:t>
            </w:r>
            <w:r w:rsidRPr="007B2BD1">
              <w:rPr>
                <w:rFonts w:ascii="Arial" w:hAnsi="Arial" w:cs="Arial"/>
                <w:bCs/>
                <w:color w:val="000000"/>
                <w:sz w:val="22"/>
                <w:szCs w:val="22"/>
              </w:rPr>
              <w:t>are</w:t>
            </w:r>
            <w:r w:rsidRPr="007B2BD1">
              <w:rPr>
                <w:rFonts w:ascii="Arial" w:hAnsi="Arial" w:cs="Arial"/>
                <w:color w:val="000000"/>
                <w:sz w:val="22"/>
                <w:szCs w:val="22"/>
              </w:rPr>
              <w:t xml:space="preserve"> used for erosion control applications. </w:t>
            </w:r>
          </w:p>
          <w:p w14:paraId="11C3FBD4" w14:textId="77777777" w:rsidR="00D33F26" w:rsidRPr="00B94D16" w:rsidRDefault="00D33F26" w:rsidP="00B94D16">
            <w:pPr>
              <w:autoSpaceDE w:val="0"/>
              <w:autoSpaceDN w:val="0"/>
              <w:adjustRightInd w:val="0"/>
              <w:spacing w:after="60"/>
              <w:ind w:left="46"/>
              <w:jc w:val="both"/>
              <w:outlineLvl w:val="2"/>
              <w:rPr>
                <w:rFonts w:ascii="Arial" w:hAnsi="Arial" w:cs="Arial"/>
                <w:b/>
                <w:bCs/>
                <w:color w:val="000000"/>
              </w:rPr>
            </w:pPr>
          </w:p>
        </w:tc>
        <w:tc>
          <w:tcPr>
            <w:tcW w:w="6256" w:type="dxa"/>
          </w:tcPr>
          <w:p w14:paraId="26A0AA31" w14:textId="063785B2" w:rsidR="00D33F26" w:rsidRPr="00310128" w:rsidRDefault="00D33F26" w:rsidP="000267ED">
            <w:pPr>
              <w:tabs>
                <w:tab w:val="left" w:pos="458"/>
              </w:tabs>
              <w:autoSpaceDE w:val="0"/>
              <w:autoSpaceDN w:val="0"/>
              <w:adjustRightInd w:val="0"/>
              <w:spacing w:after="60"/>
              <w:ind w:left="33" w:right="160"/>
              <w:jc w:val="both"/>
              <w:outlineLvl w:val="2"/>
              <w:rPr>
                <w:rFonts w:ascii="Arial" w:hAnsi="Arial" w:cs="Arial"/>
                <w:color w:val="FF0000"/>
              </w:rPr>
            </w:pPr>
          </w:p>
        </w:tc>
        <w:tc>
          <w:tcPr>
            <w:tcW w:w="2268" w:type="dxa"/>
          </w:tcPr>
          <w:p w14:paraId="2A8C2C78" w14:textId="77777777" w:rsidR="00D33F26" w:rsidRPr="00310128" w:rsidRDefault="00D33F26" w:rsidP="000267ED">
            <w:pPr>
              <w:tabs>
                <w:tab w:val="left" w:pos="458"/>
              </w:tabs>
              <w:autoSpaceDE w:val="0"/>
              <w:autoSpaceDN w:val="0"/>
              <w:adjustRightInd w:val="0"/>
              <w:spacing w:after="60"/>
              <w:ind w:left="33" w:right="160"/>
              <w:jc w:val="both"/>
              <w:outlineLvl w:val="2"/>
              <w:rPr>
                <w:rFonts w:ascii="Arial" w:hAnsi="Arial" w:cs="Arial"/>
                <w:color w:val="FF0000"/>
              </w:rPr>
            </w:pPr>
          </w:p>
        </w:tc>
      </w:tr>
      <w:tr w:rsidR="00D33F26" w14:paraId="1AA2F558" w14:textId="5E92BC4D" w:rsidTr="00D33F26">
        <w:tc>
          <w:tcPr>
            <w:tcW w:w="571" w:type="dxa"/>
          </w:tcPr>
          <w:p w14:paraId="05C03871" w14:textId="4962ABA0" w:rsidR="00D33F26" w:rsidRDefault="00D33F26" w:rsidP="00B94D16">
            <w:pPr>
              <w:ind w:left="46"/>
            </w:pPr>
            <w:r>
              <w:t>11</w:t>
            </w:r>
          </w:p>
        </w:tc>
        <w:tc>
          <w:tcPr>
            <w:tcW w:w="6498" w:type="dxa"/>
          </w:tcPr>
          <w:p w14:paraId="540CB158" w14:textId="77777777" w:rsidR="00D33F26" w:rsidRDefault="00D33F26">
            <w:pPr>
              <w:pStyle w:val="ListParagraph"/>
              <w:numPr>
                <w:ilvl w:val="0"/>
                <w:numId w:val="5"/>
              </w:numPr>
              <w:autoSpaceDE w:val="0"/>
              <w:autoSpaceDN w:val="0"/>
              <w:adjustRightInd w:val="0"/>
              <w:spacing w:after="60"/>
              <w:ind w:left="28" w:firstLine="15"/>
              <w:contextualSpacing w:val="0"/>
              <w:jc w:val="both"/>
              <w:outlineLvl w:val="2"/>
              <w:rPr>
                <w:rFonts w:ascii="Arial" w:hAnsi="Arial" w:cs="Arial"/>
                <w:color w:val="000000"/>
                <w:sz w:val="22"/>
                <w:szCs w:val="22"/>
              </w:rPr>
            </w:pPr>
            <w:r w:rsidRPr="007B2BD1">
              <w:rPr>
                <w:rFonts w:ascii="Arial" w:hAnsi="Arial" w:cs="Arial"/>
                <w:b/>
                <w:bCs/>
                <w:color w:val="000000"/>
                <w:sz w:val="22"/>
                <w:szCs w:val="22"/>
              </w:rPr>
              <w:t>Paving Fabric and Glass Grids</w:t>
            </w:r>
            <w:r w:rsidRPr="007B2BD1">
              <w:rPr>
                <w:rFonts w:ascii="Arial" w:hAnsi="Arial" w:cs="Arial"/>
                <w:color w:val="000000"/>
                <w:sz w:val="22"/>
                <w:szCs w:val="22"/>
              </w:rPr>
              <w:t xml:space="preserve">: The paving fabrics are non woven heat set material, consisting of atleast 85% by weight of polyolefins, polyester or polyamides. They are heat bonded only on one side. </w:t>
            </w:r>
          </w:p>
          <w:p w14:paraId="05FC6486" w14:textId="77777777" w:rsidR="00D33F26" w:rsidRDefault="00D33F26" w:rsidP="007D6EAD">
            <w:pPr>
              <w:pStyle w:val="ListParagraph"/>
              <w:autoSpaceDE w:val="0"/>
              <w:autoSpaceDN w:val="0"/>
              <w:adjustRightInd w:val="0"/>
              <w:spacing w:after="60"/>
              <w:ind w:left="43"/>
              <w:contextualSpacing w:val="0"/>
              <w:jc w:val="both"/>
              <w:outlineLvl w:val="2"/>
              <w:rPr>
                <w:rFonts w:ascii="Arial" w:hAnsi="Arial" w:cs="Arial"/>
                <w:color w:val="000000"/>
                <w:sz w:val="22"/>
                <w:szCs w:val="22"/>
              </w:rPr>
            </w:pPr>
          </w:p>
          <w:p w14:paraId="3EA91D34" w14:textId="77777777" w:rsidR="00D33F26" w:rsidRDefault="00D33F26" w:rsidP="007D6EAD">
            <w:pPr>
              <w:pStyle w:val="ListParagraph"/>
              <w:autoSpaceDE w:val="0"/>
              <w:autoSpaceDN w:val="0"/>
              <w:adjustRightInd w:val="0"/>
              <w:spacing w:after="60"/>
              <w:ind w:left="43"/>
              <w:contextualSpacing w:val="0"/>
              <w:jc w:val="both"/>
              <w:outlineLvl w:val="2"/>
              <w:rPr>
                <w:rFonts w:ascii="Arial" w:hAnsi="Arial" w:cs="Arial"/>
                <w:color w:val="000000"/>
                <w:sz w:val="22"/>
                <w:szCs w:val="22"/>
              </w:rPr>
            </w:pPr>
            <w:r w:rsidRPr="00B06634">
              <w:rPr>
                <w:rFonts w:ascii="Arial" w:hAnsi="Arial" w:cs="Arial"/>
                <w:color w:val="000000"/>
                <w:sz w:val="22"/>
                <w:szCs w:val="22"/>
              </w:rPr>
              <w:t xml:space="preserve">Glass grids are either a composite glass fibre reinforced geogrid with continuous filament nonwoven geotextile chemically </w:t>
            </w:r>
            <w:r w:rsidRPr="00B06634">
              <w:rPr>
                <w:rFonts w:ascii="Arial" w:hAnsi="Arial" w:cs="Arial"/>
                <w:color w:val="000000"/>
                <w:sz w:val="22"/>
                <w:szCs w:val="22"/>
              </w:rPr>
              <w:lastRenderedPageBreak/>
              <w:t>/mechanically bonded to the grid, or bituminous coated glass fibre geogrids with or without adhesive on one side of the grid.</w:t>
            </w:r>
          </w:p>
          <w:p w14:paraId="47056BB2" w14:textId="77777777" w:rsidR="00D33F26" w:rsidRDefault="00D33F26" w:rsidP="007D6EAD">
            <w:pPr>
              <w:autoSpaceDE w:val="0"/>
              <w:autoSpaceDN w:val="0"/>
              <w:adjustRightInd w:val="0"/>
              <w:spacing w:after="60"/>
              <w:jc w:val="both"/>
              <w:outlineLvl w:val="2"/>
              <w:rPr>
                <w:rFonts w:ascii="Arial" w:hAnsi="Arial" w:cs="Arial"/>
                <w:color w:val="000000"/>
              </w:rPr>
            </w:pPr>
          </w:p>
          <w:p w14:paraId="5DFBDD72" w14:textId="77777777" w:rsidR="00D33F26" w:rsidRDefault="00D33F26" w:rsidP="007D6EAD">
            <w:pPr>
              <w:autoSpaceDE w:val="0"/>
              <w:autoSpaceDN w:val="0"/>
              <w:adjustRightInd w:val="0"/>
              <w:spacing w:after="60"/>
              <w:jc w:val="both"/>
              <w:outlineLvl w:val="2"/>
              <w:rPr>
                <w:rFonts w:ascii="Arial" w:hAnsi="Arial" w:cs="Arial"/>
                <w:color w:val="000000"/>
              </w:rPr>
            </w:pPr>
            <w:r w:rsidRPr="007D6EAD">
              <w:rPr>
                <w:rFonts w:ascii="Arial" w:hAnsi="Arial" w:cs="Arial"/>
                <w:color w:val="000000"/>
              </w:rPr>
              <w:t>The paving fabric, glass grids and composite of fabric and glass grids are used in bituminous pavements to act as stress relieving membrane and crack retarding layer within the pavement structure. The paving fabric also serves the function of water barrier.</w:t>
            </w:r>
          </w:p>
          <w:p w14:paraId="3A41E7B8" w14:textId="36017756" w:rsidR="00D33F26" w:rsidRPr="007D6EAD" w:rsidRDefault="00D33F26" w:rsidP="007D6EAD">
            <w:pPr>
              <w:autoSpaceDE w:val="0"/>
              <w:autoSpaceDN w:val="0"/>
              <w:adjustRightInd w:val="0"/>
              <w:spacing w:after="60"/>
              <w:jc w:val="both"/>
              <w:outlineLvl w:val="2"/>
              <w:rPr>
                <w:rFonts w:ascii="Arial" w:hAnsi="Arial" w:cs="Arial"/>
                <w:color w:val="000000"/>
              </w:rPr>
            </w:pPr>
          </w:p>
        </w:tc>
        <w:tc>
          <w:tcPr>
            <w:tcW w:w="6256" w:type="dxa"/>
          </w:tcPr>
          <w:p w14:paraId="0F78CDB1" w14:textId="6DA1527A" w:rsidR="00D33F26" w:rsidRDefault="00D33F26" w:rsidP="000267ED">
            <w:pPr>
              <w:pStyle w:val="ListParagraph"/>
              <w:widowControl w:val="0"/>
              <w:tabs>
                <w:tab w:val="left" w:pos="458"/>
              </w:tabs>
              <w:autoSpaceDE w:val="0"/>
              <w:autoSpaceDN w:val="0"/>
              <w:spacing w:line="264" w:lineRule="auto"/>
              <w:ind w:left="33" w:right="160"/>
              <w:contextualSpacing w:val="0"/>
              <w:jc w:val="both"/>
              <w:rPr>
                <w:rFonts w:ascii="Arial"/>
                <w:b/>
              </w:rPr>
            </w:pPr>
            <w:r>
              <w:rPr>
                <w:rFonts w:ascii="Arial"/>
                <w:b/>
              </w:rPr>
              <w:lastRenderedPageBreak/>
              <w:t>(viii) Paving Fabric and Glass Grids</w:t>
            </w:r>
            <w:r>
              <w:t>: The paving fabrics are non-woven heat set material, consisting of atleast 85% by weight of polyolefins, polyester or polyamides. They are heat bonded only on one side.</w:t>
            </w:r>
          </w:p>
          <w:p w14:paraId="2877B70D" w14:textId="77777777" w:rsidR="00D33F26" w:rsidRDefault="00D33F26" w:rsidP="000267ED">
            <w:pPr>
              <w:pStyle w:val="BodyText"/>
              <w:tabs>
                <w:tab w:val="left" w:pos="458"/>
              </w:tabs>
              <w:spacing w:before="37"/>
              <w:ind w:left="33" w:right="160"/>
            </w:pPr>
          </w:p>
          <w:p w14:paraId="13B62699" w14:textId="77777777" w:rsidR="00D33F26" w:rsidRDefault="00D33F26" w:rsidP="000267ED">
            <w:pPr>
              <w:tabs>
                <w:tab w:val="left" w:pos="458"/>
              </w:tabs>
              <w:spacing w:line="244" w:lineRule="auto"/>
              <w:ind w:left="33" w:right="160"/>
              <w:jc w:val="both"/>
            </w:pPr>
            <w:r>
              <w:t xml:space="preserve">Glass grids are either a composite glass fibre reinforced geogrid with continuous filament nonwoven geotextile chemically </w:t>
            </w:r>
            <w:r>
              <w:lastRenderedPageBreak/>
              <w:t>/mechanically bonded to the grid, or bituminous coated glass fibre geogrids with or without adhesive on one side of the grid.</w:t>
            </w:r>
          </w:p>
          <w:p w14:paraId="0D635F2E" w14:textId="5A3C16DC" w:rsidR="00D33F26" w:rsidRPr="00B94D16" w:rsidRDefault="00D33F26" w:rsidP="000267ED">
            <w:pPr>
              <w:tabs>
                <w:tab w:val="left" w:pos="458"/>
              </w:tabs>
              <w:autoSpaceDE w:val="0"/>
              <w:autoSpaceDN w:val="0"/>
              <w:adjustRightInd w:val="0"/>
              <w:spacing w:after="60"/>
              <w:ind w:left="33" w:right="160"/>
              <w:jc w:val="both"/>
              <w:outlineLvl w:val="2"/>
              <w:rPr>
                <w:rFonts w:ascii="Arial" w:hAnsi="Arial" w:cs="Arial"/>
                <w:b/>
                <w:bCs/>
                <w:color w:val="000000"/>
              </w:rPr>
            </w:pPr>
          </w:p>
        </w:tc>
        <w:tc>
          <w:tcPr>
            <w:tcW w:w="2268" w:type="dxa"/>
          </w:tcPr>
          <w:p w14:paraId="3E4EC577" w14:textId="77777777" w:rsidR="00D33F26" w:rsidRDefault="00D33F26" w:rsidP="000267ED">
            <w:pPr>
              <w:pStyle w:val="ListParagraph"/>
              <w:widowControl w:val="0"/>
              <w:tabs>
                <w:tab w:val="left" w:pos="458"/>
              </w:tabs>
              <w:autoSpaceDE w:val="0"/>
              <w:autoSpaceDN w:val="0"/>
              <w:spacing w:line="264" w:lineRule="auto"/>
              <w:ind w:left="33" w:right="160"/>
              <w:contextualSpacing w:val="0"/>
              <w:jc w:val="both"/>
              <w:rPr>
                <w:rFonts w:ascii="Arial"/>
                <w:b/>
              </w:rPr>
            </w:pPr>
          </w:p>
        </w:tc>
      </w:tr>
      <w:tr w:rsidR="00D33F26" w14:paraId="0C2D1087" w14:textId="6EFA4ADB" w:rsidTr="00D33F26">
        <w:tc>
          <w:tcPr>
            <w:tcW w:w="571" w:type="dxa"/>
          </w:tcPr>
          <w:p w14:paraId="3A0B55F7" w14:textId="50401A78" w:rsidR="00D33F26" w:rsidRDefault="00D33F26" w:rsidP="00B94D16">
            <w:pPr>
              <w:ind w:left="46"/>
            </w:pPr>
            <w:r>
              <w:t>12</w:t>
            </w:r>
          </w:p>
        </w:tc>
        <w:tc>
          <w:tcPr>
            <w:tcW w:w="6498" w:type="dxa"/>
          </w:tcPr>
          <w:p w14:paraId="05D1C9A0" w14:textId="77777777" w:rsidR="00D33F26" w:rsidRPr="007D6EAD" w:rsidRDefault="00D33F26" w:rsidP="007D6EAD">
            <w:pPr>
              <w:autoSpaceDE w:val="0"/>
              <w:autoSpaceDN w:val="0"/>
              <w:adjustRightInd w:val="0"/>
              <w:spacing w:after="60"/>
              <w:jc w:val="both"/>
              <w:outlineLvl w:val="2"/>
              <w:rPr>
                <w:rFonts w:ascii="Arial" w:hAnsi="Arial" w:cs="Arial"/>
                <w:b/>
                <w:bCs/>
                <w:color w:val="000000"/>
              </w:rPr>
            </w:pPr>
            <w:r w:rsidRPr="007D6EAD">
              <w:rPr>
                <w:rFonts w:ascii="Arial" w:hAnsi="Arial" w:cs="Arial"/>
                <w:b/>
                <w:bCs/>
                <w:color w:val="000000"/>
              </w:rPr>
              <w:t>701.2 Testing, Certification and Acceptance</w:t>
            </w:r>
          </w:p>
          <w:p w14:paraId="5C30BA51" w14:textId="09B29847" w:rsidR="00D33F26" w:rsidRPr="007D6EAD" w:rsidRDefault="00D33F26" w:rsidP="007D6EAD">
            <w:pPr>
              <w:autoSpaceDE w:val="0"/>
              <w:autoSpaceDN w:val="0"/>
              <w:adjustRightInd w:val="0"/>
              <w:spacing w:after="60"/>
              <w:jc w:val="both"/>
              <w:outlineLvl w:val="2"/>
              <w:rPr>
                <w:rFonts w:ascii="Arial" w:hAnsi="Arial" w:cs="Arial"/>
                <w:color w:val="000000"/>
              </w:rPr>
            </w:pPr>
            <w:r w:rsidRPr="007D6EAD">
              <w:rPr>
                <w:rFonts w:ascii="Arial" w:hAnsi="Arial" w:cs="Arial"/>
                <w:b/>
                <w:bCs/>
                <w:color w:val="000000"/>
              </w:rPr>
              <w:t>701.2.1</w:t>
            </w:r>
            <w:r w:rsidRPr="007D6EAD">
              <w:rPr>
                <w:rFonts w:ascii="Arial" w:hAnsi="Arial" w:cs="Arial"/>
                <w:color w:val="000000"/>
              </w:rPr>
              <w:t xml:space="preserve"> Geosynthetic materials shall be tested and certified in the following manner:</w:t>
            </w:r>
          </w:p>
          <w:p w14:paraId="5468A24C" w14:textId="77777777" w:rsidR="00D33F26" w:rsidRPr="007D6EAD" w:rsidRDefault="00D33F26" w:rsidP="007D6EAD">
            <w:pPr>
              <w:autoSpaceDE w:val="0"/>
              <w:autoSpaceDN w:val="0"/>
              <w:adjustRightInd w:val="0"/>
              <w:spacing w:after="60"/>
              <w:jc w:val="both"/>
              <w:outlineLvl w:val="2"/>
              <w:rPr>
                <w:rFonts w:ascii="Arial" w:hAnsi="Arial" w:cs="Arial"/>
                <w:color w:val="000000"/>
              </w:rPr>
            </w:pPr>
          </w:p>
          <w:p w14:paraId="6128100F" w14:textId="77777777" w:rsidR="00D33F26" w:rsidRPr="00A66BC7" w:rsidRDefault="00D33F26">
            <w:pPr>
              <w:pStyle w:val="ListParagraph"/>
              <w:numPr>
                <w:ilvl w:val="0"/>
                <w:numId w:val="6"/>
              </w:numPr>
              <w:autoSpaceDE w:val="0"/>
              <w:autoSpaceDN w:val="0"/>
              <w:adjustRightInd w:val="0"/>
              <w:spacing w:after="60"/>
              <w:ind w:left="315"/>
              <w:jc w:val="both"/>
              <w:outlineLvl w:val="2"/>
              <w:rPr>
                <w:rFonts w:ascii="Arial" w:hAnsi="Arial" w:cs="Arial"/>
                <w:color w:val="000000"/>
                <w:sz w:val="22"/>
                <w:szCs w:val="22"/>
              </w:rPr>
            </w:pPr>
            <w:r w:rsidRPr="00A66BC7">
              <w:rPr>
                <w:rFonts w:ascii="Arial" w:hAnsi="Arial" w:cs="Arial"/>
                <w:color w:val="000000"/>
                <w:sz w:val="22"/>
                <w:szCs w:val="22"/>
              </w:rPr>
              <w:t>The manufacturer shall have ISO or CE certification for manufacturing process  and quality control.</w:t>
            </w:r>
          </w:p>
          <w:p w14:paraId="4301BC30" w14:textId="77777777" w:rsidR="00D33F26" w:rsidRPr="00A66BC7" w:rsidRDefault="00D33F26">
            <w:pPr>
              <w:pStyle w:val="ListParagraph"/>
              <w:numPr>
                <w:ilvl w:val="0"/>
                <w:numId w:val="6"/>
              </w:numPr>
              <w:autoSpaceDE w:val="0"/>
              <w:autoSpaceDN w:val="0"/>
              <w:adjustRightInd w:val="0"/>
              <w:spacing w:after="60"/>
              <w:ind w:left="315"/>
              <w:jc w:val="both"/>
              <w:outlineLvl w:val="2"/>
              <w:rPr>
                <w:rFonts w:ascii="Arial" w:hAnsi="Arial" w:cs="Arial"/>
                <w:color w:val="000000"/>
                <w:sz w:val="22"/>
                <w:szCs w:val="22"/>
              </w:rPr>
            </w:pPr>
            <w:r w:rsidRPr="00A66BC7">
              <w:rPr>
                <w:rFonts w:ascii="Arial" w:hAnsi="Arial" w:cs="Arial"/>
                <w:color w:val="000000"/>
                <w:sz w:val="22"/>
                <w:szCs w:val="22"/>
              </w:rPr>
              <w:t xml:space="preserve"> The manufacturer shall provide manufacturer’s test certificate for every lot supplied from the factory.</w:t>
            </w:r>
          </w:p>
          <w:p w14:paraId="36E8BB6F" w14:textId="6BBCBF3F" w:rsidR="00D33F26" w:rsidRPr="00A66BC7" w:rsidRDefault="00D33F26">
            <w:pPr>
              <w:pStyle w:val="ListParagraph"/>
              <w:numPr>
                <w:ilvl w:val="0"/>
                <w:numId w:val="6"/>
              </w:numPr>
              <w:autoSpaceDE w:val="0"/>
              <w:autoSpaceDN w:val="0"/>
              <w:adjustRightInd w:val="0"/>
              <w:spacing w:after="60"/>
              <w:ind w:left="315"/>
              <w:jc w:val="both"/>
              <w:outlineLvl w:val="2"/>
              <w:rPr>
                <w:rFonts w:ascii="Arial" w:hAnsi="Arial" w:cs="Arial"/>
                <w:color w:val="000000"/>
                <w:sz w:val="22"/>
                <w:szCs w:val="22"/>
              </w:rPr>
            </w:pPr>
            <w:r w:rsidRPr="00A66BC7">
              <w:rPr>
                <w:rFonts w:ascii="Arial" w:hAnsi="Arial" w:cs="Arial"/>
                <w:color w:val="000000"/>
                <w:sz w:val="22"/>
                <w:szCs w:val="22"/>
              </w:rPr>
              <w:t>The supplier shall provide third party test reports from an independent laboratory with valid accreditation for all the test values in Manufacturer’s test certificate.</w:t>
            </w:r>
          </w:p>
          <w:p w14:paraId="196B5117" w14:textId="77777777" w:rsidR="00D33F26" w:rsidRPr="007D6EAD" w:rsidRDefault="00D33F26" w:rsidP="007D6EAD">
            <w:pPr>
              <w:autoSpaceDE w:val="0"/>
              <w:autoSpaceDN w:val="0"/>
              <w:adjustRightInd w:val="0"/>
              <w:spacing w:after="60"/>
              <w:jc w:val="both"/>
              <w:outlineLvl w:val="2"/>
              <w:rPr>
                <w:rFonts w:ascii="Arial" w:hAnsi="Arial" w:cs="Arial"/>
                <w:color w:val="000000"/>
              </w:rPr>
            </w:pPr>
          </w:p>
          <w:p w14:paraId="77E7C0E6" w14:textId="1152E378" w:rsidR="00D33F26" w:rsidRPr="007D6EAD" w:rsidRDefault="00D33F26" w:rsidP="007D6EAD">
            <w:pPr>
              <w:autoSpaceDE w:val="0"/>
              <w:autoSpaceDN w:val="0"/>
              <w:adjustRightInd w:val="0"/>
              <w:spacing w:after="60"/>
              <w:jc w:val="both"/>
              <w:outlineLvl w:val="2"/>
              <w:rPr>
                <w:rFonts w:ascii="Arial" w:hAnsi="Arial" w:cs="Arial"/>
                <w:color w:val="000000"/>
              </w:rPr>
            </w:pPr>
            <w:r w:rsidRPr="007D6EAD">
              <w:rPr>
                <w:rFonts w:ascii="Arial" w:hAnsi="Arial" w:cs="Arial"/>
                <w:color w:val="000000"/>
              </w:rPr>
              <w:t>701.2.2 Geosynthetics shall be tested in accordance with tests prescribed by BIS. In absence of IS codes, tests prescribed either by ASTM, EN, BS, ISO shall be conducted.</w:t>
            </w:r>
          </w:p>
          <w:p w14:paraId="10E01CDC" w14:textId="77777777" w:rsidR="00D33F26" w:rsidRPr="007D6EAD" w:rsidRDefault="00D33F26" w:rsidP="007D6EAD">
            <w:pPr>
              <w:autoSpaceDE w:val="0"/>
              <w:autoSpaceDN w:val="0"/>
              <w:adjustRightInd w:val="0"/>
              <w:spacing w:after="60"/>
              <w:jc w:val="both"/>
              <w:outlineLvl w:val="2"/>
              <w:rPr>
                <w:rFonts w:ascii="Arial" w:hAnsi="Arial" w:cs="Arial"/>
                <w:color w:val="000000"/>
              </w:rPr>
            </w:pPr>
          </w:p>
          <w:p w14:paraId="5FEDA578" w14:textId="233C8965" w:rsidR="00D33F26" w:rsidRPr="006F2473" w:rsidRDefault="00D33F26" w:rsidP="006F2473">
            <w:pPr>
              <w:autoSpaceDE w:val="0"/>
              <w:autoSpaceDN w:val="0"/>
              <w:adjustRightInd w:val="0"/>
              <w:spacing w:after="60"/>
              <w:jc w:val="both"/>
              <w:outlineLvl w:val="2"/>
              <w:rPr>
                <w:rFonts w:ascii="Arial" w:hAnsi="Arial" w:cs="Arial"/>
                <w:color w:val="000000"/>
              </w:rPr>
            </w:pPr>
            <w:r w:rsidRPr="007D6EAD">
              <w:rPr>
                <w:rFonts w:ascii="Arial" w:hAnsi="Arial" w:cs="Arial"/>
                <w:color w:val="000000"/>
              </w:rPr>
              <w:t xml:space="preserve">701.2.3 The material shall meet the requirements as specified in the contract.  </w:t>
            </w:r>
          </w:p>
        </w:tc>
        <w:tc>
          <w:tcPr>
            <w:tcW w:w="6256" w:type="dxa"/>
          </w:tcPr>
          <w:p w14:paraId="53BB526B" w14:textId="78A3BFF7" w:rsidR="00D33F26" w:rsidRPr="00CF3A59" w:rsidRDefault="00D33F26">
            <w:pPr>
              <w:pStyle w:val="ListParagraph"/>
              <w:widowControl w:val="0"/>
              <w:numPr>
                <w:ilvl w:val="1"/>
                <w:numId w:val="12"/>
              </w:numPr>
              <w:tabs>
                <w:tab w:val="left" w:pos="458"/>
              </w:tabs>
              <w:autoSpaceDE w:val="0"/>
              <w:autoSpaceDN w:val="0"/>
              <w:spacing w:before="1"/>
              <w:ind w:left="33" w:right="160" w:firstLine="0"/>
              <w:jc w:val="both"/>
              <w:rPr>
                <w:rFonts w:ascii="Arial"/>
                <w:b/>
              </w:rPr>
            </w:pPr>
            <w:r w:rsidRPr="00CF3A59">
              <w:rPr>
                <w:rFonts w:ascii="Arial"/>
                <w:b/>
              </w:rPr>
              <w:t>Testing,</w:t>
            </w:r>
            <w:r w:rsidRPr="00CF3A59">
              <w:rPr>
                <w:rFonts w:ascii="Arial"/>
                <w:b/>
                <w:spacing w:val="-5"/>
              </w:rPr>
              <w:t xml:space="preserve"> </w:t>
            </w:r>
            <w:r w:rsidRPr="00CF3A59">
              <w:rPr>
                <w:rFonts w:ascii="Arial"/>
                <w:b/>
              </w:rPr>
              <w:t>Certification</w:t>
            </w:r>
            <w:r w:rsidRPr="00CF3A59">
              <w:rPr>
                <w:rFonts w:ascii="Arial"/>
                <w:b/>
                <w:spacing w:val="-7"/>
              </w:rPr>
              <w:t xml:space="preserve"> </w:t>
            </w:r>
            <w:r w:rsidRPr="00CF3A59">
              <w:rPr>
                <w:rFonts w:ascii="Arial"/>
                <w:b/>
              </w:rPr>
              <w:t>and</w:t>
            </w:r>
            <w:r w:rsidRPr="00CF3A59">
              <w:rPr>
                <w:rFonts w:ascii="Arial"/>
                <w:b/>
                <w:spacing w:val="-3"/>
              </w:rPr>
              <w:t xml:space="preserve"> </w:t>
            </w:r>
            <w:r w:rsidRPr="00CF3A59">
              <w:rPr>
                <w:rFonts w:ascii="Arial"/>
                <w:b/>
                <w:spacing w:val="-2"/>
              </w:rPr>
              <w:t>Acceptance</w:t>
            </w:r>
          </w:p>
          <w:p w14:paraId="785EF64D" w14:textId="77777777" w:rsidR="00D33F26" w:rsidRDefault="00D33F26">
            <w:pPr>
              <w:pStyle w:val="ListParagraph"/>
              <w:widowControl w:val="0"/>
              <w:numPr>
                <w:ilvl w:val="2"/>
                <w:numId w:val="12"/>
              </w:numPr>
              <w:tabs>
                <w:tab w:val="left" w:pos="458"/>
              </w:tabs>
              <w:autoSpaceDE w:val="0"/>
              <w:autoSpaceDN w:val="0"/>
              <w:spacing w:before="1" w:after="120"/>
              <w:ind w:left="33" w:right="160" w:firstLine="0"/>
              <w:contextualSpacing w:val="0"/>
              <w:jc w:val="both"/>
              <w:rPr>
                <w:rFonts w:ascii="Arial"/>
                <w:b/>
              </w:rPr>
            </w:pPr>
            <w:r>
              <w:t>Geosynthetic</w:t>
            </w:r>
            <w:r>
              <w:rPr>
                <w:spacing w:val="-5"/>
              </w:rPr>
              <w:t xml:space="preserve"> </w:t>
            </w:r>
            <w:r>
              <w:t>materials</w:t>
            </w:r>
            <w:r>
              <w:rPr>
                <w:spacing w:val="-5"/>
              </w:rPr>
              <w:t xml:space="preserve"> </w:t>
            </w:r>
            <w:r>
              <w:t>shall</w:t>
            </w:r>
            <w:r>
              <w:rPr>
                <w:spacing w:val="-9"/>
              </w:rPr>
              <w:t xml:space="preserve"> </w:t>
            </w:r>
            <w:r>
              <w:t>be</w:t>
            </w:r>
            <w:r>
              <w:rPr>
                <w:spacing w:val="-7"/>
              </w:rPr>
              <w:t xml:space="preserve"> </w:t>
            </w:r>
            <w:r>
              <w:t>tested</w:t>
            </w:r>
            <w:r>
              <w:rPr>
                <w:spacing w:val="-3"/>
              </w:rPr>
              <w:t xml:space="preserve"> </w:t>
            </w:r>
            <w:r>
              <w:t>and</w:t>
            </w:r>
            <w:r>
              <w:rPr>
                <w:spacing w:val="-8"/>
              </w:rPr>
              <w:t xml:space="preserve"> </w:t>
            </w:r>
            <w:r>
              <w:t>certified</w:t>
            </w:r>
            <w:r>
              <w:rPr>
                <w:spacing w:val="-2"/>
              </w:rPr>
              <w:t xml:space="preserve"> </w:t>
            </w:r>
            <w:r>
              <w:t>in</w:t>
            </w:r>
            <w:r>
              <w:rPr>
                <w:spacing w:val="-8"/>
              </w:rPr>
              <w:t xml:space="preserve"> </w:t>
            </w:r>
            <w:r>
              <w:t>the</w:t>
            </w:r>
            <w:r>
              <w:rPr>
                <w:spacing w:val="-7"/>
              </w:rPr>
              <w:t xml:space="preserve"> </w:t>
            </w:r>
            <w:r>
              <w:t>following</w:t>
            </w:r>
            <w:r>
              <w:rPr>
                <w:spacing w:val="-3"/>
              </w:rPr>
              <w:t xml:space="preserve"> </w:t>
            </w:r>
            <w:r>
              <w:rPr>
                <w:spacing w:val="-2"/>
              </w:rPr>
              <w:t>manner:</w:t>
            </w:r>
          </w:p>
          <w:p w14:paraId="3CC13976" w14:textId="77777777" w:rsidR="00D33F26" w:rsidRDefault="00D33F26">
            <w:pPr>
              <w:pStyle w:val="ListParagraph"/>
              <w:widowControl w:val="0"/>
              <w:numPr>
                <w:ilvl w:val="0"/>
                <w:numId w:val="11"/>
              </w:numPr>
              <w:tabs>
                <w:tab w:val="left" w:pos="458"/>
                <w:tab w:val="left" w:pos="780"/>
                <w:tab w:val="left" w:pos="782"/>
              </w:tabs>
              <w:autoSpaceDE w:val="0"/>
              <w:autoSpaceDN w:val="0"/>
              <w:spacing w:before="1" w:after="120"/>
              <w:ind w:left="33" w:right="160" w:firstLine="0"/>
              <w:contextualSpacing w:val="0"/>
              <w:jc w:val="both"/>
            </w:pPr>
            <w:r>
              <w:t>The manufacturer shall have BIS, or ISO or CE certification for manufacturing process</w:t>
            </w:r>
            <w:r>
              <w:rPr>
                <w:spacing w:val="40"/>
              </w:rPr>
              <w:t xml:space="preserve"> </w:t>
            </w:r>
            <w:r>
              <w:t>and quality control.</w:t>
            </w:r>
          </w:p>
          <w:p w14:paraId="5BC6395C" w14:textId="77777777" w:rsidR="00D33F26" w:rsidRDefault="00D33F26">
            <w:pPr>
              <w:pStyle w:val="ListParagraph"/>
              <w:widowControl w:val="0"/>
              <w:numPr>
                <w:ilvl w:val="0"/>
                <w:numId w:val="11"/>
              </w:numPr>
              <w:tabs>
                <w:tab w:val="left" w:pos="458"/>
                <w:tab w:val="left" w:pos="780"/>
                <w:tab w:val="left" w:pos="782"/>
              </w:tabs>
              <w:autoSpaceDE w:val="0"/>
              <w:autoSpaceDN w:val="0"/>
              <w:spacing w:before="6" w:after="120" w:line="244" w:lineRule="auto"/>
              <w:ind w:left="33" w:right="160" w:firstLine="0"/>
              <w:contextualSpacing w:val="0"/>
              <w:jc w:val="both"/>
            </w:pPr>
            <w:r>
              <w:t>The manufacturer</w:t>
            </w:r>
            <w:r>
              <w:rPr>
                <w:spacing w:val="-2"/>
              </w:rPr>
              <w:t xml:space="preserve"> </w:t>
            </w:r>
            <w:r>
              <w:t>shall</w:t>
            </w:r>
            <w:r>
              <w:rPr>
                <w:spacing w:val="-2"/>
              </w:rPr>
              <w:t xml:space="preserve"> </w:t>
            </w:r>
            <w:r>
              <w:t>provide manufacturer’s</w:t>
            </w:r>
            <w:r>
              <w:rPr>
                <w:spacing w:val="-1"/>
              </w:rPr>
              <w:t xml:space="preserve"> </w:t>
            </w:r>
            <w:r>
              <w:t>test certificate</w:t>
            </w:r>
            <w:r>
              <w:rPr>
                <w:spacing w:val="-4"/>
              </w:rPr>
              <w:t xml:space="preserve"> </w:t>
            </w:r>
            <w:r>
              <w:t>for</w:t>
            </w:r>
            <w:r>
              <w:rPr>
                <w:spacing w:val="-2"/>
              </w:rPr>
              <w:t xml:space="preserve"> </w:t>
            </w:r>
            <w:r>
              <w:t>every</w:t>
            </w:r>
            <w:r>
              <w:rPr>
                <w:spacing w:val="-1"/>
              </w:rPr>
              <w:t xml:space="preserve"> </w:t>
            </w:r>
            <w:r>
              <w:t>lot supplied</w:t>
            </w:r>
            <w:r>
              <w:rPr>
                <w:spacing w:val="-4"/>
              </w:rPr>
              <w:t xml:space="preserve"> </w:t>
            </w:r>
            <w:r>
              <w:t>from</w:t>
            </w:r>
            <w:r>
              <w:rPr>
                <w:spacing w:val="-2"/>
              </w:rPr>
              <w:t xml:space="preserve"> </w:t>
            </w:r>
            <w:r>
              <w:t>the factory as per IRC:SP;112.</w:t>
            </w:r>
          </w:p>
          <w:p w14:paraId="5E9361ED" w14:textId="77777777" w:rsidR="00D33F26" w:rsidRPr="00716802" w:rsidRDefault="00D33F26">
            <w:pPr>
              <w:pStyle w:val="ListParagraph"/>
              <w:widowControl w:val="0"/>
              <w:numPr>
                <w:ilvl w:val="0"/>
                <w:numId w:val="11"/>
              </w:numPr>
              <w:tabs>
                <w:tab w:val="left" w:pos="458"/>
                <w:tab w:val="left" w:pos="782"/>
              </w:tabs>
              <w:autoSpaceDE w:val="0"/>
              <w:autoSpaceDN w:val="0"/>
              <w:spacing w:before="1" w:after="120" w:line="242" w:lineRule="auto"/>
              <w:ind w:left="33" w:right="160" w:firstLine="0"/>
              <w:contextualSpacing w:val="0"/>
              <w:jc w:val="both"/>
            </w:pPr>
            <w:r>
              <w:t>As per IRC: SP:112 Lot is defined as: In statistical quality control for road &amp; bridge works, Lot represents Population. For example, it may be a section of a particular layer of</w:t>
            </w:r>
            <w:r>
              <w:rPr>
                <w:spacing w:val="40"/>
              </w:rPr>
              <w:t xml:space="preserve"> </w:t>
            </w:r>
            <w:r>
              <w:t>pavement made from same type of materials and constructed on the same day. The supplier shall provide third party test reports</w:t>
            </w:r>
            <w:r>
              <w:rPr>
                <w:spacing w:val="40"/>
              </w:rPr>
              <w:t xml:space="preserve"> </w:t>
            </w:r>
            <w:r>
              <w:t xml:space="preserve">for every lot from an independent Government or NABL laboratory for all the test values in Manufacturer’s test </w:t>
            </w:r>
            <w:r>
              <w:rPr>
                <w:spacing w:val="-2"/>
              </w:rPr>
              <w:t>certificate.</w:t>
            </w:r>
          </w:p>
          <w:p w14:paraId="7E972173" w14:textId="521F3AD7" w:rsidR="00D33F26" w:rsidRDefault="00D33F26">
            <w:pPr>
              <w:pStyle w:val="ListParagraph"/>
              <w:widowControl w:val="0"/>
              <w:numPr>
                <w:ilvl w:val="2"/>
                <w:numId w:val="12"/>
              </w:numPr>
              <w:tabs>
                <w:tab w:val="left" w:pos="458"/>
              </w:tabs>
              <w:autoSpaceDE w:val="0"/>
              <w:autoSpaceDN w:val="0"/>
              <w:spacing w:after="120" w:line="266" w:lineRule="auto"/>
              <w:ind w:left="33" w:right="160" w:firstLine="0"/>
              <w:contextualSpacing w:val="0"/>
              <w:jc w:val="both"/>
            </w:pPr>
            <w:r>
              <w:t xml:space="preserve">Geosynthetics shall be tested in accordance with tests prescribed by BIS. In the absence of IS codes, tests </w:t>
            </w:r>
            <w:r>
              <w:lastRenderedPageBreak/>
              <w:t>prescribed either by ASTM, EN, BS, ISO shall be conducted.</w:t>
            </w:r>
          </w:p>
          <w:p w14:paraId="3AF1C409" w14:textId="60225C03" w:rsidR="00D33F26" w:rsidRPr="000267ED" w:rsidRDefault="00D33F26">
            <w:pPr>
              <w:pStyle w:val="ListParagraph"/>
              <w:widowControl w:val="0"/>
              <w:numPr>
                <w:ilvl w:val="2"/>
                <w:numId w:val="12"/>
              </w:numPr>
              <w:tabs>
                <w:tab w:val="left" w:pos="458"/>
              </w:tabs>
              <w:autoSpaceDE w:val="0"/>
              <w:autoSpaceDN w:val="0"/>
              <w:spacing w:before="1"/>
              <w:ind w:left="33" w:right="160" w:firstLine="0"/>
              <w:jc w:val="both"/>
              <w:rPr>
                <w:rFonts w:ascii="Arial"/>
                <w:b/>
              </w:rPr>
            </w:pPr>
            <w:r>
              <w:t>The</w:t>
            </w:r>
            <w:r w:rsidRPr="00885DE2">
              <w:rPr>
                <w:spacing w:val="-2"/>
              </w:rPr>
              <w:t xml:space="preserve"> </w:t>
            </w:r>
            <w:r>
              <w:t>material</w:t>
            </w:r>
            <w:r w:rsidRPr="00885DE2">
              <w:rPr>
                <w:spacing w:val="-7"/>
              </w:rPr>
              <w:t xml:space="preserve"> </w:t>
            </w:r>
            <w:r>
              <w:t>shall</w:t>
            </w:r>
            <w:r w:rsidRPr="00885DE2">
              <w:rPr>
                <w:spacing w:val="-4"/>
              </w:rPr>
              <w:t xml:space="preserve"> </w:t>
            </w:r>
            <w:r>
              <w:t>meet</w:t>
            </w:r>
            <w:r w:rsidRPr="00885DE2">
              <w:rPr>
                <w:spacing w:val="-3"/>
              </w:rPr>
              <w:t xml:space="preserve"> </w:t>
            </w:r>
            <w:r>
              <w:t>the</w:t>
            </w:r>
            <w:r w:rsidRPr="00885DE2">
              <w:rPr>
                <w:spacing w:val="-5"/>
              </w:rPr>
              <w:t xml:space="preserve"> </w:t>
            </w:r>
            <w:r>
              <w:t>requirements</w:t>
            </w:r>
            <w:r w:rsidRPr="00885DE2">
              <w:rPr>
                <w:spacing w:val="-7"/>
              </w:rPr>
              <w:t xml:space="preserve"> </w:t>
            </w:r>
            <w:r>
              <w:t>as</w:t>
            </w:r>
            <w:r w:rsidRPr="00885DE2">
              <w:rPr>
                <w:spacing w:val="-3"/>
              </w:rPr>
              <w:t xml:space="preserve"> </w:t>
            </w:r>
            <w:r>
              <w:t>specified</w:t>
            </w:r>
            <w:r w:rsidRPr="00885DE2">
              <w:rPr>
                <w:spacing w:val="-2"/>
              </w:rPr>
              <w:t xml:space="preserve"> </w:t>
            </w:r>
            <w:r>
              <w:t>in</w:t>
            </w:r>
            <w:r w:rsidRPr="00885DE2">
              <w:rPr>
                <w:spacing w:val="-1"/>
              </w:rPr>
              <w:t xml:space="preserve"> </w:t>
            </w:r>
            <w:r>
              <w:t>the</w:t>
            </w:r>
            <w:r w:rsidRPr="00885DE2">
              <w:rPr>
                <w:spacing w:val="-6"/>
              </w:rPr>
              <w:t xml:space="preserve"> </w:t>
            </w:r>
            <w:r w:rsidRPr="00885DE2">
              <w:rPr>
                <w:spacing w:val="-2"/>
              </w:rPr>
              <w:t>contract.</w:t>
            </w:r>
          </w:p>
        </w:tc>
        <w:tc>
          <w:tcPr>
            <w:tcW w:w="2268" w:type="dxa"/>
          </w:tcPr>
          <w:p w14:paraId="1316B197" w14:textId="77777777" w:rsidR="00D33F26" w:rsidRPr="00CF3A59" w:rsidRDefault="00D33F26">
            <w:pPr>
              <w:pStyle w:val="ListParagraph"/>
              <w:widowControl w:val="0"/>
              <w:numPr>
                <w:ilvl w:val="1"/>
                <w:numId w:val="12"/>
              </w:numPr>
              <w:tabs>
                <w:tab w:val="left" w:pos="458"/>
              </w:tabs>
              <w:autoSpaceDE w:val="0"/>
              <w:autoSpaceDN w:val="0"/>
              <w:spacing w:before="1"/>
              <w:ind w:left="33" w:right="160" w:firstLine="0"/>
              <w:jc w:val="both"/>
              <w:rPr>
                <w:rFonts w:ascii="Arial"/>
                <w:b/>
              </w:rPr>
            </w:pPr>
          </w:p>
        </w:tc>
      </w:tr>
      <w:tr w:rsidR="00D33F26" w14:paraId="688C180B" w14:textId="68A7B569" w:rsidTr="00D33F26">
        <w:tc>
          <w:tcPr>
            <w:tcW w:w="571" w:type="dxa"/>
          </w:tcPr>
          <w:p w14:paraId="37DFCD48" w14:textId="12F53FDE" w:rsidR="00D33F26" w:rsidRDefault="00D33F26" w:rsidP="00B94D16">
            <w:pPr>
              <w:ind w:left="46"/>
            </w:pPr>
            <w:r>
              <w:t>13</w:t>
            </w:r>
          </w:p>
        </w:tc>
        <w:tc>
          <w:tcPr>
            <w:tcW w:w="6498" w:type="dxa"/>
          </w:tcPr>
          <w:p w14:paraId="7F563130" w14:textId="77777777" w:rsidR="00D33F26" w:rsidRDefault="00D33F26" w:rsidP="001631DC">
            <w:pPr>
              <w:pStyle w:val="Header2"/>
              <w:spacing w:before="0" w:after="60"/>
              <w:rPr>
                <w:rFonts w:ascii="Arial" w:hAnsi="Arial" w:cs="Arial"/>
                <w:sz w:val="22"/>
                <w:szCs w:val="22"/>
              </w:rPr>
            </w:pPr>
            <w:r w:rsidRPr="007B2BD1">
              <w:rPr>
                <w:rFonts w:ascii="Arial" w:hAnsi="Arial" w:cs="Arial"/>
                <w:sz w:val="22"/>
                <w:szCs w:val="22"/>
              </w:rPr>
              <w:t>701.3 Marking</w:t>
            </w:r>
          </w:p>
          <w:p w14:paraId="28AA03D0" w14:textId="77777777" w:rsidR="00D33F26" w:rsidRPr="007B2BD1" w:rsidRDefault="00D33F26" w:rsidP="001631DC">
            <w:pPr>
              <w:tabs>
                <w:tab w:val="left" w:pos="1260"/>
              </w:tabs>
              <w:autoSpaceDE w:val="0"/>
              <w:autoSpaceDN w:val="0"/>
              <w:adjustRightInd w:val="0"/>
              <w:spacing w:after="60"/>
              <w:jc w:val="both"/>
              <w:rPr>
                <w:rFonts w:ascii="Arial" w:hAnsi="Arial" w:cs="Arial"/>
                <w:b/>
                <w:bCs/>
              </w:rPr>
            </w:pPr>
            <w:r w:rsidRPr="007B2BD1">
              <w:rPr>
                <w:rFonts w:ascii="Arial" w:hAnsi="Arial" w:cs="Arial"/>
                <w:bCs/>
              </w:rPr>
              <w:t>Geosynthetic rolls shall be marked with the following information:</w:t>
            </w:r>
          </w:p>
          <w:p w14:paraId="1D610254" w14:textId="77777777" w:rsidR="00D33F26" w:rsidRPr="007B2BD1"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Manufacturer's name</w:t>
            </w:r>
          </w:p>
          <w:p w14:paraId="2DA31A19" w14:textId="77777777" w:rsidR="00D33F26" w:rsidRPr="007B2BD1"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 xml:space="preserve">Roll number </w:t>
            </w:r>
          </w:p>
          <w:p w14:paraId="652CF2CB" w14:textId="77777777" w:rsidR="00D33F26" w:rsidRPr="007B2BD1"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Grade</w:t>
            </w:r>
          </w:p>
          <w:p w14:paraId="086B3B0E" w14:textId="77777777" w:rsidR="00D33F26" w:rsidRPr="007B2BD1"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Length</w:t>
            </w:r>
          </w:p>
          <w:p w14:paraId="14C52B61" w14:textId="77777777" w:rsidR="00D33F26" w:rsidRPr="007B2BD1"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Date of manufacture; and</w:t>
            </w:r>
          </w:p>
          <w:p w14:paraId="1FD30C83" w14:textId="381AF988" w:rsidR="00D33F26" w:rsidRPr="001631DC" w:rsidRDefault="00D33F26">
            <w:pPr>
              <w:pStyle w:val="ListParagraph"/>
              <w:numPr>
                <w:ilvl w:val="0"/>
                <w:numId w:val="7"/>
              </w:numPr>
              <w:tabs>
                <w:tab w:val="left" w:pos="1260"/>
              </w:tabs>
              <w:autoSpaceDE w:val="0"/>
              <w:autoSpaceDN w:val="0"/>
              <w:adjustRightInd w:val="0"/>
              <w:spacing w:after="60"/>
              <w:contextualSpacing w:val="0"/>
              <w:jc w:val="both"/>
              <w:rPr>
                <w:rFonts w:ascii="Arial" w:hAnsi="Arial" w:cs="Arial"/>
                <w:bCs/>
                <w:sz w:val="22"/>
                <w:szCs w:val="22"/>
              </w:rPr>
            </w:pPr>
            <w:r w:rsidRPr="007B2BD1">
              <w:rPr>
                <w:rFonts w:ascii="Arial" w:hAnsi="Arial" w:cs="Arial"/>
                <w:bCs/>
                <w:sz w:val="22"/>
                <w:szCs w:val="22"/>
              </w:rPr>
              <w:t>Product identification details</w:t>
            </w:r>
          </w:p>
        </w:tc>
        <w:tc>
          <w:tcPr>
            <w:tcW w:w="6256" w:type="dxa"/>
          </w:tcPr>
          <w:p w14:paraId="2387E885" w14:textId="05552891" w:rsidR="00D33F26" w:rsidRPr="009A7E35" w:rsidRDefault="00D33F26">
            <w:pPr>
              <w:pStyle w:val="ListParagraph"/>
              <w:widowControl w:val="0"/>
              <w:numPr>
                <w:ilvl w:val="1"/>
                <w:numId w:val="12"/>
              </w:numPr>
              <w:tabs>
                <w:tab w:val="left" w:pos="458"/>
              </w:tabs>
              <w:autoSpaceDE w:val="0"/>
              <w:autoSpaceDN w:val="0"/>
              <w:ind w:left="33" w:right="160" w:firstLine="0"/>
              <w:jc w:val="both"/>
              <w:rPr>
                <w:rFonts w:ascii="Arial"/>
                <w:b/>
              </w:rPr>
            </w:pPr>
            <w:r w:rsidRPr="009A7E35">
              <w:rPr>
                <w:rFonts w:ascii="Arial"/>
                <w:b/>
                <w:spacing w:val="-2"/>
              </w:rPr>
              <w:t>Marking</w:t>
            </w:r>
          </w:p>
          <w:p w14:paraId="245006BF" w14:textId="77777777" w:rsidR="00D33F26" w:rsidRDefault="00D33F26" w:rsidP="000267ED">
            <w:pPr>
              <w:tabs>
                <w:tab w:val="left" w:pos="458"/>
              </w:tabs>
              <w:ind w:left="33" w:right="160"/>
              <w:jc w:val="both"/>
            </w:pPr>
            <w:r>
              <w:t>Geosynthetic</w:t>
            </w:r>
            <w:r>
              <w:rPr>
                <w:spacing w:val="-5"/>
              </w:rPr>
              <w:t xml:space="preserve"> </w:t>
            </w:r>
            <w:r>
              <w:t>rolls</w:t>
            </w:r>
            <w:r>
              <w:rPr>
                <w:spacing w:val="-5"/>
              </w:rPr>
              <w:t xml:space="preserve"> </w:t>
            </w:r>
            <w:r>
              <w:t>shall</w:t>
            </w:r>
            <w:r>
              <w:rPr>
                <w:spacing w:val="-9"/>
              </w:rPr>
              <w:t xml:space="preserve"> </w:t>
            </w:r>
            <w:r>
              <w:t>be</w:t>
            </w:r>
            <w:r>
              <w:rPr>
                <w:spacing w:val="-3"/>
              </w:rPr>
              <w:t xml:space="preserve"> </w:t>
            </w:r>
            <w:r>
              <w:t>marked</w:t>
            </w:r>
            <w:r>
              <w:rPr>
                <w:spacing w:val="-3"/>
              </w:rPr>
              <w:t xml:space="preserve"> </w:t>
            </w:r>
            <w:r>
              <w:t>with</w:t>
            </w:r>
            <w:r>
              <w:rPr>
                <w:spacing w:val="-8"/>
              </w:rPr>
              <w:t xml:space="preserve"> </w:t>
            </w:r>
            <w:r>
              <w:t>the</w:t>
            </w:r>
            <w:r>
              <w:rPr>
                <w:spacing w:val="-7"/>
              </w:rPr>
              <w:t xml:space="preserve"> </w:t>
            </w:r>
            <w:r>
              <w:t>following</w:t>
            </w:r>
            <w:r>
              <w:rPr>
                <w:spacing w:val="-3"/>
              </w:rPr>
              <w:t xml:space="preserve"> </w:t>
            </w:r>
            <w:r>
              <w:rPr>
                <w:spacing w:val="-2"/>
              </w:rPr>
              <w:t>information:</w:t>
            </w:r>
          </w:p>
          <w:p w14:paraId="2D1F80DD" w14:textId="77777777" w:rsidR="00D33F26" w:rsidRDefault="00D33F26">
            <w:pPr>
              <w:pStyle w:val="ListParagraph"/>
              <w:widowControl w:val="0"/>
              <w:numPr>
                <w:ilvl w:val="0"/>
                <w:numId w:val="13"/>
              </w:numPr>
              <w:tabs>
                <w:tab w:val="left" w:pos="458"/>
                <w:tab w:val="left" w:pos="1078"/>
              </w:tabs>
              <w:autoSpaceDE w:val="0"/>
              <w:autoSpaceDN w:val="0"/>
              <w:ind w:left="33" w:right="160" w:firstLine="0"/>
              <w:contextualSpacing w:val="0"/>
            </w:pPr>
            <w:r>
              <w:t>Manufacturer's</w:t>
            </w:r>
            <w:r>
              <w:rPr>
                <w:spacing w:val="-13"/>
              </w:rPr>
              <w:t xml:space="preserve"> </w:t>
            </w:r>
            <w:r>
              <w:rPr>
                <w:spacing w:val="-4"/>
              </w:rPr>
              <w:t>name</w:t>
            </w:r>
          </w:p>
          <w:p w14:paraId="2C9F6FF5" w14:textId="77777777" w:rsidR="00D33F26" w:rsidRDefault="00D33F26">
            <w:pPr>
              <w:pStyle w:val="ListParagraph"/>
              <w:widowControl w:val="0"/>
              <w:numPr>
                <w:ilvl w:val="0"/>
                <w:numId w:val="13"/>
              </w:numPr>
              <w:tabs>
                <w:tab w:val="left" w:pos="458"/>
                <w:tab w:val="left" w:pos="1078"/>
              </w:tabs>
              <w:autoSpaceDE w:val="0"/>
              <w:autoSpaceDN w:val="0"/>
              <w:ind w:left="33" w:right="160" w:firstLine="0"/>
              <w:contextualSpacing w:val="0"/>
            </w:pPr>
            <w:r>
              <w:t>Roll</w:t>
            </w:r>
            <w:r>
              <w:rPr>
                <w:spacing w:val="-6"/>
              </w:rPr>
              <w:t xml:space="preserve"> </w:t>
            </w:r>
            <w:r>
              <w:rPr>
                <w:spacing w:val="-2"/>
              </w:rPr>
              <w:t>number</w:t>
            </w:r>
          </w:p>
          <w:p w14:paraId="7B96E364" w14:textId="77777777" w:rsidR="00D33F26" w:rsidRDefault="00D33F26">
            <w:pPr>
              <w:pStyle w:val="ListParagraph"/>
              <w:widowControl w:val="0"/>
              <w:numPr>
                <w:ilvl w:val="0"/>
                <w:numId w:val="13"/>
              </w:numPr>
              <w:tabs>
                <w:tab w:val="left" w:pos="458"/>
                <w:tab w:val="left" w:pos="1079"/>
              </w:tabs>
              <w:autoSpaceDE w:val="0"/>
              <w:autoSpaceDN w:val="0"/>
              <w:ind w:left="33" w:right="160" w:firstLine="0"/>
              <w:contextualSpacing w:val="0"/>
            </w:pPr>
            <w:r>
              <w:rPr>
                <w:noProof/>
                <w:lang w:bidi="hi-IN"/>
              </w:rPr>
              <w:drawing>
                <wp:anchor distT="0" distB="0" distL="0" distR="0" simplePos="0" relativeHeight="251732992" behindDoc="1" locked="0" layoutInCell="1" allowOverlap="1" wp14:anchorId="3B6B2DD4" wp14:editId="19C9F29D">
                  <wp:simplePos x="0" y="0"/>
                  <wp:positionH relativeFrom="page">
                    <wp:posOffset>1220910</wp:posOffset>
                  </wp:positionH>
                  <wp:positionV relativeFrom="paragraph">
                    <wp:posOffset>246468</wp:posOffset>
                  </wp:positionV>
                  <wp:extent cx="5046031" cy="5063108"/>
                  <wp:effectExtent l="0" t="0" r="0" b="0"/>
                  <wp:wrapNone/>
                  <wp:docPr id="492" name="Image 4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2" name="Image 492"/>
                          <pic:cNvPicPr/>
                        </pic:nvPicPr>
                        <pic:blipFill>
                          <a:blip r:embed="rId6" cstate="print"/>
                          <a:stretch>
                            <a:fillRect/>
                          </a:stretch>
                        </pic:blipFill>
                        <pic:spPr>
                          <a:xfrm>
                            <a:off x="0" y="0"/>
                            <a:ext cx="5046031" cy="5063108"/>
                          </a:xfrm>
                          <a:prstGeom prst="rect">
                            <a:avLst/>
                          </a:prstGeom>
                        </pic:spPr>
                      </pic:pic>
                    </a:graphicData>
                  </a:graphic>
                </wp:anchor>
              </w:drawing>
            </w:r>
            <w:r>
              <w:rPr>
                <w:spacing w:val="-2"/>
              </w:rPr>
              <w:t>Grade</w:t>
            </w:r>
          </w:p>
          <w:p w14:paraId="669E67EA" w14:textId="77777777" w:rsidR="00D33F26" w:rsidRDefault="00D33F26">
            <w:pPr>
              <w:pStyle w:val="ListParagraph"/>
              <w:widowControl w:val="0"/>
              <w:numPr>
                <w:ilvl w:val="0"/>
                <w:numId w:val="13"/>
              </w:numPr>
              <w:tabs>
                <w:tab w:val="left" w:pos="458"/>
                <w:tab w:val="left" w:pos="1078"/>
              </w:tabs>
              <w:autoSpaceDE w:val="0"/>
              <w:autoSpaceDN w:val="0"/>
              <w:ind w:left="33" w:right="160" w:firstLine="0"/>
              <w:contextualSpacing w:val="0"/>
            </w:pPr>
            <w:r>
              <w:rPr>
                <w:spacing w:val="-2"/>
              </w:rPr>
              <w:t>Length</w:t>
            </w:r>
          </w:p>
          <w:p w14:paraId="66056E1F" w14:textId="77777777" w:rsidR="00D33F26" w:rsidRDefault="00D33F26">
            <w:pPr>
              <w:pStyle w:val="ListParagraph"/>
              <w:widowControl w:val="0"/>
              <w:numPr>
                <w:ilvl w:val="0"/>
                <w:numId w:val="13"/>
              </w:numPr>
              <w:tabs>
                <w:tab w:val="left" w:pos="458"/>
                <w:tab w:val="left" w:pos="1078"/>
              </w:tabs>
              <w:autoSpaceDE w:val="0"/>
              <w:autoSpaceDN w:val="0"/>
              <w:ind w:left="33" w:right="160" w:firstLine="0"/>
              <w:contextualSpacing w:val="0"/>
            </w:pPr>
            <w:r>
              <w:t>Date</w:t>
            </w:r>
            <w:r>
              <w:rPr>
                <w:spacing w:val="-7"/>
              </w:rPr>
              <w:t xml:space="preserve"> </w:t>
            </w:r>
            <w:r>
              <w:t>of</w:t>
            </w:r>
            <w:r>
              <w:rPr>
                <w:spacing w:val="-1"/>
              </w:rPr>
              <w:t xml:space="preserve"> </w:t>
            </w:r>
            <w:r>
              <w:t>manufacture;</w:t>
            </w:r>
            <w:r>
              <w:rPr>
                <w:spacing w:val="-4"/>
              </w:rPr>
              <w:t xml:space="preserve"> </w:t>
            </w:r>
            <w:r>
              <w:rPr>
                <w:spacing w:val="-5"/>
              </w:rPr>
              <w:t>and</w:t>
            </w:r>
          </w:p>
          <w:p w14:paraId="795E8D99" w14:textId="77777777" w:rsidR="00D33F26" w:rsidRDefault="00D33F26">
            <w:pPr>
              <w:pStyle w:val="ListParagraph"/>
              <w:widowControl w:val="0"/>
              <w:numPr>
                <w:ilvl w:val="0"/>
                <w:numId w:val="13"/>
              </w:numPr>
              <w:tabs>
                <w:tab w:val="left" w:pos="458"/>
                <w:tab w:val="left" w:pos="1078"/>
              </w:tabs>
              <w:autoSpaceDE w:val="0"/>
              <w:autoSpaceDN w:val="0"/>
              <w:ind w:left="33" w:right="160" w:firstLine="0"/>
              <w:contextualSpacing w:val="0"/>
            </w:pPr>
            <w:r>
              <w:t>Product</w:t>
            </w:r>
            <w:r>
              <w:rPr>
                <w:spacing w:val="-7"/>
              </w:rPr>
              <w:t xml:space="preserve"> </w:t>
            </w:r>
            <w:r>
              <w:t>identification</w:t>
            </w:r>
            <w:r>
              <w:rPr>
                <w:spacing w:val="1"/>
              </w:rPr>
              <w:t xml:space="preserve"> </w:t>
            </w:r>
            <w:r>
              <w:rPr>
                <w:spacing w:val="-2"/>
              </w:rPr>
              <w:t>details</w:t>
            </w:r>
          </w:p>
          <w:p w14:paraId="7E93D0C2" w14:textId="1FB38563" w:rsidR="00D33F26" w:rsidRPr="00933209" w:rsidRDefault="00D33F26" w:rsidP="000267ED">
            <w:pPr>
              <w:tabs>
                <w:tab w:val="left" w:pos="458"/>
                <w:tab w:val="left" w:pos="1260"/>
              </w:tabs>
              <w:autoSpaceDE w:val="0"/>
              <w:autoSpaceDN w:val="0"/>
              <w:adjustRightInd w:val="0"/>
              <w:spacing w:after="60"/>
              <w:ind w:left="33" w:right="160"/>
              <w:jc w:val="both"/>
              <w:rPr>
                <w:rFonts w:ascii="Arial" w:hAnsi="Arial" w:cs="Arial"/>
                <w:bCs/>
              </w:rPr>
            </w:pPr>
          </w:p>
        </w:tc>
        <w:tc>
          <w:tcPr>
            <w:tcW w:w="2268" w:type="dxa"/>
          </w:tcPr>
          <w:p w14:paraId="04E768E5" w14:textId="77777777" w:rsidR="00D33F26" w:rsidRPr="009A7E35" w:rsidRDefault="00D33F26">
            <w:pPr>
              <w:pStyle w:val="ListParagraph"/>
              <w:widowControl w:val="0"/>
              <w:numPr>
                <w:ilvl w:val="1"/>
                <w:numId w:val="12"/>
              </w:numPr>
              <w:tabs>
                <w:tab w:val="left" w:pos="458"/>
              </w:tabs>
              <w:autoSpaceDE w:val="0"/>
              <w:autoSpaceDN w:val="0"/>
              <w:ind w:left="33" w:right="160" w:firstLine="0"/>
              <w:jc w:val="both"/>
              <w:rPr>
                <w:rFonts w:ascii="Arial"/>
                <w:b/>
                <w:spacing w:val="-2"/>
              </w:rPr>
            </w:pPr>
          </w:p>
        </w:tc>
      </w:tr>
      <w:tr w:rsidR="00D33F26" w14:paraId="607EF02E" w14:textId="3CAFD44F" w:rsidTr="00D33F26">
        <w:tc>
          <w:tcPr>
            <w:tcW w:w="571" w:type="dxa"/>
          </w:tcPr>
          <w:p w14:paraId="61835E92" w14:textId="2114BDA2" w:rsidR="00D33F26" w:rsidRDefault="00D33F26" w:rsidP="00B94D16">
            <w:pPr>
              <w:ind w:left="46"/>
            </w:pPr>
            <w:r>
              <w:t>14</w:t>
            </w:r>
          </w:p>
        </w:tc>
        <w:tc>
          <w:tcPr>
            <w:tcW w:w="6498" w:type="dxa"/>
          </w:tcPr>
          <w:p w14:paraId="0FC1E64C" w14:textId="77777777" w:rsidR="00D33F26" w:rsidRPr="007B2BD1" w:rsidRDefault="00D33F26" w:rsidP="001631DC">
            <w:pPr>
              <w:pStyle w:val="Header2"/>
              <w:spacing w:before="0" w:after="60"/>
              <w:rPr>
                <w:rFonts w:ascii="Arial" w:hAnsi="Arial" w:cs="Arial"/>
                <w:sz w:val="22"/>
                <w:szCs w:val="22"/>
              </w:rPr>
            </w:pPr>
            <w:r w:rsidRPr="007B2BD1">
              <w:rPr>
                <w:rFonts w:ascii="Arial" w:hAnsi="Arial" w:cs="Arial"/>
                <w:sz w:val="22"/>
                <w:szCs w:val="22"/>
              </w:rPr>
              <w:t>701.4 Packing, Storage and Handling</w:t>
            </w:r>
          </w:p>
          <w:p w14:paraId="1CACB532" w14:textId="0B6A7894" w:rsidR="00D33F26" w:rsidRDefault="00D33F26" w:rsidP="001631DC">
            <w:pPr>
              <w:tabs>
                <w:tab w:val="left" w:pos="1260"/>
              </w:tabs>
              <w:autoSpaceDE w:val="0"/>
              <w:autoSpaceDN w:val="0"/>
              <w:adjustRightInd w:val="0"/>
              <w:spacing w:after="60"/>
              <w:jc w:val="both"/>
              <w:rPr>
                <w:rFonts w:ascii="Arial" w:hAnsi="Arial" w:cs="Arial"/>
                <w:bCs/>
              </w:rPr>
            </w:pPr>
            <w:r w:rsidRPr="007B2BD1">
              <w:rPr>
                <w:rFonts w:ascii="Arial" w:hAnsi="Arial" w:cs="Arial"/>
                <w:bCs/>
              </w:rPr>
              <w:t xml:space="preserve">701.4.1 Each geosynthetic roll shall be wrapped with a material that will protect the geosynthetic from damage due to shipment, water, sunlight and contaminants. The protective wrapping with a tarpaulin or opaque plastic sheet shall be maintained during periods of shipment and storage. </w:t>
            </w:r>
          </w:p>
          <w:p w14:paraId="0EA07BDE" w14:textId="77777777" w:rsidR="00D33F26" w:rsidRPr="007B2BD1" w:rsidRDefault="00D33F26" w:rsidP="001631DC">
            <w:pPr>
              <w:tabs>
                <w:tab w:val="left" w:pos="1260"/>
              </w:tabs>
              <w:autoSpaceDE w:val="0"/>
              <w:autoSpaceDN w:val="0"/>
              <w:adjustRightInd w:val="0"/>
              <w:spacing w:after="60"/>
              <w:jc w:val="both"/>
              <w:rPr>
                <w:rFonts w:ascii="Arial" w:hAnsi="Arial" w:cs="Arial"/>
                <w:bCs/>
              </w:rPr>
            </w:pPr>
          </w:p>
          <w:p w14:paraId="05D057A5" w14:textId="20DCAE3B" w:rsidR="00D33F26" w:rsidRDefault="00D33F26" w:rsidP="001631DC">
            <w:pPr>
              <w:tabs>
                <w:tab w:val="left" w:pos="1260"/>
              </w:tabs>
              <w:autoSpaceDE w:val="0"/>
              <w:autoSpaceDN w:val="0"/>
              <w:adjustRightInd w:val="0"/>
              <w:spacing w:after="60"/>
              <w:jc w:val="both"/>
              <w:rPr>
                <w:rFonts w:ascii="Arial" w:hAnsi="Arial" w:cs="Arial"/>
                <w:bCs/>
              </w:rPr>
            </w:pPr>
            <w:r w:rsidRPr="007B2BD1">
              <w:rPr>
                <w:rFonts w:ascii="Arial" w:hAnsi="Arial" w:cs="Arial"/>
                <w:bCs/>
              </w:rPr>
              <w:t>During storage, geosynthetic rolls shall be elevated off the ground and adequately covered to protect from site construction damage, precipitation, prolonged ultra-violet radiation including sunlight, chemicals that are strong acids or strong bases, flames including welding sparks, temperatures in excess of 71°C, and any other environmental condition that may damage the physical properties of the geosynthetics</w:t>
            </w:r>
            <w:r>
              <w:rPr>
                <w:rFonts w:ascii="Arial" w:hAnsi="Arial" w:cs="Arial"/>
                <w:bCs/>
              </w:rPr>
              <w:t xml:space="preserve">. </w:t>
            </w:r>
          </w:p>
          <w:p w14:paraId="07CFFB8E" w14:textId="0484BF58" w:rsidR="00D33F26" w:rsidRPr="001631DC" w:rsidRDefault="00D33F26" w:rsidP="001631DC">
            <w:pPr>
              <w:tabs>
                <w:tab w:val="left" w:pos="1260"/>
              </w:tabs>
              <w:autoSpaceDE w:val="0"/>
              <w:autoSpaceDN w:val="0"/>
              <w:adjustRightInd w:val="0"/>
              <w:spacing w:after="60"/>
              <w:jc w:val="both"/>
              <w:rPr>
                <w:rFonts w:ascii="Arial" w:hAnsi="Arial" w:cs="Arial"/>
                <w:bCs/>
              </w:rPr>
            </w:pPr>
            <w:r w:rsidRPr="006F2473">
              <w:rPr>
                <w:rFonts w:ascii="Arial" w:hAnsi="Arial" w:cs="Arial"/>
                <w:b/>
              </w:rPr>
              <w:t>701.4.2</w:t>
            </w:r>
            <w:r w:rsidRPr="007B2BD1">
              <w:rPr>
                <w:rFonts w:ascii="Arial" w:hAnsi="Arial" w:cs="Arial"/>
                <w:bCs/>
              </w:rPr>
              <w:t xml:space="preserve"> If the outer layer of the geosynthetic is damaged, or exposed to sunlight for a period beyond that is permitted the outermost wrap of the rolls shall be discarded, and only the remaining undamaged/unexposed material shall be used. If the </w:t>
            </w:r>
            <w:r w:rsidRPr="007B2BD1">
              <w:rPr>
                <w:rFonts w:ascii="Arial" w:hAnsi="Arial" w:cs="Arial"/>
                <w:bCs/>
              </w:rPr>
              <w:lastRenderedPageBreak/>
              <w:t>geosynthetic rolls become wet, the water proof cover shall be removed, the rolls shall be elevated off the ground and exposed to wind in order to dry the fabric.  The paving fabric used with bitumen overlays shall be completely dry prior to installation</w:t>
            </w:r>
            <w:r>
              <w:rPr>
                <w:rFonts w:ascii="Arial" w:hAnsi="Arial" w:cs="Arial"/>
                <w:bCs/>
              </w:rPr>
              <w:t xml:space="preserve">. </w:t>
            </w:r>
          </w:p>
        </w:tc>
        <w:tc>
          <w:tcPr>
            <w:tcW w:w="6256" w:type="dxa"/>
          </w:tcPr>
          <w:p w14:paraId="0C392DB3" w14:textId="7850A9A6" w:rsidR="00D33F26" w:rsidRPr="00F854CC" w:rsidRDefault="00D33F26" w:rsidP="00F854CC">
            <w:pPr>
              <w:widowControl w:val="0"/>
              <w:tabs>
                <w:tab w:val="left" w:pos="458"/>
              </w:tabs>
              <w:autoSpaceDE w:val="0"/>
              <w:autoSpaceDN w:val="0"/>
              <w:ind w:left="33"/>
              <w:jc w:val="both"/>
              <w:rPr>
                <w:rFonts w:ascii="Arial"/>
                <w:b/>
                <w:sz w:val="24"/>
                <w:szCs w:val="24"/>
              </w:rPr>
            </w:pPr>
            <w:r>
              <w:rPr>
                <w:rFonts w:ascii="Arial"/>
                <w:b/>
              </w:rPr>
              <w:lastRenderedPageBreak/>
              <w:t xml:space="preserve">701.4 </w:t>
            </w:r>
            <w:r w:rsidRPr="00F854CC">
              <w:rPr>
                <w:rFonts w:ascii="Arial"/>
                <w:b/>
                <w:sz w:val="24"/>
                <w:szCs w:val="24"/>
              </w:rPr>
              <w:t>Packing,</w:t>
            </w:r>
            <w:r w:rsidRPr="00F854CC">
              <w:rPr>
                <w:rFonts w:ascii="Arial"/>
                <w:b/>
                <w:spacing w:val="-2"/>
                <w:sz w:val="24"/>
                <w:szCs w:val="24"/>
              </w:rPr>
              <w:t xml:space="preserve"> </w:t>
            </w:r>
            <w:r w:rsidRPr="00F854CC">
              <w:rPr>
                <w:rFonts w:ascii="Arial"/>
                <w:b/>
                <w:sz w:val="24"/>
                <w:szCs w:val="24"/>
              </w:rPr>
              <w:t>Storage</w:t>
            </w:r>
            <w:r w:rsidRPr="00F854CC">
              <w:rPr>
                <w:rFonts w:ascii="Arial"/>
                <w:b/>
                <w:spacing w:val="-6"/>
                <w:sz w:val="24"/>
                <w:szCs w:val="24"/>
              </w:rPr>
              <w:t xml:space="preserve"> </w:t>
            </w:r>
            <w:r w:rsidRPr="00F854CC">
              <w:rPr>
                <w:rFonts w:ascii="Arial"/>
                <w:b/>
                <w:sz w:val="24"/>
                <w:szCs w:val="24"/>
              </w:rPr>
              <w:t>and</w:t>
            </w:r>
            <w:r w:rsidRPr="00F854CC">
              <w:rPr>
                <w:rFonts w:ascii="Arial"/>
                <w:b/>
                <w:spacing w:val="-3"/>
                <w:sz w:val="24"/>
                <w:szCs w:val="24"/>
              </w:rPr>
              <w:t xml:space="preserve"> </w:t>
            </w:r>
            <w:r w:rsidRPr="00F854CC">
              <w:rPr>
                <w:rFonts w:ascii="Arial"/>
                <w:b/>
                <w:spacing w:val="-2"/>
                <w:sz w:val="24"/>
                <w:szCs w:val="24"/>
              </w:rPr>
              <w:t>Handling</w:t>
            </w:r>
          </w:p>
          <w:p w14:paraId="089ADF48" w14:textId="77777777" w:rsidR="00D33F26" w:rsidRPr="00F854CC" w:rsidRDefault="00D33F26" w:rsidP="00F854CC">
            <w:pPr>
              <w:pStyle w:val="BodyText"/>
              <w:tabs>
                <w:tab w:val="left" w:pos="458"/>
              </w:tabs>
              <w:spacing w:after="0"/>
              <w:ind w:left="33"/>
              <w:rPr>
                <w:rFonts w:ascii="Arial"/>
                <w:b/>
                <w:sz w:val="24"/>
                <w:szCs w:val="24"/>
              </w:rPr>
            </w:pPr>
          </w:p>
          <w:p w14:paraId="387489ED" w14:textId="6B8C8AB9" w:rsidR="00D33F26" w:rsidRPr="00F854CC" w:rsidRDefault="00D33F26" w:rsidP="00F854CC">
            <w:pPr>
              <w:widowControl w:val="0"/>
              <w:tabs>
                <w:tab w:val="left" w:pos="458"/>
              </w:tabs>
              <w:autoSpaceDE w:val="0"/>
              <w:autoSpaceDN w:val="0"/>
              <w:ind w:left="33" w:right="302"/>
              <w:jc w:val="both"/>
              <w:rPr>
                <w:sz w:val="24"/>
                <w:szCs w:val="24"/>
              </w:rPr>
            </w:pPr>
            <w:r w:rsidRPr="00F854CC">
              <w:rPr>
                <w:b/>
                <w:bCs/>
                <w:sz w:val="24"/>
                <w:szCs w:val="24"/>
              </w:rPr>
              <w:t>701.4.1</w:t>
            </w:r>
            <w:r w:rsidRPr="00F854CC">
              <w:rPr>
                <w:sz w:val="24"/>
                <w:szCs w:val="24"/>
              </w:rPr>
              <w:t xml:space="preserve">    Each geosynthetic roll shall be wrapped with a material that will protect the geosynthetic from damage due to shipment, water, sunlight and contaminants. The protective wrapping with a tarpaulin or opaque plastic sheet shall be maintained during periods of</w:t>
            </w:r>
            <w:r w:rsidRPr="00F854CC">
              <w:rPr>
                <w:spacing w:val="40"/>
                <w:sz w:val="24"/>
                <w:szCs w:val="24"/>
              </w:rPr>
              <w:t xml:space="preserve"> </w:t>
            </w:r>
            <w:r w:rsidRPr="00F854CC">
              <w:rPr>
                <w:sz w:val="24"/>
                <w:szCs w:val="24"/>
              </w:rPr>
              <w:t>shipment and storage.</w:t>
            </w:r>
          </w:p>
          <w:p w14:paraId="69DC087C" w14:textId="77777777" w:rsidR="00D33F26" w:rsidRPr="00F854CC" w:rsidRDefault="00D33F26" w:rsidP="00F854CC">
            <w:pPr>
              <w:pStyle w:val="BodyText"/>
              <w:tabs>
                <w:tab w:val="left" w:pos="458"/>
              </w:tabs>
              <w:spacing w:after="0"/>
              <w:ind w:left="33" w:right="302"/>
              <w:rPr>
                <w:sz w:val="24"/>
                <w:szCs w:val="24"/>
              </w:rPr>
            </w:pPr>
          </w:p>
          <w:p w14:paraId="393E7083" w14:textId="77777777" w:rsidR="00D33F26" w:rsidRPr="00F854CC" w:rsidRDefault="00D33F26" w:rsidP="00F854CC">
            <w:pPr>
              <w:tabs>
                <w:tab w:val="left" w:pos="458"/>
              </w:tabs>
              <w:ind w:left="33" w:right="302"/>
              <w:jc w:val="both"/>
              <w:rPr>
                <w:sz w:val="24"/>
                <w:szCs w:val="24"/>
              </w:rPr>
            </w:pPr>
            <w:r w:rsidRPr="00F854CC">
              <w:rPr>
                <w:sz w:val="24"/>
                <w:szCs w:val="24"/>
              </w:rPr>
              <w:t>During storage, geosynthetic rolls shall be elevated off the ground and adequately covered to protect from site construction damage, precipitation, prolonged ultra-violet radiation including sunlight, chemicals that are strong acids or strong bases, flames including welding sparks, temperatures in excess of 71°C, and any other environmental condition that may damage the physical properties of the geosynthetics.</w:t>
            </w:r>
          </w:p>
          <w:p w14:paraId="2B6F27E9" w14:textId="77777777" w:rsidR="00D33F26" w:rsidRPr="00F854CC" w:rsidRDefault="00D33F26" w:rsidP="00F854CC">
            <w:pPr>
              <w:pStyle w:val="BodyText"/>
              <w:tabs>
                <w:tab w:val="left" w:pos="458"/>
              </w:tabs>
              <w:spacing w:after="0"/>
              <w:ind w:left="33" w:right="302"/>
              <w:rPr>
                <w:sz w:val="24"/>
                <w:szCs w:val="24"/>
              </w:rPr>
            </w:pPr>
          </w:p>
          <w:p w14:paraId="50F23B5F" w14:textId="2F4AD0B0" w:rsidR="00D33F26" w:rsidRPr="00F854CC" w:rsidRDefault="00D33F26" w:rsidP="00F854CC">
            <w:pPr>
              <w:widowControl w:val="0"/>
              <w:tabs>
                <w:tab w:val="left" w:pos="458"/>
              </w:tabs>
              <w:autoSpaceDE w:val="0"/>
              <w:autoSpaceDN w:val="0"/>
              <w:ind w:left="33" w:right="302"/>
              <w:jc w:val="both"/>
              <w:rPr>
                <w:sz w:val="24"/>
                <w:szCs w:val="24"/>
              </w:rPr>
            </w:pPr>
            <w:r w:rsidRPr="00F854CC">
              <w:rPr>
                <w:b/>
                <w:bCs/>
                <w:sz w:val="24"/>
                <w:szCs w:val="24"/>
              </w:rPr>
              <w:t>701.4.2</w:t>
            </w:r>
            <w:r w:rsidRPr="00F854CC">
              <w:rPr>
                <w:sz w:val="24"/>
                <w:szCs w:val="24"/>
              </w:rPr>
              <w:t xml:space="preserve">    If the outer layer of the geosynthetic is damaged, or exposed to sunlight for a period beyond that is permitted the outermost wrap of the rolls shall be discarded, and only the remaining undamaged/unexposed material shall be used. If the geosynthetic rolls become wet, the water proof</w:t>
            </w:r>
            <w:r w:rsidRPr="00F854CC">
              <w:rPr>
                <w:spacing w:val="20"/>
                <w:sz w:val="24"/>
                <w:szCs w:val="24"/>
              </w:rPr>
              <w:t xml:space="preserve"> </w:t>
            </w:r>
            <w:r w:rsidRPr="00F854CC">
              <w:rPr>
                <w:sz w:val="24"/>
                <w:szCs w:val="24"/>
              </w:rPr>
              <w:t>cover shall be removed,</w:t>
            </w:r>
            <w:r w:rsidRPr="00F854CC">
              <w:rPr>
                <w:spacing w:val="17"/>
                <w:sz w:val="24"/>
                <w:szCs w:val="24"/>
              </w:rPr>
              <w:t xml:space="preserve"> </w:t>
            </w:r>
            <w:r w:rsidRPr="00F854CC">
              <w:rPr>
                <w:sz w:val="24"/>
                <w:szCs w:val="24"/>
              </w:rPr>
              <w:t>the rolls shall be elevated off</w:t>
            </w:r>
            <w:r w:rsidRPr="00F854CC">
              <w:rPr>
                <w:spacing w:val="17"/>
                <w:sz w:val="24"/>
                <w:szCs w:val="24"/>
              </w:rPr>
              <w:t xml:space="preserve"> </w:t>
            </w:r>
            <w:r w:rsidRPr="00F854CC">
              <w:rPr>
                <w:sz w:val="24"/>
                <w:szCs w:val="24"/>
              </w:rPr>
              <w:t>the ground and exposed to wind in order to dry the fabric.</w:t>
            </w:r>
            <w:r w:rsidRPr="00F854CC">
              <w:rPr>
                <w:spacing w:val="40"/>
                <w:sz w:val="24"/>
                <w:szCs w:val="24"/>
              </w:rPr>
              <w:t xml:space="preserve"> </w:t>
            </w:r>
            <w:r w:rsidRPr="00F854CC">
              <w:rPr>
                <w:sz w:val="24"/>
                <w:szCs w:val="24"/>
              </w:rPr>
              <w:t>The paving fabric used with bitumen overlays shall be completely dry prior to installation.</w:t>
            </w:r>
          </w:p>
        </w:tc>
        <w:tc>
          <w:tcPr>
            <w:tcW w:w="2268" w:type="dxa"/>
          </w:tcPr>
          <w:p w14:paraId="4070C09A" w14:textId="77777777" w:rsidR="00D33F26" w:rsidRDefault="00D33F26" w:rsidP="00F854CC">
            <w:pPr>
              <w:widowControl w:val="0"/>
              <w:tabs>
                <w:tab w:val="left" w:pos="458"/>
              </w:tabs>
              <w:autoSpaceDE w:val="0"/>
              <w:autoSpaceDN w:val="0"/>
              <w:ind w:left="33"/>
              <w:jc w:val="both"/>
              <w:rPr>
                <w:rFonts w:ascii="Arial"/>
                <w:b/>
              </w:rPr>
            </w:pPr>
          </w:p>
        </w:tc>
      </w:tr>
      <w:tr w:rsidR="00D33F26" w14:paraId="0DA5662C" w14:textId="4099AEFC" w:rsidTr="00D33F26">
        <w:tc>
          <w:tcPr>
            <w:tcW w:w="571" w:type="dxa"/>
          </w:tcPr>
          <w:p w14:paraId="00D0ECC2" w14:textId="7AB32B89" w:rsidR="00D33F26" w:rsidRDefault="00D33F26" w:rsidP="00B94D16">
            <w:pPr>
              <w:ind w:left="46"/>
            </w:pPr>
            <w:r>
              <w:t>15</w:t>
            </w:r>
          </w:p>
        </w:tc>
        <w:tc>
          <w:tcPr>
            <w:tcW w:w="6498" w:type="dxa"/>
          </w:tcPr>
          <w:p w14:paraId="7D379F62" w14:textId="77777777" w:rsidR="00D33F26" w:rsidRPr="007B2BD1" w:rsidRDefault="00D33F26" w:rsidP="001631DC">
            <w:pPr>
              <w:pStyle w:val="Header2"/>
              <w:spacing w:before="0" w:after="60"/>
              <w:rPr>
                <w:rFonts w:ascii="Arial" w:hAnsi="Arial" w:cs="Arial"/>
                <w:sz w:val="22"/>
                <w:szCs w:val="22"/>
              </w:rPr>
            </w:pPr>
            <w:r w:rsidRPr="007B2BD1">
              <w:rPr>
                <w:rFonts w:ascii="Arial" w:hAnsi="Arial" w:cs="Arial"/>
                <w:sz w:val="22"/>
                <w:szCs w:val="22"/>
              </w:rPr>
              <w:t>Material:</w:t>
            </w:r>
          </w:p>
          <w:p w14:paraId="654FD370" w14:textId="3DF0FA1B" w:rsidR="00D33F26" w:rsidRDefault="00D33F26" w:rsidP="001631DC">
            <w:pPr>
              <w:tabs>
                <w:tab w:val="left" w:pos="1440"/>
              </w:tabs>
              <w:autoSpaceDE w:val="0"/>
              <w:autoSpaceDN w:val="0"/>
              <w:adjustRightInd w:val="0"/>
              <w:spacing w:after="60"/>
              <w:jc w:val="both"/>
              <w:outlineLvl w:val="0"/>
              <w:rPr>
                <w:rFonts w:ascii="Arial" w:hAnsi="Arial" w:cs="Arial"/>
                <w:color w:val="000000"/>
              </w:rPr>
            </w:pPr>
            <w:r w:rsidRPr="007B2BD1">
              <w:rPr>
                <w:rFonts w:ascii="Arial" w:hAnsi="Arial" w:cs="Arial"/>
                <w:b/>
                <w:color w:val="000000"/>
              </w:rPr>
              <w:t>702.2.1 Strength Requirement:</w:t>
            </w:r>
            <w:r w:rsidRPr="007B2BD1">
              <w:rPr>
                <w:rFonts w:ascii="Arial" w:hAnsi="Arial" w:cs="Arial"/>
                <w:color w:val="000000"/>
              </w:rPr>
              <w:t xml:space="preserve"> The minimum strength of geotextile in terms of MARV under different installation conditions shall be as specified in Table 700-1. </w:t>
            </w:r>
          </w:p>
          <w:p w14:paraId="60B7AEBB" w14:textId="77777777" w:rsidR="00D33F26" w:rsidRPr="001631DC" w:rsidRDefault="00D33F26" w:rsidP="001631DC">
            <w:pPr>
              <w:tabs>
                <w:tab w:val="left" w:pos="1440"/>
              </w:tabs>
              <w:autoSpaceDE w:val="0"/>
              <w:autoSpaceDN w:val="0"/>
              <w:adjustRightInd w:val="0"/>
              <w:spacing w:after="60"/>
              <w:jc w:val="both"/>
              <w:outlineLvl w:val="0"/>
              <w:rPr>
                <w:rFonts w:ascii="Arial" w:hAnsi="Arial" w:cs="Arial"/>
                <w:color w:val="000000"/>
              </w:rPr>
            </w:pPr>
          </w:p>
          <w:p w14:paraId="426F627A" w14:textId="2A47B00F" w:rsidR="00D33F26" w:rsidRPr="00B139A4" w:rsidRDefault="00D33F26" w:rsidP="001631DC">
            <w:pPr>
              <w:autoSpaceDE w:val="0"/>
              <w:autoSpaceDN w:val="0"/>
              <w:adjustRightInd w:val="0"/>
              <w:spacing w:after="60"/>
              <w:jc w:val="center"/>
              <w:rPr>
                <w:rFonts w:ascii="Arial" w:hAnsi="Arial" w:cs="Arial"/>
                <w:b/>
                <w:bCs/>
                <w:sz w:val="12"/>
                <w:szCs w:val="12"/>
              </w:rPr>
            </w:pPr>
            <w:r w:rsidRPr="00B139A4">
              <w:rPr>
                <w:rFonts w:ascii="Arial" w:hAnsi="Arial" w:cs="Arial"/>
                <w:b/>
                <w:bCs/>
                <w:sz w:val="12"/>
                <w:szCs w:val="12"/>
              </w:rPr>
              <w:t xml:space="preserve">Table: 700-1: Minimum Geotextile </w:t>
            </w:r>
            <w:r>
              <w:rPr>
                <w:rFonts w:ascii="Arial" w:hAnsi="Arial" w:cs="Arial"/>
                <w:b/>
                <w:bCs/>
                <w:sz w:val="12"/>
                <w:szCs w:val="12"/>
              </w:rPr>
              <w:t>S</w:t>
            </w:r>
            <w:r w:rsidRPr="00B139A4">
              <w:rPr>
                <w:rFonts w:ascii="Arial" w:hAnsi="Arial" w:cs="Arial"/>
                <w:b/>
                <w:bCs/>
                <w:sz w:val="12"/>
                <w:szCs w:val="12"/>
              </w:rPr>
              <w:t xml:space="preserve">trength </w:t>
            </w:r>
            <w:r>
              <w:rPr>
                <w:rFonts w:ascii="Arial" w:hAnsi="Arial" w:cs="Arial"/>
                <w:b/>
                <w:bCs/>
                <w:sz w:val="12"/>
                <w:szCs w:val="12"/>
              </w:rPr>
              <w:t>P</w:t>
            </w:r>
            <w:r w:rsidRPr="00B139A4">
              <w:rPr>
                <w:rFonts w:ascii="Arial" w:hAnsi="Arial" w:cs="Arial"/>
                <w:b/>
                <w:bCs/>
                <w:sz w:val="12"/>
                <w:szCs w:val="12"/>
              </w:rPr>
              <w:t xml:space="preserve">roperty </w:t>
            </w:r>
            <w:r>
              <w:rPr>
                <w:rFonts w:ascii="Arial" w:hAnsi="Arial" w:cs="Arial"/>
                <w:b/>
                <w:bCs/>
                <w:sz w:val="12"/>
                <w:szCs w:val="12"/>
              </w:rPr>
              <w:t>R</w:t>
            </w:r>
            <w:r w:rsidRPr="00B139A4">
              <w:rPr>
                <w:rFonts w:ascii="Arial" w:hAnsi="Arial" w:cs="Arial"/>
                <w:b/>
                <w:bCs/>
                <w:sz w:val="12"/>
                <w:szCs w:val="12"/>
              </w:rPr>
              <w:t xml:space="preserve">equirements </w:t>
            </w:r>
          </w:p>
          <w:tbl>
            <w:tblPr>
              <w:tblW w:w="5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2"/>
              <w:gridCol w:w="539"/>
              <w:gridCol w:w="495"/>
              <w:gridCol w:w="588"/>
              <w:gridCol w:w="692"/>
              <w:gridCol w:w="588"/>
              <w:gridCol w:w="495"/>
              <w:gridCol w:w="496"/>
              <w:gridCol w:w="495"/>
              <w:gridCol w:w="534"/>
            </w:tblGrid>
            <w:tr w:rsidR="00D33F26" w:rsidRPr="00B139A4" w14:paraId="062932D5" w14:textId="77777777" w:rsidTr="00D33F26">
              <w:trPr>
                <w:trHeight w:val="310"/>
                <w:jc w:val="center"/>
              </w:trPr>
              <w:tc>
                <w:tcPr>
                  <w:tcW w:w="1052" w:type="dxa"/>
                  <w:vMerge w:val="restart"/>
                  <w:tcBorders>
                    <w:top w:val="single" w:sz="4" w:space="0" w:color="auto"/>
                    <w:left w:val="single" w:sz="4" w:space="0" w:color="auto"/>
                    <w:bottom w:val="single" w:sz="4" w:space="0" w:color="auto"/>
                    <w:right w:val="single" w:sz="4" w:space="0" w:color="auto"/>
                  </w:tcBorders>
                  <w:vAlign w:val="center"/>
                </w:tcPr>
                <w:p w14:paraId="4621C6A6"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Installation condition</w:t>
                  </w:r>
                </w:p>
                <w:p w14:paraId="18CEB077"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p>
              </w:tc>
              <w:tc>
                <w:tcPr>
                  <w:tcW w:w="539" w:type="dxa"/>
                  <w:vMerge w:val="restart"/>
                  <w:tcBorders>
                    <w:top w:val="single" w:sz="4" w:space="0" w:color="auto"/>
                    <w:left w:val="single" w:sz="4" w:space="0" w:color="auto"/>
                    <w:bottom w:val="single" w:sz="4" w:space="0" w:color="auto"/>
                    <w:right w:val="single" w:sz="4" w:space="0" w:color="auto"/>
                  </w:tcBorders>
                  <w:vAlign w:val="center"/>
                  <w:hideMark/>
                </w:tcPr>
                <w:p w14:paraId="4C5476C2" w14:textId="5C4E2BBE"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Type</w:t>
                  </w:r>
                </w:p>
              </w:tc>
              <w:tc>
                <w:tcPr>
                  <w:tcW w:w="4383" w:type="dxa"/>
                  <w:gridSpan w:val="8"/>
                  <w:tcBorders>
                    <w:top w:val="single" w:sz="4" w:space="0" w:color="auto"/>
                    <w:left w:val="single" w:sz="4" w:space="0" w:color="auto"/>
                    <w:bottom w:val="single" w:sz="4" w:space="0" w:color="auto"/>
                    <w:right w:val="single" w:sz="4" w:space="0" w:color="auto"/>
                  </w:tcBorders>
                  <w:vAlign w:val="center"/>
                  <w:hideMark/>
                </w:tcPr>
                <w:p w14:paraId="5F5CCCC9"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Strength property requirement (MARV)</w:t>
                  </w:r>
                </w:p>
              </w:tc>
            </w:tr>
            <w:tr w:rsidR="00D33F26" w:rsidRPr="00B139A4" w14:paraId="1D88626C" w14:textId="77777777" w:rsidTr="00D33F26">
              <w:trPr>
                <w:trHeight w:val="792"/>
                <w:jc w:val="center"/>
              </w:trPr>
              <w:tc>
                <w:tcPr>
                  <w:tcW w:w="1052" w:type="dxa"/>
                  <w:vMerge/>
                  <w:tcBorders>
                    <w:top w:val="single" w:sz="4" w:space="0" w:color="auto"/>
                    <w:left w:val="single" w:sz="4" w:space="0" w:color="auto"/>
                    <w:bottom w:val="single" w:sz="4" w:space="0" w:color="auto"/>
                    <w:right w:val="single" w:sz="4" w:space="0" w:color="auto"/>
                  </w:tcBorders>
                  <w:vAlign w:val="center"/>
                  <w:hideMark/>
                </w:tcPr>
                <w:p w14:paraId="758FD9DC" w14:textId="77777777" w:rsidR="00D33F26" w:rsidRPr="00B139A4" w:rsidRDefault="00D33F26" w:rsidP="001631DC">
                  <w:pPr>
                    <w:spacing w:after="60" w:line="240" w:lineRule="auto"/>
                    <w:jc w:val="center"/>
                    <w:rPr>
                      <w:rFonts w:ascii="Arial" w:hAnsi="Arial" w:cs="Arial"/>
                      <w:b/>
                      <w:bCs/>
                      <w:sz w:val="12"/>
                      <w:szCs w:val="12"/>
                    </w:rPr>
                  </w:pPr>
                </w:p>
              </w:tc>
              <w:tc>
                <w:tcPr>
                  <w:tcW w:w="539" w:type="dxa"/>
                  <w:vMerge/>
                  <w:tcBorders>
                    <w:top w:val="single" w:sz="4" w:space="0" w:color="auto"/>
                    <w:left w:val="single" w:sz="4" w:space="0" w:color="auto"/>
                    <w:bottom w:val="single" w:sz="4" w:space="0" w:color="auto"/>
                    <w:right w:val="single" w:sz="4" w:space="0" w:color="auto"/>
                  </w:tcBorders>
                  <w:vAlign w:val="center"/>
                  <w:hideMark/>
                </w:tcPr>
                <w:p w14:paraId="2AA5CDE0" w14:textId="77777777" w:rsidR="00D33F26" w:rsidRPr="00B139A4" w:rsidRDefault="00D33F26" w:rsidP="001631DC">
                  <w:pPr>
                    <w:spacing w:after="60" w:line="240" w:lineRule="auto"/>
                    <w:jc w:val="center"/>
                    <w:rPr>
                      <w:rFonts w:ascii="Arial" w:hAnsi="Arial" w:cs="Arial"/>
                      <w:b/>
                      <w:bCs/>
                      <w:sz w:val="12"/>
                      <w:szCs w:val="12"/>
                    </w:rPr>
                  </w:pPr>
                </w:p>
              </w:tc>
              <w:tc>
                <w:tcPr>
                  <w:tcW w:w="1083" w:type="dxa"/>
                  <w:gridSpan w:val="2"/>
                  <w:tcBorders>
                    <w:top w:val="single" w:sz="4" w:space="0" w:color="auto"/>
                    <w:left w:val="single" w:sz="4" w:space="0" w:color="auto"/>
                    <w:bottom w:val="single" w:sz="4" w:space="0" w:color="auto"/>
                    <w:right w:val="single" w:sz="4" w:space="0" w:color="auto"/>
                  </w:tcBorders>
                  <w:vAlign w:val="center"/>
                  <w:hideMark/>
                </w:tcPr>
                <w:p w14:paraId="35D7D514"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Grab Strength in Newton (N) as per ASTM</w:t>
                  </w:r>
                </w:p>
                <w:p w14:paraId="34163DC7"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D 4632 / IS 13162 Part 5</w:t>
                  </w:r>
                </w:p>
              </w:tc>
              <w:tc>
                <w:tcPr>
                  <w:tcW w:w="1280" w:type="dxa"/>
                  <w:gridSpan w:val="2"/>
                  <w:tcBorders>
                    <w:top w:val="single" w:sz="4" w:space="0" w:color="auto"/>
                    <w:left w:val="single" w:sz="4" w:space="0" w:color="auto"/>
                    <w:bottom w:val="single" w:sz="4" w:space="0" w:color="auto"/>
                    <w:right w:val="single" w:sz="4" w:space="0" w:color="auto"/>
                  </w:tcBorders>
                  <w:vAlign w:val="center"/>
                  <w:hideMark/>
                </w:tcPr>
                <w:p w14:paraId="544CC924"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Tear Strength in Newton (N) as per ASTM</w:t>
                  </w:r>
                </w:p>
                <w:p w14:paraId="20CD5FB8"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D 4533 / IS 14293</w:t>
                  </w:r>
                </w:p>
              </w:tc>
              <w:tc>
                <w:tcPr>
                  <w:tcW w:w="991" w:type="dxa"/>
                  <w:gridSpan w:val="2"/>
                  <w:tcBorders>
                    <w:top w:val="single" w:sz="4" w:space="0" w:color="auto"/>
                    <w:left w:val="single" w:sz="4" w:space="0" w:color="auto"/>
                    <w:bottom w:val="single" w:sz="4" w:space="0" w:color="auto"/>
                    <w:right w:val="single" w:sz="4" w:space="0" w:color="auto"/>
                  </w:tcBorders>
                  <w:vAlign w:val="center"/>
                  <w:hideMark/>
                </w:tcPr>
                <w:p w14:paraId="01DDD011"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Puncture Strength in Newton (N) as per IS 13162 Part 4</w:t>
                  </w:r>
                </w:p>
              </w:tc>
              <w:tc>
                <w:tcPr>
                  <w:tcW w:w="1027" w:type="dxa"/>
                  <w:gridSpan w:val="2"/>
                  <w:tcBorders>
                    <w:top w:val="single" w:sz="4" w:space="0" w:color="auto"/>
                    <w:left w:val="single" w:sz="4" w:space="0" w:color="auto"/>
                    <w:bottom w:val="single" w:sz="4" w:space="0" w:color="auto"/>
                    <w:right w:val="single" w:sz="4" w:space="0" w:color="auto"/>
                  </w:tcBorders>
                  <w:vAlign w:val="center"/>
                </w:tcPr>
                <w:p w14:paraId="3583D4D3"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B</w:t>
                  </w:r>
                  <w:r>
                    <w:rPr>
                      <w:rFonts w:ascii="Arial" w:hAnsi="Arial" w:cs="Arial"/>
                      <w:b/>
                      <w:bCs/>
                      <w:sz w:val="12"/>
                      <w:szCs w:val="12"/>
                    </w:rPr>
                    <w:t>urst</w:t>
                  </w:r>
                  <w:r w:rsidRPr="00B139A4">
                    <w:rPr>
                      <w:rFonts w:ascii="Arial" w:hAnsi="Arial" w:cs="Arial"/>
                      <w:b/>
                      <w:bCs/>
                      <w:sz w:val="12"/>
                      <w:szCs w:val="12"/>
                    </w:rPr>
                    <w:t xml:space="preserve"> Strength</w:t>
                  </w:r>
                  <w:r>
                    <w:rPr>
                      <w:rFonts w:ascii="Arial" w:hAnsi="Arial" w:cs="Arial"/>
                      <w:b/>
                      <w:bCs/>
                      <w:sz w:val="12"/>
                      <w:szCs w:val="12"/>
                    </w:rPr>
                    <w:t xml:space="preserve"> in Newton (N) as per ASTM D 3786/IS 1966</w:t>
                  </w:r>
                </w:p>
              </w:tc>
            </w:tr>
            <w:tr w:rsidR="00D33F26" w:rsidRPr="00B139A4" w14:paraId="37780D68" w14:textId="77777777" w:rsidTr="00D33F26">
              <w:trPr>
                <w:trHeight w:val="201"/>
                <w:jc w:val="center"/>
              </w:trPr>
              <w:tc>
                <w:tcPr>
                  <w:tcW w:w="1052" w:type="dxa"/>
                  <w:vMerge/>
                  <w:tcBorders>
                    <w:top w:val="single" w:sz="4" w:space="0" w:color="auto"/>
                    <w:left w:val="single" w:sz="4" w:space="0" w:color="auto"/>
                    <w:bottom w:val="single" w:sz="4" w:space="0" w:color="auto"/>
                    <w:right w:val="single" w:sz="4" w:space="0" w:color="auto"/>
                  </w:tcBorders>
                  <w:vAlign w:val="center"/>
                  <w:hideMark/>
                </w:tcPr>
                <w:p w14:paraId="14348375" w14:textId="77777777" w:rsidR="00D33F26" w:rsidRPr="00B139A4" w:rsidRDefault="00D33F26" w:rsidP="001631DC">
                  <w:pPr>
                    <w:spacing w:after="60" w:line="240" w:lineRule="auto"/>
                    <w:jc w:val="center"/>
                    <w:rPr>
                      <w:rFonts w:ascii="Arial" w:hAnsi="Arial" w:cs="Arial"/>
                      <w:b/>
                      <w:bCs/>
                      <w:sz w:val="12"/>
                      <w:szCs w:val="12"/>
                    </w:rPr>
                  </w:pPr>
                </w:p>
              </w:tc>
              <w:tc>
                <w:tcPr>
                  <w:tcW w:w="539" w:type="dxa"/>
                  <w:vMerge/>
                  <w:tcBorders>
                    <w:top w:val="single" w:sz="4" w:space="0" w:color="auto"/>
                    <w:left w:val="single" w:sz="4" w:space="0" w:color="auto"/>
                    <w:bottom w:val="single" w:sz="4" w:space="0" w:color="auto"/>
                    <w:right w:val="single" w:sz="4" w:space="0" w:color="auto"/>
                  </w:tcBorders>
                  <w:vAlign w:val="center"/>
                  <w:hideMark/>
                </w:tcPr>
                <w:p w14:paraId="3DA3D826" w14:textId="77777777" w:rsidR="00D33F26" w:rsidRPr="00B139A4" w:rsidRDefault="00D33F26" w:rsidP="001631DC">
                  <w:pPr>
                    <w:spacing w:after="60" w:line="240" w:lineRule="auto"/>
                    <w:jc w:val="center"/>
                    <w:rPr>
                      <w:rFonts w:ascii="Arial" w:hAnsi="Arial" w:cs="Arial"/>
                      <w:b/>
                      <w:bCs/>
                      <w:sz w:val="12"/>
                      <w:szCs w:val="12"/>
                    </w:rPr>
                  </w:pPr>
                </w:p>
              </w:tc>
              <w:tc>
                <w:tcPr>
                  <w:tcW w:w="4383" w:type="dxa"/>
                  <w:gridSpan w:val="8"/>
                  <w:tcBorders>
                    <w:top w:val="single" w:sz="4" w:space="0" w:color="auto"/>
                    <w:left w:val="single" w:sz="4" w:space="0" w:color="auto"/>
                    <w:bottom w:val="single" w:sz="4" w:space="0" w:color="auto"/>
                    <w:right w:val="single" w:sz="4" w:space="0" w:color="auto"/>
                  </w:tcBorders>
                  <w:vAlign w:val="center"/>
                  <w:hideMark/>
                </w:tcPr>
                <w:p w14:paraId="51A80FEE" w14:textId="77777777" w:rsidR="00D33F26" w:rsidRPr="00B139A4" w:rsidRDefault="00D33F26" w:rsidP="001631DC">
                  <w:pPr>
                    <w:autoSpaceDE w:val="0"/>
                    <w:autoSpaceDN w:val="0"/>
                    <w:adjustRightInd w:val="0"/>
                    <w:spacing w:after="60" w:line="240" w:lineRule="auto"/>
                    <w:jc w:val="center"/>
                    <w:rPr>
                      <w:rFonts w:ascii="Arial" w:hAnsi="Arial" w:cs="Arial"/>
                      <w:b/>
                      <w:bCs/>
                      <w:sz w:val="12"/>
                      <w:szCs w:val="12"/>
                    </w:rPr>
                  </w:pPr>
                  <w:r w:rsidRPr="00B139A4">
                    <w:rPr>
                      <w:rFonts w:ascii="Arial" w:hAnsi="Arial" w:cs="Arial"/>
                      <w:b/>
                      <w:bCs/>
                      <w:sz w:val="12"/>
                      <w:szCs w:val="12"/>
                    </w:rPr>
                    <w:t>Elongation at Failure</w:t>
                  </w:r>
                </w:p>
              </w:tc>
            </w:tr>
            <w:tr w:rsidR="00D33F26" w:rsidRPr="00B139A4" w14:paraId="1093ED14" w14:textId="77777777" w:rsidTr="00D33F26">
              <w:trPr>
                <w:trHeight w:val="201"/>
                <w:jc w:val="center"/>
              </w:trPr>
              <w:tc>
                <w:tcPr>
                  <w:tcW w:w="1052" w:type="dxa"/>
                  <w:vMerge/>
                  <w:tcBorders>
                    <w:top w:val="single" w:sz="4" w:space="0" w:color="auto"/>
                    <w:left w:val="single" w:sz="4" w:space="0" w:color="auto"/>
                    <w:bottom w:val="single" w:sz="4" w:space="0" w:color="auto"/>
                    <w:right w:val="single" w:sz="4" w:space="0" w:color="auto"/>
                  </w:tcBorders>
                  <w:vAlign w:val="center"/>
                  <w:hideMark/>
                </w:tcPr>
                <w:p w14:paraId="13A7107F" w14:textId="77777777" w:rsidR="00D33F26" w:rsidRPr="00B139A4" w:rsidRDefault="00D33F26" w:rsidP="001631DC">
                  <w:pPr>
                    <w:spacing w:after="60" w:line="240" w:lineRule="auto"/>
                    <w:jc w:val="center"/>
                    <w:rPr>
                      <w:rFonts w:ascii="Arial" w:hAnsi="Arial" w:cs="Arial"/>
                      <w:b/>
                      <w:bCs/>
                      <w:sz w:val="12"/>
                      <w:szCs w:val="12"/>
                    </w:rPr>
                  </w:pPr>
                </w:p>
              </w:tc>
              <w:tc>
                <w:tcPr>
                  <w:tcW w:w="539" w:type="dxa"/>
                  <w:vMerge/>
                  <w:tcBorders>
                    <w:top w:val="single" w:sz="4" w:space="0" w:color="auto"/>
                    <w:left w:val="single" w:sz="4" w:space="0" w:color="auto"/>
                    <w:bottom w:val="single" w:sz="4" w:space="0" w:color="auto"/>
                    <w:right w:val="single" w:sz="4" w:space="0" w:color="auto"/>
                  </w:tcBorders>
                  <w:vAlign w:val="center"/>
                  <w:hideMark/>
                </w:tcPr>
                <w:p w14:paraId="0B309714" w14:textId="77777777" w:rsidR="00D33F26" w:rsidRPr="00B139A4" w:rsidRDefault="00D33F26" w:rsidP="001631DC">
                  <w:pPr>
                    <w:spacing w:after="60" w:line="240" w:lineRule="auto"/>
                    <w:jc w:val="center"/>
                    <w:rPr>
                      <w:rFonts w:ascii="Arial" w:hAnsi="Arial" w:cs="Arial"/>
                      <w:b/>
                      <w:bCs/>
                      <w:sz w:val="12"/>
                      <w:szCs w:val="12"/>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6220A3EB"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lt;50%</w:t>
                  </w:r>
                </w:p>
              </w:tc>
              <w:tc>
                <w:tcPr>
                  <w:tcW w:w="588" w:type="dxa"/>
                  <w:tcBorders>
                    <w:top w:val="single" w:sz="4" w:space="0" w:color="auto"/>
                    <w:left w:val="single" w:sz="4" w:space="0" w:color="auto"/>
                    <w:bottom w:val="single" w:sz="4" w:space="0" w:color="auto"/>
                    <w:right w:val="single" w:sz="4" w:space="0" w:color="auto"/>
                  </w:tcBorders>
                  <w:vAlign w:val="center"/>
                  <w:hideMark/>
                </w:tcPr>
                <w:p w14:paraId="193D5D6B"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gt;50%</w:t>
                  </w:r>
                </w:p>
              </w:tc>
              <w:tc>
                <w:tcPr>
                  <w:tcW w:w="692" w:type="dxa"/>
                  <w:tcBorders>
                    <w:top w:val="single" w:sz="4" w:space="0" w:color="auto"/>
                    <w:left w:val="single" w:sz="4" w:space="0" w:color="auto"/>
                    <w:bottom w:val="single" w:sz="4" w:space="0" w:color="auto"/>
                    <w:right w:val="single" w:sz="4" w:space="0" w:color="auto"/>
                  </w:tcBorders>
                  <w:vAlign w:val="center"/>
                  <w:hideMark/>
                </w:tcPr>
                <w:p w14:paraId="62358CB0"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lt;50%</w:t>
                  </w:r>
                </w:p>
              </w:tc>
              <w:tc>
                <w:tcPr>
                  <w:tcW w:w="588" w:type="dxa"/>
                  <w:tcBorders>
                    <w:top w:val="single" w:sz="4" w:space="0" w:color="auto"/>
                    <w:left w:val="single" w:sz="4" w:space="0" w:color="auto"/>
                    <w:bottom w:val="single" w:sz="4" w:space="0" w:color="auto"/>
                    <w:right w:val="single" w:sz="4" w:space="0" w:color="auto"/>
                  </w:tcBorders>
                  <w:vAlign w:val="center"/>
                  <w:hideMark/>
                </w:tcPr>
                <w:p w14:paraId="3B632C55"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gt;50%</w:t>
                  </w:r>
                </w:p>
              </w:tc>
              <w:tc>
                <w:tcPr>
                  <w:tcW w:w="495" w:type="dxa"/>
                  <w:tcBorders>
                    <w:top w:val="single" w:sz="4" w:space="0" w:color="auto"/>
                    <w:left w:val="single" w:sz="4" w:space="0" w:color="auto"/>
                    <w:bottom w:val="single" w:sz="4" w:space="0" w:color="auto"/>
                    <w:right w:val="single" w:sz="4" w:space="0" w:color="auto"/>
                  </w:tcBorders>
                  <w:vAlign w:val="center"/>
                  <w:hideMark/>
                </w:tcPr>
                <w:p w14:paraId="66A87E09"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lt;50%</w:t>
                  </w:r>
                </w:p>
              </w:tc>
              <w:tc>
                <w:tcPr>
                  <w:tcW w:w="495" w:type="dxa"/>
                  <w:tcBorders>
                    <w:top w:val="single" w:sz="4" w:space="0" w:color="auto"/>
                    <w:left w:val="single" w:sz="4" w:space="0" w:color="auto"/>
                    <w:bottom w:val="single" w:sz="4" w:space="0" w:color="auto"/>
                    <w:right w:val="single" w:sz="4" w:space="0" w:color="auto"/>
                  </w:tcBorders>
                  <w:vAlign w:val="center"/>
                  <w:hideMark/>
                </w:tcPr>
                <w:p w14:paraId="68F81235"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gt;50%</w:t>
                  </w:r>
                </w:p>
              </w:tc>
              <w:tc>
                <w:tcPr>
                  <w:tcW w:w="495" w:type="dxa"/>
                  <w:tcBorders>
                    <w:top w:val="single" w:sz="4" w:space="0" w:color="auto"/>
                    <w:left w:val="single" w:sz="4" w:space="0" w:color="auto"/>
                    <w:bottom w:val="single" w:sz="4" w:space="0" w:color="auto"/>
                    <w:right w:val="single" w:sz="4" w:space="0" w:color="auto"/>
                  </w:tcBorders>
                  <w:vAlign w:val="center"/>
                </w:tcPr>
                <w:p w14:paraId="0FDF6D86"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Pr>
                      <w:rFonts w:ascii="Arial" w:hAnsi="Arial" w:cs="Arial"/>
                      <w:sz w:val="12"/>
                      <w:szCs w:val="12"/>
                    </w:rPr>
                    <w:t>&lt;50%</w:t>
                  </w:r>
                </w:p>
              </w:tc>
              <w:tc>
                <w:tcPr>
                  <w:tcW w:w="531" w:type="dxa"/>
                  <w:tcBorders>
                    <w:top w:val="single" w:sz="4" w:space="0" w:color="auto"/>
                    <w:left w:val="single" w:sz="4" w:space="0" w:color="auto"/>
                    <w:bottom w:val="single" w:sz="4" w:space="0" w:color="auto"/>
                    <w:right w:val="single" w:sz="4" w:space="0" w:color="auto"/>
                  </w:tcBorders>
                  <w:vAlign w:val="center"/>
                </w:tcPr>
                <w:p w14:paraId="0979613C"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Pr>
                      <w:rFonts w:ascii="Arial" w:hAnsi="Arial" w:cs="Arial"/>
                      <w:sz w:val="12"/>
                      <w:szCs w:val="12"/>
                    </w:rPr>
                    <w:t>&gt;50%</w:t>
                  </w:r>
                </w:p>
              </w:tc>
            </w:tr>
            <w:tr w:rsidR="00D33F26" w:rsidRPr="00B139A4" w14:paraId="637FC022" w14:textId="77777777" w:rsidTr="00D33F26">
              <w:trPr>
                <w:trHeight w:val="316"/>
                <w:jc w:val="center"/>
              </w:trPr>
              <w:tc>
                <w:tcPr>
                  <w:tcW w:w="1052" w:type="dxa"/>
                  <w:tcBorders>
                    <w:top w:val="single" w:sz="4" w:space="0" w:color="auto"/>
                    <w:left w:val="single" w:sz="4" w:space="0" w:color="auto"/>
                    <w:bottom w:val="single" w:sz="4" w:space="0" w:color="auto"/>
                    <w:right w:val="single" w:sz="4" w:space="0" w:color="auto"/>
                  </w:tcBorders>
                  <w:vAlign w:val="center"/>
                  <w:hideMark/>
                </w:tcPr>
                <w:p w14:paraId="15FAC72C" w14:textId="77777777" w:rsidR="00D33F26" w:rsidRPr="00B139A4" w:rsidRDefault="00D33F26" w:rsidP="001631DC">
                  <w:pPr>
                    <w:autoSpaceDE w:val="0"/>
                    <w:autoSpaceDN w:val="0"/>
                    <w:adjustRightInd w:val="0"/>
                    <w:spacing w:after="60" w:line="240" w:lineRule="auto"/>
                    <w:jc w:val="center"/>
                    <w:rPr>
                      <w:rFonts w:ascii="Arial" w:hAnsi="Arial" w:cs="Arial"/>
                      <w:sz w:val="12"/>
                      <w:szCs w:val="12"/>
                    </w:rPr>
                  </w:pPr>
                  <w:r w:rsidRPr="00B139A4">
                    <w:rPr>
                      <w:rFonts w:ascii="Arial" w:hAnsi="Arial" w:cs="Arial"/>
                      <w:sz w:val="12"/>
                      <w:szCs w:val="12"/>
                    </w:rPr>
                    <w:t>Harsh installation condition</w:t>
                  </w:r>
                </w:p>
              </w:tc>
              <w:tc>
                <w:tcPr>
                  <w:tcW w:w="539" w:type="dxa"/>
                  <w:tcBorders>
                    <w:top w:val="single" w:sz="4" w:space="0" w:color="auto"/>
                    <w:left w:val="single" w:sz="4" w:space="0" w:color="auto"/>
                    <w:bottom w:val="single" w:sz="4" w:space="0" w:color="auto"/>
                    <w:right w:val="single" w:sz="4" w:space="0" w:color="auto"/>
                  </w:tcBorders>
                  <w:vAlign w:val="center"/>
                  <w:hideMark/>
                </w:tcPr>
                <w:p w14:paraId="50B7B195"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Type 1</w:t>
                  </w:r>
                </w:p>
              </w:tc>
              <w:tc>
                <w:tcPr>
                  <w:tcW w:w="495" w:type="dxa"/>
                  <w:tcBorders>
                    <w:top w:val="single" w:sz="4" w:space="0" w:color="auto"/>
                    <w:left w:val="single" w:sz="4" w:space="0" w:color="auto"/>
                    <w:bottom w:val="single" w:sz="4" w:space="0" w:color="auto"/>
                    <w:right w:val="single" w:sz="4" w:space="0" w:color="auto"/>
                  </w:tcBorders>
                  <w:vAlign w:val="center"/>
                  <w:hideMark/>
                </w:tcPr>
                <w:p w14:paraId="32248FB9"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14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3FAA89F1"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900</w:t>
                  </w:r>
                </w:p>
              </w:tc>
              <w:tc>
                <w:tcPr>
                  <w:tcW w:w="692" w:type="dxa"/>
                  <w:tcBorders>
                    <w:top w:val="single" w:sz="4" w:space="0" w:color="auto"/>
                    <w:left w:val="single" w:sz="4" w:space="0" w:color="auto"/>
                    <w:bottom w:val="single" w:sz="4" w:space="0" w:color="auto"/>
                    <w:right w:val="single" w:sz="4" w:space="0" w:color="auto"/>
                  </w:tcBorders>
                  <w:vAlign w:val="center"/>
                  <w:hideMark/>
                </w:tcPr>
                <w:p w14:paraId="0C7AC54F"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5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5CF02A9C"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350</w:t>
                  </w:r>
                </w:p>
              </w:tc>
              <w:tc>
                <w:tcPr>
                  <w:tcW w:w="495" w:type="dxa"/>
                  <w:tcBorders>
                    <w:top w:val="single" w:sz="4" w:space="0" w:color="auto"/>
                    <w:left w:val="single" w:sz="4" w:space="0" w:color="auto"/>
                    <w:bottom w:val="single" w:sz="4" w:space="0" w:color="auto"/>
                    <w:right w:val="single" w:sz="4" w:space="0" w:color="auto"/>
                  </w:tcBorders>
                  <w:vAlign w:val="center"/>
                  <w:hideMark/>
                </w:tcPr>
                <w:p w14:paraId="049F8462"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500</w:t>
                  </w:r>
                </w:p>
              </w:tc>
              <w:tc>
                <w:tcPr>
                  <w:tcW w:w="495" w:type="dxa"/>
                  <w:tcBorders>
                    <w:top w:val="single" w:sz="4" w:space="0" w:color="auto"/>
                    <w:left w:val="single" w:sz="4" w:space="0" w:color="auto"/>
                    <w:bottom w:val="single" w:sz="4" w:space="0" w:color="auto"/>
                    <w:right w:val="single" w:sz="4" w:space="0" w:color="auto"/>
                  </w:tcBorders>
                  <w:vAlign w:val="center"/>
                  <w:hideMark/>
                </w:tcPr>
                <w:p w14:paraId="76A651AE"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350</w:t>
                  </w:r>
                </w:p>
              </w:tc>
              <w:tc>
                <w:tcPr>
                  <w:tcW w:w="495" w:type="dxa"/>
                  <w:tcBorders>
                    <w:top w:val="single" w:sz="4" w:space="0" w:color="auto"/>
                    <w:left w:val="single" w:sz="4" w:space="0" w:color="auto"/>
                    <w:bottom w:val="single" w:sz="4" w:space="0" w:color="auto"/>
                    <w:right w:val="single" w:sz="4" w:space="0" w:color="auto"/>
                  </w:tcBorders>
                  <w:vAlign w:val="center"/>
                </w:tcPr>
                <w:p w14:paraId="6598753F"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3500</w:t>
                  </w:r>
                </w:p>
              </w:tc>
              <w:tc>
                <w:tcPr>
                  <w:tcW w:w="531" w:type="dxa"/>
                  <w:tcBorders>
                    <w:top w:val="single" w:sz="4" w:space="0" w:color="auto"/>
                    <w:left w:val="single" w:sz="4" w:space="0" w:color="auto"/>
                    <w:bottom w:val="single" w:sz="4" w:space="0" w:color="auto"/>
                    <w:right w:val="single" w:sz="4" w:space="0" w:color="auto"/>
                  </w:tcBorders>
                  <w:vAlign w:val="center"/>
                </w:tcPr>
                <w:p w14:paraId="24D6E79A"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1700</w:t>
                  </w:r>
                </w:p>
              </w:tc>
            </w:tr>
            <w:tr w:rsidR="00D33F26" w:rsidRPr="00B139A4" w14:paraId="5981C205" w14:textId="77777777" w:rsidTr="00D33F26">
              <w:trPr>
                <w:trHeight w:val="447"/>
                <w:jc w:val="center"/>
              </w:trPr>
              <w:tc>
                <w:tcPr>
                  <w:tcW w:w="1052" w:type="dxa"/>
                  <w:tcBorders>
                    <w:top w:val="single" w:sz="4" w:space="0" w:color="auto"/>
                    <w:left w:val="single" w:sz="4" w:space="0" w:color="auto"/>
                    <w:bottom w:val="single" w:sz="4" w:space="0" w:color="auto"/>
                    <w:right w:val="single" w:sz="4" w:space="0" w:color="auto"/>
                  </w:tcBorders>
                  <w:vAlign w:val="center"/>
                  <w:hideMark/>
                </w:tcPr>
                <w:p w14:paraId="36FAB33E"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Moderate Installation condition</w:t>
                  </w:r>
                </w:p>
              </w:tc>
              <w:tc>
                <w:tcPr>
                  <w:tcW w:w="539" w:type="dxa"/>
                  <w:tcBorders>
                    <w:top w:val="single" w:sz="4" w:space="0" w:color="auto"/>
                    <w:left w:val="single" w:sz="4" w:space="0" w:color="auto"/>
                    <w:bottom w:val="single" w:sz="4" w:space="0" w:color="auto"/>
                    <w:right w:val="single" w:sz="4" w:space="0" w:color="auto"/>
                  </w:tcBorders>
                  <w:vAlign w:val="center"/>
                  <w:hideMark/>
                </w:tcPr>
                <w:p w14:paraId="4ABB11A9"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Type II</w:t>
                  </w:r>
                </w:p>
              </w:tc>
              <w:tc>
                <w:tcPr>
                  <w:tcW w:w="495" w:type="dxa"/>
                  <w:tcBorders>
                    <w:top w:val="single" w:sz="4" w:space="0" w:color="auto"/>
                    <w:left w:val="single" w:sz="4" w:space="0" w:color="auto"/>
                    <w:bottom w:val="single" w:sz="4" w:space="0" w:color="auto"/>
                    <w:right w:val="single" w:sz="4" w:space="0" w:color="auto"/>
                  </w:tcBorders>
                  <w:vAlign w:val="center"/>
                  <w:hideMark/>
                </w:tcPr>
                <w:p w14:paraId="05A16CD2"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11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1CD86166"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700</w:t>
                  </w:r>
                </w:p>
              </w:tc>
              <w:tc>
                <w:tcPr>
                  <w:tcW w:w="692" w:type="dxa"/>
                  <w:tcBorders>
                    <w:top w:val="single" w:sz="4" w:space="0" w:color="auto"/>
                    <w:left w:val="single" w:sz="4" w:space="0" w:color="auto"/>
                    <w:bottom w:val="single" w:sz="4" w:space="0" w:color="auto"/>
                    <w:right w:val="single" w:sz="4" w:space="0" w:color="auto"/>
                  </w:tcBorders>
                  <w:vAlign w:val="center"/>
                  <w:hideMark/>
                </w:tcPr>
                <w:p w14:paraId="341D46DE"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4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6234910E"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250</w:t>
                  </w:r>
                </w:p>
              </w:tc>
              <w:tc>
                <w:tcPr>
                  <w:tcW w:w="495" w:type="dxa"/>
                  <w:tcBorders>
                    <w:top w:val="single" w:sz="4" w:space="0" w:color="auto"/>
                    <w:left w:val="single" w:sz="4" w:space="0" w:color="auto"/>
                    <w:bottom w:val="single" w:sz="4" w:space="0" w:color="auto"/>
                    <w:right w:val="single" w:sz="4" w:space="0" w:color="auto"/>
                  </w:tcBorders>
                  <w:vAlign w:val="center"/>
                  <w:hideMark/>
                </w:tcPr>
                <w:p w14:paraId="15ADC132"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400</w:t>
                  </w:r>
                </w:p>
              </w:tc>
              <w:tc>
                <w:tcPr>
                  <w:tcW w:w="495" w:type="dxa"/>
                  <w:tcBorders>
                    <w:top w:val="single" w:sz="4" w:space="0" w:color="auto"/>
                    <w:left w:val="single" w:sz="4" w:space="0" w:color="auto"/>
                    <w:bottom w:val="single" w:sz="4" w:space="0" w:color="auto"/>
                    <w:right w:val="single" w:sz="4" w:space="0" w:color="auto"/>
                  </w:tcBorders>
                  <w:vAlign w:val="center"/>
                  <w:hideMark/>
                </w:tcPr>
                <w:p w14:paraId="45D95F59"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250</w:t>
                  </w:r>
                </w:p>
              </w:tc>
              <w:tc>
                <w:tcPr>
                  <w:tcW w:w="495" w:type="dxa"/>
                  <w:tcBorders>
                    <w:top w:val="single" w:sz="4" w:space="0" w:color="auto"/>
                    <w:left w:val="single" w:sz="4" w:space="0" w:color="auto"/>
                    <w:bottom w:val="single" w:sz="4" w:space="0" w:color="auto"/>
                    <w:right w:val="single" w:sz="4" w:space="0" w:color="auto"/>
                  </w:tcBorders>
                  <w:vAlign w:val="center"/>
                </w:tcPr>
                <w:p w14:paraId="3F2BBE69"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2700</w:t>
                  </w:r>
                </w:p>
              </w:tc>
              <w:tc>
                <w:tcPr>
                  <w:tcW w:w="531" w:type="dxa"/>
                  <w:tcBorders>
                    <w:top w:val="single" w:sz="4" w:space="0" w:color="auto"/>
                    <w:left w:val="single" w:sz="4" w:space="0" w:color="auto"/>
                    <w:bottom w:val="single" w:sz="4" w:space="0" w:color="auto"/>
                    <w:right w:val="single" w:sz="4" w:space="0" w:color="auto"/>
                  </w:tcBorders>
                  <w:vAlign w:val="center"/>
                </w:tcPr>
                <w:p w14:paraId="0C349D43"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1300</w:t>
                  </w:r>
                </w:p>
              </w:tc>
            </w:tr>
            <w:tr w:rsidR="00D33F26" w:rsidRPr="00B139A4" w14:paraId="407EAE41" w14:textId="77777777" w:rsidTr="00D33F26">
              <w:trPr>
                <w:trHeight w:val="447"/>
                <w:jc w:val="center"/>
              </w:trPr>
              <w:tc>
                <w:tcPr>
                  <w:tcW w:w="1052" w:type="dxa"/>
                  <w:tcBorders>
                    <w:top w:val="single" w:sz="4" w:space="0" w:color="auto"/>
                    <w:left w:val="single" w:sz="4" w:space="0" w:color="auto"/>
                    <w:bottom w:val="single" w:sz="4" w:space="0" w:color="auto"/>
                    <w:right w:val="single" w:sz="4" w:space="0" w:color="auto"/>
                  </w:tcBorders>
                  <w:vAlign w:val="center"/>
                  <w:hideMark/>
                </w:tcPr>
                <w:p w14:paraId="61FD19DF"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Less Severe Installation condition</w:t>
                  </w:r>
                </w:p>
              </w:tc>
              <w:tc>
                <w:tcPr>
                  <w:tcW w:w="539" w:type="dxa"/>
                  <w:tcBorders>
                    <w:top w:val="single" w:sz="4" w:space="0" w:color="auto"/>
                    <w:left w:val="single" w:sz="4" w:space="0" w:color="auto"/>
                    <w:bottom w:val="single" w:sz="4" w:space="0" w:color="auto"/>
                    <w:right w:val="single" w:sz="4" w:space="0" w:color="auto"/>
                  </w:tcBorders>
                  <w:vAlign w:val="center"/>
                  <w:hideMark/>
                </w:tcPr>
                <w:p w14:paraId="45D67AF8"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Type III</w:t>
                  </w:r>
                </w:p>
              </w:tc>
              <w:tc>
                <w:tcPr>
                  <w:tcW w:w="495" w:type="dxa"/>
                  <w:tcBorders>
                    <w:top w:val="single" w:sz="4" w:space="0" w:color="auto"/>
                    <w:left w:val="single" w:sz="4" w:space="0" w:color="auto"/>
                    <w:bottom w:val="single" w:sz="4" w:space="0" w:color="auto"/>
                    <w:right w:val="single" w:sz="4" w:space="0" w:color="auto"/>
                  </w:tcBorders>
                  <w:vAlign w:val="center"/>
                  <w:hideMark/>
                </w:tcPr>
                <w:p w14:paraId="503858B4"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8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1CAFDEB7"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500</w:t>
                  </w:r>
                </w:p>
              </w:tc>
              <w:tc>
                <w:tcPr>
                  <w:tcW w:w="692" w:type="dxa"/>
                  <w:tcBorders>
                    <w:top w:val="single" w:sz="4" w:space="0" w:color="auto"/>
                    <w:left w:val="single" w:sz="4" w:space="0" w:color="auto"/>
                    <w:bottom w:val="single" w:sz="4" w:space="0" w:color="auto"/>
                    <w:right w:val="single" w:sz="4" w:space="0" w:color="auto"/>
                  </w:tcBorders>
                  <w:vAlign w:val="center"/>
                  <w:hideMark/>
                </w:tcPr>
                <w:p w14:paraId="21FFC67C"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3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6C6E38C5"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180</w:t>
                  </w:r>
                </w:p>
              </w:tc>
              <w:tc>
                <w:tcPr>
                  <w:tcW w:w="495" w:type="dxa"/>
                  <w:tcBorders>
                    <w:top w:val="single" w:sz="4" w:space="0" w:color="auto"/>
                    <w:left w:val="single" w:sz="4" w:space="0" w:color="auto"/>
                    <w:bottom w:val="single" w:sz="4" w:space="0" w:color="auto"/>
                    <w:right w:val="single" w:sz="4" w:space="0" w:color="auto"/>
                  </w:tcBorders>
                  <w:vAlign w:val="center"/>
                  <w:hideMark/>
                </w:tcPr>
                <w:p w14:paraId="5B84C078"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300</w:t>
                  </w:r>
                </w:p>
              </w:tc>
              <w:tc>
                <w:tcPr>
                  <w:tcW w:w="495" w:type="dxa"/>
                  <w:tcBorders>
                    <w:top w:val="single" w:sz="4" w:space="0" w:color="auto"/>
                    <w:left w:val="single" w:sz="4" w:space="0" w:color="auto"/>
                    <w:bottom w:val="single" w:sz="4" w:space="0" w:color="auto"/>
                    <w:right w:val="single" w:sz="4" w:space="0" w:color="auto"/>
                  </w:tcBorders>
                  <w:vAlign w:val="center"/>
                  <w:hideMark/>
                </w:tcPr>
                <w:p w14:paraId="0ED8B2CF"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sidRPr="00B139A4">
                    <w:rPr>
                      <w:rFonts w:ascii="Arial" w:hAnsi="Arial" w:cs="Arial"/>
                      <w:bCs/>
                      <w:sz w:val="12"/>
                      <w:szCs w:val="12"/>
                    </w:rPr>
                    <w:t>180</w:t>
                  </w:r>
                </w:p>
              </w:tc>
              <w:tc>
                <w:tcPr>
                  <w:tcW w:w="495" w:type="dxa"/>
                  <w:tcBorders>
                    <w:top w:val="single" w:sz="4" w:space="0" w:color="auto"/>
                    <w:left w:val="single" w:sz="4" w:space="0" w:color="auto"/>
                    <w:bottom w:val="single" w:sz="4" w:space="0" w:color="auto"/>
                    <w:right w:val="single" w:sz="4" w:space="0" w:color="auto"/>
                  </w:tcBorders>
                  <w:vAlign w:val="center"/>
                </w:tcPr>
                <w:p w14:paraId="2A50624D"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2100</w:t>
                  </w:r>
                </w:p>
              </w:tc>
              <w:tc>
                <w:tcPr>
                  <w:tcW w:w="531" w:type="dxa"/>
                  <w:tcBorders>
                    <w:top w:val="single" w:sz="4" w:space="0" w:color="auto"/>
                    <w:left w:val="single" w:sz="4" w:space="0" w:color="auto"/>
                    <w:bottom w:val="single" w:sz="4" w:space="0" w:color="auto"/>
                    <w:right w:val="single" w:sz="4" w:space="0" w:color="auto"/>
                  </w:tcBorders>
                  <w:vAlign w:val="center"/>
                </w:tcPr>
                <w:p w14:paraId="68D7F92A" w14:textId="77777777" w:rsidR="00D33F26" w:rsidRPr="00B139A4" w:rsidRDefault="00D33F26" w:rsidP="001631DC">
                  <w:pPr>
                    <w:autoSpaceDE w:val="0"/>
                    <w:autoSpaceDN w:val="0"/>
                    <w:adjustRightInd w:val="0"/>
                    <w:spacing w:after="60" w:line="240" w:lineRule="auto"/>
                    <w:jc w:val="center"/>
                    <w:rPr>
                      <w:rFonts w:ascii="Arial" w:hAnsi="Arial" w:cs="Arial"/>
                      <w:bCs/>
                      <w:sz w:val="12"/>
                      <w:szCs w:val="12"/>
                    </w:rPr>
                  </w:pPr>
                  <w:r>
                    <w:rPr>
                      <w:rFonts w:ascii="Arial" w:hAnsi="Arial" w:cs="Arial"/>
                      <w:bCs/>
                      <w:sz w:val="12"/>
                      <w:szCs w:val="12"/>
                    </w:rPr>
                    <w:t>950</w:t>
                  </w:r>
                </w:p>
              </w:tc>
            </w:tr>
          </w:tbl>
          <w:p w14:paraId="56EFBFF7" w14:textId="77777777" w:rsidR="00D33F26" w:rsidRDefault="00D33F26" w:rsidP="001631DC">
            <w:pPr>
              <w:tabs>
                <w:tab w:val="left" w:pos="360"/>
              </w:tabs>
              <w:autoSpaceDE w:val="0"/>
              <w:autoSpaceDN w:val="0"/>
              <w:adjustRightInd w:val="0"/>
              <w:spacing w:after="60"/>
              <w:ind w:left="360" w:hanging="360"/>
              <w:jc w:val="both"/>
              <w:outlineLvl w:val="1"/>
              <w:rPr>
                <w:rFonts w:ascii="Arial" w:hAnsi="Arial" w:cs="Arial"/>
                <w:i/>
                <w:iCs/>
                <w:color w:val="000000"/>
              </w:rPr>
            </w:pPr>
          </w:p>
          <w:p w14:paraId="1B0096F4" w14:textId="77777777" w:rsidR="00D33F26" w:rsidRDefault="00D33F26" w:rsidP="001631DC">
            <w:pPr>
              <w:tabs>
                <w:tab w:val="left" w:pos="360"/>
              </w:tabs>
              <w:autoSpaceDE w:val="0"/>
              <w:autoSpaceDN w:val="0"/>
              <w:adjustRightInd w:val="0"/>
              <w:spacing w:after="60"/>
              <w:ind w:left="360" w:hanging="360"/>
              <w:jc w:val="both"/>
              <w:outlineLvl w:val="1"/>
              <w:rPr>
                <w:rFonts w:ascii="Arial" w:hAnsi="Arial" w:cs="Arial"/>
                <w:i/>
                <w:iCs/>
                <w:color w:val="000000"/>
              </w:rPr>
            </w:pPr>
          </w:p>
          <w:p w14:paraId="5C649AFA" w14:textId="77777777" w:rsidR="00D33F26" w:rsidRDefault="00D33F26" w:rsidP="001631DC">
            <w:pPr>
              <w:tabs>
                <w:tab w:val="left" w:pos="360"/>
              </w:tabs>
              <w:autoSpaceDE w:val="0"/>
              <w:autoSpaceDN w:val="0"/>
              <w:adjustRightInd w:val="0"/>
              <w:spacing w:after="60"/>
              <w:ind w:left="360" w:hanging="360"/>
              <w:jc w:val="both"/>
              <w:outlineLvl w:val="1"/>
              <w:rPr>
                <w:rFonts w:ascii="Arial" w:hAnsi="Arial" w:cs="Arial"/>
                <w:i/>
                <w:iCs/>
                <w:color w:val="000000"/>
              </w:rPr>
            </w:pPr>
          </w:p>
          <w:p w14:paraId="2D9CCC45" w14:textId="77777777" w:rsidR="00D33F26" w:rsidRDefault="00D33F26" w:rsidP="001631DC">
            <w:pPr>
              <w:tabs>
                <w:tab w:val="left" w:pos="360"/>
              </w:tabs>
              <w:autoSpaceDE w:val="0"/>
              <w:autoSpaceDN w:val="0"/>
              <w:adjustRightInd w:val="0"/>
              <w:spacing w:after="60"/>
              <w:ind w:left="360" w:hanging="360"/>
              <w:jc w:val="both"/>
              <w:outlineLvl w:val="1"/>
              <w:rPr>
                <w:rFonts w:ascii="Arial" w:hAnsi="Arial" w:cs="Arial"/>
                <w:i/>
                <w:iCs/>
                <w:color w:val="000000"/>
              </w:rPr>
            </w:pPr>
          </w:p>
          <w:p w14:paraId="46A44417" w14:textId="1A9A5432" w:rsidR="00D33F26" w:rsidRPr="007B2BD1" w:rsidRDefault="00D33F26" w:rsidP="001631DC">
            <w:pPr>
              <w:tabs>
                <w:tab w:val="left" w:pos="360"/>
              </w:tabs>
              <w:autoSpaceDE w:val="0"/>
              <w:autoSpaceDN w:val="0"/>
              <w:adjustRightInd w:val="0"/>
              <w:spacing w:after="60"/>
              <w:ind w:left="360" w:hanging="360"/>
              <w:jc w:val="both"/>
              <w:outlineLvl w:val="1"/>
              <w:rPr>
                <w:rFonts w:ascii="Arial" w:hAnsi="Arial" w:cs="Arial"/>
                <w:color w:val="000000"/>
              </w:rPr>
            </w:pPr>
            <w:r w:rsidRPr="007B2BD1">
              <w:rPr>
                <w:rFonts w:ascii="Arial" w:hAnsi="Arial" w:cs="Arial"/>
                <w:i/>
                <w:iCs/>
                <w:color w:val="000000"/>
              </w:rPr>
              <w:t xml:space="preserve">Note:  </w:t>
            </w:r>
          </w:p>
          <w:p w14:paraId="26D50CA2" w14:textId="77777777" w:rsidR="00D33F26" w:rsidRPr="007B2BD1" w:rsidRDefault="00D33F26">
            <w:pPr>
              <w:numPr>
                <w:ilvl w:val="0"/>
                <w:numId w:val="8"/>
              </w:numPr>
              <w:tabs>
                <w:tab w:val="left" w:pos="709"/>
              </w:tabs>
              <w:autoSpaceDE w:val="0"/>
              <w:autoSpaceDN w:val="0"/>
              <w:adjustRightInd w:val="0"/>
              <w:spacing w:after="60"/>
              <w:jc w:val="both"/>
              <w:outlineLvl w:val="2"/>
              <w:rPr>
                <w:rFonts w:ascii="Arial" w:hAnsi="Arial" w:cs="Arial"/>
                <w:color w:val="000000"/>
              </w:rPr>
            </w:pPr>
            <w:r w:rsidRPr="007B2BD1">
              <w:rPr>
                <w:rFonts w:ascii="Arial" w:hAnsi="Arial" w:cs="Arial"/>
                <w:color w:val="000000"/>
              </w:rPr>
              <w:t xml:space="preserve">All numeric values in the above table represent Minimum Average Roll Value (MARV) in weaker principal direction. The MARV is derived statistically as the average value minus two standard deviations. </w:t>
            </w:r>
          </w:p>
          <w:p w14:paraId="56527A5E" w14:textId="77777777" w:rsidR="00D33F26" w:rsidRPr="003C5334" w:rsidRDefault="00D33F26">
            <w:pPr>
              <w:numPr>
                <w:ilvl w:val="0"/>
                <w:numId w:val="8"/>
              </w:numPr>
              <w:autoSpaceDE w:val="0"/>
              <w:autoSpaceDN w:val="0"/>
              <w:adjustRightInd w:val="0"/>
              <w:spacing w:after="60"/>
              <w:jc w:val="both"/>
              <w:rPr>
                <w:rFonts w:ascii="Arial" w:hAnsi="Arial" w:cs="Arial"/>
                <w:color w:val="000000"/>
              </w:rPr>
            </w:pPr>
            <w:r w:rsidRPr="007B2BD1">
              <w:rPr>
                <w:rFonts w:ascii="Arial" w:hAnsi="Arial" w:cs="Arial"/>
                <w:color w:val="000000"/>
              </w:rPr>
              <w:t xml:space="preserve">When the geotextiles are joined together by field sewing, the seam strength shall be at least 60 percent of the material’s tensile strength. All field seams shall be sewn with thread as strong as the material in the fabric. </w:t>
            </w:r>
          </w:p>
          <w:p w14:paraId="352D47FC" w14:textId="77777777" w:rsidR="00D33F26" w:rsidRDefault="00D33F26">
            <w:pPr>
              <w:numPr>
                <w:ilvl w:val="0"/>
                <w:numId w:val="8"/>
              </w:numPr>
              <w:tabs>
                <w:tab w:val="left" w:pos="360"/>
                <w:tab w:val="left" w:pos="630"/>
                <w:tab w:val="left" w:pos="1080"/>
              </w:tabs>
              <w:autoSpaceDE w:val="0"/>
              <w:autoSpaceDN w:val="0"/>
              <w:adjustRightInd w:val="0"/>
              <w:spacing w:after="60"/>
              <w:jc w:val="both"/>
              <w:outlineLvl w:val="1"/>
              <w:rPr>
                <w:rFonts w:ascii="Arial" w:hAnsi="Arial" w:cs="Arial"/>
                <w:color w:val="000000"/>
              </w:rPr>
            </w:pPr>
            <w:r>
              <w:rPr>
                <w:rFonts w:ascii="Arial" w:hAnsi="Arial" w:cs="Arial"/>
                <w:color w:val="000000"/>
              </w:rPr>
              <w:t xml:space="preserve">701 </w:t>
            </w:r>
            <w:r w:rsidRPr="007B2BD1">
              <w:rPr>
                <w:rFonts w:ascii="Arial" w:hAnsi="Arial" w:cs="Arial"/>
                <w:color w:val="000000"/>
              </w:rPr>
              <w:t>The puncture strength if determined in accordance with ASTM D 6241, the   minimum requirement in terms of “</w:t>
            </w:r>
            <w:r w:rsidRPr="007B2BD1">
              <w:rPr>
                <w:rFonts w:ascii="Arial" w:hAnsi="Arial" w:cs="Arial"/>
                <w:bCs/>
              </w:rPr>
              <w:t>Newton (N)</w:t>
            </w:r>
            <w:r w:rsidRPr="007B2BD1">
              <w:rPr>
                <w:rFonts w:ascii="Arial" w:hAnsi="Arial" w:cs="Arial"/>
                <w:color w:val="000000"/>
              </w:rPr>
              <w:t>” shall be as follows:</w:t>
            </w:r>
          </w:p>
          <w:p w14:paraId="3C77757D" w14:textId="77777777" w:rsidR="00D33F26" w:rsidRDefault="00D33F26" w:rsidP="00A047E9">
            <w:pPr>
              <w:tabs>
                <w:tab w:val="left" w:pos="360"/>
                <w:tab w:val="left" w:pos="630"/>
                <w:tab w:val="left" w:pos="1080"/>
              </w:tabs>
              <w:autoSpaceDE w:val="0"/>
              <w:autoSpaceDN w:val="0"/>
              <w:adjustRightInd w:val="0"/>
              <w:spacing w:after="60"/>
              <w:jc w:val="both"/>
              <w:outlineLvl w:val="1"/>
              <w:rPr>
                <w:rFonts w:ascii="Arial" w:hAnsi="Arial" w:cs="Arial"/>
                <w:color w:val="000000"/>
              </w:rPr>
            </w:pPr>
          </w:p>
          <w:p w14:paraId="18C00A9E" w14:textId="77777777" w:rsidR="00D33F26" w:rsidRPr="007B2BD1" w:rsidRDefault="00D33F26" w:rsidP="00A047E9">
            <w:pPr>
              <w:tabs>
                <w:tab w:val="left" w:pos="360"/>
                <w:tab w:val="left" w:pos="630"/>
                <w:tab w:val="left" w:pos="1080"/>
              </w:tabs>
              <w:autoSpaceDE w:val="0"/>
              <w:autoSpaceDN w:val="0"/>
              <w:adjustRightInd w:val="0"/>
              <w:spacing w:after="60"/>
              <w:jc w:val="both"/>
              <w:outlineLvl w:val="1"/>
              <w:rPr>
                <w:rFonts w:ascii="Arial" w:hAnsi="Arial" w:cs="Arial"/>
                <w:color w:val="000000"/>
              </w:rPr>
            </w:pPr>
          </w:p>
          <w:p w14:paraId="252F4E3D" w14:textId="77777777" w:rsidR="00D33F26" w:rsidRPr="007B2BD1" w:rsidRDefault="00D33F26" w:rsidP="001631DC">
            <w:pPr>
              <w:tabs>
                <w:tab w:val="left" w:pos="360"/>
              </w:tabs>
              <w:autoSpaceDE w:val="0"/>
              <w:autoSpaceDN w:val="0"/>
              <w:adjustRightInd w:val="0"/>
              <w:spacing w:after="60"/>
              <w:jc w:val="both"/>
              <w:outlineLvl w:val="1"/>
              <w:rPr>
                <w:rFonts w:ascii="Arial" w:hAnsi="Arial" w:cs="Arial"/>
                <w:color w:val="000000"/>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6"/>
              <w:gridCol w:w="1897"/>
              <w:gridCol w:w="1897"/>
            </w:tblGrid>
            <w:tr w:rsidR="00D33F26" w:rsidRPr="001631DC" w14:paraId="0BA2C0C0" w14:textId="77777777" w:rsidTr="00D33F26">
              <w:trPr>
                <w:trHeight w:val="322"/>
                <w:jc w:val="right"/>
              </w:trPr>
              <w:tc>
                <w:tcPr>
                  <w:tcW w:w="3266" w:type="dxa"/>
                  <w:vMerge w:val="restart"/>
                  <w:tcBorders>
                    <w:top w:val="single" w:sz="4" w:space="0" w:color="auto"/>
                    <w:left w:val="single" w:sz="4" w:space="0" w:color="auto"/>
                    <w:bottom w:val="single" w:sz="4" w:space="0" w:color="auto"/>
                    <w:right w:val="single" w:sz="4" w:space="0" w:color="auto"/>
                  </w:tcBorders>
                  <w:vAlign w:val="center"/>
                </w:tcPr>
                <w:p w14:paraId="22D93CC6"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Installation condition</w:t>
                  </w:r>
                </w:p>
                <w:p w14:paraId="02FD3DC4" w14:textId="77777777" w:rsidR="00D33F26" w:rsidRPr="001631DC" w:rsidRDefault="00D33F26" w:rsidP="001631DC">
                  <w:pPr>
                    <w:autoSpaceDE w:val="0"/>
                    <w:autoSpaceDN w:val="0"/>
                    <w:adjustRightInd w:val="0"/>
                    <w:spacing w:after="60" w:line="240" w:lineRule="auto"/>
                    <w:jc w:val="both"/>
                    <w:rPr>
                      <w:rFonts w:ascii="Arial" w:hAnsi="Arial" w:cs="Arial"/>
                      <w:b/>
                      <w:bCs/>
                      <w:sz w:val="18"/>
                      <w:szCs w:val="18"/>
                    </w:rPr>
                  </w:pPr>
                </w:p>
              </w:tc>
              <w:tc>
                <w:tcPr>
                  <w:tcW w:w="3794" w:type="dxa"/>
                  <w:gridSpan w:val="2"/>
                  <w:tcBorders>
                    <w:top w:val="single" w:sz="4" w:space="0" w:color="auto"/>
                    <w:left w:val="single" w:sz="4" w:space="0" w:color="auto"/>
                    <w:bottom w:val="single" w:sz="4" w:space="0" w:color="auto"/>
                    <w:right w:val="single" w:sz="4" w:space="0" w:color="auto"/>
                  </w:tcBorders>
                  <w:hideMark/>
                </w:tcPr>
                <w:p w14:paraId="483746C5"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Strength property requirement (MARV)</w:t>
                  </w:r>
                </w:p>
              </w:tc>
            </w:tr>
            <w:tr w:rsidR="00D33F26" w:rsidRPr="001631DC" w14:paraId="563BB95D" w14:textId="77777777" w:rsidTr="00D33F26">
              <w:trPr>
                <w:trHeight w:val="206"/>
                <w:jc w:val="right"/>
              </w:trPr>
              <w:tc>
                <w:tcPr>
                  <w:tcW w:w="3266" w:type="dxa"/>
                  <w:vMerge/>
                  <w:tcBorders>
                    <w:top w:val="single" w:sz="4" w:space="0" w:color="auto"/>
                    <w:left w:val="single" w:sz="4" w:space="0" w:color="auto"/>
                    <w:bottom w:val="single" w:sz="4" w:space="0" w:color="auto"/>
                    <w:right w:val="single" w:sz="4" w:space="0" w:color="auto"/>
                  </w:tcBorders>
                  <w:vAlign w:val="center"/>
                  <w:hideMark/>
                </w:tcPr>
                <w:p w14:paraId="7DC92D4F" w14:textId="77777777" w:rsidR="00D33F26" w:rsidRPr="001631DC" w:rsidRDefault="00D33F26" w:rsidP="001631DC">
                  <w:pPr>
                    <w:spacing w:after="60" w:line="240" w:lineRule="auto"/>
                    <w:rPr>
                      <w:rFonts w:ascii="Arial" w:hAnsi="Arial" w:cs="Arial"/>
                      <w:b/>
                      <w:bCs/>
                      <w:sz w:val="18"/>
                      <w:szCs w:val="18"/>
                    </w:rPr>
                  </w:pPr>
                </w:p>
              </w:tc>
              <w:tc>
                <w:tcPr>
                  <w:tcW w:w="3794" w:type="dxa"/>
                  <w:gridSpan w:val="2"/>
                  <w:tcBorders>
                    <w:top w:val="single" w:sz="4" w:space="0" w:color="auto"/>
                    <w:left w:val="single" w:sz="4" w:space="0" w:color="auto"/>
                    <w:bottom w:val="single" w:sz="4" w:space="0" w:color="auto"/>
                    <w:right w:val="single" w:sz="4" w:space="0" w:color="auto"/>
                  </w:tcBorders>
                  <w:hideMark/>
                </w:tcPr>
                <w:p w14:paraId="29DC2C4F"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Puncture Strength in Newton (N) as per</w:t>
                  </w:r>
                </w:p>
                <w:p w14:paraId="7E9C88DE"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ASTM D 6241.</w:t>
                  </w:r>
                </w:p>
              </w:tc>
            </w:tr>
            <w:tr w:rsidR="00D33F26" w:rsidRPr="001631DC" w14:paraId="57651180" w14:textId="77777777" w:rsidTr="00D33F26">
              <w:trPr>
                <w:trHeight w:val="206"/>
                <w:jc w:val="right"/>
              </w:trPr>
              <w:tc>
                <w:tcPr>
                  <w:tcW w:w="3266" w:type="dxa"/>
                  <w:vMerge/>
                  <w:tcBorders>
                    <w:top w:val="single" w:sz="4" w:space="0" w:color="auto"/>
                    <w:left w:val="single" w:sz="4" w:space="0" w:color="auto"/>
                    <w:bottom w:val="single" w:sz="4" w:space="0" w:color="auto"/>
                    <w:right w:val="single" w:sz="4" w:space="0" w:color="auto"/>
                  </w:tcBorders>
                  <w:vAlign w:val="center"/>
                  <w:hideMark/>
                </w:tcPr>
                <w:p w14:paraId="4C43036B" w14:textId="77777777" w:rsidR="00D33F26" w:rsidRPr="001631DC" w:rsidRDefault="00D33F26" w:rsidP="001631DC">
                  <w:pPr>
                    <w:spacing w:after="60" w:line="240" w:lineRule="auto"/>
                    <w:rPr>
                      <w:rFonts w:ascii="Arial" w:hAnsi="Arial" w:cs="Arial"/>
                      <w:b/>
                      <w:bCs/>
                      <w:sz w:val="18"/>
                      <w:szCs w:val="18"/>
                    </w:rPr>
                  </w:pPr>
                </w:p>
              </w:tc>
              <w:tc>
                <w:tcPr>
                  <w:tcW w:w="3794" w:type="dxa"/>
                  <w:gridSpan w:val="2"/>
                  <w:tcBorders>
                    <w:top w:val="single" w:sz="4" w:space="0" w:color="auto"/>
                    <w:left w:val="single" w:sz="4" w:space="0" w:color="auto"/>
                    <w:bottom w:val="single" w:sz="4" w:space="0" w:color="auto"/>
                    <w:right w:val="single" w:sz="4" w:space="0" w:color="auto"/>
                  </w:tcBorders>
                  <w:hideMark/>
                </w:tcPr>
                <w:p w14:paraId="41E70985"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Elongation at Failure</w:t>
                  </w:r>
                </w:p>
              </w:tc>
            </w:tr>
            <w:tr w:rsidR="00D33F26" w:rsidRPr="001631DC" w14:paraId="1B8FEFC2" w14:textId="77777777" w:rsidTr="00D33F26">
              <w:trPr>
                <w:trHeight w:val="206"/>
                <w:jc w:val="right"/>
              </w:trPr>
              <w:tc>
                <w:tcPr>
                  <w:tcW w:w="3266" w:type="dxa"/>
                  <w:vMerge/>
                  <w:tcBorders>
                    <w:top w:val="single" w:sz="4" w:space="0" w:color="auto"/>
                    <w:left w:val="single" w:sz="4" w:space="0" w:color="auto"/>
                    <w:bottom w:val="single" w:sz="4" w:space="0" w:color="auto"/>
                    <w:right w:val="single" w:sz="4" w:space="0" w:color="auto"/>
                  </w:tcBorders>
                  <w:vAlign w:val="center"/>
                  <w:hideMark/>
                </w:tcPr>
                <w:p w14:paraId="5B5D41B3" w14:textId="77777777" w:rsidR="00D33F26" w:rsidRPr="001631DC" w:rsidRDefault="00D33F26" w:rsidP="001631DC">
                  <w:pPr>
                    <w:spacing w:after="60" w:line="240" w:lineRule="auto"/>
                    <w:rPr>
                      <w:rFonts w:ascii="Arial" w:hAnsi="Arial" w:cs="Arial"/>
                      <w:b/>
                      <w:bCs/>
                      <w:sz w:val="18"/>
                      <w:szCs w:val="18"/>
                    </w:rPr>
                  </w:pPr>
                </w:p>
              </w:tc>
              <w:tc>
                <w:tcPr>
                  <w:tcW w:w="1897" w:type="dxa"/>
                  <w:tcBorders>
                    <w:top w:val="single" w:sz="4" w:space="0" w:color="auto"/>
                    <w:left w:val="single" w:sz="4" w:space="0" w:color="auto"/>
                    <w:bottom w:val="single" w:sz="4" w:space="0" w:color="auto"/>
                    <w:right w:val="single" w:sz="4" w:space="0" w:color="auto"/>
                  </w:tcBorders>
                  <w:hideMark/>
                </w:tcPr>
                <w:p w14:paraId="23AE66F1" w14:textId="77777777" w:rsidR="00D33F26" w:rsidRPr="001631DC" w:rsidRDefault="00D33F26" w:rsidP="001631DC">
                  <w:pPr>
                    <w:autoSpaceDE w:val="0"/>
                    <w:autoSpaceDN w:val="0"/>
                    <w:adjustRightInd w:val="0"/>
                    <w:spacing w:after="60" w:line="240" w:lineRule="auto"/>
                    <w:jc w:val="both"/>
                    <w:rPr>
                      <w:rFonts w:ascii="Arial" w:hAnsi="Arial" w:cs="Arial"/>
                      <w:sz w:val="18"/>
                      <w:szCs w:val="18"/>
                    </w:rPr>
                  </w:pPr>
                  <w:r w:rsidRPr="001631DC">
                    <w:rPr>
                      <w:rFonts w:ascii="Arial" w:hAnsi="Arial" w:cs="Arial"/>
                      <w:sz w:val="18"/>
                      <w:szCs w:val="18"/>
                    </w:rPr>
                    <w:t>&lt; 50 %</w:t>
                  </w:r>
                </w:p>
              </w:tc>
              <w:tc>
                <w:tcPr>
                  <w:tcW w:w="1897" w:type="dxa"/>
                  <w:tcBorders>
                    <w:top w:val="single" w:sz="4" w:space="0" w:color="auto"/>
                    <w:left w:val="single" w:sz="4" w:space="0" w:color="auto"/>
                    <w:bottom w:val="single" w:sz="4" w:space="0" w:color="auto"/>
                    <w:right w:val="single" w:sz="4" w:space="0" w:color="auto"/>
                  </w:tcBorders>
                  <w:hideMark/>
                </w:tcPr>
                <w:p w14:paraId="74AFE924" w14:textId="77777777" w:rsidR="00D33F26" w:rsidRPr="001631DC" w:rsidRDefault="00D33F26" w:rsidP="001631DC">
                  <w:pPr>
                    <w:autoSpaceDE w:val="0"/>
                    <w:autoSpaceDN w:val="0"/>
                    <w:adjustRightInd w:val="0"/>
                    <w:spacing w:after="60" w:line="240" w:lineRule="auto"/>
                    <w:jc w:val="both"/>
                    <w:rPr>
                      <w:rFonts w:ascii="Arial" w:hAnsi="Arial" w:cs="Arial"/>
                      <w:sz w:val="18"/>
                      <w:szCs w:val="18"/>
                    </w:rPr>
                  </w:pPr>
                  <w:r w:rsidRPr="001631DC">
                    <w:rPr>
                      <w:rFonts w:ascii="Arial" w:hAnsi="Arial" w:cs="Arial"/>
                      <w:sz w:val="18"/>
                      <w:szCs w:val="18"/>
                    </w:rPr>
                    <w:t>&gt; 50 %</w:t>
                  </w:r>
                </w:p>
              </w:tc>
            </w:tr>
            <w:tr w:rsidR="00D33F26" w:rsidRPr="001631DC" w14:paraId="1AF22B0F" w14:textId="77777777" w:rsidTr="00D33F26">
              <w:trPr>
                <w:trHeight w:val="322"/>
                <w:jc w:val="right"/>
              </w:trPr>
              <w:tc>
                <w:tcPr>
                  <w:tcW w:w="3266" w:type="dxa"/>
                  <w:tcBorders>
                    <w:top w:val="single" w:sz="4" w:space="0" w:color="auto"/>
                    <w:left w:val="single" w:sz="4" w:space="0" w:color="auto"/>
                    <w:bottom w:val="single" w:sz="4" w:space="0" w:color="auto"/>
                    <w:right w:val="single" w:sz="4" w:space="0" w:color="auto"/>
                  </w:tcBorders>
                  <w:hideMark/>
                </w:tcPr>
                <w:p w14:paraId="7BEDABAE" w14:textId="77777777" w:rsidR="00D33F26" w:rsidRPr="001631DC" w:rsidRDefault="00D33F26" w:rsidP="001631DC">
                  <w:pPr>
                    <w:autoSpaceDE w:val="0"/>
                    <w:autoSpaceDN w:val="0"/>
                    <w:adjustRightInd w:val="0"/>
                    <w:spacing w:after="60" w:line="240" w:lineRule="auto"/>
                    <w:jc w:val="both"/>
                    <w:rPr>
                      <w:rFonts w:ascii="Arial" w:hAnsi="Arial" w:cs="Arial"/>
                      <w:sz w:val="18"/>
                      <w:szCs w:val="18"/>
                    </w:rPr>
                  </w:pPr>
                  <w:r w:rsidRPr="001631DC">
                    <w:rPr>
                      <w:rFonts w:ascii="Arial" w:hAnsi="Arial" w:cs="Arial"/>
                      <w:sz w:val="18"/>
                      <w:szCs w:val="18"/>
                    </w:rPr>
                    <w:t>Harsh installation condition</w:t>
                  </w:r>
                </w:p>
              </w:tc>
              <w:tc>
                <w:tcPr>
                  <w:tcW w:w="1897" w:type="dxa"/>
                  <w:tcBorders>
                    <w:top w:val="single" w:sz="4" w:space="0" w:color="auto"/>
                    <w:left w:val="single" w:sz="4" w:space="0" w:color="auto"/>
                    <w:bottom w:val="single" w:sz="4" w:space="0" w:color="auto"/>
                    <w:right w:val="single" w:sz="4" w:space="0" w:color="auto"/>
                  </w:tcBorders>
                  <w:hideMark/>
                </w:tcPr>
                <w:p w14:paraId="67E039FB"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2800</w:t>
                  </w:r>
                </w:p>
              </w:tc>
              <w:tc>
                <w:tcPr>
                  <w:tcW w:w="1897" w:type="dxa"/>
                  <w:tcBorders>
                    <w:top w:val="single" w:sz="4" w:space="0" w:color="auto"/>
                    <w:left w:val="single" w:sz="4" w:space="0" w:color="auto"/>
                    <w:bottom w:val="single" w:sz="4" w:space="0" w:color="auto"/>
                    <w:right w:val="single" w:sz="4" w:space="0" w:color="auto"/>
                  </w:tcBorders>
                  <w:hideMark/>
                </w:tcPr>
                <w:p w14:paraId="201D311F"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2000</w:t>
                  </w:r>
                </w:p>
              </w:tc>
            </w:tr>
            <w:tr w:rsidR="00D33F26" w:rsidRPr="001631DC" w14:paraId="31EFE433" w14:textId="77777777" w:rsidTr="00D33F26">
              <w:trPr>
                <w:trHeight w:val="322"/>
                <w:jc w:val="right"/>
              </w:trPr>
              <w:tc>
                <w:tcPr>
                  <w:tcW w:w="3266" w:type="dxa"/>
                  <w:tcBorders>
                    <w:top w:val="single" w:sz="4" w:space="0" w:color="auto"/>
                    <w:left w:val="single" w:sz="4" w:space="0" w:color="auto"/>
                    <w:bottom w:val="single" w:sz="4" w:space="0" w:color="auto"/>
                    <w:right w:val="single" w:sz="4" w:space="0" w:color="auto"/>
                  </w:tcBorders>
                  <w:hideMark/>
                </w:tcPr>
                <w:p w14:paraId="576AAC26"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Moderate Installation condition</w:t>
                  </w:r>
                </w:p>
              </w:tc>
              <w:tc>
                <w:tcPr>
                  <w:tcW w:w="1897" w:type="dxa"/>
                  <w:tcBorders>
                    <w:top w:val="single" w:sz="4" w:space="0" w:color="auto"/>
                    <w:left w:val="single" w:sz="4" w:space="0" w:color="auto"/>
                    <w:bottom w:val="single" w:sz="4" w:space="0" w:color="auto"/>
                    <w:right w:val="single" w:sz="4" w:space="0" w:color="auto"/>
                  </w:tcBorders>
                  <w:hideMark/>
                </w:tcPr>
                <w:p w14:paraId="325B1582"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2250</w:t>
                  </w:r>
                </w:p>
              </w:tc>
              <w:tc>
                <w:tcPr>
                  <w:tcW w:w="1897" w:type="dxa"/>
                  <w:tcBorders>
                    <w:top w:val="single" w:sz="4" w:space="0" w:color="auto"/>
                    <w:left w:val="single" w:sz="4" w:space="0" w:color="auto"/>
                    <w:bottom w:val="single" w:sz="4" w:space="0" w:color="auto"/>
                    <w:right w:val="single" w:sz="4" w:space="0" w:color="auto"/>
                  </w:tcBorders>
                  <w:hideMark/>
                </w:tcPr>
                <w:p w14:paraId="6B54DEB0"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1400</w:t>
                  </w:r>
                </w:p>
              </w:tc>
            </w:tr>
            <w:tr w:rsidR="00D33F26" w:rsidRPr="001631DC" w14:paraId="7A3D5456" w14:textId="77777777" w:rsidTr="00D33F26">
              <w:trPr>
                <w:trHeight w:val="340"/>
                <w:jc w:val="right"/>
              </w:trPr>
              <w:tc>
                <w:tcPr>
                  <w:tcW w:w="3266" w:type="dxa"/>
                  <w:tcBorders>
                    <w:top w:val="single" w:sz="4" w:space="0" w:color="auto"/>
                    <w:left w:val="single" w:sz="4" w:space="0" w:color="auto"/>
                    <w:bottom w:val="single" w:sz="4" w:space="0" w:color="auto"/>
                    <w:right w:val="single" w:sz="4" w:space="0" w:color="auto"/>
                  </w:tcBorders>
                  <w:hideMark/>
                </w:tcPr>
                <w:p w14:paraId="5B123F7C"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Less Severe Installation condition</w:t>
                  </w:r>
                </w:p>
              </w:tc>
              <w:tc>
                <w:tcPr>
                  <w:tcW w:w="1897" w:type="dxa"/>
                  <w:tcBorders>
                    <w:top w:val="single" w:sz="4" w:space="0" w:color="auto"/>
                    <w:left w:val="single" w:sz="4" w:space="0" w:color="auto"/>
                    <w:bottom w:val="single" w:sz="4" w:space="0" w:color="auto"/>
                    <w:right w:val="single" w:sz="4" w:space="0" w:color="auto"/>
                  </w:tcBorders>
                  <w:hideMark/>
                </w:tcPr>
                <w:p w14:paraId="661A5269"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1700</w:t>
                  </w:r>
                </w:p>
              </w:tc>
              <w:tc>
                <w:tcPr>
                  <w:tcW w:w="1897" w:type="dxa"/>
                  <w:tcBorders>
                    <w:top w:val="single" w:sz="4" w:space="0" w:color="auto"/>
                    <w:left w:val="single" w:sz="4" w:space="0" w:color="auto"/>
                    <w:bottom w:val="single" w:sz="4" w:space="0" w:color="auto"/>
                    <w:right w:val="single" w:sz="4" w:space="0" w:color="auto"/>
                  </w:tcBorders>
                  <w:hideMark/>
                </w:tcPr>
                <w:p w14:paraId="1AD8623C" w14:textId="77777777" w:rsidR="00D33F26" w:rsidRPr="001631DC" w:rsidRDefault="00D33F26" w:rsidP="001631DC">
                  <w:pPr>
                    <w:autoSpaceDE w:val="0"/>
                    <w:autoSpaceDN w:val="0"/>
                    <w:adjustRightInd w:val="0"/>
                    <w:spacing w:after="60" w:line="240" w:lineRule="auto"/>
                    <w:jc w:val="both"/>
                    <w:rPr>
                      <w:rFonts w:ascii="Arial" w:hAnsi="Arial" w:cs="Arial"/>
                      <w:bCs/>
                      <w:sz w:val="18"/>
                      <w:szCs w:val="18"/>
                    </w:rPr>
                  </w:pPr>
                  <w:r w:rsidRPr="001631DC">
                    <w:rPr>
                      <w:rFonts w:ascii="Arial" w:hAnsi="Arial" w:cs="Arial"/>
                      <w:bCs/>
                      <w:sz w:val="18"/>
                      <w:szCs w:val="18"/>
                    </w:rPr>
                    <w:t>1000</w:t>
                  </w:r>
                </w:p>
              </w:tc>
            </w:tr>
          </w:tbl>
          <w:p w14:paraId="6A176BFF" w14:textId="77777777" w:rsidR="00D33F26" w:rsidRPr="00B94D16" w:rsidRDefault="00D33F26" w:rsidP="001631DC">
            <w:pPr>
              <w:autoSpaceDE w:val="0"/>
              <w:autoSpaceDN w:val="0"/>
              <w:adjustRightInd w:val="0"/>
              <w:spacing w:after="60"/>
              <w:jc w:val="both"/>
              <w:outlineLvl w:val="2"/>
              <w:rPr>
                <w:rFonts w:ascii="Arial" w:hAnsi="Arial" w:cs="Arial"/>
                <w:b/>
                <w:bCs/>
                <w:color w:val="000000"/>
              </w:rPr>
            </w:pPr>
          </w:p>
        </w:tc>
        <w:tc>
          <w:tcPr>
            <w:tcW w:w="6256" w:type="dxa"/>
          </w:tcPr>
          <w:p w14:paraId="07AED4B7" w14:textId="77777777" w:rsidR="00D33F26" w:rsidRDefault="00D33F26" w:rsidP="005E00CE">
            <w:pPr>
              <w:spacing w:before="1"/>
              <w:ind w:left="360"/>
              <w:rPr>
                <w:rFonts w:ascii="Arial"/>
                <w:b/>
              </w:rPr>
            </w:pPr>
            <w:r>
              <w:rPr>
                <w:rFonts w:ascii="Arial"/>
                <w:b/>
                <w:spacing w:val="-2"/>
              </w:rPr>
              <w:lastRenderedPageBreak/>
              <w:t>Material:</w:t>
            </w:r>
          </w:p>
          <w:p w14:paraId="0F48B9D7" w14:textId="77777777" w:rsidR="00D33F26" w:rsidRDefault="00D33F26">
            <w:pPr>
              <w:pStyle w:val="ListParagraph"/>
              <w:widowControl w:val="0"/>
              <w:numPr>
                <w:ilvl w:val="2"/>
                <w:numId w:val="14"/>
              </w:numPr>
              <w:tabs>
                <w:tab w:val="left" w:pos="1800"/>
              </w:tabs>
              <w:autoSpaceDE w:val="0"/>
              <w:autoSpaceDN w:val="0"/>
              <w:spacing w:before="1" w:line="266" w:lineRule="auto"/>
              <w:ind w:right="1445" w:firstLine="0"/>
              <w:contextualSpacing w:val="0"/>
            </w:pPr>
            <w:r>
              <w:rPr>
                <w:rFonts w:ascii="Arial"/>
                <w:b/>
              </w:rPr>
              <w:t xml:space="preserve">Strength Requirement: </w:t>
            </w:r>
            <w:r>
              <w:t>The minimum strength of</w:t>
            </w:r>
            <w:r>
              <w:rPr>
                <w:spacing w:val="26"/>
              </w:rPr>
              <w:t xml:space="preserve"> </w:t>
            </w:r>
            <w:r>
              <w:t>geotextile in terms of</w:t>
            </w:r>
            <w:r>
              <w:rPr>
                <w:spacing w:val="26"/>
              </w:rPr>
              <w:t xml:space="preserve"> </w:t>
            </w:r>
            <w:r>
              <w:t>MARV under different installation conditions shall be as specified in Table 700-1.</w:t>
            </w:r>
          </w:p>
          <w:p w14:paraId="5CC2A8C6" w14:textId="6EEC172C" w:rsidR="00D33F26" w:rsidRDefault="00D33F26" w:rsidP="00F854CC">
            <w:pPr>
              <w:pStyle w:val="BodyText"/>
              <w:spacing w:before="31"/>
              <w:rPr>
                <w:rFonts w:ascii="Arial"/>
                <w:b/>
                <w:sz w:val="12"/>
              </w:rPr>
            </w:pPr>
            <w:r>
              <w:rPr>
                <w:rFonts w:ascii="Arial"/>
                <w:b/>
                <w:noProof/>
                <w:sz w:val="12"/>
                <w:lang w:bidi="hi-IN"/>
              </w:rPr>
              <w:drawing>
                <wp:anchor distT="0" distB="0" distL="0" distR="0" simplePos="0" relativeHeight="251734016" behindDoc="1" locked="0" layoutInCell="1" allowOverlap="1" wp14:anchorId="324E9B9F" wp14:editId="0CB4F8C8">
                  <wp:simplePos x="0" y="0"/>
                  <wp:positionH relativeFrom="page">
                    <wp:posOffset>1220910</wp:posOffset>
                  </wp:positionH>
                  <wp:positionV relativeFrom="paragraph">
                    <wp:posOffset>1052122</wp:posOffset>
                  </wp:positionV>
                  <wp:extent cx="5046031" cy="5063108"/>
                  <wp:effectExtent l="0" t="0" r="0" b="0"/>
                  <wp:wrapNone/>
                  <wp:docPr id="493" name="Image 4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3" name="Image 493"/>
                          <pic:cNvPicPr/>
                        </pic:nvPicPr>
                        <pic:blipFill>
                          <a:blip r:embed="rId6" cstate="print"/>
                          <a:stretch>
                            <a:fillRect/>
                          </a:stretch>
                        </pic:blipFill>
                        <pic:spPr>
                          <a:xfrm>
                            <a:off x="0" y="0"/>
                            <a:ext cx="5046031" cy="5063108"/>
                          </a:xfrm>
                          <a:prstGeom prst="rect">
                            <a:avLst/>
                          </a:prstGeom>
                        </pic:spPr>
                      </pic:pic>
                    </a:graphicData>
                  </a:graphic>
                </wp:anchor>
              </w:drawing>
            </w:r>
            <w:r>
              <w:rPr>
                <w:rFonts w:ascii="Arial"/>
                <w:b/>
                <w:sz w:val="12"/>
              </w:rPr>
              <w:t>Table:</w:t>
            </w:r>
            <w:r>
              <w:rPr>
                <w:rFonts w:ascii="Arial"/>
                <w:b/>
                <w:spacing w:val="-8"/>
                <w:sz w:val="12"/>
              </w:rPr>
              <w:t xml:space="preserve"> </w:t>
            </w:r>
            <w:r>
              <w:rPr>
                <w:rFonts w:ascii="Arial"/>
                <w:b/>
                <w:sz w:val="12"/>
              </w:rPr>
              <w:t>700-1:</w:t>
            </w:r>
            <w:r>
              <w:rPr>
                <w:rFonts w:ascii="Arial"/>
                <w:b/>
                <w:spacing w:val="-8"/>
                <w:sz w:val="12"/>
              </w:rPr>
              <w:t xml:space="preserve"> </w:t>
            </w:r>
            <w:r>
              <w:rPr>
                <w:rFonts w:ascii="Arial"/>
                <w:b/>
                <w:sz w:val="12"/>
              </w:rPr>
              <w:t>Minimum</w:t>
            </w:r>
            <w:r>
              <w:rPr>
                <w:rFonts w:ascii="Arial"/>
                <w:b/>
                <w:spacing w:val="-1"/>
                <w:sz w:val="12"/>
              </w:rPr>
              <w:t xml:space="preserve"> </w:t>
            </w:r>
            <w:r>
              <w:rPr>
                <w:rFonts w:ascii="Arial"/>
                <w:b/>
                <w:sz w:val="12"/>
              </w:rPr>
              <w:t>Geotextile</w:t>
            </w:r>
            <w:r>
              <w:rPr>
                <w:rFonts w:ascii="Arial"/>
                <w:b/>
                <w:spacing w:val="-1"/>
                <w:sz w:val="12"/>
              </w:rPr>
              <w:t xml:space="preserve"> </w:t>
            </w:r>
            <w:r>
              <w:rPr>
                <w:rFonts w:ascii="Arial"/>
                <w:b/>
                <w:sz w:val="12"/>
              </w:rPr>
              <w:t>Strength</w:t>
            </w:r>
            <w:r>
              <w:rPr>
                <w:rFonts w:ascii="Arial"/>
                <w:b/>
                <w:spacing w:val="-3"/>
                <w:sz w:val="12"/>
              </w:rPr>
              <w:t xml:space="preserve"> </w:t>
            </w:r>
            <w:r>
              <w:rPr>
                <w:rFonts w:ascii="Arial"/>
                <w:b/>
                <w:sz w:val="12"/>
              </w:rPr>
              <w:t>Property</w:t>
            </w:r>
            <w:r>
              <w:rPr>
                <w:rFonts w:ascii="Arial"/>
                <w:b/>
                <w:spacing w:val="-5"/>
                <w:sz w:val="12"/>
              </w:rPr>
              <w:t xml:space="preserve"> </w:t>
            </w:r>
            <w:r>
              <w:rPr>
                <w:rFonts w:ascii="Arial"/>
                <w:b/>
                <w:spacing w:val="-2"/>
                <w:sz w:val="12"/>
              </w:rPr>
              <w:t>Requirements</w:t>
            </w:r>
          </w:p>
          <w:p w14:paraId="32D19F74" w14:textId="77777777" w:rsidR="00D33F26" w:rsidRDefault="00D33F26" w:rsidP="00731A2A">
            <w:pPr>
              <w:pStyle w:val="BodyText"/>
              <w:spacing w:before="2"/>
              <w:rPr>
                <w:rFonts w:ascii="Arial"/>
                <w:b/>
                <w:sz w:val="6"/>
              </w:rPr>
            </w:pPr>
          </w:p>
          <w:tbl>
            <w:tblPr>
              <w:tblW w:w="0" w:type="auto"/>
              <w:tblInd w:w="19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76"/>
              <w:gridCol w:w="519"/>
              <w:gridCol w:w="528"/>
              <w:gridCol w:w="960"/>
              <w:gridCol w:w="720"/>
              <w:gridCol w:w="725"/>
              <w:gridCol w:w="528"/>
              <w:gridCol w:w="1071"/>
            </w:tblGrid>
            <w:tr w:rsidR="00D33F26" w14:paraId="42B064B1" w14:textId="77777777" w:rsidTr="00D33F26">
              <w:trPr>
                <w:trHeight w:val="311"/>
              </w:trPr>
              <w:tc>
                <w:tcPr>
                  <w:tcW w:w="1076" w:type="dxa"/>
                  <w:vMerge w:val="restart"/>
                </w:tcPr>
                <w:p w14:paraId="2EDEF1B8" w14:textId="77777777" w:rsidR="00D33F26" w:rsidRDefault="00D33F26" w:rsidP="00731A2A">
                  <w:pPr>
                    <w:pStyle w:val="TableParagraph"/>
                    <w:ind w:left="0"/>
                    <w:rPr>
                      <w:rFonts w:ascii="Arial"/>
                      <w:b/>
                      <w:sz w:val="12"/>
                    </w:rPr>
                  </w:pPr>
                </w:p>
                <w:p w14:paraId="39EBEBBF" w14:textId="77777777" w:rsidR="00D33F26" w:rsidRDefault="00D33F26" w:rsidP="00731A2A">
                  <w:pPr>
                    <w:pStyle w:val="TableParagraph"/>
                    <w:ind w:left="0"/>
                    <w:rPr>
                      <w:rFonts w:ascii="Arial"/>
                      <w:b/>
                      <w:sz w:val="12"/>
                    </w:rPr>
                  </w:pPr>
                </w:p>
                <w:p w14:paraId="2ABFD84D" w14:textId="77777777" w:rsidR="00D33F26" w:rsidRDefault="00D33F26" w:rsidP="00731A2A">
                  <w:pPr>
                    <w:pStyle w:val="TableParagraph"/>
                    <w:ind w:left="0"/>
                    <w:rPr>
                      <w:rFonts w:ascii="Arial"/>
                      <w:b/>
                      <w:sz w:val="12"/>
                    </w:rPr>
                  </w:pPr>
                </w:p>
                <w:p w14:paraId="1CD9DA9E" w14:textId="77777777" w:rsidR="00D33F26" w:rsidRDefault="00D33F26" w:rsidP="00731A2A">
                  <w:pPr>
                    <w:pStyle w:val="TableParagraph"/>
                    <w:spacing w:before="2"/>
                    <w:ind w:left="0"/>
                    <w:rPr>
                      <w:rFonts w:ascii="Arial"/>
                      <w:b/>
                      <w:sz w:val="12"/>
                    </w:rPr>
                  </w:pPr>
                </w:p>
                <w:p w14:paraId="6CA48E4D" w14:textId="77777777" w:rsidR="00D33F26" w:rsidRDefault="00D33F26" w:rsidP="00731A2A">
                  <w:pPr>
                    <w:pStyle w:val="TableParagraph"/>
                    <w:spacing w:line="259" w:lineRule="auto"/>
                    <w:ind w:left="264" w:right="213" w:hanging="44"/>
                    <w:rPr>
                      <w:rFonts w:ascii="Arial"/>
                      <w:b/>
                      <w:sz w:val="12"/>
                    </w:rPr>
                  </w:pPr>
                  <w:r>
                    <w:rPr>
                      <w:rFonts w:ascii="Arial"/>
                      <w:b/>
                      <w:spacing w:val="-2"/>
                      <w:sz w:val="12"/>
                    </w:rPr>
                    <w:t>Installation</w:t>
                  </w:r>
                  <w:r>
                    <w:rPr>
                      <w:rFonts w:ascii="Arial"/>
                      <w:b/>
                      <w:spacing w:val="40"/>
                      <w:sz w:val="12"/>
                    </w:rPr>
                    <w:t xml:space="preserve"> </w:t>
                  </w:r>
                  <w:r>
                    <w:rPr>
                      <w:rFonts w:ascii="Arial"/>
                      <w:b/>
                      <w:spacing w:val="-2"/>
                      <w:sz w:val="12"/>
                    </w:rPr>
                    <w:t>condition</w:t>
                  </w:r>
                </w:p>
              </w:tc>
              <w:tc>
                <w:tcPr>
                  <w:tcW w:w="519" w:type="dxa"/>
                  <w:vMerge w:val="restart"/>
                </w:tcPr>
                <w:p w14:paraId="7FF414EF" w14:textId="77777777" w:rsidR="00D33F26" w:rsidRDefault="00D33F26" w:rsidP="00731A2A">
                  <w:pPr>
                    <w:pStyle w:val="TableParagraph"/>
                    <w:ind w:left="0"/>
                    <w:rPr>
                      <w:rFonts w:ascii="Arial"/>
                      <w:b/>
                      <w:sz w:val="12"/>
                    </w:rPr>
                  </w:pPr>
                </w:p>
                <w:p w14:paraId="51D4037E" w14:textId="77777777" w:rsidR="00D33F26" w:rsidRDefault="00D33F26" w:rsidP="00731A2A">
                  <w:pPr>
                    <w:pStyle w:val="TableParagraph"/>
                    <w:ind w:left="0"/>
                    <w:rPr>
                      <w:rFonts w:ascii="Arial"/>
                      <w:b/>
                      <w:sz w:val="12"/>
                    </w:rPr>
                  </w:pPr>
                </w:p>
                <w:p w14:paraId="4D96DD8D" w14:textId="77777777" w:rsidR="00D33F26" w:rsidRDefault="00D33F26" w:rsidP="00731A2A">
                  <w:pPr>
                    <w:pStyle w:val="TableParagraph"/>
                    <w:ind w:left="0"/>
                    <w:rPr>
                      <w:rFonts w:ascii="Arial"/>
                      <w:b/>
                      <w:sz w:val="12"/>
                    </w:rPr>
                  </w:pPr>
                </w:p>
                <w:p w14:paraId="2FBE4FD4" w14:textId="77777777" w:rsidR="00D33F26" w:rsidRDefault="00D33F26" w:rsidP="00731A2A">
                  <w:pPr>
                    <w:pStyle w:val="TableParagraph"/>
                    <w:ind w:left="0"/>
                    <w:rPr>
                      <w:rFonts w:ascii="Arial"/>
                      <w:b/>
                      <w:sz w:val="12"/>
                    </w:rPr>
                  </w:pPr>
                </w:p>
                <w:p w14:paraId="3309372E" w14:textId="77777777" w:rsidR="00D33F26" w:rsidRDefault="00D33F26" w:rsidP="00731A2A">
                  <w:pPr>
                    <w:pStyle w:val="TableParagraph"/>
                    <w:spacing w:before="90"/>
                    <w:ind w:left="0"/>
                    <w:rPr>
                      <w:rFonts w:ascii="Arial"/>
                      <w:b/>
                      <w:sz w:val="12"/>
                    </w:rPr>
                  </w:pPr>
                </w:p>
                <w:p w14:paraId="0396BE46" w14:textId="77777777" w:rsidR="00D33F26" w:rsidRDefault="00D33F26" w:rsidP="00731A2A">
                  <w:pPr>
                    <w:pStyle w:val="TableParagraph"/>
                    <w:ind w:left="119"/>
                    <w:rPr>
                      <w:rFonts w:ascii="Arial"/>
                      <w:b/>
                      <w:sz w:val="12"/>
                    </w:rPr>
                  </w:pPr>
                  <w:r>
                    <w:rPr>
                      <w:rFonts w:ascii="Arial"/>
                      <w:b/>
                      <w:spacing w:val="-4"/>
                      <w:sz w:val="12"/>
                    </w:rPr>
                    <w:t>Type</w:t>
                  </w:r>
                </w:p>
              </w:tc>
              <w:tc>
                <w:tcPr>
                  <w:tcW w:w="4532" w:type="dxa"/>
                  <w:gridSpan w:val="6"/>
                </w:tcPr>
                <w:p w14:paraId="490E3FBF" w14:textId="77777777" w:rsidR="00D33F26" w:rsidRDefault="00D33F26" w:rsidP="00731A2A">
                  <w:pPr>
                    <w:pStyle w:val="TableParagraph"/>
                    <w:spacing w:line="136" w:lineRule="exact"/>
                    <w:ind w:left="1161"/>
                    <w:rPr>
                      <w:rFonts w:ascii="Arial"/>
                      <w:b/>
                      <w:sz w:val="12"/>
                    </w:rPr>
                  </w:pPr>
                  <w:r>
                    <w:rPr>
                      <w:rFonts w:ascii="Arial"/>
                      <w:b/>
                      <w:sz w:val="12"/>
                    </w:rPr>
                    <w:t>Strength</w:t>
                  </w:r>
                  <w:r>
                    <w:rPr>
                      <w:rFonts w:ascii="Arial"/>
                      <w:b/>
                      <w:spacing w:val="-6"/>
                      <w:sz w:val="12"/>
                    </w:rPr>
                    <w:t xml:space="preserve"> </w:t>
                  </w:r>
                  <w:r>
                    <w:rPr>
                      <w:rFonts w:ascii="Arial"/>
                      <w:b/>
                      <w:sz w:val="12"/>
                    </w:rPr>
                    <w:t>property</w:t>
                  </w:r>
                  <w:r>
                    <w:rPr>
                      <w:rFonts w:ascii="Arial"/>
                      <w:b/>
                      <w:spacing w:val="-8"/>
                      <w:sz w:val="12"/>
                    </w:rPr>
                    <w:t xml:space="preserve"> </w:t>
                  </w:r>
                  <w:r>
                    <w:rPr>
                      <w:rFonts w:ascii="Arial"/>
                      <w:b/>
                      <w:sz w:val="12"/>
                    </w:rPr>
                    <w:t>requirement</w:t>
                  </w:r>
                  <w:r>
                    <w:rPr>
                      <w:rFonts w:ascii="Arial"/>
                      <w:b/>
                      <w:spacing w:val="-1"/>
                      <w:sz w:val="12"/>
                    </w:rPr>
                    <w:t xml:space="preserve"> </w:t>
                  </w:r>
                  <w:r>
                    <w:rPr>
                      <w:rFonts w:ascii="Arial"/>
                      <w:b/>
                      <w:spacing w:val="-2"/>
                      <w:sz w:val="12"/>
                    </w:rPr>
                    <w:t>(MARV)</w:t>
                  </w:r>
                </w:p>
              </w:tc>
            </w:tr>
            <w:tr w:rsidR="00D33F26" w14:paraId="7045FB5C" w14:textId="77777777" w:rsidTr="00D33F26">
              <w:trPr>
                <w:trHeight w:val="916"/>
              </w:trPr>
              <w:tc>
                <w:tcPr>
                  <w:tcW w:w="1076" w:type="dxa"/>
                  <w:vMerge/>
                  <w:tcBorders>
                    <w:top w:val="nil"/>
                  </w:tcBorders>
                </w:tcPr>
                <w:p w14:paraId="0413C022" w14:textId="77777777" w:rsidR="00D33F26" w:rsidRDefault="00D33F26" w:rsidP="00731A2A">
                  <w:pPr>
                    <w:rPr>
                      <w:sz w:val="2"/>
                      <w:szCs w:val="2"/>
                    </w:rPr>
                  </w:pPr>
                </w:p>
              </w:tc>
              <w:tc>
                <w:tcPr>
                  <w:tcW w:w="519" w:type="dxa"/>
                  <w:vMerge/>
                  <w:tcBorders>
                    <w:top w:val="nil"/>
                  </w:tcBorders>
                </w:tcPr>
                <w:p w14:paraId="04BE8610" w14:textId="77777777" w:rsidR="00D33F26" w:rsidRDefault="00D33F26" w:rsidP="00731A2A">
                  <w:pPr>
                    <w:rPr>
                      <w:sz w:val="2"/>
                      <w:szCs w:val="2"/>
                    </w:rPr>
                  </w:pPr>
                </w:p>
              </w:tc>
              <w:tc>
                <w:tcPr>
                  <w:tcW w:w="1488" w:type="dxa"/>
                  <w:gridSpan w:val="2"/>
                </w:tcPr>
                <w:p w14:paraId="1C29BFA6" w14:textId="77777777" w:rsidR="00D33F26" w:rsidRDefault="00D33F26" w:rsidP="00731A2A">
                  <w:pPr>
                    <w:pStyle w:val="TableParagraph"/>
                    <w:spacing w:line="259" w:lineRule="auto"/>
                    <w:ind w:left="234" w:right="225" w:firstLine="2"/>
                    <w:jc w:val="center"/>
                    <w:rPr>
                      <w:rFonts w:ascii="Arial"/>
                      <w:b/>
                      <w:sz w:val="12"/>
                    </w:rPr>
                  </w:pPr>
                  <w:r>
                    <w:rPr>
                      <w:rFonts w:ascii="Arial"/>
                      <w:b/>
                      <w:sz w:val="12"/>
                    </w:rPr>
                    <w:t>Grab Strength in</w:t>
                  </w:r>
                  <w:r>
                    <w:rPr>
                      <w:rFonts w:ascii="Arial"/>
                      <w:b/>
                      <w:spacing w:val="40"/>
                      <w:sz w:val="12"/>
                    </w:rPr>
                    <w:t xml:space="preserve"> </w:t>
                  </w:r>
                  <w:r>
                    <w:rPr>
                      <w:rFonts w:ascii="Arial"/>
                      <w:b/>
                      <w:sz w:val="12"/>
                    </w:rPr>
                    <w:t>Newton</w:t>
                  </w:r>
                  <w:r>
                    <w:rPr>
                      <w:rFonts w:ascii="Arial"/>
                      <w:b/>
                      <w:spacing w:val="-11"/>
                      <w:sz w:val="12"/>
                    </w:rPr>
                    <w:t xml:space="preserve"> </w:t>
                  </w:r>
                  <w:r>
                    <w:rPr>
                      <w:rFonts w:ascii="Arial"/>
                      <w:b/>
                      <w:sz w:val="12"/>
                    </w:rPr>
                    <w:t>(N)</w:t>
                  </w:r>
                  <w:r>
                    <w:rPr>
                      <w:rFonts w:ascii="Arial"/>
                      <w:b/>
                      <w:spacing w:val="-8"/>
                      <w:sz w:val="12"/>
                    </w:rPr>
                    <w:t xml:space="preserve"> </w:t>
                  </w:r>
                  <w:r>
                    <w:rPr>
                      <w:rFonts w:ascii="Arial"/>
                      <w:b/>
                      <w:sz w:val="12"/>
                    </w:rPr>
                    <w:t>as</w:t>
                  </w:r>
                  <w:r>
                    <w:rPr>
                      <w:rFonts w:ascii="Arial"/>
                      <w:b/>
                      <w:spacing w:val="-8"/>
                      <w:sz w:val="12"/>
                    </w:rPr>
                    <w:t xml:space="preserve"> </w:t>
                  </w:r>
                  <w:r>
                    <w:rPr>
                      <w:rFonts w:ascii="Arial"/>
                      <w:b/>
                      <w:sz w:val="12"/>
                    </w:rPr>
                    <w:t>per</w:t>
                  </w:r>
                  <w:r>
                    <w:rPr>
                      <w:rFonts w:ascii="Arial"/>
                      <w:b/>
                      <w:spacing w:val="40"/>
                      <w:sz w:val="12"/>
                    </w:rPr>
                    <w:t xml:space="preserve"> </w:t>
                  </w:r>
                  <w:r>
                    <w:rPr>
                      <w:rFonts w:ascii="Arial"/>
                      <w:b/>
                      <w:sz w:val="12"/>
                    </w:rPr>
                    <w:t>IS</w:t>
                  </w:r>
                  <w:r>
                    <w:rPr>
                      <w:rFonts w:ascii="Arial"/>
                      <w:b/>
                      <w:spacing w:val="-5"/>
                      <w:sz w:val="12"/>
                    </w:rPr>
                    <w:t xml:space="preserve"> </w:t>
                  </w:r>
                  <w:r>
                    <w:rPr>
                      <w:rFonts w:ascii="Arial"/>
                      <w:b/>
                      <w:sz w:val="12"/>
                    </w:rPr>
                    <w:t>16342</w:t>
                  </w:r>
                </w:p>
              </w:tc>
              <w:tc>
                <w:tcPr>
                  <w:tcW w:w="1445" w:type="dxa"/>
                  <w:gridSpan w:val="2"/>
                </w:tcPr>
                <w:p w14:paraId="08AA00C0" w14:textId="77777777" w:rsidR="00D33F26" w:rsidRDefault="00D33F26" w:rsidP="00731A2A">
                  <w:pPr>
                    <w:pStyle w:val="TableParagraph"/>
                    <w:spacing w:line="259" w:lineRule="auto"/>
                    <w:ind w:left="211" w:right="206" w:firstLine="7"/>
                    <w:jc w:val="center"/>
                    <w:rPr>
                      <w:rFonts w:ascii="Arial"/>
                      <w:b/>
                      <w:sz w:val="12"/>
                    </w:rPr>
                  </w:pPr>
                  <w:r>
                    <w:rPr>
                      <w:rFonts w:ascii="Arial"/>
                      <w:b/>
                      <w:sz w:val="12"/>
                    </w:rPr>
                    <w:t>Tear Strength in</w:t>
                  </w:r>
                  <w:r>
                    <w:rPr>
                      <w:rFonts w:ascii="Arial"/>
                      <w:b/>
                      <w:spacing w:val="40"/>
                      <w:sz w:val="12"/>
                    </w:rPr>
                    <w:t xml:space="preserve"> </w:t>
                  </w:r>
                  <w:r>
                    <w:rPr>
                      <w:rFonts w:ascii="Arial"/>
                      <w:b/>
                      <w:sz w:val="12"/>
                    </w:rPr>
                    <w:t>Newton</w:t>
                  </w:r>
                  <w:r>
                    <w:rPr>
                      <w:rFonts w:ascii="Arial"/>
                      <w:b/>
                      <w:spacing w:val="-11"/>
                      <w:sz w:val="12"/>
                    </w:rPr>
                    <w:t xml:space="preserve"> </w:t>
                  </w:r>
                  <w:r>
                    <w:rPr>
                      <w:rFonts w:ascii="Arial"/>
                      <w:b/>
                      <w:sz w:val="12"/>
                    </w:rPr>
                    <w:t>(N)</w:t>
                  </w:r>
                  <w:r>
                    <w:rPr>
                      <w:rFonts w:ascii="Arial"/>
                      <w:b/>
                      <w:spacing w:val="-8"/>
                      <w:sz w:val="12"/>
                    </w:rPr>
                    <w:t xml:space="preserve"> </w:t>
                  </w:r>
                  <w:r>
                    <w:rPr>
                      <w:rFonts w:ascii="Arial"/>
                      <w:b/>
                      <w:sz w:val="12"/>
                    </w:rPr>
                    <w:t>as</w:t>
                  </w:r>
                  <w:r>
                    <w:rPr>
                      <w:rFonts w:ascii="Arial"/>
                      <w:b/>
                      <w:spacing w:val="-8"/>
                      <w:sz w:val="12"/>
                    </w:rPr>
                    <w:t xml:space="preserve"> </w:t>
                  </w:r>
                  <w:r>
                    <w:rPr>
                      <w:rFonts w:ascii="Arial"/>
                      <w:b/>
                      <w:sz w:val="12"/>
                    </w:rPr>
                    <w:t>per</w:t>
                  </w:r>
                  <w:r>
                    <w:rPr>
                      <w:rFonts w:ascii="Arial"/>
                      <w:b/>
                      <w:spacing w:val="40"/>
                      <w:sz w:val="12"/>
                    </w:rPr>
                    <w:t xml:space="preserve"> </w:t>
                  </w:r>
                  <w:r>
                    <w:rPr>
                      <w:rFonts w:ascii="Arial"/>
                      <w:b/>
                      <w:sz w:val="12"/>
                    </w:rPr>
                    <w:t>IS</w:t>
                  </w:r>
                  <w:r>
                    <w:rPr>
                      <w:rFonts w:ascii="Arial"/>
                      <w:b/>
                      <w:spacing w:val="-5"/>
                      <w:sz w:val="12"/>
                    </w:rPr>
                    <w:t xml:space="preserve"> </w:t>
                  </w:r>
                  <w:r>
                    <w:rPr>
                      <w:rFonts w:ascii="Arial"/>
                      <w:b/>
                      <w:sz w:val="12"/>
                    </w:rPr>
                    <w:t>14293</w:t>
                  </w:r>
                </w:p>
              </w:tc>
              <w:tc>
                <w:tcPr>
                  <w:tcW w:w="1599" w:type="dxa"/>
                  <w:gridSpan w:val="2"/>
                </w:tcPr>
                <w:p w14:paraId="7CEB7720" w14:textId="77777777" w:rsidR="00D33F26" w:rsidRDefault="00D33F26" w:rsidP="00731A2A">
                  <w:pPr>
                    <w:pStyle w:val="TableParagraph"/>
                    <w:spacing w:line="259" w:lineRule="auto"/>
                    <w:ind w:right="99"/>
                    <w:jc w:val="both"/>
                    <w:rPr>
                      <w:rFonts w:ascii="Arial"/>
                      <w:b/>
                      <w:sz w:val="12"/>
                    </w:rPr>
                  </w:pPr>
                  <w:r>
                    <w:rPr>
                      <w:rFonts w:ascii="Arial"/>
                      <w:b/>
                      <w:sz w:val="12"/>
                    </w:rPr>
                    <w:t>Puncture Strength in</w:t>
                  </w:r>
                  <w:r>
                    <w:rPr>
                      <w:rFonts w:ascii="Arial"/>
                      <w:b/>
                      <w:spacing w:val="40"/>
                      <w:sz w:val="12"/>
                    </w:rPr>
                    <w:t xml:space="preserve"> </w:t>
                  </w:r>
                  <w:r>
                    <w:rPr>
                      <w:rFonts w:ascii="Arial"/>
                      <w:b/>
                      <w:sz w:val="12"/>
                    </w:rPr>
                    <w:t>Newton</w:t>
                  </w:r>
                  <w:r>
                    <w:rPr>
                      <w:rFonts w:ascii="Arial"/>
                      <w:b/>
                      <w:spacing w:val="80"/>
                      <w:sz w:val="12"/>
                    </w:rPr>
                    <w:t xml:space="preserve"> </w:t>
                  </w:r>
                  <w:r>
                    <w:rPr>
                      <w:rFonts w:ascii="Arial"/>
                      <w:b/>
                      <w:sz w:val="12"/>
                    </w:rPr>
                    <w:t>(N)</w:t>
                  </w:r>
                  <w:r>
                    <w:rPr>
                      <w:rFonts w:ascii="Arial"/>
                      <w:b/>
                      <w:spacing w:val="80"/>
                      <w:sz w:val="12"/>
                    </w:rPr>
                    <w:t xml:space="preserve"> </w:t>
                  </w:r>
                  <w:r>
                    <w:rPr>
                      <w:rFonts w:ascii="Arial"/>
                      <w:b/>
                      <w:sz w:val="12"/>
                    </w:rPr>
                    <w:t>as</w:t>
                  </w:r>
                  <w:r>
                    <w:rPr>
                      <w:rFonts w:ascii="Arial"/>
                      <w:b/>
                      <w:spacing w:val="80"/>
                      <w:sz w:val="12"/>
                    </w:rPr>
                    <w:t xml:space="preserve"> </w:t>
                  </w:r>
                  <w:r>
                    <w:rPr>
                      <w:rFonts w:ascii="Arial"/>
                      <w:b/>
                      <w:sz w:val="12"/>
                    </w:rPr>
                    <w:t>per</w:t>
                  </w:r>
                  <w:r>
                    <w:rPr>
                      <w:rFonts w:ascii="Arial"/>
                      <w:b/>
                      <w:spacing w:val="40"/>
                      <w:sz w:val="12"/>
                    </w:rPr>
                    <w:t xml:space="preserve"> </w:t>
                  </w:r>
                  <w:r>
                    <w:rPr>
                      <w:rFonts w:ascii="Arial"/>
                      <w:b/>
                      <w:sz w:val="12"/>
                    </w:rPr>
                    <w:t>IS</w:t>
                  </w:r>
                  <w:r>
                    <w:rPr>
                      <w:rFonts w:ascii="Arial"/>
                      <w:b/>
                      <w:spacing w:val="-5"/>
                      <w:sz w:val="12"/>
                    </w:rPr>
                    <w:t xml:space="preserve"> </w:t>
                  </w:r>
                  <w:r>
                    <w:rPr>
                      <w:rFonts w:ascii="Arial"/>
                      <w:b/>
                      <w:sz w:val="12"/>
                    </w:rPr>
                    <w:t>16078</w:t>
                  </w:r>
                </w:p>
              </w:tc>
            </w:tr>
            <w:tr w:rsidR="00D33F26" w14:paraId="197D809E" w14:textId="77777777" w:rsidTr="00D33F26">
              <w:trPr>
                <w:trHeight w:val="306"/>
              </w:trPr>
              <w:tc>
                <w:tcPr>
                  <w:tcW w:w="1076" w:type="dxa"/>
                  <w:vMerge/>
                  <w:tcBorders>
                    <w:top w:val="nil"/>
                  </w:tcBorders>
                </w:tcPr>
                <w:p w14:paraId="47C8F8A0" w14:textId="77777777" w:rsidR="00D33F26" w:rsidRDefault="00D33F26" w:rsidP="00731A2A">
                  <w:pPr>
                    <w:rPr>
                      <w:sz w:val="2"/>
                      <w:szCs w:val="2"/>
                    </w:rPr>
                  </w:pPr>
                </w:p>
              </w:tc>
              <w:tc>
                <w:tcPr>
                  <w:tcW w:w="519" w:type="dxa"/>
                  <w:vMerge/>
                  <w:tcBorders>
                    <w:top w:val="nil"/>
                  </w:tcBorders>
                </w:tcPr>
                <w:p w14:paraId="03F6E3E0" w14:textId="77777777" w:rsidR="00D33F26" w:rsidRDefault="00D33F26" w:rsidP="00731A2A">
                  <w:pPr>
                    <w:rPr>
                      <w:sz w:val="2"/>
                      <w:szCs w:val="2"/>
                    </w:rPr>
                  </w:pPr>
                </w:p>
              </w:tc>
              <w:tc>
                <w:tcPr>
                  <w:tcW w:w="4532" w:type="dxa"/>
                  <w:gridSpan w:val="6"/>
                </w:tcPr>
                <w:p w14:paraId="3190C25F" w14:textId="77777777" w:rsidR="00D33F26" w:rsidRDefault="00D33F26" w:rsidP="00731A2A">
                  <w:pPr>
                    <w:pStyle w:val="TableParagraph"/>
                    <w:spacing w:line="136" w:lineRule="exact"/>
                    <w:ind w:left="12"/>
                    <w:jc w:val="center"/>
                    <w:rPr>
                      <w:rFonts w:ascii="Arial"/>
                      <w:b/>
                      <w:sz w:val="12"/>
                    </w:rPr>
                  </w:pPr>
                  <w:r>
                    <w:rPr>
                      <w:rFonts w:ascii="Arial"/>
                      <w:b/>
                      <w:sz w:val="12"/>
                    </w:rPr>
                    <w:t>Elongation</w:t>
                  </w:r>
                  <w:r>
                    <w:rPr>
                      <w:rFonts w:ascii="Arial"/>
                      <w:b/>
                      <w:spacing w:val="-9"/>
                      <w:sz w:val="12"/>
                    </w:rPr>
                    <w:t xml:space="preserve"> </w:t>
                  </w:r>
                  <w:r>
                    <w:rPr>
                      <w:rFonts w:ascii="Arial"/>
                      <w:b/>
                      <w:sz w:val="12"/>
                    </w:rPr>
                    <w:t>at</w:t>
                  </w:r>
                  <w:r>
                    <w:rPr>
                      <w:rFonts w:ascii="Arial"/>
                      <w:b/>
                      <w:spacing w:val="-1"/>
                      <w:sz w:val="12"/>
                    </w:rPr>
                    <w:t xml:space="preserve"> </w:t>
                  </w:r>
                  <w:r>
                    <w:rPr>
                      <w:rFonts w:ascii="Arial"/>
                      <w:b/>
                      <w:spacing w:val="-2"/>
                      <w:sz w:val="12"/>
                    </w:rPr>
                    <w:t>Failure</w:t>
                  </w:r>
                </w:p>
              </w:tc>
            </w:tr>
            <w:tr w:rsidR="00D33F26" w14:paraId="4D8CD38C" w14:textId="77777777" w:rsidTr="00D33F26">
              <w:trPr>
                <w:trHeight w:val="312"/>
              </w:trPr>
              <w:tc>
                <w:tcPr>
                  <w:tcW w:w="1076" w:type="dxa"/>
                  <w:vMerge/>
                  <w:tcBorders>
                    <w:top w:val="nil"/>
                  </w:tcBorders>
                </w:tcPr>
                <w:p w14:paraId="7EBBF986" w14:textId="77777777" w:rsidR="00D33F26" w:rsidRDefault="00D33F26" w:rsidP="00731A2A">
                  <w:pPr>
                    <w:rPr>
                      <w:sz w:val="2"/>
                      <w:szCs w:val="2"/>
                    </w:rPr>
                  </w:pPr>
                </w:p>
              </w:tc>
              <w:tc>
                <w:tcPr>
                  <w:tcW w:w="519" w:type="dxa"/>
                  <w:vMerge/>
                  <w:tcBorders>
                    <w:top w:val="nil"/>
                  </w:tcBorders>
                </w:tcPr>
                <w:p w14:paraId="0C607881" w14:textId="77777777" w:rsidR="00D33F26" w:rsidRDefault="00D33F26" w:rsidP="00731A2A">
                  <w:pPr>
                    <w:rPr>
                      <w:sz w:val="2"/>
                      <w:szCs w:val="2"/>
                    </w:rPr>
                  </w:pPr>
                </w:p>
              </w:tc>
              <w:tc>
                <w:tcPr>
                  <w:tcW w:w="528" w:type="dxa"/>
                </w:tcPr>
                <w:p w14:paraId="6BFB92D9" w14:textId="77777777" w:rsidR="00D33F26" w:rsidRDefault="00D33F26" w:rsidP="00731A2A">
                  <w:pPr>
                    <w:pStyle w:val="TableParagraph"/>
                    <w:spacing w:before="9"/>
                    <w:ind w:left="15" w:right="1"/>
                    <w:jc w:val="center"/>
                    <w:rPr>
                      <w:sz w:val="12"/>
                    </w:rPr>
                  </w:pPr>
                  <w:r>
                    <w:rPr>
                      <w:spacing w:val="-4"/>
                      <w:sz w:val="12"/>
                    </w:rPr>
                    <w:t>&lt;50%</w:t>
                  </w:r>
                </w:p>
              </w:tc>
              <w:tc>
                <w:tcPr>
                  <w:tcW w:w="960" w:type="dxa"/>
                </w:tcPr>
                <w:p w14:paraId="2D3D928F" w14:textId="77777777" w:rsidR="00D33F26" w:rsidRDefault="00D33F26" w:rsidP="00731A2A">
                  <w:pPr>
                    <w:pStyle w:val="TableParagraph"/>
                    <w:spacing w:before="9"/>
                    <w:ind w:left="14"/>
                    <w:jc w:val="center"/>
                    <w:rPr>
                      <w:sz w:val="12"/>
                    </w:rPr>
                  </w:pPr>
                  <w:r>
                    <w:rPr>
                      <w:spacing w:val="-4"/>
                      <w:sz w:val="12"/>
                    </w:rPr>
                    <w:t>&gt;50%</w:t>
                  </w:r>
                </w:p>
              </w:tc>
              <w:tc>
                <w:tcPr>
                  <w:tcW w:w="720" w:type="dxa"/>
                </w:tcPr>
                <w:p w14:paraId="2E2C3804" w14:textId="77777777" w:rsidR="00D33F26" w:rsidRDefault="00D33F26" w:rsidP="00731A2A">
                  <w:pPr>
                    <w:pStyle w:val="TableParagraph"/>
                    <w:spacing w:before="9"/>
                    <w:ind w:left="9" w:right="4"/>
                    <w:jc w:val="center"/>
                    <w:rPr>
                      <w:sz w:val="12"/>
                    </w:rPr>
                  </w:pPr>
                  <w:r>
                    <w:rPr>
                      <w:spacing w:val="-4"/>
                      <w:sz w:val="12"/>
                    </w:rPr>
                    <w:t>&lt;50%</w:t>
                  </w:r>
                </w:p>
              </w:tc>
              <w:tc>
                <w:tcPr>
                  <w:tcW w:w="725" w:type="dxa"/>
                </w:tcPr>
                <w:p w14:paraId="716DB08A" w14:textId="77777777" w:rsidR="00D33F26" w:rsidRDefault="00D33F26" w:rsidP="00731A2A">
                  <w:pPr>
                    <w:pStyle w:val="TableParagraph"/>
                    <w:spacing w:before="9"/>
                    <w:ind w:left="15" w:right="5"/>
                    <w:jc w:val="center"/>
                    <w:rPr>
                      <w:sz w:val="12"/>
                    </w:rPr>
                  </w:pPr>
                  <w:r>
                    <w:rPr>
                      <w:spacing w:val="-4"/>
                      <w:sz w:val="12"/>
                    </w:rPr>
                    <w:t>&gt;50%</w:t>
                  </w:r>
                </w:p>
              </w:tc>
              <w:tc>
                <w:tcPr>
                  <w:tcW w:w="528" w:type="dxa"/>
                </w:tcPr>
                <w:p w14:paraId="181A9C17" w14:textId="77777777" w:rsidR="00D33F26" w:rsidRDefault="00D33F26" w:rsidP="00731A2A">
                  <w:pPr>
                    <w:pStyle w:val="TableParagraph"/>
                    <w:spacing w:before="9"/>
                    <w:ind w:left="15"/>
                    <w:jc w:val="center"/>
                    <w:rPr>
                      <w:sz w:val="12"/>
                    </w:rPr>
                  </w:pPr>
                  <w:r>
                    <w:rPr>
                      <w:spacing w:val="-4"/>
                      <w:sz w:val="12"/>
                    </w:rPr>
                    <w:t>&lt;50%</w:t>
                  </w:r>
                </w:p>
              </w:tc>
              <w:tc>
                <w:tcPr>
                  <w:tcW w:w="1071" w:type="dxa"/>
                </w:tcPr>
                <w:p w14:paraId="4FE2DEDE" w14:textId="77777777" w:rsidR="00D33F26" w:rsidRDefault="00D33F26" w:rsidP="00731A2A">
                  <w:pPr>
                    <w:pStyle w:val="TableParagraph"/>
                    <w:spacing w:before="9"/>
                    <w:ind w:left="15" w:right="4"/>
                    <w:jc w:val="center"/>
                    <w:rPr>
                      <w:sz w:val="12"/>
                    </w:rPr>
                  </w:pPr>
                  <w:r>
                    <w:rPr>
                      <w:spacing w:val="-4"/>
                      <w:sz w:val="12"/>
                    </w:rPr>
                    <w:t>&gt;50%</w:t>
                  </w:r>
                </w:p>
              </w:tc>
            </w:tr>
            <w:tr w:rsidR="00D33F26" w14:paraId="067C2746" w14:textId="77777777" w:rsidTr="00D33F26">
              <w:trPr>
                <w:trHeight w:val="604"/>
              </w:trPr>
              <w:tc>
                <w:tcPr>
                  <w:tcW w:w="1076" w:type="dxa"/>
                </w:tcPr>
                <w:p w14:paraId="2E9C8717" w14:textId="77777777" w:rsidR="00D33F26" w:rsidRDefault="00D33F26" w:rsidP="00731A2A">
                  <w:pPr>
                    <w:pStyle w:val="TableParagraph"/>
                    <w:spacing w:before="4" w:line="264" w:lineRule="auto"/>
                    <w:ind w:left="132" w:right="127"/>
                    <w:jc w:val="center"/>
                    <w:rPr>
                      <w:sz w:val="12"/>
                    </w:rPr>
                  </w:pPr>
                  <w:r>
                    <w:rPr>
                      <w:spacing w:val="-4"/>
                      <w:sz w:val="12"/>
                    </w:rPr>
                    <w:t>Harsh</w:t>
                  </w:r>
                  <w:r>
                    <w:rPr>
                      <w:spacing w:val="40"/>
                      <w:sz w:val="12"/>
                    </w:rPr>
                    <w:t xml:space="preserve"> </w:t>
                  </w:r>
                  <w:r>
                    <w:rPr>
                      <w:spacing w:val="-2"/>
                      <w:sz w:val="12"/>
                    </w:rPr>
                    <w:t>installation</w:t>
                  </w:r>
                  <w:r>
                    <w:rPr>
                      <w:spacing w:val="40"/>
                      <w:sz w:val="12"/>
                    </w:rPr>
                    <w:t xml:space="preserve"> </w:t>
                  </w:r>
                  <w:r>
                    <w:rPr>
                      <w:spacing w:val="-2"/>
                      <w:sz w:val="12"/>
                    </w:rPr>
                    <w:t>condition</w:t>
                  </w:r>
                </w:p>
              </w:tc>
              <w:tc>
                <w:tcPr>
                  <w:tcW w:w="519" w:type="dxa"/>
                </w:tcPr>
                <w:p w14:paraId="45F7400B" w14:textId="77777777" w:rsidR="00D33F26" w:rsidRDefault="00D33F26" w:rsidP="00731A2A">
                  <w:pPr>
                    <w:pStyle w:val="TableParagraph"/>
                    <w:spacing w:before="81" w:line="264" w:lineRule="auto"/>
                    <w:ind w:left="225" w:right="114" w:hanging="101"/>
                    <w:rPr>
                      <w:sz w:val="12"/>
                    </w:rPr>
                  </w:pPr>
                  <w:r>
                    <w:rPr>
                      <w:spacing w:val="-4"/>
                      <w:sz w:val="12"/>
                    </w:rPr>
                    <w:t>Type</w:t>
                  </w:r>
                  <w:r>
                    <w:rPr>
                      <w:spacing w:val="40"/>
                      <w:sz w:val="12"/>
                    </w:rPr>
                    <w:t xml:space="preserve"> </w:t>
                  </w:r>
                  <w:r>
                    <w:rPr>
                      <w:spacing w:val="-10"/>
                      <w:sz w:val="12"/>
                    </w:rPr>
                    <w:t>1</w:t>
                  </w:r>
                </w:p>
              </w:tc>
              <w:tc>
                <w:tcPr>
                  <w:tcW w:w="528" w:type="dxa"/>
                </w:tcPr>
                <w:p w14:paraId="3960B2CC" w14:textId="77777777" w:rsidR="00D33F26" w:rsidRDefault="00D33F26" w:rsidP="00731A2A">
                  <w:pPr>
                    <w:pStyle w:val="TableParagraph"/>
                    <w:spacing w:before="15"/>
                    <w:ind w:left="0"/>
                    <w:rPr>
                      <w:rFonts w:ascii="Arial"/>
                      <w:b/>
                      <w:sz w:val="12"/>
                    </w:rPr>
                  </w:pPr>
                </w:p>
                <w:p w14:paraId="4DB81CEB" w14:textId="77777777" w:rsidR="00D33F26" w:rsidRDefault="00D33F26" w:rsidP="00731A2A">
                  <w:pPr>
                    <w:pStyle w:val="TableParagraph"/>
                    <w:ind w:left="15" w:right="7"/>
                    <w:jc w:val="center"/>
                    <w:rPr>
                      <w:sz w:val="12"/>
                    </w:rPr>
                  </w:pPr>
                  <w:r>
                    <w:rPr>
                      <w:spacing w:val="-4"/>
                      <w:sz w:val="12"/>
                    </w:rPr>
                    <w:t>1400</w:t>
                  </w:r>
                </w:p>
              </w:tc>
              <w:tc>
                <w:tcPr>
                  <w:tcW w:w="960" w:type="dxa"/>
                </w:tcPr>
                <w:p w14:paraId="2B3A30EC" w14:textId="77777777" w:rsidR="00D33F26" w:rsidRDefault="00D33F26" w:rsidP="00731A2A">
                  <w:pPr>
                    <w:pStyle w:val="TableParagraph"/>
                    <w:spacing w:before="15"/>
                    <w:ind w:left="0"/>
                    <w:rPr>
                      <w:rFonts w:ascii="Arial"/>
                      <w:b/>
                      <w:sz w:val="12"/>
                    </w:rPr>
                  </w:pPr>
                </w:p>
                <w:p w14:paraId="7273A77F" w14:textId="77777777" w:rsidR="00D33F26" w:rsidRDefault="00D33F26" w:rsidP="00731A2A">
                  <w:pPr>
                    <w:pStyle w:val="TableParagraph"/>
                    <w:ind w:left="14" w:right="6"/>
                    <w:jc w:val="center"/>
                    <w:rPr>
                      <w:sz w:val="12"/>
                    </w:rPr>
                  </w:pPr>
                  <w:r>
                    <w:rPr>
                      <w:spacing w:val="-5"/>
                      <w:sz w:val="12"/>
                    </w:rPr>
                    <w:t>900</w:t>
                  </w:r>
                </w:p>
              </w:tc>
              <w:tc>
                <w:tcPr>
                  <w:tcW w:w="720" w:type="dxa"/>
                </w:tcPr>
                <w:p w14:paraId="59EDA434" w14:textId="77777777" w:rsidR="00D33F26" w:rsidRDefault="00D33F26" w:rsidP="00731A2A">
                  <w:pPr>
                    <w:pStyle w:val="TableParagraph"/>
                    <w:spacing w:before="15"/>
                    <w:ind w:left="0"/>
                    <w:rPr>
                      <w:rFonts w:ascii="Arial"/>
                      <w:b/>
                      <w:sz w:val="12"/>
                    </w:rPr>
                  </w:pPr>
                </w:p>
                <w:p w14:paraId="0CC13C7B" w14:textId="77777777" w:rsidR="00D33F26" w:rsidRDefault="00D33F26" w:rsidP="00731A2A">
                  <w:pPr>
                    <w:pStyle w:val="TableParagraph"/>
                    <w:ind w:left="9"/>
                    <w:jc w:val="center"/>
                    <w:rPr>
                      <w:sz w:val="12"/>
                    </w:rPr>
                  </w:pPr>
                  <w:r>
                    <w:rPr>
                      <w:spacing w:val="-5"/>
                      <w:sz w:val="12"/>
                    </w:rPr>
                    <w:t>500</w:t>
                  </w:r>
                </w:p>
              </w:tc>
              <w:tc>
                <w:tcPr>
                  <w:tcW w:w="725" w:type="dxa"/>
                </w:tcPr>
                <w:p w14:paraId="6C39E923" w14:textId="77777777" w:rsidR="00D33F26" w:rsidRDefault="00D33F26" w:rsidP="00731A2A">
                  <w:pPr>
                    <w:pStyle w:val="TableParagraph"/>
                    <w:spacing w:before="15"/>
                    <w:ind w:left="0"/>
                    <w:rPr>
                      <w:rFonts w:ascii="Arial"/>
                      <w:b/>
                      <w:sz w:val="12"/>
                    </w:rPr>
                  </w:pPr>
                </w:p>
                <w:p w14:paraId="04B1D53C" w14:textId="77777777" w:rsidR="00D33F26" w:rsidRDefault="00D33F26" w:rsidP="00731A2A">
                  <w:pPr>
                    <w:pStyle w:val="TableParagraph"/>
                    <w:ind w:left="15"/>
                    <w:jc w:val="center"/>
                    <w:rPr>
                      <w:sz w:val="12"/>
                    </w:rPr>
                  </w:pPr>
                  <w:r>
                    <w:rPr>
                      <w:spacing w:val="-5"/>
                      <w:sz w:val="12"/>
                    </w:rPr>
                    <w:t>350</w:t>
                  </w:r>
                </w:p>
              </w:tc>
              <w:tc>
                <w:tcPr>
                  <w:tcW w:w="528" w:type="dxa"/>
                </w:tcPr>
                <w:p w14:paraId="354E1977" w14:textId="77777777" w:rsidR="00D33F26" w:rsidRDefault="00D33F26" w:rsidP="00731A2A">
                  <w:pPr>
                    <w:pStyle w:val="TableParagraph"/>
                    <w:spacing w:before="8"/>
                    <w:ind w:left="0"/>
                    <w:rPr>
                      <w:rFonts w:ascii="Arial"/>
                      <w:b/>
                      <w:sz w:val="12"/>
                    </w:rPr>
                  </w:pPr>
                </w:p>
                <w:p w14:paraId="1033CCB1" w14:textId="77777777" w:rsidR="00D33F26" w:rsidRDefault="00D33F26" w:rsidP="00731A2A">
                  <w:pPr>
                    <w:pStyle w:val="TableParagraph"/>
                    <w:ind w:left="15" w:right="5"/>
                    <w:jc w:val="center"/>
                    <w:rPr>
                      <w:rFonts w:ascii="Arial"/>
                      <w:b/>
                      <w:sz w:val="12"/>
                    </w:rPr>
                  </w:pPr>
                  <w:r>
                    <w:rPr>
                      <w:rFonts w:ascii="Arial"/>
                      <w:b/>
                      <w:spacing w:val="-4"/>
                      <w:sz w:val="12"/>
                    </w:rPr>
                    <w:t>2800</w:t>
                  </w:r>
                </w:p>
              </w:tc>
              <w:tc>
                <w:tcPr>
                  <w:tcW w:w="1071" w:type="dxa"/>
                </w:tcPr>
                <w:p w14:paraId="2E404957" w14:textId="77777777" w:rsidR="00D33F26" w:rsidRDefault="00D33F26" w:rsidP="00731A2A">
                  <w:pPr>
                    <w:pStyle w:val="TableParagraph"/>
                    <w:spacing w:before="8"/>
                    <w:ind w:left="0"/>
                    <w:rPr>
                      <w:rFonts w:ascii="Arial"/>
                      <w:b/>
                      <w:sz w:val="12"/>
                    </w:rPr>
                  </w:pPr>
                </w:p>
                <w:p w14:paraId="734A5A6E" w14:textId="77777777" w:rsidR="00D33F26" w:rsidRDefault="00D33F26" w:rsidP="00731A2A">
                  <w:pPr>
                    <w:pStyle w:val="TableParagraph"/>
                    <w:ind w:left="15"/>
                    <w:jc w:val="center"/>
                    <w:rPr>
                      <w:rFonts w:ascii="Arial"/>
                      <w:b/>
                      <w:sz w:val="12"/>
                    </w:rPr>
                  </w:pPr>
                  <w:r>
                    <w:rPr>
                      <w:rFonts w:ascii="Arial"/>
                      <w:b/>
                      <w:spacing w:val="-4"/>
                      <w:sz w:val="12"/>
                    </w:rPr>
                    <w:t>2000</w:t>
                  </w:r>
                </w:p>
              </w:tc>
            </w:tr>
            <w:tr w:rsidR="00D33F26" w14:paraId="161EF1EB" w14:textId="77777777" w:rsidTr="00D33F26">
              <w:trPr>
                <w:trHeight w:val="609"/>
              </w:trPr>
              <w:tc>
                <w:tcPr>
                  <w:tcW w:w="1076" w:type="dxa"/>
                </w:tcPr>
                <w:p w14:paraId="63FB5EE7" w14:textId="77777777" w:rsidR="00D33F26" w:rsidRDefault="00D33F26" w:rsidP="00731A2A">
                  <w:pPr>
                    <w:pStyle w:val="TableParagraph"/>
                    <w:spacing w:before="4" w:line="266" w:lineRule="auto"/>
                    <w:ind w:left="245" w:right="239" w:hanging="5"/>
                    <w:jc w:val="center"/>
                    <w:rPr>
                      <w:sz w:val="12"/>
                    </w:rPr>
                  </w:pPr>
                  <w:r>
                    <w:rPr>
                      <w:spacing w:val="-2"/>
                      <w:sz w:val="12"/>
                    </w:rPr>
                    <w:t>Moderate</w:t>
                  </w:r>
                  <w:r>
                    <w:rPr>
                      <w:spacing w:val="40"/>
                      <w:sz w:val="12"/>
                    </w:rPr>
                    <w:t xml:space="preserve"> </w:t>
                  </w:r>
                  <w:r>
                    <w:rPr>
                      <w:spacing w:val="-2"/>
                      <w:sz w:val="12"/>
                    </w:rPr>
                    <w:t>Installation</w:t>
                  </w:r>
                  <w:r>
                    <w:rPr>
                      <w:spacing w:val="40"/>
                      <w:sz w:val="12"/>
                    </w:rPr>
                    <w:t xml:space="preserve"> </w:t>
                  </w:r>
                  <w:r>
                    <w:rPr>
                      <w:spacing w:val="-2"/>
                      <w:sz w:val="12"/>
                    </w:rPr>
                    <w:t>condition</w:t>
                  </w:r>
                </w:p>
              </w:tc>
              <w:tc>
                <w:tcPr>
                  <w:tcW w:w="519" w:type="dxa"/>
                </w:tcPr>
                <w:p w14:paraId="3D749FC8" w14:textId="77777777" w:rsidR="00D33F26" w:rsidRDefault="00D33F26" w:rsidP="00731A2A">
                  <w:pPr>
                    <w:pStyle w:val="TableParagraph"/>
                    <w:spacing w:before="81" w:line="264" w:lineRule="auto"/>
                    <w:ind w:left="225" w:right="114" w:hanging="101"/>
                    <w:rPr>
                      <w:sz w:val="12"/>
                    </w:rPr>
                  </w:pPr>
                  <w:r>
                    <w:rPr>
                      <w:spacing w:val="-4"/>
                      <w:sz w:val="12"/>
                    </w:rPr>
                    <w:t>Type</w:t>
                  </w:r>
                  <w:r>
                    <w:rPr>
                      <w:spacing w:val="40"/>
                      <w:sz w:val="12"/>
                    </w:rPr>
                    <w:t xml:space="preserve"> </w:t>
                  </w:r>
                  <w:r>
                    <w:rPr>
                      <w:spacing w:val="-6"/>
                      <w:sz w:val="12"/>
                    </w:rPr>
                    <w:t>II</w:t>
                  </w:r>
                </w:p>
              </w:tc>
              <w:tc>
                <w:tcPr>
                  <w:tcW w:w="528" w:type="dxa"/>
                </w:tcPr>
                <w:p w14:paraId="3E2289A8" w14:textId="77777777" w:rsidR="00D33F26" w:rsidRDefault="00D33F26" w:rsidP="00731A2A">
                  <w:pPr>
                    <w:pStyle w:val="TableParagraph"/>
                    <w:spacing w:before="19"/>
                    <w:ind w:left="0"/>
                    <w:rPr>
                      <w:rFonts w:ascii="Arial"/>
                      <w:b/>
                      <w:sz w:val="12"/>
                    </w:rPr>
                  </w:pPr>
                </w:p>
                <w:p w14:paraId="4E07CF3E" w14:textId="77777777" w:rsidR="00D33F26" w:rsidRDefault="00D33F26" w:rsidP="00731A2A">
                  <w:pPr>
                    <w:pStyle w:val="TableParagraph"/>
                    <w:spacing w:before="1"/>
                    <w:ind w:left="15" w:right="7"/>
                    <w:jc w:val="center"/>
                    <w:rPr>
                      <w:sz w:val="12"/>
                    </w:rPr>
                  </w:pPr>
                  <w:r>
                    <w:rPr>
                      <w:spacing w:val="-4"/>
                      <w:sz w:val="12"/>
                    </w:rPr>
                    <w:t>1100</w:t>
                  </w:r>
                </w:p>
              </w:tc>
              <w:tc>
                <w:tcPr>
                  <w:tcW w:w="960" w:type="dxa"/>
                </w:tcPr>
                <w:p w14:paraId="1CA655DE" w14:textId="77777777" w:rsidR="00D33F26" w:rsidRDefault="00D33F26" w:rsidP="00731A2A">
                  <w:pPr>
                    <w:pStyle w:val="TableParagraph"/>
                    <w:spacing w:before="19"/>
                    <w:ind w:left="0"/>
                    <w:rPr>
                      <w:rFonts w:ascii="Arial"/>
                      <w:b/>
                      <w:sz w:val="12"/>
                    </w:rPr>
                  </w:pPr>
                </w:p>
                <w:p w14:paraId="3438DF0B" w14:textId="77777777" w:rsidR="00D33F26" w:rsidRDefault="00D33F26" w:rsidP="00731A2A">
                  <w:pPr>
                    <w:pStyle w:val="TableParagraph"/>
                    <w:spacing w:before="1"/>
                    <w:ind w:left="14" w:right="6"/>
                    <w:jc w:val="center"/>
                    <w:rPr>
                      <w:sz w:val="12"/>
                    </w:rPr>
                  </w:pPr>
                  <w:r>
                    <w:rPr>
                      <w:spacing w:val="-5"/>
                      <w:sz w:val="12"/>
                    </w:rPr>
                    <w:t>700</w:t>
                  </w:r>
                </w:p>
              </w:tc>
              <w:tc>
                <w:tcPr>
                  <w:tcW w:w="720" w:type="dxa"/>
                </w:tcPr>
                <w:p w14:paraId="04D18816" w14:textId="77777777" w:rsidR="00D33F26" w:rsidRDefault="00D33F26" w:rsidP="00731A2A">
                  <w:pPr>
                    <w:pStyle w:val="TableParagraph"/>
                    <w:spacing w:before="19"/>
                    <w:ind w:left="0"/>
                    <w:rPr>
                      <w:rFonts w:ascii="Arial"/>
                      <w:b/>
                      <w:sz w:val="12"/>
                    </w:rPr>
                  </w:pPr>
                </w:p>
                <w:p w14:paraId="755E545C" w14:textId="77777777" w:rsidR="00D33F26" w:rsidRDefault="00D33F26" w:rsidP="00731A2A">
                  <w:pPr>
                    <w:pStyle w:val="TableParagraph"/>
                    <w:spacing w:before="1"/>
                    <w:ind w:left="9"/>
                    <w:jc w:val="center"/>
                    <w:rPr>
                      <w:sz w:val="12"/>
                    </w:rPr>
                  </w:pPr>
                  <w:r>
                    <w:rPr>
                      <w:spacing w:val="-5"/>
                      <w:sz w:val="12"/>
                    </w:rPr>
                    <w:t>400</w:t>
                  </w:r>
                </w:p>
              </w:tc>
              <w:tc>
                <w:tcPr>
                  <w:tcW w:w="725" w:type="dxa"/>
                </w:tcPr>
                <w:p w14:paraId="3ED7393E" w14:textId="77777777" w:rsidR="00D33F26" w:rsidRDefault="00D33F26" w:rsidP="00731A2A">
                  <w:pPr>
                    <w:pStyle w:val="TableParagraph"/>
                    <w:spacing w:before="19"/>
                    <w:ind w:left="0"/>
                    <w:rPr>
                      <w:rFonts w:ascii="Arial"/>
                      <w:b/>
                      <w:sz w:val="12"/>
                    </w:rPr>
                  </w:pPr>
                </w:p>
                <w:p w14:paraId="61BBE80C" w14:textId="77777777" w:rsidR="00D33F26" w:rsidRDefault="00D33F26" w:rsidP="00731A2A">
                  <w:pPr>
                    <w:pStyle w:val="TableParagraph"/>
                    <w:spacing w:before="1"/>
                    <w:ind w:left="15"/>
                    <w:jc w:val="center"/>
                    <w:rPr>
                      <w:sz w:val="12"/>
                    </w:rPr>
                  </w:pPr>
                  <w:r>
                    <w:rPr>
                      <w:spacing w:val="-5"/>
                      <w:sz w:val="12"/>
                    </w:rPr>
                    <w:t>250</w:t>
                  </w:r>
                </w:p>
              </w:tc>
              <w:tc>
                <w:tcPr>
                  <w:tcW w:w="528" w:type="dxa"/>
                </w:tcPr>
                <w:p w14:paraId="00C1FD1D" w14:textId="77777777" w:rsidR="00D33F26" w:rsidRDefault="00D33F26" w:rsidP="00731A2A">
                  <w:pPr>
                    <w:pStyle w:val="TableParagraph"/>
                    <w:spacing w:before="13"/>
                    <w:ind w:left="0"/>
                    <w:rPr>
                      <w:rFonts w:ascii="Arial"/>
                      <w:b/>
                      <w:sz w:val="12"/>
                    </w:rPr>
                  </w:pPr>
                </w:p>
                <w:p w14:paraId="2D17F277" w14:textId="77777777" w:rsidR="00D33F26" w:rsidRDefault="00D33F26" w:rsidP="00731A2A">
                  <w:pPr>
                    <w:pStyle w:val="TableParagraph"/>
                    <w:ind w:left="15" w:right="5"/>
                    <w:jc w:val="center"/>
                    <w:rPr>
                      <w:rFonts w:ascii="Arial"/>
                      <w:b/>
                      <w:sz w:val="12"/>
                    </w:rPr>
                  </w:pPr>
                  <w:r>
                    <w:rPr>
                      <w:rFonts w:ascii="Arial"/>
                      <w:b/>
                      <w:spacing w:val="-4"/>
                      <w:sz w:val="12"/>
                    </w:rPr>
                    <w:t>2250</w:t>
                  </w:r>
                </w:p>
              </w:tc>
              <w:tc>
                <w:tcPr>
                  <w:tcW w:w="1071" w:type="dxa"/>
                </w:tcPr>
                <w:p w14:paraId="0ABD8A2A" w14:textId="77777777" w:rsidR="00D33F26" w:rsidRDefault="00D33F26" w:rsidP="00731A2A">
                  <w:pPr>
                    <w:pStyle w:val="TableParagraph"/>
                    <w:spacing w:before="13"/>
                    <w:ind w:left="0"/>
                    <w:rPr>
                      <w:rFonts w:ascii="Arial"/>
                      <w:b/>
                      <w:sz w:val="12"/>
                    </w:rPr>
                  </w:pPr>
                </w:p>
                <w:p w14:paraId="246A1E73" w14:textId="77777777" w:rsidR="00D33F26" w:rsidRDefault="00D33F26" w:rsidP="00731A2A">
                  <w:pPr>
                    <w:pStyle w:val="TableParagraph"/>
                    <w:ind w:left="15"/>
                    <w:jc w:val="center"/>
                    <w:rPr>
                      <w:rFonts w:ascii="Arial"/>
                      <w:b/>
                      <w:sz w:val="12"/>
                    </w:rPr>
                  </w:pPr>
                  <w:r>
                    <w:rPr>
                      <w:rFonts w:ascii="Arial"/>
                      <w:b/>
                      <w:spacing w:val="-4"/>
                      <w:sz w:val="12"/>
                    </w:rPr>
                    <w:t>1400</w:t>
                  </w:r>
                </w:p>
              </w:tc>
            </w:tr>
            <w:tr w:rsidR="00D33F26" w14:paraId="01E053CB" w14:textId="77777777" w:rsidTr="00D33F26">
              <w:trPr>
                <w:trHeight w:val="604"/>
              </w:trPr>
              <w:tc>
                <w:tcPr>
                  <w:tcW w:w="1076" w:type="dxa"/>
                </w:tcPr>
                <w:p w14:paraId="3C336ED2" w14:textId="77777777" w:rsidR="00D33F26" w:rsidRDefault="00D33F26" w:rsidP="00731A2A">
                  <w:pPr>
                    <w:pStyle w:val="TableParagraph"/>
                    <w:spacing w:before="4" w:line="264" w:lineRule="auto"/>
                    <w:ind w:left="132" w:right="132"/>
                    <w:jc w:val="center"/>
                    <w:rPr>
                      <w:sz w:val="12"/>
                    </w:rPr>
                  </w:pPr>
                  <w:r>
                    <w:rPr>
                      <w:spacing w:val="-2"/>
                      <w:sz w:val="12"/>
                    </w:rPr>
                    <w:lastRenderedPageBreak/>
                    <w:t>Less</w:t>
                  </w:r>
                  <w:r>
                    <w:rPr>
                      <w:spacing w:val="-6"/>
                      <w:sz w:val="12"/>
                    </w:rPr>
                    <w:t xml:space="preserve"> </w:t>
                  </w:r>
                  <w:r>
                    <w:rPr>
                      <w:spacing w:val="-2"/>
                      <w:sz w:val="12"/>
                    </w:rPr>
                    <w:t>Severe</w:t>
                  </w:r>
                  <w:r>
                    <w:rPr>
                      <w:spacing w:val="40"/>
                      <w:sz w:val="12"/>
                    </w:rPr>
                    <w:t xml:space="preserve"> </w:t>
                  </w:r>
                  <w:r>
                    <w:rPr>
                      <w:spacing w:val="-2"/>
                      <w:sz w:val="12"/>
                    </w:rPr>
                    <w:t>Installation</w:t>
                  </w:r>
                  <w:r>
                    <w:rPr>
                      <w:spacing w:val="40"/>
                      <w:sz w:val="12"/>
                    </w:rPr>
                    <w:t xml:space="preserve"> </w:t>
                  </w:r>
                  <w:r>
                    <w:rPr>
                      <w:spacing w:val="-2"/>
                      <w:sz w:val="12"/>
                    </w:rPr>
                    <w:t>condition</w:t>
                  </w:r>
                </w:p>
              </w:tc>
              <w:tc>
                <w:tcPr>
                  <w:tcW w:w="519" w:type="dxa"/>
                </w:tcPr>
                <w:p w14:paraId="1C2F3117" w14:textId="77777777" w:rsidR="00D33F26" w:rsidRDefault="00D33F26" w:rsidP="00731A2A">
                  <w:pPr>
                    <w:pStyle w:val="TableParagraph"/>
                    <w:spacing w:before="76" w:line="273" w:lineRule="auto"/>
                    <w:ind w:left="205" w:right="115" w:hanging="82"/>
                    <w:rPr>
                      <w:sz w:val="12"/>
                    </w:rPr>
                  </w:pPr>
                  <w:r>
                    <w:rPr>
                      <w:spacing w:val="-4"/>
                      <w:sz w:val="12"/>
                    </w:rPr>
                    <w:t>Type</w:t>
                  </w:r>
                  <w:r>
                    <w:rPr>
                      <w:spacing w:val="40"/>
                      <w:sz w:val="12"/>
                    </w:rPr>
                    <w:t xml:space="preserve"> </w:t>
                  </w:r>
                  <w:r>
                    <w:rPr>
                      <w:spacing w:val="-4"/>
                      <w:sz w:val="12"/>
                    </w:rPr>
                    <w:t>III</w:t>
                  </w:r>
                </w:p>
              </w:tc>
              <w:tc>
                <w:tcPr>
                  <w:tcW w:w="528" w:type="dxa"/>
                </w:tcPr>
                <w:p w14:paraId="597B0364" w14:textId="77777777" w:rsidR="00D33F26" w:rsidRDefault="00D33F26" w:rsidP="00731A2A">
                  <w:pPr>
                    <w:pStyle w:val="TableParagraph"/>
                    <w:spacing w:before="15"/>
                    <w:ind w:left="0"/>
                    <w:rPr>
                      <w:rFonts w:ascii="Arial"/>
                      <w:b/>
                      <w:sz w:val="12"/>
                    </w:rPr>
                  </w:pPr>
                </w:p>
                <w:p w14:paraId="5F3DEA78" w14:textId="77777777" w:rsidR="00D33F26" w:rsidRDefault="00D33F26" w:rsidP="00731A2A">
                  <w:pPr>
                    <w:pStyle w:val="TableParagraph"/>
                    <w:ind w:left="15" w:right="7"/>
                    <w:jc w:val="center"/>
                    <w:rPr>
                      <w:sz w:val="12"/>
                    </w:rPr>
                  </w:pPr>
                  <w:r>
                    <w:rPr>
                      <w:spacing w:val="-5"/>
                      <w:sz w:val="12"/>
                    </w:rPr>
                    <w:t>800</w:t>
                  </w:r>
                </w:p>
              </w:tc>
              <w:tc>
                <w:tcPr>
                  <w:tcW w:w="960" w:type="dxa"/>
                </w:tcPr>
                <w:p w14:paraId="6558E0F2" w14:textId="77777777" w:rsidR="00D33F26" w:rsidRDefault="00D33F26" w:rsidP="00731A2A">
                  <w:pPr>
                    <w:pStyle w:val="TableParagraph"/>
                    <w:spacing w:before="15"/>
                    <w:ind w:left="0"/>
                    <w:rPr>
                      <w:rFonts w:ascii="Arial"/>
                      <w:b/>
                      <w:sz w:val="12"/>
                    </w:rPr>
                  </w:pPr>
                </w:p>
                <w:p w14:paraId="1DBA9E93" w14:textId="77777777" w:rsidR="00D33F26" w:rsidRDefault="00D33F26" w:rsidP="00731A2A">
                  <w:pPr>
                    <w:pStyle w:val="TableParagraph"/>
                    <w:ind w:left="14" w:right="6"/>
                    <w:jc w:val="center"/>
                    <w:rPr>
                      <w:sz w:val="12"/>
                    </w:rPr>
                  </w:pPr>
                  <w:r>
                    <w:rPr>
                      <w:spacing w:val="-5"/>
                      <w:sz w:val="12"/>
                    </w:rPr>
                    <w:t>500</w:t>
                  </w:r>
                </w:p>
              </w:tc>
              <w:tc>
                <w:tcPr>
                  <w:tcW w:w="720" w:type="dxa"/>
                </w:tcPr>
                <w:p w14:paraId="1B622E25" w14:textId="77777777" w:rsidR="00D33F26" w:rsidRDefault="00D33F26" w:rsidP="00731A2A">
                  <w:pPr>
                    <w:pStyle w:val="TableParagraph"/>
                    <w:spacing w:before="15"/>
                    <w:ind w:left="0"/>
                    <w:rPr>
                      <w:rFonts w:ascii="Arial"/>
                      <w:b/>
                      <w:sz w:val="12"/>
                    </w:rPr>
                  </w:pPr>
                </w:p>
                <w:p w14:paraId="2090F286" w14:textId="77777777" w:rsidR="00D33F26" w:rsidRDefault="00D33F26" w:rsidP="00731A2A">
                  <w:pPr>
                    <w:pStyle w:val="TableParagraph"/>
                    <w:ind w:left="9"/>
                    <w:jc w:val="center"/>
                    <w:rPr>
                      <w:sz w:val="12"/>
                    </w:rPr>
                  </w:pPr>
                  <w:r>
                    <w:rPr>
                      <w:spacing w:val="-5"/>
                      <w:sz w:val="12"/>
                    </w:rPr>
                    <w:t>300</w:t>
                  </w:r>
                </w:p>
              </w:tc>
              <w:tc>
                <w:tcPr>
                  <w:tcW w:w="725" w:type="dxa"/>
                </w:tcPr>
                <w:p w14:paraId="73B4B12E" w14:textId="77777777" w:rsidR="00D33F26" w:rsidRDefault="00D33F26" w:rsidP="00731A2A">
                  <w:pPr>
                    <w:pStyle w:val="TableParagraph"/>
                    <w:spacing w:before="15"/>
                    <w:ind w:left="0"/>
                    <w:rPr>
                      <w:rFonts w:ascii="Arial"/>
                      <w:b/>
                      <w:sz w:val="12"/>
                    </w:rPr>
                  </w:pPr>
                </w:p>
                <w:p w14:paraId="75FE1BE2" w14:textId="77777777" w:rsidR="00D33F26" w:rsidRDefault="00D33F26" w:rsidP="00731A2A">
                  <w:pPr>
                    <w:pStyle w:val="TableParagraph"/>
                    <w:ind w:left="15"/>
                    <w:jc w:val="center"/>
                    <w:rPr>
                      <w:sz w:val="12"/>
                    </w:rPr>
                  </w:pPr>
                  <w:r>
                    <w:rPr>
                      <w:spacing w:val="-5"/>
                      <w:sz w:val="12"/>
                    </w:rPr>
                    <w:t>180</w:t>
                  </w:r>
                </w:p>
              </w:tc>
              <w:tc>
                <w:tcPr>
                  <w:tcW w:w="528" w:type="dxa"/>
                </w:tcPr>
                <w:p w14:paraId="308095C7" w14:textId="77777777" w:rsidR="00D33F26" w:rsidRDefault="00D33F26" w:rsidP="00731A2A">
                  <w:pPr>
                    <w:pStyle w:val="TableParagraph"/>
                    <w:spacing w:before="9"/>
                    <w:ind w:left="0"/>
                    <w:rPr>
                      <w:rFonts w:ascii="Arial"/>
                      <w:b/>
                      <w:sz w:val="12"/>
                    </w:rPr>
                  </w:pPr>
                </w:p>
                <w:p w14:paraId="4FFEC3B1" w14:textId="77777777" w:rsidR="00D33F26" w:rsidRDefault="00D33F26" w:rsidP="00731A2A">
                  <w:pPr>
                    <w:pStyle w:val="TableParagraph"/>
                    <w:ind w:left="15" w:right="5"/>
                    <w:jc w:val="center"/>
                    <w:rPr>
                      <w:rFonts w:ascii="Arial"/>
                      <w:b/>
                      <w:sz w:val="12"/>
                    </w:rPr>
                  </w:pPr>
                  <w:r>
                    <w:rPr>
                      <w:rFonts w:ascii="Arial"/>
                      <w:b/>
                      <w:spacing w:val="-4"/>
                      <w:sz w:val="12"/>
                    </w:rPr>
                    <w:t>1700</w:t>
                  </w:r>
                </w:p>
              </w:tc>
              <w:tc>
                <w:tcPr>
                  <w:tcW w:w="1071" w:type="dxa"/>
                </w:tcPr>
                <w:p w14:paraId="7BA63351" w14:textId="77777777" w:rsidR="00D33F26" w:rsidRDefault="00D33F26" w:rsidP="00731A2A">
                  <w:pPr>
                    <w:pStyle w:val="TableParagraph"/>
                    <w:spacing w:before="9"/>
                    <w:ind w:left="0"/>
                    <w:rPr>
                      <w:rFonts w:ascii="Arial"/>
                      <w:b/>
                      <w:sz w:val="12"/>
                    </w:rPr>
                  </w:pPr>
                </w:p>
                <w:p w14:paraId="320B9859" w14:textId="77777777" w:rsidR="00D33F26" w:rsidRDefault="00D33F26" w:rsidP="00731A2A">
                  <w:pPr>
                    <w:pStyle w:val="TableParagraph"/>
                    <w:ind w:left="15"/>
                    <w:jc w:val="center"/>
                    <w:rPr>
                      <w:rFonts w:ascii="Arial"/>
                      <w:b/>
                      <w:sz w:val="12"/>
                    </w:rPr>
                  </w:pPr>
                  <w:r>
                    <w:rPr>
                      <w:rFonts w:ascii="Arial"/>
                      <w:b/>
                      <w:spacing w:val="-4"/>
                      <w:sz w:val="12"/>
                    </w:rPr>
                    <w:t>1000</w:t>
                  </w:r>
                </w:p>
              </w:tc>
            </w:tr>
          </w:tbl>
          <w:p w14:paraId="15FB54D6" w14:textId="77777777" w:rsidR="00D33F26" w:rsidRDefault="00D33F26" w:rsidP="00F854CC">
            <w:pPr>
              <w:spacing w:before="2"/>
              <w:ind w:left="360" w:hanging="327"/>
            </w:pPr>
            <w:r>
              <w:rPr>
                <w:spacing w:val="-2"/>
              </w:rPr>
              <w:t>Note:</w:t>
            </w:r>
          </w:p>
          <w:p w14:paraId="65F25129" w14:textId="77777777" w:rsidR="00D33F26" w:rsidRDefault="00D33F26">
            <w:pPr>
              <w:pStyle w:val="ListParagraph"/>
              <w:widowControl w:val="0"/>
              <w:numPr>
                <w:ilvl w:val="3"/>
                <w:numId w:val="14"/>
              </w:numPr>
              <w:tabs>
                <w:tab w:val="left" w:pos="33"/>
              </w:tabs>
              <w:autoSpaceDE w:val="0"/>
              <w:autoSpaceDN w:val="0"/>
              <w:spacing w:before="92"/>
              <w:ind w:left="33" w:firstLine="0"/>
              <w:contextualSpacing w:val="0"/>
              <w:jc w:val="both"/>
            </w:pPr>
            <w:r>
              <w:t>All numeric values in the above table represent Minimum Average Roll Value (MARV) in weaker principal direction. The MARV is derived statistically as the average value minus two standard deviations.</w:t>
            </w:r>
          </w:p>
          <w:p w14:paraId="1C208450" w14:textId="77777777" w:rsidR="00D33F26" w:rsidRDefault="00D33F26">
            <w:pPr>
              <w:pStyle w:val="ListParagraph"/>
              <w:widowControl w:val="0"/>
              <w:numPr>
                <w:ilvl w:val="3"/>
                <w:numId w:val="14"/>
              </w:numPr>
              <w:tabs>
                <w:tab w:val="left" w:pos="33"/>
              </w:tabs>
              <w:autoSpaceDE w:val="0"/>
              <w:autoSpaceDN w:val="0"/>
              <w:spacing w:before="69" w:line="242" w:lineRule="auto"/>
              <w:ind w:left="33" w:firstLine="0"/>
              <w:contextualSpacing w:val="0"/>
              <w:jc w:val="both"/>
            </w:pPr>
            <w:r>
              <w:t>When the geotextiles are joined together by field sewing, the seam strength shall be at least 60 percent of the material’s tensile strength. All field seams shall be sewn with thread as strong as the material in the fabric.</w:t>
            </w:r>
          </w:p>
          <w:p w14:paraId="2680B28D" w14:textId="77777777" w:rsidR="00D33F26" w:rsidRDefault="00D33F26">
            <w:pPr>
              <w:pStyle w:val="ListParagraph"/>
              <w:widowControl w:val="0"/>
              <w:numPr>
                <w:ilvl w:val="3"/>
                <w:numId w:val="14"/>
              </w:numPr>
              <w:tabs>
                <w:tab w:val="left" w:pos="33"/>
              </w:tabs>
              <w:autoSpaceDE w:val="0"/>
              <w:autoSpaceDN w:val="0"/>
              <w:spacing w:before="63" w:line="244" w:lineRule="auto"/>
              <w:ind w:left="33" w:firstLine="0"/>
              <w:contextualSpacing w:val="0"/>
              <w:jc w:val="both"/>
            </w:pPr>
            <w:r>
              <w:t>The type of geotextiles to be used in different applications are given in the table below. These types of geotextiles are being suggested based on field</w:t>
            </w:r>
            <w:r>
              <w:rPr>
                <w:spacing w:val="80"/>
              </w:rPr>
              <w:t xml:space="preserve"> </w:t>
            </w:r>
            <w:r>
              <w:t>experience, laboratory testing, and visual inspection of the geotextile samples removed from the field test sections and are indicative. However, if the site engineer observes</w:t>
            </w:r>
            <w:r>
              <w:rPr>
                <w:spacing w:val="-1"/>
              </w:rPr>
              <w:t xml:space="preserve"> </w:t>
            </w:r>
            <w:r>
              <w:t>on a field trial that</w:t>
            </w:r>
            <w:r>
              <w:rPr>
                <w:spacing w:val="-1"/>
              </w:rPr>
              <w:t xml:space="preserve"> </w:t>
            </w:r>
            <w:r>
              <w:t>a different category</w:t>
            </w:r>
            <w:r>
              <w:rPr>
                <w:spacing w:val="-1"/>
              </w:rPr>
              <w:t xml:space="preserve"> </w:t>
            </w:r>
            <w:r>
              <w:t>of</w:t>
            </w:r>
            <w:r>
              <w:rPr>
                <w:spacing w:val="-1"/>
              </w:rPr>
              <w:t xml:space="preserve"> </w:t>
            </w:r>
            <w:r>
              <w:t>geotextile</w:t>
            </w:r>
            <w:r>
              <w:rPr>
                <w:spacing w:val="-1"/>
              </w:rPr>
              <w:t xml:space="preserve"> </w:t>
            </w:r>
            <w:r>
              <w:t>is</w:t>
            </w:r>
            <w:r>
              <w:rPr>
                <w:spacing w:val="-1"/>
              </w:rPr>
              <w:t xml:space="preserve"> </w:t>
            </w:r>
            <w:r>
              <w:t>required to be used for a particular application, the types of geotextiles shall be changed and tested as per the latest published Indian Standards or IRC Standards or as per contract agreement.</w:t>
            </w:r>
          </w:p>
          <w:p w14:paraId="5EFFD49B" w14:textId="77777777" w:rsidR="00D33F26" w:rsidRDefault="00D33F26" w:rsidP="00FC26D0">
            <w:pPr>
              <w:pStyle w:val="BodyText"/>
              <w:spacing w:before="108"/>
              <w:rPr>
                <w:sz w:val="20"/>
              </w:rPr>
            </w:pPr>
          </w:p>
          <w:tbl>
            <w:tblPr>
              <w:tblW w:w="0" w:type="auto"/>
              <w:tblInd w:w="2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97"/>
              <w:gridCol w:w="2204"/>
            </w:tblGrid>
            <w:tr w:rsidR="00D33F26" w14:paraId="2FF73140" w14:textId="77777777" w:rsidTr="00D33F26">
              <w:trPr>
                <w:trHeight w:val="450"/>
              </w:trPr>
              <w:tc>
                <w:tcPr>
                  <w:tcW w:w="3097" w:type="dxa"/>
                </w:tcPr>
                <w:p w14:paraId="178C257D" w14:textId="77777777" w:rsidR="00D33F26" w:rsidRDefault="00D33F26" w:rsidP="00FC26D0">
                  <w:pPr>
                    <w:pStyle w:val="TableParagraph"/>
                    <w:spacing w:before="6"/>
                    <w:ind w:left="62" w:right="46"/>
                    <w:jc w:val="center"/>
                    <w:rPr>
                      <w:rFonts w:ascii="Calibri"/>
                    </w:rPr>
                  </w:pPr>
                  <w:r>
                    <w:rPr>
                      <w:rFonts w:ascii="Calibri"/>
                    </w:rPr>
                    <w:t>Geotextile</w:t>
                  </w:r>
                  <w:r>
                    <w:rPr>
                      <w:rFonts w:ascii="Calibri"/>
                      <w:spacing w:val="-8"/>
                    </w:rPr>
                    <w:t xml:space="preserve"> </w:t>
                  </w:r>
                  <w:r>
                    <w:rPr>
                      <w:rFonts w:ascii="Calibri"/>
                      <w:spacing w:val="-2"/>
                    </w:rPr>
                    <w:t>Applications</w:t>
                  </w:r>
                </w:p>
              </w:tc>
              <w:tc>
                <w:tcPr>
                  <w:tcW w:w="2204" w:type="dxa"/>
                </w:tcPr>
                <w:p w14:paraId="7686E474" w14:textId="77777777" w:rsidR="00D33F26" w:rsidRDefault="00D33F26" w:rsidP="00FC26D0">
                  <w:pPr>
                    <w:pStyle w:val="TableParagraph"/>
                    <w:spacing w:before="6"/>
                    <w:ind w:left="129" w:right="127"/>
                    <w:jc w:val="center"/>
                    <w:rPr>
                      <w:rFonts w:ascii="Calibri"/>
                    </w:rPr>
                  </w:pPr>
                  <w:r>
                    <w:rPr>
                      <w:rFonts w:ascii="Calibri"/>
                    </w:rPr>
                    <w:t>Geotextile</w:t>
                  </w:r>
                  <w:r>
                    <w:rPr>
                      <w:rFonts w:ascii="Calibri"/>
                      <w:spacing w:val="-8"/>
                    </w:rPr>
                    <w:t xml:space="preserve"> </w:t>
                  </w:r>
                  <w:r>
                    <w:rPr>
                      <w:rFonts w:ascii="Calibri"/>
                      <w:spacing w:val="-2"/>
                    </w:rPr>
                    <w:t>Types</w:t>
                  </w:r>
                </w:p>
              </w:tc>
            </w:tr>
            <w:tr w:rsidR="00D33F26" w14:paraId="60FF276B" w14:textId="77777777" w:rsidTr="00D33F26">
              <w:trPr>
                <w:trHeight w:val="451"/>
              </w:trPr>
              <w:tc>
                <w:tcPr>
                  <w:tcW w:w="3097" w:type="dxa"/>
                </w:tcPr>
                <w:p w14:paraId="39292883" w14:textId="77777777" w:rsidR="00D33F26" w:rsidRDefault="00D33F26" w:rsidP="00FC26D0">
                  <w:pPr>
                    <w:pStyle w:val="TableParagraph"/>
                    <w:spacing w:before="79"/>
                    <w:ind w:left="58" w:right="46"/>
                    <w:jc w:val="center"/>
                    <w:rPr>
                      <w:rFonts w:ascii="Calibri"/>
                    </w:rPr>
                  </w:pPr>
                  <w:r>
                    <w:rPr>
                      <w:rFonts w:ascii="Calibri"/>
                    </w:rPr>
                    <w:t>Filtration</w:t>
                  </w:r>
                  <w:r>
                    <w:rPr>
                      <w:rFonts w:ascii="Calibri"/>
                      <w:spacing w:val="-10"/>
                    </w:rPr>
                    <w:t xml:space="preserve"> </w:t>
                  </w:r>
                  <w:r>
                    <w:rPr>
                      <w:rFonts w:ascii="Calibri"/>
                    </w:rPr>
                    <w:t>applications</w:t>
                  </w:r>
                  <w:r>
                    <w:rPr>
                      <w:rFonts w:ascii="Calibri"/>
                      <w:spacing w:val="-8"/>
                    </w:rPr>
                    <w:t xml:space="preserve"> </w:t>
                  </w:r>
                  <w:r>
                    <w:rPr>
                      <w:rFonts w:ascii="Calibri"/>
                      <w:spacing w:val="-5"/>
                    </w:rPr>
                    <w:t>in</w:t>
                  </w:r>
                </w:p>
              </w:tc>
              <w:tc>
                <w:tcPr>
                  <w:tcW w:w="2204" w:type="dxa"/>
                </w:tcPr>
                <w:p w14:paraId="7B03EF45" w14:textId="77777777" w:rsidR="00D33F26" w:rsidRDefault="00D33F26" w:rsidP="00FC26D0">
                  <w:pPr>
                    <w:pStyle w:val="TableParagraph"/>
                    <w:spacing w:before="6"/>
                    <w:ind w:left="128" w:right="127"/>
                    <w:jc w:val="center"/>
                    <w:rPr>
                      <w:rFonts w:ascii="Calibri"/>
                    </w:rPr>
                  </w:pPr>
                  <w:r>
                    <w:rPr>
                      <w:rFonts w:ascii="Calibri"/>
                      <w:spacing w:val="-10"/>
                    </w:rPr>
                    <w:t>2</w:t>
                  </w:r>
                </w:p>
              </w:tc>
            </w:tr>
            <w:tr w:rsidR="00D33F26" w14:paraId="4B05C198" w14:textId="77777777" w:rsidTr="00D33F26">
              <w:trPr>
                <w:trHeight w:val="450"/>
              </w:trPr>
              <w:tc>
                <w:tcPr>
                  <w:tcW w:w="3097" w:type="dxa"/>
                </w:tcPr>
                <w:p w14:paraId="3B99E308" w14:textId="77777777" w:rsidR="00D33F26" w:rsidRDefault="00D33F26" w:rsidP="005B79B4">
                  <w:pPr>
                    <w:pStyle w:val="TableParagraph"/>
                    <w:spacing w:before="6"/>
                    <w:ind w:left="59" w:right="46"/>
                    <w:jc w:val="center"/>
                    <w:rPr>
                      <w:rFonts w:ascii="Calibri"/>
                    </w:rPr>
                  </w:pPr>
                  <w:r>
                    <w:rPr>
                      <w:rFonts w:ascii="Calibri"/>
                    </w:rPr>
                    <w:t>subsurface</w:t>
                  </w:r>
                  <w:r>
                    <w:rPr>
                      <w:rFonts w:ascii="Calibri"/>
                      <w:spacing w:val="-10"/>
                    </w:rPr>
                    <w:t xml:space="preserve"> </w:t>
                  </w:r>
                  <w:r>
                    <w:rPr>
                      <w:rFonts w:ascii="Calibri"/>
                      <w:spacing w:val="-2"/>
                    </w:rPr>
                    <w:t>drainage</w:t>
                  </w:r>
                </w:p>
              </w:tc>
              <w:tc>
                <w:tcPr>
                  <w:tcW w:w="2204" w:type="dxa"/>
                </w:tcPr>
                <w:p w14:paraId="19A7877F" w14:textId="77777777" w:rsidR="00D33F26" w:rsidRDefault="00D33F26" w:rsidP="005B79B4">
                  <w:pPr>
                    <w:pStyle w:val="TableParagraph"/>
                    <w:ind w:left="0"/>
                    <w:rPr>
                      <w:rFonts w:ascii="Times New Roman"/>
                    </w:rPr>
                  </w:pPr>
                </w:p>
              </w:tc>
            </w:tr>
            <w:tr w:rsidR="00D33F26" w14:paraId="02E2C716" w14:textId="77777777" w:rsidTr="00D33F26">
              <w:trPr>
                <w:trHeight w:val="739"/>
              </w:trPr>
              <w:tc>
                <w:tcPr>
                  <w:tcW w:w="3097" w:type="dxa"/>
                </w:tcPr>
                <w:p w14:paraId="36E0AF5F" w14:textId="77777777" w:rsidR="00D33F26" w:rsidRDefault="00D33F26" w:rsidP="005B79B4">
                  <w:pPr>
                    <w:pStyle w:val="TableParagraph"/>
                    <w:spacing w:before="1" w:line="261" w:lineRule="auto"/>
                    <w:ind w:left="801" w:right="188" w:hanging="514"/>
                    <w:rPr>
                      <w:rFonts w:ascii="Calibri" w:hAnsi="Calibri"/>
                    </w:rPr>
                  </w:pPr>
                  <w:r>
                    <w:rPr>
                      <w:rFonts w:ascii="Calibri" w:hAnsi="Calibri"/>
                    </w:rPr>
                    <w:lastRenderedPageBreak/>
                    <w:t>Separation</w:t>
                  </w:r>
                  <w:r>
                    <w:rPr>
                      <w:rFonts w:ascii="Calibri" w:hAnsi="Calibri"/>
                      <w:spacing w:val="-13"/>
                    </w:rPr>
                    <w:t xml:space="preserve"> </w:t>
                  </w:r>
                  <w:r>
                    <w:rPr>
                      <w:rFonts w:ascii="Calibri" w:hAnsi="Calibri"/>
                    </w:rPr>
                    <w:t>of</w:t>
                  </w:r>
                  <w:r>
                    <w:rPr>
                      <w:rFonts w:ascii="Calibri" w:hAnsi="Calibri"/>
                      <w:spacing w:val="-12"/>
                    </w:rPr>
                    <w:t xml:space="preserve"> </w:t>
                  </w:r>
                  <w:r>
                    <w:rPr>
                      <w:rFonts w:ascii="Calibri" w:hAnsi="Calibri"/>
                    </w:rPr>
                    <w:t>soil</w:t>
                  </w:r>
                  <w:r>
                    <w:rPr>
                      <w:rFonts w:ascii="Calibri" w:hAnsi="Calibri"/>
                      <w:spacing w:val="-13"/>
                    </w:rPr>
                    <w:t xml:space="preserve"> </w:t>
                  </w:r>
                  <w:r>
                    <w:rPr>
                      <w:rFonts w:ascii="Calibri" w:hAnsi="Calibri"/>
                    </w:rPr>
                    <w:t>subgrades (soaked CBR ≥ 3)</w:t>
                  </w:r>
                </w:p>
              </w:tc>
              <w:tc>
                <w:tcPr>
                  <w:tcW w:w="2204" w:type="dxa"/>
                </w:tcPr>
                <w:p w14:paraId="64B4B078" w14:textId="77777777" w:rsidR="00D33F26" w:rsidRDefault="00D33F26" w:rsidP="005B79B4">
                  <w:pPr>
                    <w:pStyle w:val="TableParagraph"/>
                    <w:spacing w:before="150"/>
                    <w:ind w:left="128" w:right="127"/>
                    <w:jc w:val="center"/>
                    <w:rPr>
                      <w:rFonts w:ascii="Calibri"/>
                    </w:rPr>
                  </w:pPr>
                  <w:r>
                    <w:rPr>
                      <w:rFonts w:ascii="Calibri"/>
                      <w:spacing w:val="-10"/>
                    </w:rPr>
                    <w:t>2</w:t>
                  </w:r>
                </w:p>
              </w:tc>
            </w:tr>
            <w:tr w:rsidR="00D33F26" w14:paraId="45E5CA3B" w14:textId="77777777" w:rsidTr="00D33F26">
              <w:trPr>
                <w:trHeight w:val="738"/>
              </w:trPr>
              <w:tc>
                <w:tcPr>
                  <w:tcW w:w="3097" w:type="dxa"/>
                </w:tcPr>
                <w:p w14:paraId="50FC4226" w14:textId="77777777" w:rsidR="00D33F26" w:rsidRDefault="00D33F26" w:rsidP="005B79B4">
                  <w:pPr>
                    <w:pStyle w:val="TableParagraph"/>
                    <w:spacing w:before="1" w:line="261" w:lineRule="auto"/>
                    <w:ind w:left="609" w:right="188" w:hanging="404"/>
                    <w:rPr>
                      <w:rFonts w:ascii="Calibri" w:hAnsi="Calibri"/>
                    </w:rPr>
                  </w:pPr>
                  <w:r>
                    <w:rPr>
                      <w:rFonts w:ascii="Calibri" w:hAnsi="Calibri"/>
                    </w:rPr>
                    <w:t>Stabilization</w:t>
                  </w:r>
                  <w:r>
                    <w:rPr>
                      <w:rFonts w:ascii="Calibri" w:hAnsi="Calibri"/>
                      <w:spacing w:val="-13"/>
                    </w:rPr>
                    <w:t xml:space="preserve"> </w:t>
                  </w:r>
                  <w:r>
                    <w:rPr>
                      <w:rFonts w:ascii="Calibri" w:hAnsi="Calibri"/>
                    </w:rPr>
                    <w:t>of</w:t>
                  </w:r>
                  <w:r>
                    <w:rPr>
                      <w:rFonts w:ascii="Calibri" w:hAnsi="Calibri"/>
                      <w:spacing w:val="-12"/>
                    </w:rPr>
                    <w:t xml:space="preserve"> </w:t>
                  </w:r>
                  <w:r>
                    <w:rPr>
                      <w:rFonts w:ascii="Calibri" w:hAnsi="Calibri"/>
                    </w:rPr>
                    <w:t>soft</w:t>
                  </w:r>
                  <w:r>
                    <w:rPr>
                      <w:rFonts w:ascii="Calibri" w:hAnsi="Calibri"/>
                      <w:spacing w:val="-13"/>
                    </w:rPr>
                    <w:t xml:space="preserve"> </w:t>
                  </w:r>
                  <w:r>
                    <w:rPr>
                      <w:rFonts w:ascii="Calibri" w:hAnsi="Calibri"/>
                    </w:rPr>
                    <w:t>subgrades ( 1 ˂ Soaked CBR ˂ 3)</w:t>
                  </w:r>
                </w:p>
              </w:tc>
              <w:tc>
                <w:tcPr>
                  <w:tcW w:w="2204" w:type="dxa"/>
                </w:tcPr>
                <w:p w14:paraId="78829D9F" w14:textId="77777777" w:rsidR="00D33F26" w:rsidRDefault="00D33F26" w:rsidP="005B79B4">
                  <w:pPr>
                    <w:pStyle w:val="TableParagraph"/>
                    <w:spacing w:before="150"/>
                    <w:ind w:left="128" w:right="127"/>
                    <w:jc w:val="center"/>
                    <w:rPr>
                      <w:rFonts w:ascii="Calibri"/>
                    </w:rPr>
                  </w:pPr>
                  <w:r>
                    <w:rPr>
                      <w:rFonts w:ascii="Calibri"/>
                      <w:spacing w:val="-10"/>
                    </w:rPr>
                    <w:t>1</w:t>
                  </w:r>
                </w:p>
              </w:tc>
            </w:tr>
            <w:tr w:rsidR="00D33F26" w14:paraId="797F134D" w14:textId="77777777" w:rsidTr="00D33F26">
              <w:trPr>
                <w:trHeight w:val="1320"/>
              </w:trPr>
              <w:tc>
                <w:tcPr>
                  <w:tcW w:w="3097" w:type="dxa"/>
                </w:tcPr>
                <w:p w14:paraId="1B8C21D0" w14:textId="77777777" w:rsidR="00D33F26" w:rsidRDefault="00D33F26" w:rsidP="005B79B4">
                  <w:pPr>
                    <w:pStyle w:val="TableParagraph"/>
                    <w:spacing w:before="1" w:line="259" w:lineRule="auto"/>
                    <w:ind w:left="56" w:right="46"/>
                    <w:jc w:val="center"/>
                    <w:rPr>
                      <w:rFonts w:ascii="Calibri"/>
                    </w:rPr>
                  </w:pPr>
                  <w:r>
                    <w:rPr>
                      <w:rFonts w:ascii="Calibri"/>
                    </w:rPr>
                    <w:t>Permanent</w:t>
                  </w:r>
                  <w:r>
                    <w:rPr>
                      <w:rFonts w:ascii="Calibri"/>
                      <w:spacing w:val="-13"/>
                    </w:rPr>
                    <w:t xml:space="preserve"> </w:t>
                  </w:r>
                  <w:r>
                    <w:rPr>
                      <w:rFonts w:ascii="Calibri"/>
                    </w:rPr>
                    <w:t>erosion</w:t>
                  </w:r>
                  <w:r>
                    <w:rPr>
                      <w:rFonts w:ascii="Calibri"/>
                      <w:spacing w:val="-12"/>
                    </w:rPr>
                    <w:t xml:space="preserve"> </w:t>
                  </w:r>
                  <w:r>
                    <w:rPr>
                      <w:rFonts w:ascii="Calibri"/>
                    </w:rPr>
                    <w:t>control</w:t>
                  </w:r>
                  <w:r>
                    <w:rPr>
                      <w:rFonts w:ascii="Calibri"/>
                      <w:spacing w:val="-13"/>
                    </w:rPr>
                    <w:t xml:space="preserve"> </w:t>
                  </w:r>
                  <w:r>
                    <w:rPr>
                      <w:rFonts w:ascii="Calibri"/>
                    </w:rPr>
                    <w:t xml:space="preserve">(for example, geotextiles beneath rock riprap/below the gabion </w:t>
                  </w:r>
                  <w:r>
                    <w:rPr>
                      <w:rFonts w:ascii="Calibri"/>
                      <w:spacing w:val="-2"/>
                    </w:rPr>
                    <w:t>mattress)</w:t>
                  </w:r>
                </w:p>
              </w:tc>
              <w:tc>
                <w:tcPr>
                  <w:tcW w:w="2204" w:type="dxa"/>
                </w:tcPr>
                <w:p w14:paraId="69F9DD03" w14:textId="77777777" w:rsidR="00D33F26" w:rsidRDefault="00D33F26" w:rsidP="005B79B4">
                  <w:pPr>
                    <w:pStyle w:val="TableParagraph"/>
                    <w:spacing w:before="145"/>
                    <w:ind w:left="132" w:right="127"/>
                    <w:jc w:val="center"/>
                    <w:rPr>
                      <w:rFonts w:ascii="Calibri"/>
                    </w:rPr>
                  </w:pPr>
                  <w:r>
                    <w:rPr>
                      <w:rFonts w:ascii="Calibri"/>
                    </w:rPr>
                    <w:t>2</w:t>
                  </w:r>
                  <w:r>
                    <w:rPr>
                      <w:rFonts w:ascii="Calibri"/>
                      <w:spacing w:val="-6"/>
                    </w:rPr>
                    <w:t xml:space="preserve"> </w:t>
                  </w:r>
                  <w:r>
                    <w:rPr>
                      <w:rFonts w:ascii="Calibri"/>
                    </w:rPr>
                    <w:t>for</w:t>
                  </w:r>
                  <w:r>
                    <w:rPr>
                      <w:rFonts w:ascii="Calibri"/>
                      <w:spacing w:val="-3"/>
                    </w:rPr>
                    <w:t xml:space="preserve"> </w:t>
                  </w:r>
                  <w:r>
                    <w:rPr>
                      <w:rFonts w:ascii="Calibri"/>
                      <w:spacing w:val="-2"/>
                    </w:rPr>
                    <w:t>woven</w:t>
                  </w:r>
                </w:p>
                <w:p w14:paraId="31A09BA0" w14:textId="77777777" w:rsidR="00D33F26" w:rsidRDefault="00D33F26" w:rsidP="005B79B4">
                  <w:pPr>
                    <w:pStyle w:val="TableParagraph"/>
                    <w:spacing w:before="24" w:line="261" w:lineRule="auto"/>
                    <w:ind w:left="128" w:right="127"/>
                    <w:jc w:val="center"/>
                    <w:rPr>
                      <w:rFonts w:ascii="Calibri"/>
                    </w:rPr>
                  </w:pPr>
                  <w:r>
                    <w:rPr>
                      <w:rFonts w:ascii="Calibri"/>
                    </w:rPr>
                    <w:t>monofilament,</w:t>
                  </w:r>
                  <w:r>
                    <w:rPr>
                      <w:rFonts w:ascii="Calibri"/>
                      <w:spacing w:val="-13"/>
                    </w:rPr>
                    <w:t xml:space="preserve"> </w:t>
                  </w:r>
                  <w:r>
                    <w:rPr>
                      <w:rFonts w:ascii="Calibri"/>
                    </w:rPr>
                    <w:t>1</w:t>
                  </w:r>
                  <w:r>
                    <w:rPr>
                      <w:rFonts w:ascii="Calibri"/>
                      <w:spacing w:val="-12"/>
                    </w:rPr>
                    <w:t xml:space="preserve"> </w:t>
                  </w:r>
                  <w:r>
                    <w:rPr>
                      <w:rFonts w:ascii="Calibri"/>
                    </w:rPr>
                    <w:t>for all</w:t>
                  </w:r>
                  <w:r>
                    <w:rPr>
                      <w:rFonts w:ascii="Calibri"/>
                      <w:spacing w:val="-3"/>
                    </w:rPr>
                    <w:t xml:space="preserve"> </w:t>
                  </w:r>
                  <w:r>
                    <w:rPr>
                      <w:rFonts w:ascii="Calibri"/>
                    </w:rPr>
                    <w:t>other</w:t>
                  </w:r>
                  <w:r>
                    <w:rPr>
                      <w:rFonts w:ascii="Calibri"/>
                      <w:spacing w:val="-3"/>
                    </w:rPr>
                    <w:t xml:space="preserve"> </w:t>
                  </w:r>
                  <w:r>
                    <w:rPr>
                      <w:rFonts w:ascii="Calibri"/>
                      <w:spacing w:val="-2"/>
                    </w:rPr>
                    <w:t>geotextiles</w:t>
                  </w:r>
                </w:p>
              </w:tc>
            </w:tr>
            <w:tr w:rsidR="00D33F26" w14:paraId="3D4447EB" w14:textId="77777777" w:rsidTr="00D33F26">
              <w:trPr>
                <w:trHeight w:val="738"/>
              </w:trPr>
              <w:tc>
                <w:tcPr>
                  <w:tcW w:w="3097" w:type="dxa"/>
                </w:tcPr>
                <w:p w14:paraId="1B146A6F" w14:textId="77777777" w:rsidR="00D33F26" w:rsidRDefault="00D33F26" w:rsidP="005B79B4">
                  <w:pPr>
                    <w:pStyle w:val="TableParagraph"/>
                    <w:spacing w:before="1" w:line="266" w:lineRule="auto"/>
                    <w:ind w:left="897" w:right="126" w:hanging="759"/>
                    <w:rPr>
                      <w:rFonts w:ascii="Calibri"/>
                    </w:rPr>
                  </w:pPr>
                  <w:r>
                    <w:rPr>
                      <w:rFonts w:ascii="Calibri"/>
                    </w:rPr>
                    <w:t>Filtration</w:t>
                  </w:r>
                  <w:r>
                    <w:rPr>
                      <w:rFonts w:ascii="Calibri"/>
                      <w:spacing w:val="-12"/>
                    </w:rPr>
                    <w:t xml:space="preserve"> </w:t>
                  </w:r>
                  <w:r>
                    <w:rPr>
                      <w:rFonts w:ascii="Calibri"/>
                    </w:rPr>
                    <w:t>behind</w:t>
                  </w:r>
                  <w:r>
                    <w:rPr>
                      <w:rFonts w:ascii="Calibri"/>
                      <w:spacing w:val="-12"/>
                    </w:rPr>
                    <w:t xml:space="preserve"> </w:t>
                  </w:r>
                  <w:r>
                    <w:rPr>
                      <w:rFonts w:ascii="Calibri"/>
                    </w:rPr>
                    <w:t>reinforced</w:t>
                  </w:r>
                  <w:r>
                    <w:rPr>
                      <w:rFonts w:ascii="Calibri"/>
                      <w:spacing w:val="-12"/>
                    </w:rPr>
                    <w:t xml:space="preserve"> </w:t>
                  </w:r>
                  <w:r>
                    <w:rPr>
                      <w:rFonts w:ascii="Calibri"/>
                    </w:rPr>
                    <w:t>soil retaining walls</w:t>
                  </w:r>
                </w:p>
              </w:tc>
              <w:tc>
                <w:tcPr>
                  <w:tcW w:w="2204" w:type="dxa"/>
                </w:tcPr>
                <w:p w14:paraId="7943E8BB" w14:textId="77777777" w:rsidR="00D33F26" w:rsidRDefault="00D33F26" w:rsidP="005B79B4">
                  <w:pPr>
                    <w:pStyle w:val="TableParagraph"/>
                    <w:spacing w:before="150"/>
                    <w:ind w:left="128" w:right="127"/>
                    <w:jc w:val="center"/>
                    <w:rPr>
                      <w:rFonts w:ascii="Calibri"/>
                    </w:rPr>
                  </w:pPr>
                  <w:r>
                    <w:rPr>
                      <w:rFonts w:ascii="Calibri"/>
                      <w:spacing w:val="-10"/>
                    </w:rPr>
                    <w:t>3</w:t>
                  </w:r>
                </w:p>
              </w:tc>
            </w:tr>
            <w:tr w:rsidR="00D33F26" w14:paraId="5EA9199A" w14:textId="77777777" w:rsidTr="00D33F26">
              <w:trPr>
                <w:trHeight w:val="451"/>
              </w:trPr>
              <w:tc>
                <w:tcPr>
                  <w:tcW w:w="3097" w:type="dxa"/>
                </w:tcPr>
                <w:p w14:paraId="7F87D11E" w14:textId="77777777" w:rsidR="00D33F26" w:rsidRDefault="00D33F26" w:rsidP="005B79B4">
                  <w:pPr>
                    <w:pStyle w:val="TableParagraph"/>
                    <w:spacing w:before="6"/>
                    <w:ind w:left="58" w:right="46"/>
                    <w:jc w:val="center"/>
                    <w:rPr>
                      <w:rFonts w:ascii="Calibri"/>
                    </w:rPr>
                  </w:pPr>
                  <w:r>
                    <w:rPr>
                      <w:rFonts w:ascii="Calibri"/>
                    </w:rPr>
                    <w:t>Basal</w:t>
                  </w:r>
                  <w:r>
                    <w:rPr>
                      <w:rFonts w:ascii="Calibri"/>
                      <w:spacing w:val="-4"/>
                    </w:rPr>
                    <w:t xml:space="preserve"> </w:t>
                  </w:r>
                  <w:r>
                    <w:rPr>
                      <w:rFonts w:ascii="Calibri"/>
                    </w:rPr>
                    <w:t>reinforcement</w:t>
                  </w:r>
                  <w:r>
                    <w:rPr>
                      <w:rFonts w:ascii="Calibri"/>
                      <w:spacing w:val="-6"/>
                    </w:rPr>
                    <w:t xml:space="preserve"> </w:t>
                  </w:r>
                  <w:r>
                    <w:rPr>
                      <w:rFonts w:ascii="Calibri"/>
                      <w:spacing w:val="-2"/>
                    </w:rPr>
                    <w:t>(woven)</w:t>
                  </w:r>
                </w:p>
              </w:tc>
              <w:tc>
                <w:tcPr>
                  <w:tcW w:w="2204" w:type="dxa"/>
                </w:tcPr>
                <w:p w14:paraId="186E686F" w14:textId="77777777" w:rsidR="00D33F26" w:rsidRDefault="00D33F26" w:rsidP="005B79B4">
                  <w:pPr>
                    <w:pStyle w:val="TableParagraph"/>
                    <w:spacing w:before="6"/>
                    <w:ind w:left="128" w:right="127"/>
                    <w:jc w:val="center"/>
                    <w:rPr>
                      <w:rFonts w:ascii="Calibri"/>
                    </w:rPr>
                  </w:pPr>
                  <w:r>
                    <w:rPr>
                      <w:rFonts w:ascii="Calibri"/>
                      <w:spacing w:val="-10"/>
                    </w:rPr>
                    <w:t>1</w:t>
                  </w:r>
                </w:p>
              </w:tc>
            </w:tr>
          </w:tbl>
          <w:p w14:paraId="4FF0B091" w14:textId="77777777" w:rsidR="00D33F26" w:rsidRDefault="00D33F26" w:rsidP="00D815DE">
            <w:pPr>
              <w:autoSpaceDE w:val="0"/>
              <w:autoSpaceDN w:val="0"/>
              <w:adjustRightInd w:val="0"/>
              <w:spacing w:after="60"/>
              <w:jc w:val="both"/>
            </w:pPr>
          </w:p>
          <w:p w14:paraId="2107AD3F" w14:textId="77777777" w:rsidR="00D33F26" w:rsidRDefault="00D33F26" w:rsidP="00D815DE">
            <w:pPr>
              <w:autoSpaceDE w:val="0"/>
              <w:autoSpaceDN w:val="0"/>
              <w:adjustRightInd w:val="0"/>
              <w:spacing w:after="60"/>
              <w:jc w:val="both"/>
            </w:pPr>
            <w:r>
              <w:t xml:space="preserve">*IS:16362 shall be referred for use of geotextile for subgrade stabilization works. For the application of geotextile under different installation conditions for reinforced soil structures are given in BIS TXD </w:t>
            </w:r>
            <w:r>
              <w:rPr>
                <w:sz w:val="24"/>
              </w:rPr>
              <w:t xml:space="preserve">document </w:t>
            </w:r>
            <w:r>
              <w:t>on Reinforced Soil Structures. For permanent erosion control applications under different installation conditions of geotextile, refer IS 16392. For geotextiles used in subsurface drainage applications under different installation conditions, refer IS 16393.</w:t>
            </w:r>
          </w:p>
          <w:p w14:paraId="3E8E0455" w14:textId="456D3231" w:rsidR="00D33F26" w:rsidRDefault="00D33F26" w:rsidP="008B3303">
            <w:pPr>
              <w:widowControl w:val="0"/>
              <w:tabs>
                <w:tab w:val="left" w:pos="1079"/>
                <w:tab w:val="left" w:pos="1081"/>
              </w:tabs>
              <w:autoSpaceDE w:val="0"/>
              <w:autoSpaceDN w:val="0"/>
              <w:spacing w:after="120" w:line="244" w:lineRule="auto"/>
              <w:jc w:val="both"/>
              <w:rPr>
                <w:spacing w:val="-2"/>
              </w:rPr>
            </w:pPr>
            <w:r>
              <w:t xml:space="preserve">(4) Survivability of geotextiles for road projects shall be verified by conducting field trials/tests under site-specific conditions such as different subgrade conditions, permanent erosion control applications on side slopes, erosion control measures beneath rock riprap/below the gabion mattress, wrapping of aggregates with geotextile for drainage application in pavement edge drains and as </w:t>
            </w:r>
            <w:r>
              <w:lastRenderedPageBreak/>
              <w:t xml:space="preserve">a drainage and filtration in reinforced soil structures etc., using various types of construction equipment proposed to be used during the period of actual </w:t>
            </w:r>
            <w:r w:rsidRPr="003575DE">
              <w:rPr>
                <w:spacing w:val="-2"/>
              </w:rPr>
              <w:t>construction/implementation.</w:t>
            </w:r>
          </w:p>
          <w:p w14:paraId="508ACDE5" w14:textId="77777777" w:rsidR="00D33F26" w:rsidRDefault="00D33F26" w:rsidP="008B3303">
            <w:pPr>
              <w:widowControl w:val="0"/>
              <w:tabs>
                <w:tab w:val="left" w:pos="1079"/>
                <w:tab w:val="left" w:pos="1081"/>
              </w:tabs>
              <w:autoSpaceDE w:val="0"/>
              <w:autoSpaceDN w:val="0"/>
              <w:spacing w:after="120" w:line="244" w:lineRule="auto"/>
              <w:jc w:val="both"/>
            </w:pPr>
          </w:p>
          <w:p w14:paraId="30559BBA" w14:textId="77777777" w:rsidR="00D33F26" w:rsidRDefault="00D33F26" w:rsidP="008B3303">
            <w:pPr>
              <w:pStyle w:val="BodyText"/>
              <w:spacing w:line="244" w:lineRule="auto"/>
              <w:jc w:val="both"/>
            </w:pPr>
            <w:r>
              <w:t>The provision of field trials shall be very strictly checked by the Engineer to ensure</w:t>
            </w:r>
            <w:r>
              <w:rPr>
                <w:spacing w:val="-1"/>
              </w:rPr>
              <w:t xml:space="preserve"> </w:t>
            </w:r>
            <w:r>
              <w:t>the</w:t>
            </w:r>
            <w:r>
              <w:rPr>
                <w:spacing w:val="-1"/>
              </w:rPr>
              <w:t xml:space="preserve"> </w:t>
            </w:r>
            <w:r>
              <w:t>compliance</w:t>
            </w:r>
            <w:r>
              <w:rPr>
                <w:spacing w:val="-1"/>
              </w:rPr>
              <w:t xml:space="preserve"> </w:t>
            </w:r>
            <w:r>
              <w:t>as</w:t>
            </w:r>
            <w:r>
              <w:rPr>
                <w:spacing w:val="-2"/>
              </w:rPr>
              <w:t xml:space="preserve"> </w:t>
            </w:r>
            <w:r>
              <w:t>per stipulated</w:t>
            </w:r>
            <w:r>
              <w:rPr>
                <w:spacing w:val="-1"/>
              </w:rPr>
              <w:t xml:space="preserve"> </w:t>
            </w:r>
            <w:r>
              <w:t>specification</w:t>
            </w:r>
            <w:r>
              <w:rPr>
                <w:spacing w:val="-1"/>
              </w:rPr>
              <w:t xml:space="preserve"> </w:t>
            </w:r>
            <w:r>
              <w:t>given</w:t>
            </w:r>
            <w:r>
              <w:rPr>
                <w:spacing w:val="-5"/>
              </w:rPr>
              <w:t xml:space="preserve"> </w:t>
            </w:r>
            <w:r>
              <w:t>in</w:t>
            </w:r>
            <w:r>
              <w:rPr>
                <w:spacing w:val="-1"/>
              </w:rPr>
              <w:t xml:space="preserve"> </w:t>
            </w:r>
            <w:r>
              <w:t>Indian Standard</w:t>
            </w:r>
            <w:r>
              <w:rPr>
                <w:spacing w:val="-1"/>
              </w:rPr>
              <w:t xml:space="preserve"> </w:t>
            </w:r>
            <w:r>
              <w:t>for each type of geotextiles in the project. In case on noncompliance, the contractor shall repeat the trail section till the geo textiles conform to the required specification for a particular use.</w:t>
            </w:r>
          </w:p>
          <w:p w14:paraId="27CC3737" w14:textId="77777777" w:rsidR="00D33F26" w:rsidRDefault="00D33F26" w:rsidP="008B3303">
            <w:pPr>
              <w:pStyle w:val="BodyText"/>
              <w:spacing w:line="244" w:lineRule="auto"/>
              <w:jc w:val="both"/>
            </w:pPr>
          </w:p>
          <w:p w14:paraId="4DBECFF1" w14:textId="0F3AA61D" w:rsidR="00D33F26" w:rsidRDefault="00D33F26" w:rsidP="008B3303">
            <w:pPr>
              <w:widowControl w:val="0"/>
              <w:tabs>
                <w:tab w:val="left" w:pos="1081"/>
                <w:tab w:val="left" w:pos="1145"/>
              </w:tabs>
              <w:autoSpaceDE w:val="0"/>
              <w:autoSpaceDN w:val="0"/>
              <w:spacing w:after="120" w:line="244" w:lineRule="auto"/>
              <w:jc w:val="both"/>
            </w:pPr>
            <w:r>
              <w:t>(5) These field tests shall involve trial sections using different geotextiles as indicated above such as</w:t>
            </w:r>
            <w:r w:rsidRPr="009803DC">
              <w:rPr>
                <w:spacing w:val="-4"/>
              </w:rPr>
              <w:t xml:space="preserve"> </w:t>
            </w:r>
            <w:r>
              <w:t>Type-1, Type-2 or Type-3. On the basis of field trials,</w:t>
            </w:r>
            <w:r w:rsidRPr="009803DC">
              <w:rPr>
                <w:spacing w:val="-3"/>
              </w:rPr>
              <w:t xml:space="preserve"> </w:t>
            </w:r>
            <w:r>
              <w:t>if</w:t>
            </w:r>
            <w:r w:rsidRPr="009803DC">
              <w:rPr>
                <w:spacing w:val="-3"/>
              </w:rPr>
              <w:t xml:space="preserve"> </w:t>
            </w:r>
            <w:r>
              <w:t>it is observed that the specified geotextile has damaged or indicate the signs of distress, the higher strength fabric shall be adopted and tried again. The provisions in the contract shall permit to conduct these tests during the period of execution and to make decision regarding the selection of each type of geotextile as approved by the Engineer.</w:t>
            </w:r>
          </w:p>
          <w:p w14:paraId="1F970535" w14:textId="28FDFEF9" w:rsidR="00D33F26" w:rsidRPr="00FC26D0" w:rsidRDefault="00D33F26" w:rsidP="00D815DE">
            <w:pPr>
              <w:autoSpaceDE w:val="0"/>
              <w:autoSpaceDN w:val="0"/>
              <w:adjustRightInd w:val="0"/>
              <w:spacing w:after="60"/>
              <w:jc w:val="both"/>
            </w:pPr>
          </w:p>
        </w:tc>
        <w:tc>
          <w:tcPr>
            <w:tcW w:w="2268" w:type="dxa"/>
          </w:tcPr>
          <w:p w14:paraId="62DAC79F" w14:textId="77777777" w:rsidR="00D33F26" w:rsidRDefault="00D33F26" w:rsidP="005E00CE">
            <w:pPr>
              <w:spacing w:before="1"/>
              <w:ind w:left="360"/>
              <w:rPr>
                <w:rFonts w:ascii="Arial"/>
                <w:b/>
                <w:spacing w:val="-2"/>
              </w:rPr>
            </w:pPr>
          </w:p>
        </w:tc>
      </w:tr>
      <w:tr w:rsidR="00D33F26" w14:paraId="26850789" w14:textId="7E2902F0" w:rsidTr="00D33F26">
        <w:tc>
          <w:tcPr>
            <w:tcW w:w="571" w:type="dxa"/>
          </w:tcPr>
          <w:p w14:paraId="7AC9F4D8" w14:textId="5A5B84D9" w:rsidR="00D33F26" w:rsidRDefault="00D33F26" w:rsidP="00B94D16">
            <w:pPr>
              <w:ind w:left="46"/>
            </w:pPr>
            <w:r>
              <w:lastRenderedPageBreak/>
              <w:t>16</w:t>
            </w:r>
          </w:p>
        </w:tc>
        <w:tc>
          <w:tcPr>
            <w:tcW w:w="6498" w:type="dxa"/>
          </w:tcPr>
          <w:p w14:paraId="45D3C79E" w14:textId="5FAA2426" w:rsidR="00D33F26" w:rsidRDefault="00D33F26" w:rsidP="00A047E9">
            <w:pPr>
              <w:autoSpaceDE w:val="0"/>
              <w:autoSpaceDN w:val="0"/>
              <w:adjustRightInd w:val="0"/>
              <w:spacing w:after="240"/>
              <w:jc w:val="both"/>
              <w:rPr>
                <w:rFonts w:ascii="Arial" w:hAnsi="Arial" w:cs="Arial"/>
                <w:b/>
              </w:rPr>
            </w:pPr>
            <w:r w:rsidRPr="007B2BD1">
              <w:rPr>
                <w:rFonts w:ascii="Arial" w:hAnsi="Arial" w:cs="Arial"/>
                <w:b/>
              </w:rPr>
              <w:t>702.2.</w:t>
            </w:r>
            <w:r>
              <w:rPr>
                <w:rFonts w:ascii="Arial" w:hAnsi="Arial" w:cs="Arial"/>
                <w:b/>
              </w:rPr>
              <w:t xml:space="preserve">3 </w:t>
            </w:r>
            <w:r w:rsidRPr="007B2BD1">
              <w:rPr>
                <w:rFonts w:ascii="Arial" w:hAnsi="Arial" w:cs="Arial"/>
                <w:b/>
              </w:rPr>
              <w:t xml:space="preserve">Hydraulic Requirements for </w:t>
            </w:r>
            <w:r>
              <w:rPr>
                <w:rFonts w:ascii="Arial" w:hAnsi="Arial" w:cs="Arial"/>
                <w:b/>
              </w:rPr>
              <w:t>V</w:t>
            </w:r>
            <w:r w:rsidRPr="007B2BD1">
              <w:rPr>
                <w:rFonts w:ascii="Arial" w:hAnsi="Arial" w:cs="Arial"/>
                <w:b/>
              </w:rPr>
              <w:t xml:space="preserve">arious </w:t>
            </w:r>
            <w:r>
              <w:rPr>
                <w:rFonts w:ascii="Arial" w:hAnsi="Arial" w:cs="Arial"/>
                <w:b/>
              </w:rPr>
              <w:t>A</w:t>
            </w:r>
            <w:r w:rsidRPr="007B2BD1">
              <w:rPr>
                <w:rFonts w:ascii="Arial" w:hAnsi="Arial" w:cs="Arial"/>
                <w:b/>
              </w:rPr>
              <w:t>pplications</w:t>
            </w:r>
          </w:p>
          <w:p w14:paraId="689DCDF7" w14:textId="77777777" w:rsidR="00D33F26" w:rsidRDefault="00D33F26" w:rsidP="00A047E9">
            <w:pPr>
              <w:autoSpaceDE w:val="0"/>
              <w:autoSpaceDN w:val="0"/>
              <w:adjustRightInd w:val="0"/>
              <w:spacing w:after="240"/>
              <w:jc w:val="both"/>
              <w:rPr>
                <w:rFonts w:ascii="Arial" w:hAnsi="Arial" w:cs="Arial"/>
                <w:b/>
                <w:bCs/>
                <w:color w:val="000000"/>
              </w:rPr>
            </w:pPr>
            <w:r w:rsidRPr="007B2BD1">
              <w:rPr>
                <w:rFonts w:ascii="Arial" w:hAnsi="Arial" w:cs="Arial"/>
                <w:b/>
                <w:bCs/>
                <w:color w:val="000000"/>
              </w:rPr>
              <w:t>702.2.3.1 Subsurface Drainage</w:t>
            </w:r>
          </w:p>
          <w:p w14:paraId="08F36735" w14:textId="77777777" w:rsidR="00D33F26" w:rsidRDefault="00D33F26" w:rsidP="00A047E9">
            <w:pPr>
              <w:autoSpaceDE w:val="0"/>
              <w:autoSpaceDN w:val="0"/>
              <w:adjustRightInd w:val="0"/>
              <w:spacing w:after="240"/>
              <w:jc w:val="both"/>
              <w:rPr>
                <w:rFonts w:ascii="Arial" w:hAnsi="Arial" w:cs="Arial"/>
                <w:color w:val="000000"/>
              </w:rPr>
            </w:pPr>
            <w:r w:rsidRPr="007B2BD1">
              <w:rPr>
                <w:rFonts w:ascii="Arial" w:hAnsi="Arial" w:cs="Arial"/>
                <w:color w:val="000000"/>
              </w:rPr>
              <w:t>The geotextile shall conform to the physical requirements specified in Table 700-3.</w:t>
            </w:r>
          </w:p>
          <w:p w14:paraId="7B64C6A8" w14:textId="77777777" w:rsidR="00D33F26" w:rsidRPr="003C5334" w:rsidRDefault="00D33F26" w:rsidP="00A047E9">
            <w:pPr>
              <w:autoSpaceDE w:val="0"/>
              <w:autoSpaceDN w:val="0"/>
              <w:adjustRightInd w:val="0"/>
              <w:spacing w:after="240"/>
              <w:jc w:val="both"/>
              <w:rPr>
                <w:rFonts w:ascii="Arial" w:hAnsi="Arial" w:cs="Arial"/>
                <w:color w:val="000000"/>
              </w:rPr>
            </w:pPr>
          </w:p>
          <w:p w14:paraId="15CB233D" w14:textId="39F2E338" w:rsidR="00D33F26" w:rsidRDefault="00D33F26" w:rsidP="00A047E9">
            <w:pPr>
              <w:autoSpaceDE w:val="0"/>
              <w:autoSpaceDN w:val="0"/>
              <w:adjustRightInd w:val="0"/>
              <w:spacing w:after="240"/>
              <w:jc w:val="center"/>
              <w:rPr>
                <w:rFonts w:ascii="Arial" w:hAnsi="Arial" w:cs="Arial"/>
                <w:b/>
                <w:bCs/>
              </w:rPr>
            </w:pPr>
            <w:r w:rsidRPr="007B2BD1">
              <w:rPr>
                <w:rFonts w:ascii="Arial" w:hAnsi="Arial" w:cs="Arial"/>
                <w:b/>
                <w:bCs/>
              </w:rPr>
              <w:lastRenderedPageBreak/>
              <w:t>Table: 700-3: Geotextile Requirements for Subsurface Drainage</w:t>
            </w:r>
          </w:p>
          <w:p w14:paraId="3603B855" w14:textId="77777777" w:rsidR="00D33F26" w:rsidRPr="007B2BD1" w:rsidRDefault="00D33F26" w:rsidP="001631DC">
            <w:pPr>
              <w:autoSpaceDE w:val="0"/>
              <w:autoSpaceDN w:val="0"/>
              <w:adjustRightInd w:val="0"/>
              <w:spacing w:after="60"/>
              <w:jc w:val="center"/>
              <w:rPr>
                <w:rFonts w:ascii="Arial" w:hAnsi="Arial" w:cs="Arial"/>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6"/>
              <w:gridCol w:w="1984"/>
              <w:gridCol w:w="2126"/>
            </w:tblGrid>
            <w:tr w:rsidR="00D33F26" w:rsidRPr="007B2BD1" w14:paraId="76D621AD" w14:textId="77777777" w:rsidTr="00D33F26">
              <w:trPr>
                <w:jc w:val="center"/>
              </w:trPr>
              <w:tc>
                <w:tcPr>
                  <w:tcW w:w="2146" w:type="dxa"/>
                  <w:tcBorders>
                    <w:top w:val="single" w:sz="4" w:space="0" w:color="auto"/>
                    <w:left w:val="single" w:sz="4" w:space="0" w:color="auto"/>
                    <w:bottom w:val="single" w:sz="4" w:space="0" w:color="auto"/>
                    <w:right w:val="single" w:sz="4" w:space="0" w:color="auto"/>
                  </w:tcBorders>
                  <w:vAlign w:val="center"/>
                  <w:hideMark/>
                </w:tcPr>
                <w:p w14:paraId="2D13898B"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In-situ passing 0.075 mm sieve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1905DAE" w14:textId="5E0EA608"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Permittivity, per sec, as per ASTM</w:t>
                  </w:r>
                </w:p>
                <w:p w14:paraId="7A66C149" w14:textId="73047890"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D 4491/ IS 14324 : 199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3120EFF" w14:textId="0D922F9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Maximum Apparent opening size, mm ASTM D 4751/</w:t>
                  </w:r>
                  <w:r w:rsidRPr="007B2BD1">
                    <w:rPr>
                      <w:rFonts w:ascii="Arial" w:hAnsi="Arial" w:cs="Arial"/>
                      <w:color w:val="000000"/>
                    </w:rPr>
                    <w:t xml:space="preserve"> </w:t>
                  </w:r>
                  <w:r w:rsidRPr="007B2BD1">
                    <w:rPr>
                      <w:rFonts w:ascii="Arial" w:hAnsi="Arial" w:cs="Arial"/>
                      <w:b/>
                      <w:bCs/>
                    </w:rPr>
                    <w:t>IS 14294 : 1995</w:t>
                  </w:r>
                </w:p>
              </w:tc>
            </w:tr>
            <w:tr w:rsidR="00D33F26" w:rsidRPr="007B2BD1" w14:paraId="7F3BCA76" w14:textId="77777777" w:rsidTr="00D33F26">
              <w:trPr>
                <w:jc w:val="center"/>
              </w:trPr>
              <w:tc>
                <w:tcPr>
                  <w:tcW w:w="2146" w:type="dxa"/>
                  <w:tcBorders>
                    <w:top w:val="single" w:sz="4" w:space="0" w:color="auto"/>
                    <w:left w:val="single" w:sz="4" w:space="0" w:color="auto"/>
                    <w:bottom w:val="single" w:sz="4" w:space="0" w:color="auto"/>
                    <w:right w:val="single" w:sz="4" w:space="0" w:color="auto"/>
                  </w:tcBorders>
                  <w:vAlign w:val="center"/>
                  <w:hideMark/>
                </w:tcPr>
                <w:p w14:paraId="0FD6F046" w14:textId="3C387053"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lt; 1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CC5BCF" w14:textId="77777777" w:rsidR="00D33F26" w:rsidRPr="007B2BD1" w:rsidRDefault="00D33F26" w:rsidP="00181296">
                  <w:pPr>
                    <w:autoSpaceDE w:val="0"/>
                    <w:autoSpaceDN w:val="0"/>
                    <w:adjustRightInd w:val="0"/>
                    <w:spacing w:after="60" w:line="240" w:lineRule="auto"/>
                    <w:jc w:val="center"/>
                    <w:rPr>
                      <w:rFonts w:ascii="Arial" w:hAnsi="Arial" w:cs="Arial"/>
                    </w:rPr>
                  </w:pPr>
                  <w:r w:rsidRPr="007B2BD1">
                    <w:rPr>
                      <w:rFonts w:ascii="Arial" w:hAnsi="Arial" w:cs="Arial"/>
                    </w:rPr>
                    <w:t>0.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1EAFEC0"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0.43</w:t>
                  </w:r>
                </w:p>
              </w:tc>
            </w:tr>
            <w:tr w:rsidR="00D33F26" w:rsidRPr="007B2BD1" w14:paraId="6089F466" w14:textId="77777777" w:rsidTr="00D33F26">
              <w:trPr>
                <w:jc w:val="center"/>
              </w:trPr>
              <w:tc>
                <w:tcPr>
                  <w:tcW w:w="2146" w:type="dxa"/>
                  <w:tcBorders>
                    <w:top w:val="single" w:sz="4" w:space="0" w:color="auto"/>
                    <w:left w:val="single" w:sz="4" w:space="0" w:color="auto"/>
                    <w:bottom w:val="single" w:sz="4" w:space="0" w:color="auto"/>
                    <w:right w:val="single" w:sz="4" w:space="0" w:color="auto"/>
                  </w:tcBorders>
                  <w:vAlign w:val="center"/>
                  <w:hideMark/>
                </w:tcPr>
                <w:p w14:paraId="33D31258"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15 to 5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738F03"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3424626"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0.25</w:t>
                  </w:r>
                </w:p>
              </w:tc>
            </w:tr>
            <w:tr w:rsidR="00D33F26" w:rsidRPr="007B2BD1" w14:paraId="238F9D94" w14:textId="77777777" w:rsidTr="00D33F26">
              <w:trPr>
                <w:trHeight w:val="261"/>
                <w:jc w:val="center"/>
              </w:trPr>
              <w:tc>
                <w:tcPr>
                  <w:tcW w:w="2146" w:type="dxa"/>
                  <w:tcBorders>
                    <w:top w:val="single" w:sz="4" w:space="0" w:color="auto"/>
                    <w:left w:val="single" w:sz="4" w:space="0" w:color="auto"/>
                    <w:bottom w:val="single" w:sz="4" w:space="0" w:color="auto"/>
                    <w:right w:val="single" w:sz="4" w:space="0" w:color="auto"/>
                  </w:tcBorders>
                  <w:vAlign w:val="center"/>
                  <w:hideMark/>
                </w:tcPr>
                <w:p w14:paraId="2771C9AB"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gt; 5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526C14"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rPr>
                    <w:t>0.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C0915A2" w14:textId="77777777" w:rsidR="00D33F26" w:rsidRPr="007B2BD1" w:rsidRDefault="00D33F26" w:rsidP="00181296">
                  <w:pPr>
                    <w:autoSpaceDE w:val="0"/>
                    <w:autoSpaceDN w:val="0"/>
                    <w:adjustRightInd w:val="0"/>
                    <w:spacing w:after="60" w:line="240" w:lineRule="auto"/>
                    <w:jc w:val="center"/>
                    <w:rPr>
                      <w:rFonts w:ascii="Arial" w:hAnsi="Arial" w:cs="Arial"/>
                      <w:bCs/>
                    </w:rPr>
                  </w:pPr>
                  <w:r w:rsidRPr="007B2BD1">
                    <w:rPr>
                      <w:rFonts w:ascii="Arial" w:hAnsi="Arial" w:cs="Arial"/>
                      <w:bCs/>
                    </w:rPr>
                    <w:t>0.22</w:t>
                  </w:r>
                </w:p>
              </w:tc>
            </w:tr>
          </w:tbl>
          <w:p w14:paraId="3380194F" w14:textId="77777777" w:rsidR="00D33F26" w:rsidRDefault="00D33F26" w:rsidP="001631DC">
            <w:pPr>
              <w:autoSpaceDE w:val="0"/>
              <w:autoSpaceDN w:val="0"/>
              <w:adjustRightInd w:val="0"/>
              <w:spacing w:after="60"/>
              <w:jc w:val="both"/>
              <w:rPr>
                <w:rFonts w:ascii="Arial" w:hAnsi="Arial" w:cs="Arial"/>
              </w:rPr>
            </w:pPr>
          </w:p>
          <w:p w14:paraId="30C30A51" w14:textId="107D5705" w:rsidR="00D33F26" w:rsidRPr="001631DC" w:rsidRDefault="00D33F26" w:rsidP="001631DC">
            <w:pPr>
              <w:autoSpaceDE w:val="0"/>
              <w:autoSpaceDN w:val="0"/>
              <w:adjustRightInd w:val="0"/>
              <w:spacing w:after="60"/>
              <w:jc w:val="both"/>
              <w:rPr>
                <w:rFonts w:ascii="Arial" w:hAnsi="Arial" w:cs="Arial"/>
              </w:rPr>
            </w:pPr>
            <w:r w:rsidRPr="007B2BD1">
              <w:rPr>
                <w:rFonts w:ascii="Arial" w:hAnsi="Arial" w:cs="Arial"/>
              </w:rPr>
              <w:t>The type of geotextile shall be decided by the Engineer depending upon the installation conditions.</w:t>
            </w:r>
          </w:p>
        </w:tc>
        <w:tc>
          <w:tcPr>
            <w:tcW w:w="6256" w:type="dxa"/>
          </w:tcPr>
          <w:p w14:paraId="5D7BFA2A" w14:textId="77777777" w:rsidR="00D33F26" w:rsidRDefault="00D33F26">
            <w:pPr>
              <w:pStyle w:val="ListParagraph"/>
              <w:widowControl w:val="0"/>
              <w:numPr>
                <w:ilvl w:val="2"/>
                <w:numId w:val="15"/>
              </w:numPr>
              <w:tabs>
                <w:tab w:val="left" w:pos="33"/>
              </w:tabs>
              <w:autoSpaceDE w:val="0"/>
              <w:autoSpaceDN w:val="0"/>
              <w:spacing w:before="1"/>
              <w:ind w:left="1800" w:hanging="1767"/>
              <w:contextualSpacing w:val="0"/>
              <w:rPr>
                <w:rFonts w:ascii="Arial"/>
                <w:b/>
              </w:rPr>
            </w:pPr>
            <w:r>
              <w:rPr>
                <w:rFonts w:ascii="Arial"/>
                <w:b/>
              </w:rPr>
              <w:lastRenderedPageBreak/>
              <w:t>Hydraulic</w:t>
            </w:r>
            <w:r>
              <w:rPr>
                <w:rFonts w:ascii="Arial"/>
                <w:b/>
                <w:spacing w:val="-6"/>
              </w:rPr>
              <w:t xml:space="preserve"> </w:t>
            </w:r>
            <w:r>
              <w:rPr>
                <w:rFonts w:ascii="Arial"/>
                <w:b/>
              </w:rPr>
              <w:t>Requirements</w:t>
            </w:r>
            <w:r>
              <w:rPr>
                <w:rFonts w:ascii="Arial"/>
                <w:b/>
                <w:spacing w:val="-9"/>
              </w:rPr>
              <w:t xml:space="preserve"> </w:t>
            </w:r>
            <w:r>
              <w:rPr>
                <w:rFonts w:ascii="Arial"/>
                <w:b/>
              </w:rPr>
              <w:t>for</w:t>
            </w:r>
            <w:r>
              <w:rPr>
                <w:rFonts w:ascii="Arial"/>
                <w:b/>
                <w:spacing w:val="-7"/>
              </w:rPr>
              <w:t xml:space="preserve"> </w:t>
            </w:r>
            <w:r>
              <w:rPr>
                <w:rFonts w:ascii="Arial"/>
                <w:b/>
              </w:rPr>
              <w:t>Various</w:t>
            </w:r>
            <w:r>
              <w:rPr>
                <w:rFonts w:ascii="Arial"/>
                <w:b/>
                <w:spacing w:val="-5"/>
              </w:rPr>
              <w:t xml:space="preserve"> </w:t>
            </w:r>
            <w:r>
              <w:rPr>
                <w:rFonts w:ascii="Arial"/>
                <w:b/>
                <w:spacing w:val="-2"/>
              </w:rPr>
              <w:t>Applications</w:t>
            </w:r>
          </w:p>
          <w:p w14:paraId="783904E1" w14:textId="77777777" w:rsidR="00D33F26" w:rsidRDefault="00D33F26" w:rsidP="00A047E9">
            <w:pPr>
              <w:pStyle w:val="BodyText"/>
              <w:tabs>
                <w:tab w:val="left" w:pos="33"/>
              </w:tabs>
              <w:spacing w:before="55" w:after="0"/>
              <w:ind w:hanging="1767"/>
              <w:rPr>
                <w:rFonts w:ascii="Arial"/>
                <w:b/>
              </w:rPr>
            </w:pPr>
          </w:p>
          <w:p w14:paraId="3E7D33F5" w14:textId="77777777" w:rsidR="00D33F26" w:rsidRDefault="00D33F26">
            <w:pPr>
              <w:pStyle w:val="ListParagraph"/>
              <w:widowControl w:val="0"/>
              <w:numPr>
                <w:ilvl w:val="3"/>
                <w:numId w:val="15"/>
              </w:numPr>
              <w:tabs>
                <w:tab w:val="left" w:pos="33"/>
              </w:tabs>
              <w:autoSpaceDE w:val="0"/>
              <w:autoSpaceDN w:val="0"/>
              <w:ind w:left="1800" w:hanging="1767"/>
              <w:contextualSpacing w:val="0"/>
              <w:rPr>
                <w:rFonts w:ascii="Arial"/>
                <w:b/>
              </w:rPr>
            </w:pPr>
            <w:r>
              <w:rPr>
                <w:rFonts w:ascii="Arial"/>
                <w:b/>
              </w:rPr>
              <w:t>Subsurface</w:t>
            </w:r>
            <w:r>
              <w:rPr>
                <w:rFonts w:ascii="Arial"/>
                <w:b/>
                <w:spacing w:val="-6"/>
              </w:rPr>
              <w:t xml:space="preserve"> </w:t>
            </w:r>
            <w:r>
              <w:rPr>
                <w:rFonts w:ascii="Arial"/>
                <w:b/>
                <w:spacing w:val="-2"/>
              </w:rPr>
              <w:t>Drainage</w:t>
            </w:r>
          </w:p>
          <w:p w14:paraId="643F2088" w14:textId="77777777" w:rsidR="00D33F26" w:rsidRDefault="00D33F26" w:rsidP="00A047E9">
            <w:pPr>
              <w:pStyle w:val="BodyText"/>
              <w:tabs>
                <w:tab w:val="left" w:pos="33"/>
              </w:tabs>
              <w:spacing w:before="65" w:after="0"/>
              <w:ind w:hanging="1767"/>
              <w:rPr>
                <w:rFonts w:ascii="Arial"/>
                <w:b/>
              </w:rPr>
            </w:pPr>
          </w:p>
          <w:p w14:paraId="64CFFC23" w14:textId="77777777" w:rsidR="00D33F26" w:rsidRDefault="00D33F26" w:rsidP="00A047E9">
            <w:pPr>
              <w:tabs>
                <w:tab w:val="left" w:pos="33"/>
              </w:tabs>
              <w:ind w:left="360" w:hanging="327"/>
            </w:pPr>
            <w:r>
              <w:t>The</w:t>
            </w:r>
            <w:r>
              <w:rPr>
                <w:spacing w:val="-7"/>
              </w:rPr>
              <w:t xml:space="preserve"> </w:t>
            </w:r>
            <w:r>
              <w:t>geotextile</w:t>
            </w:r>
            <w:r>
              <w:rPr>
                <w:spacing w:val="-2"/>
              </w:rPr>
              <w:t xml:space="preserve"> </w:t>
            </w:r>
            <w:r>
              <w:t>shall</w:t>
            </w:r>
            <w:r>
              <w:rPr>
                <w:spacing w:val="-5"/>
              </w:rPr>
              <w:t xml:space="preserve"> </w:t>
            </w:r>
            <w:r>
              <w:t>conform</w:t>
            </w:r>
            <w:r>
              <w:rPr>
                <w:spacing w:val="-5"/>
              </w:rPr>
              <w:t xml:space="preserve"> </w:t>
            </w:r>
            <w:r>
              <w:t>to</w:t>
            </w:r>
            <w:r>
              <w:rPr>
                <w:spacing w:val="-3"/>
              </w:rPr>
              <w:t xml:space="preserve"> </w:t>
            </w:r>
            <w:r>
              <w:t>the</w:t>
            </w:r>
            <w:r>
              <w:rPr>
                <w:spacing w:val="-6"/>
              </w:rPr>
              <w:t xml:space="preserve"> </w:t>
            </w:r>
            <w:r>
              <w:t>physical</w:t>
            </w:r>
            <w:r>
              <w:rPr>
                <w:spacing w:val="-5"/>
              </w:rPr>
              <w:t xml:space="preserve"> </w:t>
            </w:r>
            <w:r>
              <w:t>requirements</w:t>
            </w:r>
            <w:r>
              <w:rPr>
                <w:spacing w:val="-4"/>
              </w:rPr>
              <w:t xml:space="preserve"> </w:t>
            </w:r>
            <w:r>
              <w:t>specified</w:t>
            </w:r>
            <w:r>
              <w:rPr>
                <w:spacing w:val="-2"/>
              </w:rPr>
              <w:t xml:space="preserve"> </w:t>
            </w:r>
            <w:r>
              <w:t>in</w:t>
            </w:r>
            <w:r>
              <w:rPr>
                <w:spacing w:val="-3"/>
              </w:rPr>
              <w:t xml:space="preserve"> </w:t>
            </w:r>
            <w:r>
              <w:t>Table</w:t>
            </w:r>
            <w:r>
              <w:rPr>
                <w:spacing w:val="-6"/>
              </w:rPr>
              <w:t xml:space="preserve"> </w:t>
            </w:r>
            <w:r>
              <w:t>700-</w:t>
            </w:r>
            <w:r>
              <w:rPr>
                <w:spacing w:val="-5"/>
              </w:rPr>
              <w:t>3.</w:t>
            </w:r>
          </w:p>
          <w:p w14:paraId="1A08B8CA" w14:textId="77777777" w:rsidR="00D33F26" w:rsidRDefault="00D33F26" w:rsidP="00A047E9">
            <w:pPr>
              <w:pStyle w:val="BodyText"/>
              <w:tabs>
                <w:tab w:val="left" w:pos="33"/>
              </w:tabs>
              <w:spacing w:before="50" w:after="0"/>
              <w:ind w:hanging="1767"/>
            </w:pPr>
          </w:p>
          <w:p w14:paraId="03A2E0A9" w14:textId="77777777" w:rsidR="00D33F26" w:rsidRDefault="00D33F26" w:rsidP="00A047E9">
            <w:pPr>
              <w:pStyle w:val="BodyText"/>
              <w:tabs>
                <w:tab w:val="left" w:pos="33"/>
              </w:tabs>
              <w:spacing w:before="50" w:after="0"/>
              <w:ind w:hanging="1767"/>
            </w:pPr>
          </w:p>
          <w:p w14:paraId="55F0B885" w14:textId="77777777" w:rsidR="00D33F26" w:rsidRDefault="00D33F26" w:rsidP="00A047E9">
            <w:pPr>
              <w:pStyle w:val="BodyText"/>
              <w:tabs>
                <w:tab w:val="left" w:pos="33"/>
              </w:tabs>
              <w:spacing w:before="50" w:after="0"/>
              <w:ind w:hanging="1767"/>
            </w:pPr>
          </w:p>
          <w:p w14:paraId="2559F9B0" w14:textId="77777777" w:rsidR="00D33F26" w:rsidRDefault="00D33F26" w:rsidP="00A047E9">
            <w:pPr>
              <w:pStyle w:val="BodyText"/>
              <w:tabs>
                <w:tab w:val="left" w:pos="33"/>
              </w:tabs>
              <w:spacing w:before="50" w:after="0"/>
              <w:ind w:hanging="1767"/>
            </w:pPr>
          </w:p>
          <w:p w14:paraId="5BA5CA57" w14:textId="77777777" w:rsidR="00D33F26" w:rsidRDefault="00D33F26" w:rsidP="00A77B59">
            <w:pPr>
              <w:tabs>
                <w:tab w:val="left" w:pos="33"/>
              </w:tabs>
              <w:rPr>
                <w:rFonts w:ascii="Arial"/>
                <w:b/>
              </w:rPr>
            </w:pPr>
            <w:r>
              <w:rPr>
                <w:rFonts w:ascii="Arial"/>
                <w:b/>
              </w:rPr>
              <w:t>Table:</w:t>
            </w:r>
            <w:r>
              <w:rPr>
                <w:rFonts w:ascii="Arial"/>
                <w:b/>
                <w:spacing w:val="-8"/>
              </w:rPr>
              <w:t xml:space="preserve"> </w:t>
            </w:r>
            <w:r>
              <w:rPr>
                <w:rFonts w:ascii="Arial"/>
                <w:b/>
              </w:rPr>
              <w:t>700-3:</w:t>
            </w:r>
            <w:r>
              <w:rPr>
                <w:rFonts w:ascii="Arial"/>
                <w:b/>
                <w:spacing w:val="-3"/>
              </w:rPr>
              <w:t xml:space="preserve"> </w:t>
            </w:r>
            <w:r>
              <w:rPr>
                <w:rFonts w:ascii="Arial"/>
                <w:b/>
              </w:rPr>
              <w:t>Geotextile</w:t>
            </w:r>
            <w:r>
              <w:rPr>
                <w:rFonts w:ascii="Arial"/>
                <w:b/>
                <w:spacing w:val="-5"/>
              </w:rPr>
              <w:t xml:space="preserve"> </w:t>
            </w:r>
            <w:r>
              <w:rPr>
                <w:rFonts w:ascii="Arial"/>
                <w:b/>
              </w:rPr>
              <w:t>Requirements</w:t>
            </w:r>
            <w:r>
              <w:rPr>
                <w:rFonts w:ascii="Arial"/>
                <w:b/>
                <w:spacing w:val="-9"/>
              </w:rPr>
              <w:t xml:space="preserve"> </w:t>
            </w:r>
            <w:r>
              <w:rPr>
                <w:rFonts w:ascii="Arial"/>
                <w:b/>
              </w:rPr>
              <w:t>for</w:t>
            </w:r>
            <w:r>
              <w:rPr>
                <w:rFonts w:ascii="Arial"/>
                <w:b/>
                <w:spacing w:val="-6"/>
              </w:rPr>
              <w:t xml:space="preserve"> </w:t>
            </w:r>
            <w:r>
              <w:rPr>
                <w:rFonts w:ascii="Arial"/>
                <w:b/>
              </w:rPr>
              <w:t>Subsurface</w:t>
            </w:r>
            <w:r>
              <w:rPr>
                <w:rFonts w:ascii="Arial"/>
                <w:b/>
                <w:spacing w:val="-4"/>
              </w:rPr>
              <w:t xml:space="preserve"> </w:t>
            </w:r>
            <w:r>
              <w:rPr>
                <w:rFonts w:ascii="Arial"/>
                <w:b/>
                <w:spacing w:val="-2"/>
              </w:rPr>
              <w:t>Drainage</w:t>
            </w:r>
          </w:p>
          <w:tbl>
            <w:tblPr>
              <w:tblW w:w="0" w:type="auto"/>
              <w:tblInd w:w="19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47"/>
              <w:gridCol w:w="1988"/>
              <w:gridCol w:w="2127"/>
            </w:tblGrid>
            <w:tr w:rsidR="00D33F26" w14:paraId="3DBEB17D" w14:textId="77777777" w:rsidTr="00D33F26">
              <w:trPr>
                <w:trHeight w:val="820"/>
              </w:trPr>
              <w:tc>
                <w:tcPr>
                  <w:tcW w:w="2147" w:type="dxa"/>
                </w:tcPr>
                <w:p w14:paraId="369BB695" w14:textId="77777777" w:rsidR="00D33F26" w:rsidRDefault="00D33F26" w:rsidP="00C27AF7">
                  <w:pPr>
                    <w:pStyle w:val="TableParagraph"/>
                    <w:spacing w:line="248" w:lineRule="exact"/>
                    <w:ind w:left="302"/>
                    <w:rPr>
                      <w:rFonts w:ascii="Arial"/>
                      <w:b/>
                    </w:rPr>
                  </w:pPr>
                  <w:r>
                    <w:rPr>
                      <w:rFonts w:ascii="Arial"/>
                      <w:b/>
                    </w:rPr>
                    <w:t>In-situ</w:t>
                  </w:r>
                  <w:r>
                    <w:rPr>
                      <w:rFonts w:ascii="Arial"/>
                      <w:b/>
                      <w:spacing w:val="-12"/>
                    </w:rPr>
                    <w:t xml:space="preserve"> </w:t>
                  </w:r>
                  <w:r>
                    <w:rPr>
                      <w:rFonts w:ascii="Arial"/>
                      <w:b/>
                      <w:spacing w:val="-2"/>
                    </w:rPr>
                    <w:t>passing</w:t>
                  </w:r>
                </w:p>
                <w:p w14:paraId="0EB83857" w14:textId="77777777" w:rsidR="00D33F26" w:rsidRDefault="00D33F26" w:rsidP="00C27AF7">
                  <w:pPr>
                    <w:pStyle w:val="TableParagraph"/>
                    <w:spacing w:before="4" w:line="237" w:lineRule="auto"/>
                    <w:ind w:left="902" w:hanging="634"/>
                    <w:rPr>
                      <w:rFonts w:ascii="Arial"/>
                      <w:b/>
                    </w:rPr>
                  </w:pPr>
                  <w:r>
                    <w:rPr>
                      <w:rFonts w:ascii="Arial"/>
                      <w:b/>
                    </w:rPr>
                    <w:t>0.075</w:t>
                  </w:r>
                  <w:r>
                    <w:rPr>
                      <w:rFonts w:ascii="Arial"/>
                      <w:b/>
                      <w:spacing w:val="-16"/>
                    </w:rPr>
                    <w:t xml:space="preserve"> </w:t>
                  </w:r>
                  <w:r>
                    <w:rPr>
                      <w:rFonts w:ascii="Arial"/>
                      <w:b/>
                    </w:rPr>
                    <w:t>mm</w:t>
                  </w:r>
                  <w:r>
                    <w:rPr>
                      <w:rFonts w:ascii="Arial"/>
                      <w:b/>
                      <w:spacing w:val="-15"/>
                    </w:rPr>
                    <w:t xml:space="preserve"> </w:t>
                  </w:r>
                  <w:r>
                    <w:rPr>
                      <w:rFonts w:ascii="Arial"/>
                      <w:b/>
                    </w:rPr>
                    <w:t xml:space="preserve">sieve </w:t>
                  </w:r>
                  <w:r>
                    <w:rPr>
                      <w:rFonts w:ascii="Arial"/>
                      <w:b/>
                      <w:spacing w:val="-4"/>
                    </w:rPr>
                    <w:t>(%)</w:t>
                  </w:r>
                </w:p>
              </w:tc>
              <w:tc>
                <w:tcPr>
                  <w:tcW w:w="1988" w:type="dxa"/>
                </w:tcPr>
                <w:p w14:paraId="4C561CA6" w14:textId="77777777" w:rsidR="00D33F26" w:rsidRDefault="00D33F26" w:rsidP="00C27AF7">
                  <w:pPr>
                    <w:pStyle w:val="TableParagraph"/>
                    <w:spacing w:line="242" w:lineRule="auto"/>
                    <w:ind w:left="21" w:right="18"/>
                    <w:jc w:val="center"/>
                    <w:rPr>
                      <w:rFonts w:ascii="Arial"/>
                      <w:b/>
                    </w:rPr>
                  </w:pPr>
                  <w:r>
                    <w:rPr>
                      <w:rFonts w:ascii="Arial"/>
                      <w:b/>
                    </w:rPr>
                    <w:t>Permittivity,</w:t>
                  </w:r>
                  <w:r>
                    <w:rPr>
                      <w:rFonts w:ascii="Arial"/>
                      <w:b/>
                      <w:spacing w:val="-16"/>
                    </w:rPr>
                    <w:t xml:space="preserve"> </w:t>
                  </w:r>
                  <w:r>
                    <w:rPr>
                      <w:rFonts w:ascii="Arial"/>
                      <w:b/>
                    </w:rPr>
                    <w:t>per sec, as per</w:t>
                  </w:r>
                </w:p>
                <w:p w14:paraId="1E95EB3E" w14:textId="77777777" w:rsidR="00D33F26" w:rsidRDefault="00D33F26" w:rsidP="00C27AF7">
                  <w:pPr>
                    <w:pStyle w:val="TableParagraph"/>
                    <w:spacing w:line="246" w:lineRule="exact"/>
                    <w:ind w:left="21" w:right="16"/>
                    <w:jc w:val="center"/>
                    <w:rPr>
                      <w:rFonts w:ascii="Arial"/>
                      <w:b/>
                    </w:rPr>
                  </w:pPr>
                  <w:r>
                    <w:rPr>
                      <w:rFonts w:ascii="Arial"/>
                      <w:b/>
                    </w:rPr>
                    <w:t>IS</w:t>
                  </w:r>
                  <w:r>
                    <w:rPr>
                      <w:rFonts w:ascii="Arial"/>
                      <w:b/>
                      <w:spacing w:val="-4"/>
                    </w:rPr>
                    <w:t xml:space="preserve"> </w:t>
                  </w:r>
                  <w:r>
                    <w:rPr>
                      <w:rFonts w:ascii="Arial"/>
                      <w:b/>
                      <w:spacing w:val="-2"/>
                    </w:rPr>
                    <w:t>14324</w:t>
                  </w:r>
                </w:p>
              </w:tc>
              <w:tc>
                <w:tcPr>
                  <w:tcW w:w="2127" w:type="dxa"/>
                </w:tcPr>
                <w:p w14:paraId="786E6251" w14:textId="77777777" w:rsidR="00D33F26" w:rsidRDefault="00D33F26" w:rsidP="00C27AF7">
                  <w:pPr>
                    <w:pStyle w:val="TableParagraph"/>
                    <w:ind w:left="119" w:right="111" w:firstLine="436"/>
                    <w:rPr>
                      <w:rFonts w:ascii="Arial"/>
                      <w:b/>
                    </w:rPr>
                  </w:pPr>
                  <w:r>
                    <w:rPr>
                      <w:rFonts w:ascii="Arial"/>
                      <w:b/>
                      <w:spacing w:val="-2"/>
                    </w:rPr>
                    <w:t xml:space="preserve">Maximum </w:t>
                  </w:r>
                  <w:r>
                    <w:rPr>
                      <w:rFonts w:ascii="Arial"/>
                      <w:b/>
                    </w:rPr>
                    <w:t>Apparent</w:t>
                  </w:r>
                  <w:r>
                    <w:rPr>
                      <w:rFonts w:ascii="Arial"/>
                      <w:b/>
                      <w:spacing w:val="-16"/>
                    </w:rPr>
                    <w:t xml:space="preserve"> </w:t>
                  </w:r>
                  <w:r>
                    <w:rPr>
                      <w:rFonts w:ascii="Arial"/>
                      <w:b/>
                    </w:rPr>
                    <w:t>opening size,</w:t>
                  </w:r>
                  <w:r>
                    <w:rPr>
                      <w:rFonts w:ascii="Arial"/>
                      <w:b/>
                      <w:spacing w:val="-4"/>
                    </w:rPr>
                    <w:t xml:space="preserve"> </w:t>
                  </w:r>
                  <w:r>
                    <w:rPr>
                      <w:rFonts w:ascii="Arial"/>
                      <w:b/>
                    </w:rPr>
                    <w:t>mm</w:t>
                  </w:r>
                  <w:r>
                    <w:rPr>
                      <w:rFonts w:ascii="Arial"/>
                      <w:b/>
                      <w:spacing w:val="-6"/>
                    </w:rPr>
                    <w:t xml:space="preserve"> </w:t>
                  </w:r>
                  <w:r>
                    <w:rPr>
                      <w:rFonts w:ascii="Arial"/>
                      <w:b/>
                    </w:rPr>
                    <w:t>IS</w:t>
                  </w:r>
                  <w:r>
                    <w:rPr>
                      <w:rFonts w:ascii="Arial"/>
                      <w:b/>
                      <w:spacing w:val="-1"/>
                    </w:rPr>
                    <w:t xml:space="preserve"> </w:t>
                  </w:r>
                  <w:r>
                    <w:rPr>
                      <w:rFonts w:ascii="Arial"/>
                      <w:b/>
                      <w:spacing w:val="-4"/>
                    </w:rPr>
                    <w:t>14294</w:t>
                  </w:r>
                </w:p>
              </w:tc>
            </w:tr>
            <w:tr w:rsidR="00D33F26" w14:paraId="357CECA4" w14:textId="77777777" w:rsidTr="00D33F26">
              <w:trPr>
                <w:trHeight w:val="311"/>
              </w:trPr>
              <w:tc>
                <w:tcPr>
                  <w:tcW w:w="2147" w:type="dxa"/>
                </w:tcPr>
                <w:p w14:paraId="57ABF02F" w14:textId="77777777" w:rsidR="00D33F26" w:rsidRDefault="00D33F26" w:rsidP="00C27AF7">
                  <w:pPr>
                    <w:pStyle w:val="TableParagraph"/>
                    <w:spacing w:line="248" w:lineRule="exact"/>
                    <w:ind w:left="16"/>
                    <w:jc w:val="center"/>
                  </w:pPr>
                  <w:r>
                    <w:t>&lt;</w:t>
                  </w:r>
                  <w:r>
                    <w:rPr>
                      <w:spacing w:val="4"/>
                    </w:rPr>
                    <w:t xml:space="preserve"> </w:t>
                  </w:r>
                  <w:r>
                    <w:rPr>
                      <w:spacing w:val="-7"/>
                    </w:rPr>
                    <w:t>15</w:t>
                  </w:r>
                </w:p>
              </w:tc>
              <w:tc>
                <w:tcPr>
                  <w:tcW w:w="1988" w:type="dxa"/>
                </w:tcPr>
                <w:p w14:paraId="7A2A2ADD" w14:textId="77777777" w:rsidR="00D33F26" w:rsidRDefault="00D33F26" w:rsidP="00C27AF7">
                  <w:pPr>
                    <w:pStyle w:val="TableParagraph"/>
                    <w:spacing w:line="248" w:lineRule="exact"/>
                    <w:ind w:left="21" w:right="10"/>
                    <w:jc w:val="center"/>
                  </w:pPr>
                  <w:r>
                    <w:rPr>
                      <w:spacing w:val="-5"/>
                    </w:rPr>
                    <w:t>0.5</w:t>
                  </w:r>
                </w:p>
              </w:tc>
              <w:tc>
                <w:tcPr>
                  <w:tcW w:w="2127" w:type="dxa"/>
                </w:tcPr>
                <w:p w14:paraId="3EBB60CA" w14:textId="77777777" w:rsidR="00D33F26" w:rsidRDefault="00D33F26" w:rsidP="00C27AF7">
                  <w:pPr>
                    <w:pStyle w:val="TableParagraph"/>
                    <w:spacing w:line="248" w:lineRule="exact"/>
                    <w:ind w:left="0"/>
                    <w:jc w:val="center"/>
                  </w:pPr>
                  <w:r>
                    <w:rPr>
                      <w:spacing w:val="-4"/>
                    </w:rPr>
                    <w:t>0.43</w:t>
                  </w:r>
                </w:p>
              </w:tc>
            </w:tr>
            <w:tr w:rsidR="00D33F26" w14:paraId="05DFF7BA" w14:textId="77777777" w:rsidTr="00D33F26">
              <w:trPr>
                <w:trHeight w:val="316"/>
              </w:trPr>
              <w:tc>
                <w:tcPr>
                  <w:tcW w:w="2147" w:type="dxa"/>
                </w:tcPr>
                <w:p w14:paraId="148F1F74" w14:textId="77777777" w:rsidR="00D33F26" w:rsidRDefault="00D33F26" w:rsidP="00C27AF7">
                  <w:pPr>
                    <w:pStyle w:val="TableParagraph"/>
                    <w:spacing w:line="248" w:lineRule="exact"/>
                    <w:ind w:left="16" w:right="1"/>
                    <w:jc w:val="center"/>
                  </w:pPr>
                  <w:r>
                    <w:t>15 to</w:t>
                  </w:r>
                  <w:r>
                    <w:rPr>
                      <w:spacing w:val="1"/>
                    </w:rPr>
                    <w:t xml:space="preserve"> </w:t>
                  </w:r>
                  <w:r>
                    <w:rPr>
                      <w:spacing w:val="-5"/>
                    </w:rPr>
                    <w:t>50</w:t>
                  </w:r>
                </w:p>
              </w:tc>
              <w:tc>
                <w:tcPr>
                  <w:tcW w:w="1988" w:type="dxa"/>
                </w:tcPr>
                <w:p w14:paraId="51B670BE" w14:textId="77777777" w:rsidR="00D33F26" w:rsidRDefault="00D33F26" w:rsidP="00C27AF7">
                  <w:pPr>
                    <w:pStyle w:val="TableParagraph"/>
                    <w:spacing w:line="248" w:lineRule="exact"/>
                    <w:ind w:left="21" w:right="10"/>
                    <w:jc w:val="center"/>
                  </w:pPr>
                  <w:r>
                    <w:rPr>
                      <w:spacing w:val="-5"/>
                    </w:rPr>
                    <w:t>0.2</w:t>
                  </w:r>
                </w:p>
              </w:tc>
              <w:tc>
                <w:tcPr>
                  <w:tcW w:w="2127" w:type="dxa"/>
                </w:tcPr>
                <w:p w14:paraId="5F100D6D" w14:textId="77777777" w:rsidR="00D33F26" w:rsidRDefault="00D33F26" w:rsidP="00C27AF7">
                  <w:pPr>
                    <w:pStyle w:val="TableParagraph"/>
                    <w:spacing w:line="248" w:lineRule="exact"/>
                    <w:ind w:left="0"/>
                    <w:jc w:val="center"/>
                  </w:pPr>
                  <w:r>
                    <w:rPr>
                      <w:spacing w:val="-4"/>
                    </w:rPr>
                    <w:t>0.25</w:t>
                  </w:r>
                </w:p>
              </w:tc>
            </w:tr>
            <w:tr w:rsidR="00D33F26" w14:paraId="10D4A149" w14:textId="77777777" w:rsidTr="00D33F26">
              <w:trPr>
                <w:trHeight w:val="316"/>
              </w:trPr>
              <w:tc>
                <w:tcPr>
                  <w:tcW w:w="2147" w:type="dxa"/>
                </w:tcPr>
                <w:p w14:paraId="7C2F47F9" w14:textId="77777777" w:rsidR="00D33F26" w:rsidRDefault="00D33F26" w:rsidP="00C27AF7">
                  <w:pPr>
                    <w:pStyle w:val="TableParagraph"/>
                    <w:spacing w:line="248" w:lineRule="exact"/>
                    <w:ind w:left="16"/>
                    <w:jc w:val="center"/>
                  </w:pPr>
                  <w:r>
                    <w:t>&gt;</w:t>
                  </w:r>
                  <w:r>
                    <w:rPr>
                      <w:spacing w:val="4"/>
                    </w:rPr>
                    <w:t xml:space="preserve"> </w:t>
                  </w:r>
                  <w:r>
                    <w:rPr>
                      <w:spacing w:val="-7"/>
                    </w:rPr>
                    <w:t>50</w:t>
                  </w:r>
                </w:p>
              </w:tc>
              <w:tc>
                <w:tcPr>
                  <w:tcW w:w="1988" w:type="dxa"/>
                </w:tcPr>
                <w:p w14:paraId="3CE91E82" w14:textId="77777777" w:rsidR="00D33F26" w:rsidRDefault="00D33F26" w:rsidP="00C27AF7">
                  <w:pPr>
                    <w:pStyle w:val="TableParagraph"/>
                    <w:spacing w:line="248" w:lineRule="exact"/>
                    <w:ind w:left="21" w:right="10"/>
                    <w:jc w:val="center"/>
                  </w:pPr>
                  <w:r>
                    <w:rPr>
                      <w:spacing w:val="-5"/>
                    </w:rPr>
                    <w:t>0.1</w:t>
                  </w:r>
                </w:p>
              </w:tc>
              <w:tc>
                <w:tcPr>
                  <w:tcW w:w="2127" w:type="dxa"/>
                </w:tcPr>
                <w:p w14:paraId="56442F3A" w14:textId="77777777" w:rsidR="00D33F26" w:rsidRDefault="00D33F26" w:rsidP="00C27AF7">
                  <w:pPr>
                    <w:pStyle w:val="TableParagraph"/>
                    <w:spacing w:line="248" w:lineRule="exact"/>
                    <w:ind w:left="0"/>
                    <w:jc w:val="center"/>
                  </w:pPr>
                  <w:r>
                    <w:rPr>
                      <w:spacing w:val="-4"/>
                    </w:rPr>
                    <w:t>0.22</w:t>
                  </w:r>
                </w:p>
              </w:tc>
            </w:tr>
          </w:tbl>
          <w:p w14:paraId="11C27827" w14:textId="77777777" w:rsidR="00D33F26" w:rsidRDefault="00D33F26" w:rsidP="00B94D16">
            <w:pPr>
              <w:autoSpaceDE w:val="0"/>
              <w:autoSpaceDN w:val="0"/>
              <w:adjustRightInd w:val="0"/>
              <w:spacing w:after="60"/>
              <w:ind w:left="46"/>
              <w:jc w:val="both"/>
              <w:outlineLvl w:val="2"/>
              <w:rPr>
                <w:spacing w:val="-2"/>
              </w:rPr>
            </w:pPr>
            <w:r>
              <w:t>The</w:t>
            </w:r>
            <w:r>
              <w:rPr>
                <w:spacing w:val="40"/>
              </w:rPr>
              <w:t xml:space="preserve"> </w:t>
            </w:r>
            <w:r>
              <w:t>type</w:t>
            </w:r>
            <w:r>
              <w:rPr>
                <w:spacing w:val="40"/>
              </w:rPr>
              <w:t xml:space="preserve"> </w:t>
            </w:r>
            <w:r>
              <w:t>of</w:t>
            </w:r>
            <w:r>
              <w:rPr>
                <w:spacing w:val="40"/>
              </w:rPr>
              <w:t xml:space="preserve"> </w:t>
            </w:r>
            <w:r>
              <w:t>geotextile</w:t>
            </w:r>
            <w:r>
              <w:rPr>
                <w:spacing w:val="40"/>
              </w:rPr>
              <w:t xml:space="preserve"> </w:t>
            </w:r>
            <w:r>
              <w:t>shall</w:t>
            </w:r>
            <w:r>
              <w:rPr>
                <w:spacing w:val="40"/>
              </w:rPr>
              <w:t xml:space="preserve"> </w:t>
            </w:r>
            <w:r>
              <w:t>be</w:t>
            </w:r>
            <w:r>
              <w:rPr>
                <w:spacing w:val="40"/>
              </w:rPr>
              <w:t xml:space="preserve"> </w:t>
            </w:r>
            <w:r>
              <w:t>decided</w:t>
            </w:r>
            <w:r>
              <w:rPr>
                <w:spacing w:val="40"/>
              </w:rPr>
              <w:t xml:space="preserve"> </w:t>
            </w:r>
            <w:r>
              <w:t>by</w:t>
            </w:r>
            <w:r>
              <w:rPr>
                <w:spacing w:val="40"/>
              </w:rPr>
              <w:t xml:space="preserve"> </w:t>
            </w:r>
            <w:r>
              <w:t>the</w:t>
            </w:r>
            <w:r>
              <w:rPr>
                <w:spacing w:val="40"/>
              </w:rPr>
              <w:t xml:space="preserve"> </w:t>
            </w:r>
            <w:r>
              <w:t>Engineer</w:t>
            </w:r>
            <w:r>
              <w:rPr>
                <w:spacing w:val="40"/>
              </w:rPr>
              <w:t xml:space="preserve"> </w:t>
            </w:r>
            <w:r>
              <w:t>depending</w:t>
            </w:r>
            <w:r>
              <w:rPr>
                <w:spacing w:val="40"/>
              </w:rPr>
              <w:t xml:space="preserve"> </w:t>
            </w:r>
            <w:r>
              <w:t>upon</w:t>
            </w:r>
            <w:r>
              <w:rPr>
                <w:spacing w:val="40"/>
              </w:rPr>
              <w:t xml:space="preserve"> </w:t>
            </w:r>
            <w:r>
              <w:t>the</w:t>
            </w:r>
            <w:r>
              <w:rPr>
                <w:spacing w:val="40"/>
              </w:rPr>
              <w:t xml:space="preserve"> </w:t>
            </w:r>
            <w:r>
              <w:t>installation</w:t>
            </w:r>
            <w:r>
              <w:rPr>
                <w:spacing w:val="80"/>
                <w:w w:val="150"/>
              </w:rPr>
              <w:t xml:space="preserve"> </w:t>
            </w:r>
            <w:r>
              <w:rPr>
                <w:spacing w:val="-2"/>
              </w:rPr>
              <w:t>conditions.</w:t>
            </w:r>
          </w:p>
          <w:p w14:paraId="456F850A" w14:textId="4F9023BC" w:rsidR="00D33F26" w:rsidRPr="00B94D16" w:rsidRDefault="00D33F26" w:rsidP="00B94D16">
            <w:pPr>
              <w:autoSpaceDE w:val="0"/>
              <w:autoSpaceDN w:val="0"/>
              <w:adjustRightInd w:val="0"/>
              <w:spacing w:after="60"/>
              <w:ind w:left="46"/>
              <w:jc w:val="both"/>
              <w:outlineLvl w:val="2"/>
              <w:rPr>
                <w:rFonts w:ascii="Arial" w:hAnsi="Arial" w:cs="Arial"/>
                <w:b/>
                <w:bCs/>
                <w:color w:val="000000"/>
              </w:rPr>
            </w:pPr>
          </w:p>
        </w:tc>
        <w:tc>
          <w:tcPr>
            <w:tcW w:w="2268" w:type="dxa"/>
          </w:tcPr>
          <w:p w14:paraId="0662ABC6" w14:textId="77777777" w:rsidR="00D33F26" w:rsidRDefault="00D33F26">
            <w:pPr>
              <w:pStyle w:val="ListParagraph"/>
              <w:widowControl w:val="0"/>
              <w:numPr>
                <w:ilvl w:val="2"/>
                <w:numId w:val="15"/>
              </w:numPr>
              <w:tabs>
                <w:tab w:val="left" w:pos="33"/>
              </w:tabs>
              <w:autoSpaceDE w:val="0"/>
              <w:autoSpaceDN w:val="0"/>
              <w:spacing w:before="1"/>
              <w:ind w:left="1800" w:hanging="1767"/>
              <w:contextualSpacing w:val="0"/>
              <w:rPr>
                <w:rFonts w:ascii="Arial"/>
                <w:b/>
              </w:rPr>
            </w:pPr>
          </w:p>
        </w:tc>
      </w:tr>
      <w:tr w:rsidR="00D33F26" w14:paraId="35D5F723" w14:textId="126484B4" w:rsidTr="00D33F26">
        <w:tc>
          <w:tcPr>
            <w:tcW w:w="571" w:type="dxa"/>
          </w:tcPr>
          <w:p w14:paraId="64CFCEE5" w14:textId="242B537C" w:rsidR="00D33F26" w:rsidRDefault="00D33F26" w:rsidP="00B94D16">
            <w:pPr>
              <w:ind w:left="46"/>
            </w:pPr>
            <w:r>
              <w:t>17</w:t>
            </w:r>
          </w:p>
        </w:tc>
        <w:tc>
          <w:tcPr>
            <w:tcW w:w="6498" w:type="dxa"/>
          </w:tcPr>
          <w:p w14:paraId="5C67DE3A" w14:textId="77777777" w:rsidR="00D33F26" w:rsidRDefault="00D33F26" w:rsidP="00181296">
            <w:pPr>
              <w:autoSpaceDE w:val="0"/>
              <w:autoSpaceDN w:val="0"/>
              <w:adjustRightInd w:val="0"/>
              <w:spacing w:after="60"/>
              <w:jc w:val="both"/>
              <w:outlineLvl w:val="1"/>
              <w:rPr>
                <w:rFonts w:ascii="Arial" w:hAnsi="Arial" w:cs="Arial"/>
                <w:b/>
                <w:bCs/>
                <w:color w:val="000000"/>
              </w:rPr>
            </w:pPr>
            <w:r w:rsidRPr="007B2BD1">
              <w:rPr>
                <w:rFonts w:ascii="Arial" w:hAnsi="Arial" w:cs="Arial"/>
                <w:b/>
                <w:bCs/>
                <w:color w:val="000000"/>
              </w:rPr>
              <w:t>702.2.3.2  Separation</w:t>
            </w:r>
          </w:p>
          <w:p w14:paraId="17C54FEF" w14:textId="77777777" w:rsidR="00D33F26" w:rsidRPr="003C5334" w:rsidRDefault="00D33F26" w:rsidP="00181296">
            <w:pPr>
              <w:autoSpaceDE w:val="0"/>
              <w:autoSpaceDN w:val="0"/>
              <w:adjustRightInd w:val="0"/>
              <w:spacing w:after="60"/>
              <w:jc w:val="both"/>
              <w:outlineLvl w:val="1"/>
              <w:rPr>
                <w:rFonts w:ascii="Arial" w:hAnsi="Arial" w:cs="Arial"/>
                <w:bCs/>
                <w:color w:val="000000"/>
              </w:rPr>
            </w:pPr>
            <w:r w:rsidRPr="007B2BD1">
              <w:rPr>
                <w:rFonts w:ascii="Arial" w:hAnsi="Arial" w:cs="Arial"/>
                <w:bCs/>
                <w:color w:val="000000"/>
              </w:rPr>
              <w:t xml:space="preserve">The geotextile for different subgrade soil conditions shall conform to the requirements  given in Tables 700-4 and 700-5. </w:t>
            </w:r>
          </w:p>
          <w:p w14:paraId="757A378C" w14:textId="7413E2DB" w:rsidR="00D33F26" w:rsidRPr="007B2BD1" w:rsidRDefault="00D33F26" w:rsidP="00181296">
            <w:pPr>
              <w:autoSpaceDE w:val="0"/>
              <w:autoSpaceDN w:val="0"/>
              <w:adjustRightInd w:val="0"/>
              <w:spacing w:after="60"/>
              <w:jc w:val="center"/>
              <w:outlineLvl w:val="1"/>
              <w:rPr>
                <w:rFonts w:ascii="Arial" w:hAnsi="Arial" w:cs="Arial"/>
                <w:b/>
                <w:color w:val="000000"/>
              </w:rPr>
            </w:pPr>
            <w:r w:rsidRPr="007B2BD1">
              <w:rPr>
                <w:rFonts w:ascii="Arial" w:hAnsi="Arial" w:cs="Arial"/>
                <w:b/>
                <w:color w:val="000000"/>
              </w:rPr>
              <w:t>Table: 700-4: Geotextile Requirements for Separation (Subgrades Soaked CBR &gt;3)</w:t>
            </w:r>
            <w:r>
              <w:rPr>
                <w:rFonts w:ascii="Arial" w:hAnsi="Arial" w:cs="Arial"/>
                <w:b/>
                <w:color w:val="000000"/>
              </w:rP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214"/>
              <w:gridCol w:w="2214"/>
            </w:tblGrid>
            <w:tr w:rsidR="00D33F26" w:rsidRPr="007B2BD1" w14:paraId="44EDD37B"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tcPr>
                <w:p w14:paraId="6CB1EC18"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p>
                <w:p w14:paraId="00BB46D7"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Sl. No.</w:t>
                  </w:r>
                </w:p>
              </w:tc>
              <w:tc>
                <w:tcPr>
                  <w:tcW w:w="2214" w:type="dxa"/>
                  <w:tcBorders>
                    <w:top w:val="single" w:sz="4" w:space="0" w:color="auto"/>
                    <w:left w:val="single" w:sz="4" w:space="0" w:color="auto"/>
                    <w:bottom w:val="single" w:sz="4" w:space="0" w:color="auto"/>
                    <w:right w:val="single" w:sz="4" w:space="0" w:color="auto"/>
                  </w:tcBorders>
                  <w:hideMark/>
                </w:tcPr>
                <w:p w14:paraId="2B994BCC"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Geotextile Property</w:t>
                  </w:r>
                </w:p>
              </w:tc>
              <w:tc>
                <w:tcPr>
                  <w:tcW w:w="2214" w:type="dxa"/>
                  <w:tcBorders>
                    <w:top w:val="single" w:sz="4" w:space="0" w:color="auto"/>
                    <w:left w:val="single" w:sz="4" w:space="0" w:color="auto"/>
                    <w:bottom w:val="single" w:sz="4" w:space="0" w:color="auto"/>
                    <w:right w:val="single" w:sz="4" w:space="0" w:color="auto"/>
                  </w:tcBorders>
                  <w:hideMark/>
                </w:tcPr>
                <w:p w14:paraId="32FD9299"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Requirement</w:t>
                  </w:r>
                </w:p>
              </w:tc>
            </w:tr>
            <w:tr w:rsidR="00D33F26" w:rsidRPr="007B2BD1" w14:paraId="1862A993"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hideMark/>
                </w:tcPr>
                <w:p w14:paraId="72D6FA59"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1.</w:t>
                  </w:r>
                </w:p>
              </w:tc>
              <w:tc>
                <w:tcPr>
                  <w:tcW w:w="2214" w:type="dxa"/>
                  <w:tcBorders>
                    <w:top w:val="single" w:sz="4" w:space="0" w:color="auto"/>
                    <w:left w:val="single" w:sz="4" w:space="0" w:color="auto"/>
                    <w:bottom w:val="single" w:sz="4" w:space="0" w:color="auto"/>
                    <w:right w:val="single" w:sz="4" w:space="0" w:color="auto"/>
                  </w:tcBorders>
                  <w:hideMark/>
                </w:tcPr>
                <w:p w14:paraId="3C4F16A1"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Permittivity as per ASTM D 4491</w:t>
                  </w:r>
                </w:p>
              </w:tc>
              <w:tc>
                <w:tcPr>
                  <w:tcW w:w="2214" w:type="dxa"/>
                  <w:tcBorders>
                    <w:top w:val="single" w:sz="4" w:space="0" w:color="auto"/>
                    <w:left w:val="single" w:sz="4" w:space="0" w:color="auto"/>
                    <w:bottom w:val="single" w:sz="4" w:space="0" w:color="auto"/>
                    <w:right w:val="single" w:sz="4" w:space="0" w:color="auto"/>
                  </w:tcBorders>
                  <w:hideMark/>
                </w:tcPr>
                <w:p w14:paraId="4123E05A"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0.02 sec</w:t>
                  </w:r>
                  <w:r w:rsidRPr="007B2BD1">
                    <w:rPr>
                      <w:rFonts w:ascii="Arial" w:hAnsi="Arial" w:cs="Arial"/>
                      <w:color w:val="000000"/>
                      <w:vertAlign w:val="superscript"/>
                    </w:rPr>
                    <w:t>-1</w:t>
                  </w:r>
                  <w:r w:rsidRPr="007B2BD1">
                    <w:rPr>
                      <w:rFonts w:ascii="Arial" w:hAnsi="Arial" w:cs="Arial"/>
                      <w:color w:val="000000"/>
                    </w:rPr>
                    <w:t xml:space="preserve"> (per sec) </w:t>
                  </w:r>
                </w:p>
              </w:tc>
            </w:tr>
            <w:tr w:rsidR="00D33F26" w:rsidRPr="007B2BD1" w14:paraId="334AE8B6"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hideMark/>
                </w:tcPr>
                <w:p w14:paraId="1C102DD1"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2.</w:t>
                  </w:r>
                </w:p>
              </w:tc>
              <w:tc>
                <w:tcPr>
                  <w:tcW w:w="2214" w:type="dxa"/>
                  <w:tcBorders>
                    <w:top w:val="single" w:sz="4" w:space="0" w:color="auto"/>
                    <w:left w:val="single" w:sz="4" w:space="0" w:color="auto"/>
                    <w:bottom w:val="single" w:sz="4" w:space="0" w:color="auto"/>
                    <w:right w:val="single" w:sz="4" w:space="0" w:color="auto"/>
                  </w:tcBorders>
                  <w:hideMark/>
                </w:tcPr>
                <w:p w14:paraId="33BA745B"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Maximum Apparent Opening Size as per ASTM D 4751</w:t>
                  </w:r>
                </w:p>
              </w:tc>
              <w:tc>
                <w:tcPr>
                  <w:tcW w:w="2214" w:type="dxa"/>
                  <w:tcBorders>
                    <w:top w:val="single" w:sz="4" w:space="0" w:color="auto"/>
                    <w:left w:val="single" w:sz="4" w:space="0" w:color="auto"/>
                    <w:bottom w:val="single" w:sz="4" w:space="0" w:color="auto"/>
                    <w:right w:val="single" w:sz="4" w:space="0" w:color="auto"/>
                  </w:tcBorders>
                  <w:hideMark/>
                </w:tcPr>
                <w:p w14:paraId="130EA133"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 xml:space="preserve">0.60 mm </w:t>
                  </w:r>
                </w:p>
              </w:tc>
            </w:tr>
          </w:tbl>
          <w:p w14:paraId="134120F4" w14:textId="77777777" w:rsidR="00D33F26" w:rsidRPr="00B94D16" w:rsidRDefault="00D33F26" w:rsidP="00181296">
            <w:pPr>
              <w:autoSpaceDE w:val="0"/>
              <w:autoSpaceDN w:val="0"/>
              <w:adjustRightInd w:val="0"/>
              <w:spacing w:after="60"/>
              <w:ind w:left="46"/>
              <w:jc w:val="both"/>
              <w:outlineLvl w:val="2"/>
              <w:rPr>
                <w:rFonts w:ascii="Arial" w:hAnsi="Arial" w:cs="Arial"/>
                <w:b/>
                <w:bCs/>
                <w:color w:val="000000"/>
              </w:rPr>
            </w:pPr>
          </w:p>
        </w:tc>
        <w:tc>
          <w:tcPr>
            <w:tcW w:w="6256" w:type="dxa"/>
          </w:tcPr>
          <w:p w14:paraId="1CDA56FF" w14:textId="13D2E039" w:rsidR="00D33F26" w:rsidRPr="00BC4568" w:rsidRDefault="00D33F26" w:rsidP="00B446F8">
            <w:pPr>
              <w:widowControl w:val="0"/>
              <w:tabs>
                <w:tab w:val="left" w:pos="1800"/>
              </w:tabs>
              <w:autoSpaceDE w:val="0"/>
              <w:autoSpaceDN w:val="0"/>
              <w:spacing w:after="120"/>
              <w:rPr>
                <w:rFonts w:ascii="Arial"/>
                <w:b/>
              </w:rPr>
            </w:pPr>
            <w:r>
              <w:rPr>
                <w:rFonts w:ascii="Arial"/>
                <w:b/>
                <w:spacing w:val="-2"/>
              </w:rPr>
              <w:t xml:space="preserve">702.2.3.2   </w:t>
            </w:r>
            <w:r w:rsidRPr="00BC4568">
              <w:rPr>
                <w:rFonts w:ascii="Arial"/>
                <w:b/>
                <w:spacing w:val="-2"/>
              </w:rPr>
              <w:t>Separation</w:t>
            </w:r>
          </w:p>
          <w:p w14:paraId="1059D9A3" w14:textId="3AE7DE61" w:rsidR="00D33F26" w:rsidRDefault="00D33F26" w:rsidP="00A047E9">
            <w:pPr>
              <w:spacing w:line="264" w:lineRule="auto"/>
              <w:ind w:left="175" w:right="19" w:hanging="142"/>
            </w:pPr>
            <w:r>
              <w:t>The geotextile for different subgrade soil conditions shall conform to the requirements given in Tables 700-4 and 700-5.</w:t>
            </w:r>
          </w:p>
          <w:p w14:paraId="61FF0BDE" w14:textId="77777777" w:rsidR="00D33F26" w:rsidRDefault="00D33F26" w:rsidP="00274C49">
            <w:pPr>
              <w:pStyle w:val="BodyText"/>
              <w:spacing w:before="30"/>
            </w:pPr>
          </w:p>
          <w:p w14:paraId="107732B2" w14:textId="77777777" w:rsidR="00D33F26" w:rsidRDefault="00D33F26" w:rsidP="00274C49">
            <w:pPr>
              <w:ind w:left="744"/>
              <w:rPr>
                <w:rFonts w:ascii="Arial"/>
                <w:b/>
              </w:rPr>
            </w:pPr>
            <w:r>
              <w:rPr>
                <w:rFonts w:ascii="Arial"/>
                <w:b/>
              </w:rPr>
              <w:t>Table:</w:t>
            </w:r>
            <w:r>
              <w:rPr>
                <w:rFonts w:ascii="Arial"/>
                <w:b/>
                <w:spacing w:val="-8"/>
              </w:rPr>
              <w:t xml:space="preserve"> </w:t>
            </w:r>
            <w:r>
              <w:rPr>
                <w:rFonts w:ascii="Arial"/>
                <w:b/>
              </w:rPr>
              <w:t>700-4:</w:t>
            </w:r>
            <w:r>
              <w:rPr>
                <w:rFonts w:ascii="Arial"/>
                <w:b/>
                <w:spacing w:val="-3"/>
              </w:rPr>
              <w:t xml:space="preserve"> </w:t>
            </w:r>
            <w:r>
              <w:rPr>
                <w:rFonts w:ascii="Arial"/>
                <w:b/>
              </w:rPr>
              <w:t>Geotextile</w:t>
            </w:r>
            <w:r>
              <w:rPr>
                <w:rFonts w:ascii="Arial"/>
                <w:b/>
                <w:spacing w:val="-5"/>
              </w:rPr>
              <w:t xml:space="preserve"> </w:t>
            </w:r>
            <w:r>
              <w:rPr>
                <w:rFonts w:ascii="Arial"/>
                <w:b/>
              </w:rPr>
              <w:t>Requirements</w:t>
            </w:r>
            <w:r>
              <w:rPr>
                <w:rFonts w:ascii="Arial"/>
                <w:b/>
                <w:spacing w:val="-8"/>
              </w:rPr>
              <w:t xml:space="preserve"> </w:t>
            </w:r>
            <w:r>
              <w:rPr>
                <w:rFonts w:ascii="Arial"/>
                <w:b/>
              </w:rPr>
              <w:t>for</w:t>
            </w:r>
            <w:r>
              <w:rPr>
                <w:rFonts w:ascii="Arial"/>
                <w:b/>
                <w:spacing w:val="-6"/>
              </w:rPr>
              <w:t xml:space="preserve"> </w:t>
            </w:r>
            <w:r>
              <w:rPr>
                <w:rFonts w:ascii="Arial"/>
                <w:b/>
              </w:rPr>
              <w:t>Separation</w:t>
            </w:r>
            <w:r>
              <w:rPr>
                <w:rFonts w:ascii="Arial"/>
                <w:b/>
                <w:spacing w:val="-6"/>
              </w:rPr>
              <w:t xml:space="preserve"> </w:t>
            </w:r>
            <w:r>
              <w:rPr>
                <w:rFonts w:ascii="Arial"/>
                <w:b/>
              </w:rPr>
              <w:t>(Subgrades</w:t>
            </w:r>
            <w:r>
              <w:rPr>
                <w:rFonts w:ascii="Arial"/>
                <w:b/>
                <w:spacing w:val="-8"/>
              </w:rPr>
              <w:t xml:space="preserve"> </w:t>
            </w:r>
            <w:r>
              <w:rPr>
                <w:rFonts w:ascii="Arial"/>
                <w:b/>
              </w:rPr>
              <w:t>Soaked</w:t>
            </w:r>
            <w:r>
              <w:rPr>
                <w:rFonts w:ascii="Arial"/>
                <w:b/>
                <w:spacing w:val="-7"/>
              </w:rPr>
              <w:t xml:space="preserve"> </w:t>
            </w:r>
            <w:r>
              <w:rPr>
                <w:rFonts w:ascii="Arial"/>
                <w:b/>
              </w:rPr>
              <w:t>CBR</w:t>
            </w:r>
            <w:r>
              <w:rPr>
                <w:rFonts w:ascii="Arial"/>
                <w:b/>
                <w:spacing w:val="-6"/>
              </w:rPr>
              <w:t xml:space="preserve"> </w:t>
            </w:r>
            <w:r>
              <w:rPr>
                <w:rFonts w:ascii="Arial"/>
                <w:b/>
                <w:spacing w:val="-5"/>
              </w:rPr>
              <w:t>&gt;3)</w:t>
            </w:r>
          </w:p>
          <w:tbl>
            <w:tblPr>
              <w:tblW w:w="0" w:type="auto"/>
              <w:tblInd w:w="23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4"/>
              <w:gridCol w:w="2187"/>
              <w:gridCol w:w="2193"/>
            </w:tblGrid>
            <w:tr w:rsidR="00D33F26" w14:paraId="0D4BE53E" w14:textId="77777777" w:rsidTr="00D33F26">
              <w:trPr>
                <w:trHeight w:val="508"/>
              </w:trPr>
              <w:tc>
                <w:tcPr>
                  <w:tcW w:w="994" w:type="dxa"/>
                </w:tcPr>
                <w:p w14:paraId="0D3A0C14" w14:textId="77777777" w:rsidR="00D33F26" w:rsidRDefault="00D33F26" w:rsidP="00274C49">
                  <w:pPr>
                    <w:pStyle w:val="TableParagraph"/>
                    <w:spacing w:before="250" w:line="239" w:lineRule="exact"/>
                    <w:ind w:left="105"/>
                    <w:rPr>
                      <w:rFonts w:ascii="Arial"/>
                      <w:b/>
                    </w:rPr>
                  </w:pPr>
                  <w:r>
                    <w:rPr>
                      <w:rFonts w:ascii="Arial"/>
                      <w:b/>
                    </w:rPr>
                    <w:t>Sl.</w:t>
                  </w:r>
                  <w:r>
                    <w:rPr>
                      <w:rFonts w:ascii="Arial"/>
                      <w:b/>
                      <w:spacing w:val="-1"/>
                    </w:rPr>
                    <w:t xml:space="preserve"> </w:t>
                  </w:r>
                  <w:r>
                    <w:rPr>
                      <w:rFonts w:ascii="Arial"/>
                      <w:b/>
                      <w:spacing w:val="-5"/>
                    </w:rPr>
                    <w:t>No.</w:t>
                  </w:r>
                </w:p>
              </w:tc>
              <w:tc>
                <w:tcPr>
                  <w:tcW w:w="2187" w:type="dxa"/>
                </w:tcPr>
                <w:p w14:paraId="06EE206E" w14:textId="77777777" w:rsidR="00D33F26" w:rsidRDefault="00D33F26" w:rsidP="00274C49">
                  <w:pPr>
                    <w:pStyle w:val="TableParagraph"/>
                    <w:spacing w:line="248" w:lineRule="exact"/>
                    <w:ind w:left="106"/>
                    <w:rPr>
                      <w:rFonts w:ascii="Arial"/>
                      <w:b/>
                    </w:rPr>
                  </w:pPr>
                  <w:r>
                    <w:rPr>
                      <w:rFonts w:ascii="Arial"/>
                      <w:b/>
                      <w:spacing w:val="-2"/>
                    </w:rPr>
                    <w:t>Geotextile</w:t>
                  </w:r>
                </w:p>
                <w:p w14:paraId="785EC22C" w14:textId="77777777" w:rsidR="00D33F26" w:rsidRDefault="00D33F26" w:rsidP="00274C49">
                  <w:pPr>
                    <w:pStyle w:val="TableParagraph"/>
                    <w:spacing w:before="2" w:line="239" w:lineRule="exact"/>
                    <w:ind w:left="106"/>
                    <w:rPr>
                      <w:rFonts w:ascii="Arial"/>
                      <w:b/>
                    </w:rPr>
                  </w:pPr>
                  <w:r>
                    <w:rPr>
                      <w:rFonts w:ascii="Arial"/>
                      <w:b/>
                      <w:spacing w:val="-2"/>
                    </w:rPr>
                    <w:t>Property</w:t>
                  </w:r>
                </w:p>
              </w:tc>
              <w:tc>
                <w:tcPr>
                  <w:tcW w:w="2193" w:type="dxa"/>
                </w:tcPr>
                <w:p w14:paraId="664C043F" w14:textId="77777777" w:rsidR="00D33F26" w:rsidRDefault="00D33F26" w:rsidP="00274C49">
                  <w:pPr>
                    <w:pStyle w:val="TableParagraph"/>
                    <w:spacing w:line="248" w:lineRule="exact"/>
                    <w:ind w:left="105"/>
                    <w:rPr>
                      <w:rFonts w:ascii="Arial"/>
                      <w:b/>
                    </w:rPr>
                  </w:pPr>
                  <w:r>
                    <w:rPr>
                      <w:rFonts w:ascii="Arial"/>
                      <w:b/>
                      <w:spacing w:val="-2"/>
                    </w:rPr>
                    <w:t>Requirement</w:t>
                  </w:r>
                </w:p>
              </w:tc>
            </w:tr>
            <w:tr w:rsidR="00D33F26" w14:paraId="68184636" w14:textId="77777777" w:rsidTr="00D33F26">
              <w:trPr>
                <w:trHeight w:val="565"/>
              </w:trPr>
              <w:tc>
                <w:tcPr>
                  <w:tcW w:w="994" w:type="dxa"/>
                </w:tcPr>
                <w:p w14:paraId="33A634C5" w14:textId="77777777" w:rsidR="00D33F26" w:rsidRDefault="00D33F26" w:rsidP="00274C49">
                  <w:pPr>
                    <w:pStyle w:val="TableParagraph"/>
                    <w:spacing w:line="248" w:lineRule="exact"/>
                    <w:ind w:left="105"/>
                  </w:pPr>
                  <w:r>
                    <w:rPr>
                      <w:spacing w:val="-5"/>
                    </w:rPr>
                    <w:t>1.</w:t>
                  </w:r>
                </w:p>
              </w:tc>
              <w:tc>
                <w:tcPr>
                  <w:tcW w:w="2187" w:type="dxa"/>
                </w:tcPr>
                <w:p w14:paraId="0A433AB8" w14:textId="77777777" w:rsidR="00D33F26" w:rsidRDefault="00D33F26" w:rsidP="00274C49">
                  <w:pPr>
                    <w:pStyle w:val="TableParagraph"/>
                    <w:spacing w:before="3"/>
                    <w:ind w:left="106" w:right="3"/>
                  </w:pPr>
                  <w:r>
                    <w:t>Permittivity</w:t>
                  </w:r>
                  <w:r>
                    <w:rPr>
                      <w:spacing w:val="80"/>
                    </w:rPr>
                    <w:t xml:space="preserve"> </w:t>
                  </w:r>
                  <w:r>
                    <w:t>as</w:t>
                  </w:r>
                  <w:r>
                    <w:rPr>
                      <w:spacing w:val="80"/>
                    </w:rPr>
                    <w:t xml:space="preserve"> </w:t>
                  </w:r>
                  <w:r>
                    <w:t>per IS 14324</w:t>
                  </w:r>
                </w:p>
              </w:tc>
              <w:tc>
                <w:tcPr>
                  <w:tcW w:w="2193" w:type="dxa"/>
                </w:tcPr>
                <w:p w14:paraId="50304D74" w14:textId="77777777" w:rsidR="00D33F26" w:rsidRDefault="00D33F26" w:rsidP="00274C49">
                  <w:pPr>
                    <w:pStyle w:val="TableParagraph"/>
                    <w:spacing w:line="248" w:lineRule="exact"/>
                    <w:ind w:left="105"/>
                  </w:pPr>
                  <w:r>
                    <w:t>0.02</w:t>
                  </w:r>
                  <w:r>
                    <w:rPr>
                      <w:spacing w:val="1"/>
                    </w:rPr>
                    <w:t xml:space="preserve"> </w:t>
                  </w:r>
                  <w:r>
                    <w:t>sec</w:t>
                  </w:r>
                  <w:r>
                    <w:rPr>
                      <w:vertAlign w:val="superscript"/>
                    </w:rPr>
                    <w:t>-1</w:t>
                  </w:r>
                  <w:r>
                    <w:rPr>
                      <w:spacing w:val="-1"/>
                    </w:rPr>
                    <w:t xml:space="preserve"> </w:t>
                  </w:r>
                  <w:r>
                    <w:t>(per</w:t>
                  </w:r>
                  <w:r>
                    <w:rPr>
                      <w:spacing w:val="-1"/>
                    </w:rPr>
                    <w:t xml:space="preserve"> </w:t>
                  </w:r>
                  <w:r>
                    <w:rPr>
                      <w:spacing w:val="-4"/>
                    </w:rPr>
                    <w:t>sec)</w:t>
                  </w:r>
                </w:p>
              </w:tc>
            </w:tr>
            <w:tr w:rsidR="00D33F26" w14:paraId="72CA0BA2" w14:textId="77777777" w:rsidTr="00D33F26">
              <w:trPr>
                <w:trHeight w:val="820"/>
              </w:trPr>
              <w:tc>
                <w:tcPr>
                  <w:tcW w:w="994" w:type="dxa"/>
                </w:tcPr>
                <w:p w14:paraId="064A751D" w14:textId="77777777" w:rsidR="00D33F26" w:rsidRDefault="00D33F26" w:rsidP="00274C49">
                  <w:pPr>
                    <w:pStyle w:val="TableParagraph"/>
                    <w:spacing w:line="248" w:lineRule="exact"/>
                    <w:ind w:left="105"/>
                  </w:pPr>
                  <w:r>
                    <w:rPr>
                      <w:spacing w:val="-5"/>
                    </w:rPr>
                    <w:t>2.</w:t>
                  </w:r>
                </w:p>
              </w:tc>
              <w:tc>
                <w:tcPr>
                  <w:tcW w:w="2187" w:type="dxa"/>
                </w:tcPr>
                <w:p w14:paraId="717B97CC" w14:textId="77777777" w:rsidR="00D33F26" w:rsidRDefault="00D33F26" w:rsidP="00274C49">
                  <w:pPr>
                    <w:pStyle w:val="TableParagraph"/>
                    <w:spacing w:before="3"/>
                    <w:ind w:left="106" w:right="95"/>
                    <w:jc w:val="both"/>
                  </w:pPr>
                  <w:r>
                    <w:t>Maximum Apparent Opening</w:t>
                  </w:r>
                  <w:r>
                    <w:rPr>
                      <w:spacing w:val="-7"/>
                    </w:rPr>
                    <w:t xml:space="preserve"> </w:t>
                  </w:r>
                  <w:r>
                    <w:t>Size</w:t>
                  </w:r>
                  <w:r>
                    <w:rPr>
                      <w:spacing w:val="-7"/>
                    </w:rPr>
                    <w:t xml:space="preserve"> </w:t>
                  </w:r>
                  <w:r>
                    <w:t>as</w:t>
                  </w:r>
                  <w:r>
                    <w:rPr>
                      <w:spacing w:val="-12"/>
                    </w:rPr>
                    <w:t xml:space="preserve"> </w:t>
                  </w:r>
                  <w:r>
                    <w:t>per IS 14294</w:t>
                  </w:r>
                </w:p>
              </w:tc>
              <w:tc>
                <w:tcPr>
                  <w:tcW w:w="2193" w:type="dxa"/>
                </w:tcPr>
                <w:p w14:paraId="2D7B6B24" w14:textId="77777777" w:rsidR="00D33F26" w:rsidRDefault="00D33F26" w:rsidP="00274C49">
                  <w:pPr>
                    <w:pStyle w:val="TableParagraph"/>
                    <w:spacing w:line="248" w:lineRule="exact"/>
                    <w:ind w:left="105"/>
                  </w:pPr>
                  <w:r>
                    <w:t>0.60</w:t>
                  </w:r>
                  <w:r>
                    <w:rPr>
                      <w:spacing w:val="3"/>
                    </w:rPr>
                    <w:t xml:space="preserve"> </w:t>
                  </w:r>
                  <w:r>
                    <w:rPr>
                      <w:spacing w:val="-5"/>
                    </w:rPr>
                    <w:t>mm</w:t>
                  </w:r>
                </w:p>
              </w:tc>
            </w:tr>
          </w:tbl>
          <w:p w14:paraId="4499EA7C" w14:textId="77777777" w:rsidR="00D33F26" w:rsidRPr="00B94D16" w:rsidRDefault="00D33F26" w:rsidP="00B94D16">
            <w:pPr>
              <w:autoSpaceDE w:val="0"/>
              <w:autoSpaceDN w:val="0"/>
              <w:adjustRightInd w:val="0"/>
              <w:spacing w:after="60"/>
              <w:ind w:left="46"/>
              <w:jc w:val="both"/>
              <w:outlineLvl w:val="2"/>
              <w:rPr>
                <w:rFonts w:ascii="Arial" w:hAnsi="Arial" w:cs="Arial"/>
                <w:b/>
                <w:bCs/>
                <w:color w:val="000000"/>
              </w:rPr>
            </w:pPr>
          </w:p>
        </w:tc>
        <w:tc>
          <w:tcPr>
            <w:tcW w:w="2268" w:type="dxa"/>
          </w:tcPr>
          <w:p w14:paraId="3543A297" w14:textId="77777777" w:rsidR="00D33F26" w:rsidRDefault="00D33F26" w:rsidP="00B446F8">
            <w:pPr>
              <w:widowControl w:val="0"/>
              <w:tabs>
                <w:tab w:val="left" w:pos="1800"/>
              </w:tabs>
              <w:autoSpaceDE w:val="0"/>
              <w:autoSpaceDN w:val="0"/>
              <w:spacing w:after="120"/>
              <w:rPr>
                <w:rFonts w:ascii="Arial"/>
                <w:b/>
                <w:spacing w:val="-2"/>
              </w:rPr>
            </w:pPr>
          </w:p>
        </w:tc>
      </w:tr>
      <w:tr w:rsidR="00D33F26" w14:paraId="41299055" w14:textId="7EC15358" w:rsidTr="00D33F26">
        <w:tc>
          <w:tcPr>
            <w:tcW w:w="571" w:type="dxa"/>
          </w:tcPr>
          <w:p w14:paraId="6C76C16B" w14:textId="7AEC969E" w:rsidR="00D33F26" w:rsidRDefault="00D33F26" w:rsidP="00B94D16">
            <w:pPr>
              <w:ind w:left="46"/>
            </w:pPr>
            <w:r>
              <w:lastRenderedPageBreak/>
              <w:t xml:space="preserve">18 </w:t>
            </w:r>
          </w:p>
        </w:tc>
        <w:tc>
          <w:tcPr>
            <w:tcW w:w="6498" w:type="dxa"/>
          </w:tcPr>
          <w:p w14:paraId="180EF4FC" w14:textId="77777777" w:rsidR="00D33F26" w:rsidRPr="007B2BD1" w:rsidRDefault="00D33F26" w:rsidP="00181296">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Table: 700-5: Geotextile Requirements for Separation (Subgrades Soaked CBR ≤3)</w:t>
            </w:r>
          </w:p>
          <w:p w14:paraId="10D92B36" w14:textId="77777777" w:rsidR="00D33F26" w:rsidRPr="007B2BD1" w:rsidRDefault="00D33F26" w:rsidP="00181296">
            <w:pPr>
              <w:autoSpaceDE w:val="0"/>
              <w:autoSpaceDN w:val="0"/>
              <w:adjustRightInd w:val="0"/>
              <w:spacing w:after="60"/>
              <w:jc w:val="both"/>
              <w:outlineLvl w:val="1"/>
              <w:rPr>
                <w:rFonts w:ascii="Arial" w:hAnsi="Arial" w:cs="Arial"/>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142"/>
              <w:gridCol w:w="2160"/>
            </w:tblGrid>
            <w:tr w:rsidR="00D33F26" w:rsidRPr="007B2BD1" w14:paraId="46EB602B"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hideMark/>
                </w:tcPr>
                <w:p w14:paraId="765B6AEA"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Sl. No.</w:t>
                  </w:r>
                </w:p>
              </w:tc>
              <w:tc>
                <w:tcPr>
                  <w:tcW w:w="2142" w:type="dxa"/>
                  <w:tcBorders>
                    <w:top w:val="single" w:sz="4" w:space="0" w:color="auto"/>
                    <w:left w:val="single" w:sz="4" w:space="0" w:color="auto"/>
                    <w:bottom w:val="single" w:sz="4" w:space="0" w:color="auto"/>
                    <w:right w:val="single" w:sz="4" w:space="0" w:color="auto"/>
                  </w:tcBorders>
                  <w:hideMark/>
                </w:tcPr>
                <w:p w14:paraId="2C218AF8"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Geotextile Property</w:t>
                  </w:r>
                </w:p>
              </w:tc>
              <w:tc>
                <w:tcPr>
                  <w:tcW w:w="2160" w:type="dxa"/>
                  <w:tcBorders>
                    <w:top w:val="single" w:sz="4" w:space="0" w:color="auto"/>
                    <w:left w:val="single" w:sz="4" w:space="0" w:color="auto"/>
                    <w:bottom w:val="single" w:sz="4" w:space="0" w:color="auto"/>
                    <w:right w:val="single" w:sz="4" w:space="0" w:color="auto"/>
                  </w:tcBorders>
                  <w:hideMark/>
                </w:tcPr>
                <w:p w14:paraId="1DDD1E98" w14:textId="77777777" w:rsidR="00D33F26" w:rsidRPr="007B2BD1" w:rsidRDefault="00D33F26" w:rsidP="0018129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Requirement</w:t>
                  </w:r>
                </w:p>
              </w:tc>
            </w:tr>
            <w:tr w:rsidR="00D33F26" w:rsidRPr="007B2BD1" w14:paraId="2B3FFA70"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hideMark/>
                </w:tcPr>
                <w:p w14:paraId="4ED53F3E"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1.</w:t>
                  </w:r>
                </w:p>
              </w:tc>
              <w:tc>
                <w:tcPr>
                  <w:tcW w:w="2142" w:type="dxa"/>
                  <w:tcBorders>
                    <w:top w:val="single" w:sz="4" w:space="0" w:color="auto"/>
                    <w:left w:val="single" w:sz="4" w:space="0" w:color="auto"/>
                    <w:bottom w:val="single" w:sz="4" w:space="0" w:color="auto"/>
                    <w:right w:val="single" w:sz="4" w:space="0" w:color="auto"/>
                  </w:tcBorders>
                  <w:hideMark/>
                </w:tcPr>
                <w:p w14:paraId="65E7FD65"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Permittivity as per ASTM D 4491</w:t>
                  </w:r>
                </w:p>
              </w:tc>
              <w:tc>
                <w:tcPr>
                  <w:tcW w:w="2160" w:type="dxa"/>
                  <w:tcBorders>
                    <w:top w:val="single" w:sz="4" w:space="0" w:color="auto"/>
                    <w:left w:val="single" w:sz="4" w:space="0" w:color="auto"/>
                    <w:bottom w:val="single" w:sz="4" w:space="0" w:color="auto"/>
                    <w:right w:val="single" w:sz="4" w:space="0" w:color="auto"/>
                  </w:tcBorders>
                  <w:hideMark/>
                </w:tcPr>
                <w:p w14:paraId="0FF0FDA9"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0.05 sec</w:t>
                  </w:r>
                  <w:r w:rsidRPr="007B2BD1">
                    <w:rPr>
                      <w:rFonts w:ascii="Arial" w:hAnsi="Arial" w:cs="Arial"/>
                      <w:color w:val="000000"/>
                      <w:vertAlign w:val="superscript"/>
                    </w:rPr>
                    <w:t>-1</w:t>
                  </w:r>
                  <w:r w:rsidRPr="007B2BD1">
                    <w:rPr>
                      <w:rFonts w:ascii="Arial" w:hAnsi="Arial" w:cs="Arial"/>
                      <w:color w:val="000000"/>
                    </w:rPr>
                    <w:t xml:space="preserve"> (per sec) </w:t>
                  </w:r>
                </w:p>
              </w:tc>
            </w:tr>
            <w:tr w:rsidR="00D33F26" w:rsidRPr="007B2BD1" w14:paraId="23007BC9" w14:textId="77777777" w:rsidTr="00D33F26">
              <w:trPr>
                <w:jc w:val="center"/>
              </w:trPr>
              <w:tc>
                <w:tcPr>
                  <w:tcW w:w="1008" w:type="dxa"/>
                  <w:tcBorders>
                    <w:top w:val="single" w:sz="4" w:space="0" w:color="auto"/>
                    <w:left w:val="single" w:sz="4" w:space="0" w:color="auto"/>
                    <w:bottom w:val="single" w:sz="4" w:space="0" w:color="auto"/>
                    <w:right w:val="single" w:sz="4" w:space="0" w:color="auto"/>
                  </w:tcBorders>
                  <w:hideMark/>
                </w:tcPr>
                <w:p w14:paraId="50775D73"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2.</w:t>
                  </w:r>
                </w:p>
              </w:tc>
              <w:tc>
                <w:tcPr>
                  <w:tcW w:w="2142" w:type="dxa"/>
                  <w:tcBorders>
                    <w:top w:val="single" w:sz="4" w:space="0" w:color="auto"/>
                    <w:left w:val="single" w:sz="4" w:space="0" w:color="auto"/>
                    <w:bottom w:val="single" w:sz="4" w:space="0" w:color="auto"/>
                    <w:right w:val="single" w:sz="4" w:space="0" w:color="auto"/>
                  </w:tcBorders>
                  <w:hideMark/>
                </w:tcPr>
                <w:p w14:paraId="0E48D88D"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Maximum Apparent Opening Size as per ASTM D 4751</w:t>
                  </w:r>
                </w:p>
              </w:tc>
              <w:tc>
                <w:tcPr>
                  <w:tcW w:w="2160" w:type="dxa"/>
                  <w:tcBorders>
                    <w:top w:val="single" w:sz="4" w:space="0" w:color="auto"/>
                    <w:left w:val="single" w:sz="4" w:space="0" w:color="auto"/>
                    <w:bottom w:val="single" w:sz="4" w:space="0" w:color="auto"/>
                    <w:right w:val="single" w:sz="4" w:space="0" w:color="auto"/>
                  </w:tcBorders>
                  <w:hideMark/>
                </w:tcPr>
                <w:p w14:paraId="1BA84F8C" w14:textId="77777777" w:rsidR="00D33F26" w:rsidRPr="007B2BD1" w:rsidRDefault="00D33F26" w:rsidP="0018129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 xml:space="preserve">0.43 </w:t>
                  </w:r>
                </w:p>
              </w:tc>
            </w:tr>
          </w:tbl>
          <w:p w14:paraId="22E71F8F" w14:textId="77777777" w:rsidR="00D33F26" w:rsidRPr="00B94D16" w:rsidRDefault="00D33F26" w:rsidP="00B94D16">
            <w:pPr>
              <w:autoSpaceDE w:val="0"/>
              <w:autoSpaceDN w:val="0"/>
              <w:adjustRightInd w:val="0"/>
              <w:spacing w:after="60"/>
              <w:ind w:left="46"/>
              <w:jc w:val="both"/>
              <w:outlineLvl w:val="2"/>
              <w:rPr>
                <w:rFonts w:ascii="Arial" w:hAnsi="Arial" w:cs="Arial"/>
                <w:b/>
                <w:bCs/>
                <w:color w:val="000000"/>
              </w:rPr>
            </w:pPr>
          </w:p>
        </w:tc>
        <w:tc>
          <w:tcPr>
            <w:tcW w:w="6256" w:type="dxa"/>
          </w:tcPr>
          <w:p w14:paraId="1DF4AC0E" w14:textId="77777777" w:rsidR="00D33F26" w:rsidRDefault="00D33F26" w:rsidP="00475AC3">
            <w:pPr>
              <w:spacing w:before="117"/>
              <w:ind w:left="360"/>
              <w:rPr>
                <w:rFonts w:ascii="Arial" w:hAnsi="Arial"/>
                <w:b/>
              </w:rPr>
            </w:pPr>
            <w:r>
              <w:rPr>
                <w:rFonts w:ascii="Arial" w:hAnsi="Arial"/>
                <w:b/>
              </w:rPr>
              <w:t>Table:</w:t>
            </w:r>
            <w:r>
              <w:rPr>
                <w:rFonts w:ascii="Arial" w:hAnsi="Arial"/>
                <w:b/>
                <w:spacing w:val="-9"/>
              </w:rPr>
              <w:t xml:space="preserve"> </w:t>
            </w:r>
            <w:r>
              <w:rPr>
                <w:rFonts w:ascii="Arial" w:hAnsi="Arial"/>
                <w:b/>
              </w:rPr>
              <w:t>700-5:</w:t>
            </w:r>
            <w:r>
              <w:rPr>
                <w:rFonts w:ascii="Arial" w:hAnsi="Arial"/>
                <w:b/>
                <w:spacing w:val="-3"/>
              </w:rPr>
              <w:t xml:space="preserve"> </w:t>
            </w:r>
            <w:r>
              <w:rPr>
                <w:rFonts w:ascii="Arial" w:hAnsi="Arial"/>
                <w:b/>
              </w:rPr>
              <w:t>Geotextile</w:t>
            </w:r>
            <w:r>
              <w:rPr>
                <w:rFonts w:ascii="Arial" w:hAnsi="Arial"/>
                <w:b/>
                <w:spacing w:val="-6"/>
              </w:rPr>
              <w:t xml:space="preserve"> </w:t>
            </w:r>
            <w:r>
              <w:rPr>
                <w:rFonts w:ascii="Arial" w:hAnsi="Arial"/>
                <w:b/>
              </w:rPr>
              <w:t>Requirements</w:t>
            </w:r>
            <w:r>
              <w:rPr>
                <w:rFonts w:ascii="Arial" w:hAnsi="Arial"/>
                <w:b/>
                <w:spacing w:val="-9"/>
              </w:rPr>
              <w:t xml:space="preserve"> </w:t>
            </w:r>
            <w:r>
              <w:rPr>
                <w:rFonts w:ascii="Arial" w:hAnsi="Arial"/>
                <w:b/>
              </w:rPr>
              <w:t>for</w:t>
            </w:r>
            <w:r>
              <w:rPr>
                <w:rFonts w:ascii="Arial" w:hAnsi="Arial"/>
                <w:b/>
                <w:spacing w:val="-6"/>
              </w:rPr>
              <w:t xml:space="preserve"> </w:t>
            </w:r>
            <w:r>
              <w:rPr>
                <w:rFonts w:ascii="Arial" w:hAnsi="Arial"/>
                <w:b/>
              </w:rPr>
              <w:t>Separation</w:t>
            </w:r>
            <w:r>
              <w:rPr>
                <w:rFonts w:ascii="Arial" w:hAnsi="Arial"/>
                <w:b/>
                <w:spacing w:val="-7"/>
              </w:rPr>
              <w:t xml:space="preserve"> </w:t>
            </w:r>
            <w:r>
              <w:rPr>
                <w:rFonts w:ascii="Arial" w:hAnsi="Arial"/>
                <w:b/>
              </w:rPr>
              <w:t>(Subgrades</w:t>
            </w:r>
            <w:r>
              <w:rPr>
                <w:rFonts w:ascii="Arial" w:hAnsi="Arial"/>
                <w:b/>
                <w:spacing w:val="-9"/>
              </w:rPr>
              <w:t xml:space="preserve"> </w:t>
            </w:r>
            <w:r>
              <w:rPr>
                <w:rFonts w:ascii="Arial" w:hAnsi="Arial"/>
                <w:b/>
              </w:rPr>
              <w:t>Soaked</w:t>
            </w:r>
            <w:r>
              <w:rPr>
                <w:rFonts w:ascii="Arial" w:hAnsi="Arial"/>
                <w:b/>
                <w:spacing w:val="-7"/>
              </w:rPr>
              <w:t xml:space="preserve"> </w:t>
            </w:r>
            <w:r>
              <w:rPr>
                <w:rFonts w:ascii="Arial" w:hAnsi="Arial"/>
                <w:b/>
              </w:rPr>
              <w:t>CBR</w:t>
            </w:r>
            <w:r>
              <w:rPr>
                <w:rFonts w:ascii="Arial" w:hAnsi="Arial"/>
                <w:b/>
                <w:spacing w:val="-7"/>
              </w:rPr>
              <w:t xml:space="preserve"> </w:t>
            </w:r>
            <w:r>
              <w:rPr>
                <w:rFonts w:ascii="Arial" w:hAnsi="Arial"/>
                <w:b/>
                <w:spacing w:val="-5"/>
              </w:rPr>
              <w:t>≤3)</w:t>
            </w:r>
          </w:p>
          <w:p w14:paraId="4E7945F0" w14:textId="77777777" w:rsidR="00D33F26" w:rsidRDefault="00D33F26" w:rsidP="00475AC3">
            <w:pPr>
              <w:pStyle w:val="BodyText"/>
              <w:spacing w:before="64" w:after="1"/>
              <w:rPr>
                <w:rFonts w:ascii="Arial"/>
                <w:b/>
                <w:sz w:val="20"/>
              </w:rPr>
            </w:pPr>
          </w:p>
          <w:tbl>
            <w:tblPr>
              <w:tblW w:w="0" w:type="auto"/>
              <w:tblInd w:w="2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2142"/>
              <w:gridCol w:w="2161"/>
            </w:tblGrid>
            <w:tr w:rsidR="00D33F26" w14:paraId="10D2BC98" w14:textId="77777777" w:rsidTr="00D33F26">
              <w:trPr>
                <w:trHeight w:val="508"/>
              </w:trPr>
              <w:tc>
                <w:tcPr>
                  <w:tcW w:w="1008" w:type="dxa"/>
                </w:tcPr>
                <w:p w14:paraId="1D7CF283" w14:textId="77777777" w:rsidR="00D33F26" w:rsidRDefault="00D33F26" w:rsidP="00475AC3">
                  <w:pPr>
                    <w:pStyle w:val="TableParagraph"/>
                    <w:spacing w:line="248" w:lineRule="exact"/>
                    <w:ind w:left="105"/>
                    <w:rPr>
                      <w:rFonts w:ascii="Arial"/>
                      <w:b/>
                    </w:rPr>
                  </w:pPr>
                  <w:r>
                    <w:rPr>
                      <w:rFonts w:ascii="Arial"/>
                      <w:b/>
                    </w:rPr>
                    <w:t>Sl.</w:t>
                  </w:r>
                  <w:r>
                    <w:rPr>
                      <w:rFonts w:ascii="Arial"/>
                      <w:b/>
                      <w:spacing w:val="-1"/>
                    </w:rPr>
                    <w:t xml:space="preserve"> </w:t>
                  </w:r>
                  <w:r>
                    <w:rPr>
                      <w:rFonts w:ascii="Arial"/>
                      <w:b/>
                      <w:spacing w:val="-5"/>
                    </w:rPr>
                    <w:t>No.</w:t>
                  </w:r>
                </w:p>
              </w:tc>
              <w:tc>
                <w:tcPr>
                  <w:tcW w:w="2142" w:type="dxa"/>
                </w:tcPr>
                <w:p w14:paraId="5D705BC3" w14:textId="77777777" w:rsidR="00D33F26" w:rsidRDefault="00D33F26" w:rsidP="00475AC3">
                  <w:pPr>
                    <w:pStyle w:val="TableParagraph"/>
                    <w:spacing w:line="248" w:lineRule="exact"/>
                    <w:ind w:left="105"/>
                    <w:rPr>
                      <w:rFonts w:ascii="Arial"/>
                      <w:b/>
                    </w:rPr>
                  </w:pPr>
                  <w:r>
                    <w:rPr>
                      <w:rFonts w:ascii="Arial"/>
                      <w:b/>
                      <w:spacing w:val="-2"/>
                    </w:rPr>
                    <w:t>Geotextile</w:t>
                  </w:r>
                </w:p>
                <w:p w14:paraId="3A7D2F51" w14:textId="77777777" w:rsidR="00D33F26" w:rsidRDefault="00D33F26" w:rsidP="00475AC3">
                  <w:pPr>
                    <w:pStyle w:val="TableParagraph"/>
                    <w:spacing w:before="1" w:line="239" w:lineRule="exact"/>
                    <w:ind w:left="105"/>
                    <w:rPr>
                      <w:rFonts w:ascii="Arial"/>
                      <w:b/>
                    </w:rPr>
                  </w:pPr>
                  <w:r>
                    <w:rPr>
                      <w:rFonts w:ascii="Arial"/>
                      <w:b/>
                      <w:spacing w:val="-2"/>
                    </w:rPr>
                    <w:t>Property</w:t>
                  </w:r>
                </w:p>
              </w:tc>
              <w:tc>
                <w:tcPr>
                  <w:tcW w:w="2161" w:type="dxa"/>
                </w:tcPr>
                <w:p w14:paraId="6F8D0A58" w14:textId="77777777" w:rsidR="00D33F26" w:rsidRDefault="00D33F26" w:rsidP="00475AC3">
                  <w:pPr>
                    <w:pStyle w:val="TableParagraph"/>
                    <w:spacing w:line="248" w:lineRule="exact"/>
                    <w:rPr>
                      <w:rFonts w:ascii="Arial"/>
                      <w:b/>
                    </w:rPr>
                  </w:pPr>
                  <w:r>
                    <w:rPr>
                      <w:rFonts w:ascii="Arial"/>
                      <w:b/>
                      <w:spacing w:val="-2"/>
                    </w:rPr>
                    <w:t>Requirement</w:t>
                  </w:r>
                </w:p>
              </w:tc>
            </w:tr>
            <w:tr w:rsidR="00D33F26" w14:paraId="38E15E4B" w14:textId="77777777" w:rsidTr="00D33F26">
              <w:trPr>
                <w:trHeight w:val="565"/>
              </w:trPr>
              <w:tc>
                <w:tcPr>
                  <w:tcW w:w="1008" w:type="dxa"/>
                </w:tcPr>
                <w:p w14:paraId="7F99D8F9" w14:textId="77777777" w:rsidR="00D33F26" w:rsidRDefault="00D33F26" w:rsidP="00475AC3">
                  <w:pPr>
                    <w:pStyle w:val="TableParagraph"/>
                    <w:spacing w:line="248" w:lineRule="exact"/>
                    <w:ind w:left="105"/>
                  </w:pPr>
                  <w:r>
                    <w:rPr>
                      <w:spacing w:val="-5"/>
                    </w:rPr>
                    <w:t>1.</w:t>
                  </w:r>
                </w:p>
              </w:tc>
              <w:tc>
                <w:tcPr>
                  <w:tcW w:w="2142" w:type="dxa"/>
                </w:tcPr>
                <w:p w14:paraId="4C25CCC8" w14:textId="77777777" w:rsidR="00D33F26" w:rsidRDefault="00D33F26" w:rsidP="00475AC3">
                  <w:pPr>
                    <w:pStyle w:val="TableParagraph"/>
                    <w:spacing w:before="3"/>
                    <w:ind w:left="105" w:right="12"/>
                  </w:pPr>
                  <w:r>
                    <w:t>Permittivity</w:t>
                  </w:r>
                  <w:r>
                    <w:rPr>
                      <w:spacing w:val="40"/>
                    </w:rPr>
                    <w:t xml:space="preserve"> </w:t>
                  </w:r>
                  <w:r>
                    <w:t>as</w:t>
                  </w:r>
                  <w:r>
                    <w:rPr>
                      <w:spacing w:val="40"/>
                    </w:rPr>
                    <w:t xml:space="preserve"> </w:t>
                  </w:r>
                  <w:r>
                    <w:t>per IS 14324</w:t>
                  </w:r>
                </w:p>
              </w:tc>
              <w:tc>
                <w:tcPr>
                  <w:tcW w:w="2161" w:type="dxa"/>
                </w:tcPr>
                <w:p w14:paraId="612DE61A" w14:textId="77777777" w:rsidR="00D33F26" w:rsidRDefault="00D33F26" w:rsidP="00475AC3">
                  <w:pPr>
                    <w:pStyle w:val="TableParagraph"/>
                    <w:spacing w:line="248" w:lineRule="exact"/>
                  </w:pPr>
                  <w:r>
                    <w:t>0.05</w:t>
                  </w:r>
                  <w:r>
                    <w:rPr>
                      <w:spacing w:val="1"/>
                    </w:rPr>
                    <w:t xml:space="preserve"> </w:t>
                  </w:r>
                  <w:r>
                    <w:t>sec</w:t>
                  </w:r>
                  <w:r>
                    <w:rPr>
                      <w:vertAlign w:val="superscript"/>
                    </w:rPr>
                    <w:t>-1</w:t>
                  </w:r>
                  <w:r>
                    <w:rPr>
                      <w:spacing w:val="-1"/>
                    </w:rPr>
                    <w:t xml:space="preserve"> </w:t>
                  </w:r>
                  <w:r>
                    <w:t>(per</w:t>
                  </w:r>
                  <w:r>
                    <w:rPr>
                      <w:spacing w:val="-1"/>
                    </w:rPr>
                    <w:t xml:space="preserve"> </w:t>
                  </w:r>
                  <w:r>
                    <w:rPr>
                      <w:spacing w:val="-4"/>
                    </w:rPr>
                    <w:t>sec)</w:t>
                  </w:r>
                </w:p>
              </w:tc>
            </w:tr>
            <w:tr w:rsidR="00D33F26" w14:paraId="3C9BBF0F" w14:textId="77777777" w:rsidTr="00D33F26">
              <w:trPr>
                <w:trHeight w:val="820"/>
              </w:trPr>
              <w:tc>
                <w:tcPr>
                  <w:tcW w:w="1008" w:type="dxa"/>
                </w:tcPr>
                <w:p w14:paraId="38EB3DD6" w14:textId="77777777" w:rsidR="00D33F26" w:rsidRDefault="00D33F26" w:rsidP="00475AC3">
                  <w:pPr>
                    <w:pStyle w:val="TableParagraph"/>
                    <w:spacing w:line="248" w:lineRule="exact"/>
                    <w:ind w:left="105"/>
                  </w:pPr>
                  <w:r>
                    <w:rPr>
                      <w:spacing w:val="-5"/>
                    </w:rPr>
                    <w:t>2.</w:t>
                  </w:r>
                </w:p>
              </w:tc>
              <w:tc>
                <w:tcPr>
                  <w:tcW w:w="2142" w:type="dxa"/>
                </w:tcPr>
                <w:p w14:paraId="33B0055F" w14:textId="77777777" w:rsidR="00D33F26" w:rsidRDefault="00D33F26" w:rsidP="00475AC3">
                  <w:pPr>
                    <w:pStyle w:val="TableParagraph"/>
                    <w:spacing w:before="3"/>
                    <w:ind w:left="105" w:right="96"/>
                    <w:jc w:val="both"/>
                  </w:pPr>
                  <w:r>
                    <w:t>Maximum</w:t>
                  </w:r>
                  <w:r>
                    <w:rPr>
                      <w:spacing w:val="-15"/>
                    </w:rPr>
                    <w:t xml:space="preserve"> </w:t>
                  </w:r>
                  <w:r>
                    <w:t>Apparent Opening Size as per IS 14294</w:t>
                  </w:r>
                </w:p>
              </w:tc>
              <w:tc>
                <w:tcPr>
                  <w:tcW w:w="2161" w:type="dxa"/>
                </w:tcPr>
                <w:p w14:paraId="02CAE40F" w14:textId="77777777" w:rsidR="00D33F26" w:rsidRDefault="00D33F26" w:rsidP="00475AC3">
                  <w:pPr>
                    <w:pStyle w:val="TableParagraph"/>
                    <w:spacing w:line="248" w:lineRule="exact"/>
                  </w:pPr>
                  <w:r>
                    <w:rPr>
                      <w:spacing w:val="-4"/>
                    </w:rPr>
                    <w:t>0.43</w:t>
                  </w:r>
                </w:p>
              </w:tc>
            </w:tr>
          </w:tbl>
          <w:p w14:paraId="17B263D4" w14:textId="77777777" w:rsidR="00D33F26" w:rsidRPr="00B94D16" w:rsidRDefault="00D33F26" w:rsidP="00B94D16">
            <w:pPr>
              <w:autoSpaceDE w:val="0"/>
              <w:autoSpaceDN w:val="0"/>
              <w:adjustRightInd w:val="0"/>
              <w:spacing w:after="60"/>
              <w:ind w:left="46"/>
              <w:jc w:val="both"/>
              <w:outlineLvl w:val="2"/>
              <w:rPr>
                <w:rFonts w:ascii="Arial" w:hAnsi="Arial" w:cs="Arial"/>
                <w:b/>
                <w:bCs/>
                <w:color w:val="000000"/>
              </w:rPr>
            </w:pPr>
          </w:p>
        </w:tc>
        <w:tc>
          <w:tcPr>
            <w:tcW w:w="2268" w:type="dxa"/>
          </w:tcPr>
          <w:p w14:paraId="59A744AA" w14:textId="77777777" w:rsidR="00D33F26" w:rsidRDefault="00D33F26" w:rsidP="00475AC3">
            <w:pPr>
              <w:spacing w:before="117"/>
              <w:ind w:left="360"/>
              <w:rPr>
                <w:rFonts w:ascii="Arial" w:hAnsi="Arial"/>
                <w:b/>
              </w:rPr>
            </w:pPr>
          </w:p>
        </w:tc>
      </w:tr>
      <w:tr w:rsidR="00D33F26" w14:paraId="66A48275" w14:textId="0102049B" w:rsidTr="00D33F26">
        <w:tc>
          <w:tcPr>
            <w:tcW w:w="571" w:type="dxa"/>
          </w:tcPr>
          <w:p w14:paraId="19D91001" w14:textId="3F672719" w:rsidR="00D33F26" w:rsidRDefault="00D33F26" w:rsidP="00181296">
            <w:pPr>
              <w:ind w:left="46"/>
            </w:pPr>
            <w:r>
              <w:t xml:space="preserve">19 </w:t>
            </w:r>
          </w:p>
        </w:tc>
        <w:tc>
          <w:tcPr>
            <w:tcW w:w="6498" w:type="dxa"/>
          </w:tcPr>
          <w:p w14:paraId="69B0EDF5" w14:textId="77777777" w:rsidR="00D33F26" w:rsidRDefault="00D33F26" w:rsidP="00181296">
            <w:pPr>
              <w:autoSpaceDE w:val="0"/>
              <w:autoSpaceDN w:val="0"/>
              <w:adjustRightInd w:val="0"/>
              <w:spacing w:after="60"/>
              <w:jc w:val="both"/>
              <w:rPr>
                <w:rFonts w:ascii="Arial" w:hAnsi="Arial" w:cs="Arial"/>
                <w:b/>
              </w:rPr>
            </w:pPr>
            <w:r w:rsidRPr="007B2BD1">
              <w:rPr>
                <w:rFonts w:ascii="Arial" w:hAnsi="Arial" w:cs="Arial"/>
                <w:b/>
                <w:bCs/>
                <w:color w:val="000000"/>
              </w:rPr>
              <w:t>702.2.3.3</w:t>
            </w:r>
            <w:r w:rsidRPr="007B2BD1">
              <w:rPr>
                <w:rFonts w:ascii="Arial" w:hAnsi="Arial" w:cs="Arial"/>
                <w:b/>
              </w:rPr>
              <w:t xml:space="preserve">  Erosion Control</w:t>
            </w:r>
          </w:p>
          <w:p w14:paraId="43A5AD11" w14:textId="0ED2AD22" w:rsidR="00D33F26" w:rsidRDefault="00D33F26" w:rsidP="00181296">
            <w:pPr>
              <w:autoSpaceDE w:val="0"/>
              <w:autoSpaceDN w:val="0"/>
              <w:adjustRightInd w:val="0"/>
              <w:spacing w:after="60"/>
              <w:jc w:val="both"/>
              <w:rPr>
                <w:rFonts w:ascii="Arial" w:hAnsi="Arial" w:cs="Arial"/>
              </w:rPr>
            </w:pPr>
            <w:r w:rsidRPr="007B2BD1">
              <w:rPr>
                <w:rFonts w:ascii="Arial" w:hAnsi="Arial" w:cs="Arial"/>
              </w:rPr>
              <w:t>The geotextile for erosion control shall conform to requirements given in Table 700-6.</w:t>
            </w:r>
          </w:p>
          <w:p w14:paraId="4348A6A0" w14:textId="77777777" w:rsidR="00D33F26" w:rsidRPr="007B2BD1" w:rsidRDefault="00D33F26" w:rsidP="00181296">
            <w:pPr>
              <w:autoSpaceDE w:val="0"/>
              <w:autoSpaceDN w:val="0"/>
              <w:adjustRightInd w:val="0"/>
              <w:spacing w:after="60"/>
              <w:jc w:val="both"/>
              <w:rPr>
                <w:rFonts w:ascii="Arial" w:hAnsi="Arial" w:cs="Arial"/>
              </w:rPr>
            </w:pPr>
          </w:p>
          <w:p w14:paraId="61871C5E" w14:textId="0A8E43FB" w:rsidR="00D33F26" w:rsidRPr="00181296" w:rsidRDefault="00D33F26" w:rsidP="00181296">
            <w:pPr>
              <w:pStyle w:val="ListParagraph"/>
              <w:autoSpaceDE w:val="0"/>
              <w:autoSpaceDN w:val="0"/>
              <w:adjustRightInd w:val="0"/>
              <w:spacing w:after="60"/>
              <w:contextualSpacing w:val="0"/>
              <w:jc w:val="both"/>
              <w:rPr>
                <w:rFonts w:ascii="Arial" w:hAnsi="Arial" w:cs="Arial"/>
                <w:b/>
                <w:bCs/>
                <w:color w:val="000000"/>
                <w:sz w:val="22"/>
                <w:szCs w:val="22"/>
              </w:rPr>
            </w:pPr>
            <w:r w:rsidRPr="007B2BD1">
              <w:rPr>
                <w:rFonts w:ascii="Arial" w:hAnsi="Arial" w:cs="Arial"/>
                <w:b/>
                <w:bCs/>
                <w:color w:val="000000"/>
                <w:sz w:val="22"/>
                <w:szCs w:val="22"/>
              </w:rPr>
              <w:t>Table: 700-6: Geotextile Requirements for Erosion Control</w:t>
            </w:r>
          </w:p>
          <w:tbl>
            <w:tblPr>
              <w:tblW w:w="5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6"/>
              <w:gridCol w:w="1975"/>
              <w:gridCol w:w="1976"/>
            </w:tblGrid>
            <w:tr w:rsidR="00D33F26" w:rsidRPr="007B2BD1" w14:paraId="2592CFD2" w14:textId="77777777" w:rsidTr="00D33F26">
              <w:trPr>
                <w:trHeight w:val="136"/>
                <w:jc w:val="center"/>
              </w:trPr>
              <w:tc>
                <w:tcPr>
                  <w:tcW w:w="1626" w:type="dxa"/>
                  <w:tcBorders>
                    <w:top w:val="single" w:sz="4" w:space="0" w:color="auto"/>
                    <w:left w:val="single" w:sz="4" w:space="0" w:color="auto"/>
                    <w:bottom w:val="single" w:sz="4" w:space="0" w:color="auto"/>
                    <w:right w:val="single" w:sz="4" w:space="0" w:color="auto"/>
                  </w:tcBorders>
                  <w:hideMark/>
                </w:tcPr>
                <w:p w14:paraId="3FF3C58A" w14:textId="77777777" w:rsidR="00D33F26" w:rsidRPr="007B2BD1" w:rsidRDefault="00D33F26" w:rsidP="00181296">
                  <w:pPr>
                    <w:autoSpaceDE w:val="0"/>
                    <w:autoSpaceDN w:val="0"/>
                    <w:adjustRightInd w:val="0"/>
                    <w:spacing w:after="60" w:line="240" w:lineRule="auto"/>
                    <w:jc w:val="center"/>
                    <w:rPr>
                      <w:rFonts w:ascii="Arial" w:hAnsi="Arial" w:cs="Arial"/>
                      <w:bCs/>
                    </w:rPr>
                  </w:pPr>
                  <w:r w:rsidRPr="007B2BD1">
                    <w:rPr>
                      <w:rFonts w:ascii="Arial" w:hAnsi="Arial" w:cs="Arial"/>
                      <w:b/>
                      <w:bCs/>
                    </w:rPr>
                    <w:t xml:space="preserve">In-situ soil passing </w:t>
                  </w:r>
                  <w:r w:rsidRPr="007B2BD1">
                    <w:rPr>
                      <w:rFonts w:ascii="Arial" w:hAnsi="Arial" w:cs="Arial"/>
                      <w:b/>
                      <w:bCs/>
                    </w:rPr>
                    <w:br/>
                    <w:t>0.075 mm sieve</w:t>
                  </w:r>
                  <w:r w:rsidRPr="007B2BD1">
                    <w:rPr>
                      <w:rFonts w:ascii="Arial" w:hAnsi="Arial" w:cs="Arial"/>
                      <w:b/>
                      <w:bCs/>
                    </w:rPr>
                    <w:br/>
                    <w:t>(%)</w:t>
                  </w:r>
                </w:p>
              </w:tc>
              <w:tc>
                <w:tcPr>
                  <w:tcW w:w="1975" w:type="dxa"/>
                  <w:tcBorders>
                    <w:top w:val="single" w:sz="4" w:space="0" w:color="auto"/>
                    <w:left w:val="single" w:sz="4" w:space="0" w:color="auto"/>
                    <w:bottom w:val="single" w:sz="4" w:space="0" w:color="auto"/>
                    <w:right w:val="single" w:sz="4" w:space="0" w:color="auto"/>
                  </w:tcBorders>
                </w:tcPr>
                <w:p w14:paraId="05EE0CEA"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Permittivity, per sec ASTM D 4491</w:t>
                  </w:r>
                </w:p>
                <w:p w14:paraId="18720EF4" w14:textId="77777777" w:rsidR="00D33F26" w:rsidRPr="007B2BD1" w:rsidRDefault="00D33F26" w:rsidP="00181296">
                  <w:pPr>
                    <w:autoSpaceDE w:val="0"/>
                    <w:autoSpaceDN w:val="0"/>
                    <w:adjustRightInd w:val="0"/>
                    <w:spacing w:after="60" w:line="240" w:lineRule="auto"/>
                    <w:rPr>
                      <w:rFonts w:ascii="Arial" w:hAnsi="Arial" w:cs="Arial"/>
                      <w:b/>
                      <w:bCs/>
                    </w:rPr>
                  </w:pPr>
                </w:p>
              </w:tc>
              <w:tc>
                <w:tcPr>
                  <w:tcW w:w="1976" w:type="dxa"/>
                  <w:tcBorders>
                    <w:top w:val="single" w:sz="4" w:space="0" w:color="auto"/>
                    <w:left w:val="single" w:sz="4" w:space="0" w:color="auto"/>
                    <w:bottom w:val="single" w:sz="4" w:space="0" w:color="auto"/>
                    <w:right w:val="single" w:sz="4" w:space="0" w:color="auto"/>
                  </w:tcBorders>
                  <w:hideMark/>
                </w:tcPr>
                <w:p w14:paraId="6AB464FB" w14:textId="77777777" w:rsidR="00D33F26" w:rsidRPr="007B2BD1" w:rsidRDefault="00D33F26" w:rsidP="00181296">
                  <w:pPr>
                    <w:autoSpaceDE w:val="0"/>
                    <w:autoSpaceDN w:val="0"/>
                    <w:adjustRightInd w:val="0"/>
                    <w:spacing w:after="60" w:line="240" w:lineRule="auto"/>
                    <w:jc w:val="center"/>
                    <w:rPr>
                      <w:rFonts w:ascii="Arial" w:hAnsi="Arial" w:cs="Arial"/>
                      <w:b/>
                      <w:bCs/>
                    </w:rPr>
                  </w:pPr>
                  <w:r w:rsidRPr="007B2BD1">
                    <w:rPr>
                      <w:rFonts w:ascii="Arial" w:hAnsi="Arial" w:cs="Arial"/>
                      <w:b/>
                      <w:bCs/>
                    </w:rPr>
                    <w:t>Maximum Apparent opening size, mm ASTM D 4751</w:t>
                  </w:r>
                </w:p>
              </w:tc>
            </w:tr>
            <w:tr w:rsidR="00D33F26" w:rsidRPr="007B2BD1" w14:paraId="78D15035" w14:textId="77777777" w:rsidTr="00D33F26">
              <w:trPr>
                <w:trHeight w:val="213"/>
                <w:jc w:val="center"/>
              </w:trPr>
              <w:tc>
                <w:tcPr>
                  <w:tcW w:w="1626" w:type="dxa"/>
                  <w:tcBorders>
                    <w:top w:val="single" w:sz="4" w:space="0" w:color="auto"/>
                    <w:left w:val="single" w:sz="4" w:space="0" w:color="auto"/>
                    <w:bottom w:val="single" w:sz="4" w:space="0" w:color="auto"/>
                    <w:right w:val="single" w:sz="4" w:space="0" w:color="auto"/>
                  </w:tcBorders>
                  <w:hideMark/>
                </w:tcPr>
                <w:p w14:paraId="0C3B6E94"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 xml:space="preserve">&lt;15 </w:t>
                  </w:r>
                </w:p>
              </w:tc>
              <w:tc>
                <w:tcPr>
                  <w:tcW w:w="1975" w:type="dxa"/>
                  <w:tcBorders>
                    <w:top w:val="single" w:sz="4" w:space="0" w:color="auto"/>
                    <w:left w:val="single" w:sz="4" w:space="0" w:color="auto"/>
                    <w:bottom w:val="single" w:sz="4" w:space="0" w:color="auto"/>
                    <w:right w:val="single" w:sz="4" w:space="0" w:color="auto"/>
                  </w:tcBorders>
                  <w:hideMark/>
                </w:tcPr>
                <w:p w14:paraId="5F0DDB96"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7</w:t>
                  </w:r>
                </w:p>
              </w:tc>
              <w:tc>
                <w:tcPr>
                  <w:tcW w:w="1976" w:type="dxa"/>
                  <w:tcBorders>
                    <w:top w:val="single" w:sz="4" w:space="0" w:color="auto"/>
                    <w:left w:val="single" w:sz="4" w:space="0" w:color="auto"/>
                    <w:bottom w:val="single" w:sz="4" w:space="0" w:color="auto"/>
                    <w:right w:val="single" w:sz="4" w:space="0" w:color="auto"/>
                  </w:tcBorders>
                  <w:hideMark/>
                </w:tcPr>
                <w:p w14:paraId="31ADEFB2"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43</w:t>
                  </w:r>
                </w:p>
              </w:tc>
            </w:tr>
            <w:tr w:rsidR="00D33F26" w:rsidRPr="007B2BD1" w14:paraId="2D85CA0B" w14:textId="77777777" w:rsidTr="00D33F26">
              <w:trPr>
                <w:trHeight w:val="213"/>
                <w:jc w:val="center"/>
              </w:trPr>
              <w:tc>
                <w:tcPr>
                  <w:tcW w:w="1626" w:type="dxa"/>
                  <w:tcBorders>
                    <w:top w:val="single" w:sz="4" w:space="0" w:color="auto"/>
                    <w:left w:val="single" w:sz="4" w:space="0" w:color="auto"/>
                    <w:bottom w:val="single" w:sz="4" w:space="0" w:color="auto"/>
                    <w:right w:val="single" w:sz="4" w:space="0" w:color="auto"/>
                  </w:tcBorders>
                  <w:hideMark/>
                </w:tcPr>
                <w:p w14:paraId="10FF0B93"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15 to 50</w:t>
                  </w:r>
                </w:p>
              </w:tc>
              <w:tc>
                <w:tcPr>
                  <w:tcW w:w="1975" w:type="dxa"/>
                  <w:tcBorders>
                    <w:top w:val="single" w:sz="4" w:space="0" w:color="auto"/>
                    <w:left w:val="single" w:sz="4" w:space="0" w:color="auto"/>
                    <w:bottom w:val="single" w:sz="4" w:space="0" w:color="auto"/>
                    <w:right w:val="single" w:sz="4" w:space="0" w:color="auto"/>
                  </w:tcBorders>
                  <w:hideMark/>
                </w:tcPr>
                <w:p w14:paraId="236BC5DE"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2</w:t>
                  </w:r>
                </w:p>
              </w:tc>
              <w:tc>
                <w:tcPr>
                  <w:tcW w:w="1976" w:type="dxa"/>
                  <w:tcBorders>
                    <w:top w:val="single" w:sz="4" w:space="0" w:color="auto"/>
                    <w:left w:val="single" w:sz="4" w:space="0" w:color="auto"/>
                    <w:bottom w:val="single" w:sz="4" w:space="0" w:color="auto"/>
                    <w:right w:val="single" w:sz="4" w:space="0" w:color="auto"/>
                  </w:tcBorders>
                  <w:hideMark/>
                </w:tcPr>
                <w:p w14:paraId="7892A9B7"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25</w:t>
                  </w:r>
                </w:p>
              </w:tc>
            </w:tr>
            <w:tr w:rsidR="00D33F26" w:rsidRPr="007B2BD1" w14:paraId="76887398" w14:textId="77777777" w:rsidTr="00D33F26">
              <w:trPr>
                <w:trHeight w:val="227"/>
                <w:jc w:val="center"/>
              </w:trPr>
              <w:tc>
                <w:tcPr>
                  <w:tcW w:w="1626" w:type="dxa"/>
                  <w:tcBorders>
                    <w:top w:val="single" w:sz="4" w:space="0" w:color="auto"/>
                    <w:left w:val="single" w:sz="4" w:space="0" w:color="auto"/>
                    <w:bottom w:val="single" w:sz="4" w:space="0" w:color="auto"/>
                    <w:right w:val="single" w:sz="4" w:space="0" w:color="auto"/>
                  </w:tcBorders>
                  <w:hideMark/>
                </w:tcPr>
                <w:p w14:paraId="00A4C584"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gt;50</w:t>
                  </w:r>
                </w:p>
              </w:tc>
              <w:tc>
                <w:tcPr>
                  <w:tcW w:w="1975" w:type="dxa"/>
                  <w:tcBorders>
                    <w:top w:val="single" w:sz="4" w:space="0" w:color="auto"/>
                    <w:left w:val="single" w:sz="4" w:space="0" w:color="auto"/>
                    <w:bottom w:val="single" w:sz="4" w:space="0" w:color="auto"/>
                    <w:right w:val="single" w:sz="4" w:space="0" w:color="auto"/>
                  </w:tcBorders>
                  <w:hideMark/>
                </w:tcPr>
                <w:p w14:paraId="4C3A114C"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1</w:t>
                  </w:r>
                </w:p>
              </w:tc>
              <w:tc>
                <w:tcPr>
                  <w:tcW w:w="1976" w:type="dxa"/>
                  <w:tcBorders>
                    <w:top w:val="single" w:sz="4" w:space="0" w:color="auto"/>
                    <w:left w:val="single" w:sz="4" w:space="0" w:color="auto"/>
                    <w:bottom w:val="single" w:sz="4" w:space="0" w:color="auto"/>
                    <w:right w:val="single" w:sz="4" w:space="0" w:color="auto"/>
                  </w:tcBorders>
                  <w:hideMark/>
                </w:tcPr>
                <w:p w14:paraId="6AB6813A" w14:textId="77777777" w:rsidR="00D33F26" w:rsidRPr="007B2BD1" w:rsidRDefault="00D33F26" w:rsidP="00181296">
                  <w:pPr>
                    <w:autoSpaceDE w:val="0"/>
                    <w:autoSpaceDN w:val="0"/>
                    <w:adjustRightInd w:val="0"/>
                    <w:spacing w:after="60" w:line="240" w:lineRule="auto"/>
                    <w:jc w:val="both"/>
                    <w:rPr>
                      <w:rFonts w:ascii="Arial" w:hAnsi="Arial" w:cs="Arial"/>
                      <w:bCs/>
                    </w:rPr>
                  </w:pPr>
                  <w:r w:rsidRPr="007B2BD1">
                    <w:rPr>
                      <w:rFonts w:ascii="Arial" w:hAnsi="Arial" w:cs="Arial"/>
                      <w:bCs/>
                    </w:rPr>
                    <w:t>0.22</w:t>
                  </w:r>
                </w:p>
              </w:tc>
            </w:tr>
          </w:tbl>
          <w:p w14:paraId="126BEA58" w14:textId="77777777" w:rsidR="00D33F26" w:rsidRDefault="00D33F26" w:rsidP="00181296">
            <w:pPr>
              <w:autoSpaceDE w:val="0"/>
              <w:autoSpaceDN w:val="0"/>
              <w:adjustRightInd w:val="0"/>
              <w:spacing w:after="60"/>
              <w:ind w:left="46"/>
              <w:jc w:val="both"/>
              <w:outlineLvl w:val="2"/>
              <w:rPr>
                <w:rFonts w:ascii="Arial" w:hAnsi="Arial" w:cs="Arial"/>
                <w:b/>
                <w:bCs/>
                <w:color w:val="000000"/>
              </w:rPr>
            </w:pPr>
          </w:p>
          <w:p w14:paraId="19323983" w14:textId="77777777" w:rsidR="00D33F26" w:rsidRDefault="00D33F26" w:rsidP="00181296">
            <w:pPr>
              <w:autoSpaceDE w:val="0"/>
              <w:autoSpaceDN w:val="0"/>
              <w:adjustRightInd w:val="0"/>
              <w:spacing w:after="60"/>
              <w:ind w:left="46"/>
              <w:jc w:val="both"/>
              <w:outlineLvl w:val="2"/>
              <w:rPr>
                <w:rFonts w:ascii="Arial" w:hAnsi="Arial" w:cs="Arial"/>
                <w:b/>
                <w:bCs/>
                <w:color w:val="000000"/>
              </w:rPr>
            </w:pPr>
          </w:p>
          <w:p w14:paraId="2582C4C4" w14:textId="77777777" w:rsidR="00D33F26" w:rsidRDefault="00D33F26" w:rsidP="00181296">
            <w:pPr>
              <w:autoSpaceDE w:val="0"/>
              <w:autoSpaceDN w:val="0"/>
              <w:adjustRightInd w:val="0"/>
              <w:spacing w:after="60"/>
              <w:ind w:left="46"/>
              <w:jc w:val="both"/>
              <w:outlineLvl w:val="2"/>
              <w:rPr>
                <w:rFonts w:ascii="Arial" w:hAnsi="Arial" w:cs="Arial"/>
                <w:b/>
                <w:bCs/>
                <w:color w:val="000000"/>
              </w:rPr>
            </w:pPr>
          </w:p>
          <w:p w14:paraId="3747C68A" w14:textId="77777777" w:rsidR="00D33F26" w:rsidRPr="00B94D16" w:rsidRDefault="00D33F26" w:rsidP="00181296">
            <w:pPr>
              <w:autoSpaceDE w:val="0"/>
              <w:autoSpaceDN w:val="0"/>
              <w:adjustRightInd w:val="0"/>
              <w:spacing w:after="60"/>
              <w:ind w:left="46"/>
              <w:jc w:val="both"/>
              <w:outlineLvl w:val="2"/>
              <w:rPr>
                <w:rFonts w:ascii="Arial" w:hAnsi="Arial" w:cs="Arial"/>
                <w:b/>
                <w:bCs/>
                <w:color w:val="000000"/>
              </w:rPr>
            </w:pPr>
          </w:p>
        </w:tc>
        <w:tc>
          <w:tcPr>
            <w:tcW w:w="6256" w:type="dxa"/>
          </w:tcPr>
          <w:p w14:paraId="317A51BB" w14:textId="0FD823A6" w:rsidR="00D33F26" w:rsidRPr="00E64FEE" w:rsidRDefault="00D33F26" w:rsidP="005F37A8">
            <w:pPr>
              <w:widowControl w:val="0"/>
              <w:tabs>
                <w:tab w:val="left" w:pos="1800"/>
              </w:tabs>
              <w:autoSpaceDE w:val="0"/>
              <w:autoSpaceDN w:val="0"/>
              <w:spacing w:after="120"/>
              <w:rPr>
                <w:rFonts w:ascii="Arial"/>
                <w:b/>
              </w:rPr>
            </w:pPr>
            <w:r>
              <w:rPr>
                <w:rFonts w:ascii="Arial"/>
                <w:b/>
              </w:rPr>
              <w:t xml:space="preserve">702.2.3.3 </w:t>
            </w:r>
            <w:r w:rsidRPr="00E64FEE">
              <w:rPr>
                <w:rFonts w:ascii="Arial"/>
                <w:b/>
              </w:rPr>
              <w:t>Erosion</w:t>
            </w:r>
            <w:r w:rsidRPr="00E64FEE">
              <w:rPr>
                <w:rFonts w:ascii="Arial"/>
                <w:b/>
                <w:spacing w:val="-6"/>
              </w:rPr>
              <w:t xml:space="preserve"> </w:t>
            </w:r>
            <w:r w:rsidRPr="00E64FEE">
              <w:rPr>
                <w:rFonts w:ascii="Arial"/>
                <w:b/>
                <w:spacing w:val="-2"/>
              </w:rPr>
              <w:t>Control</w:t>
            </w:r>
          </w:p>
          <w:p w14:paraId="1DB07CBF" w14:textId="77777777" w:rsidR="00D33F26" w:rsidRDefault="00D33F26" w:rsidP="00230E65">
            <w:pPr>
              <w:autoSpaceDE w:val="0"/>
              <w:autoSpaceDN w:val="0"/>
              <w:adjustRightInd w:val="0"/>
              <w:spacing w:after="60"/>
              <w:ind w:left="46"/>
              <w:jc w:val="both"/>
              <w:outlineLvl w:val="2"/>
              <w:rPr>
                <w:spacing w:val="-5"/>
              </w:rPr>
            </w:pPr>
            <w:r>
              <w:t>The</w:t>
            </w:r>
            <w:r>
              <w:rPr>
                <w:spacing w:val="-6"/>
              </w:rPr>
              <w:t xml:space="preserve"> </w:t>
            </w:r>
            <w:r>
              <w:t>geotextile</w:t>
            </w:r>
            <w:r>
              <w:rPr>
                <w:spacing w:val="-6"/>
              </w:rPr>
              <w:t xml:space="preserve"> </w:t>
            </w:r>
            <w:r>
              <w:t>for</w:t>
            </w:r>
            <w:r>
              <w:rPr>
                <w:spacing w:val="-9"/>
              </w:rPr>
              <w:t xml:space="preserve"> </w:t>
            </w:r>
            <w:r>
              <w:t>erosion</w:t>
            </w:r>
            <w:r>
              <w:rPr>
                <w:spacing w:val="-1"/>
              </w:rPr>
              <w:t xml:space="preserve"> </w:t>
            </w:r>
            <w:r>
              <w:t>control</w:t>
            </w:r>
            <w:r>
              <w:rPr>
                <w:spacing w:val="-4"/>
              </w:rPr>
              <w:t xml:space="preserve"> </w:t>
            </w:r>
            <w:r>
              <w:t>shall</w:t>
            </w:r>
            <w:r>
              <w:rPr>
                <w:spacing w:val="-4"/>
              </w:rPr>
              <w:t xml:space="preserve"> </w:t>
            </w:r>
            <w:r>
              <w:t>conform</w:t>
            </w:r>
            <w:r>
              <w:rPr>
                <w:spacing w:val="-4"/>
              </w:rPr>
              <w:t xml:space="preserve"> </w:t>
            </w:r>
            <w:r>
              <w:t>to</w:t>
            </w:r>
            <w:r>
              <w:rPr>
                <w:spacing w:val="-9"/>
              </w:rPr>
              <w:t xml:space="preserve"> </w:t>
            </w:r>
            <w:r>
              <w:t>requirements</w:t>
            </w:r>
            <w:r>
              <w:rPr>
                <w:spacing w:val="-3"/>
              </w:rPr>
              <w:t xml:space="preserve"> </w:t>
            </w:r>
            <w:r>
              <w:t>given</w:t>
            </w:r>
            <w:r>
              <w:rPr>
                <w:spacing w:val="-6"/>
              </w:rPr>
              <w:t xml:space="preserve"> </w:t>
            </w:r>
            <w:r>
              <w:t>in</w:t>
            </w:r>
            <w:r>
              <w:rPr>
                <w:spacing w:val="-1"/>
              </w:rPr>
              <w:t xml:space="preserve"> </w:t>
            </w:r>
            <w:r>
              <w:t>Table</w:t>
            </w:r>
            <w:r>
              <w:rPr>
                <w:spacing w:val="-2"/>
              </w:rPr>
              <w:t xml:space="preserve"> </w:t>
            </w:r>
            <w:r>
              <w:t>700-</w:t>
            </w:r>
            <w:r>
              <w:rPr>
                <w:spacing w:val="-5"/>
              </w:rPr>
              <w:t>6</w:t>
            </w:r>
          </w:p>
          <w:p w14:paraId="16AE6456" w14:textId="77777777" w:rsidR="00D33F26" w:rsidRDefault="00D33F26" w:rsidP="005801B6">
            <w:pPr>
              <w:pStyle w:val="BodyText"/>
              <w:spacing w:before="190"/>
              <w:rPr>
                <w:rFonts w:ascii="Calibri"/>
              </w:rPr>
            </w:pPr>
          </w:p>
          <w:p w14:paraId="3B4BEC84" w14:textId="77777777" w:rsidR="00D33F26" w:rsidRDefault="00D33F26" w:rsidP="005801B6">
            <w:pPr>
              <w:spacing w:before="1"/>
              <w:ind w:left="1081"/>
              <w:rPr>
                <w:rFonts w:ascii="Arial"/>
                <w:b/>
              </w:rPr>
            </w:pPr>
            <w:r>
              <w:rPr>
                <w:rFonts w:ascii="Arial"/>
                <w:b/>
              </w:rPr>
              <w:t>Table:</w:t>
            </w:r>
            <w:r>
              <w:rPr>
                <w:rFonts w:ascii="Arial"/>
                <w:b/>
                <w:spacing w:val="-8"/>
              </w:rPr>
              <w:t xml:space="preserve"> </w:t>
            </w:r>
            <w:r>
              <w:rPr>
                <w:rFonts w:ascii="Arial"/>
                <w:b/>
              </w:rPr>
              <w:t>700-6:</w:t>
            </w:r>
            <w:r>
              <w:rPr>
                <w:rFonts w:ascii="Arial"/>
                <w:b/>
                <w:spacing w:val="-4"/>
              </w:rPr>
              <w:t xml:space="preserve"> </w:t>
            </w:r>
            <w:r>
              <w:rPr>
                <w:rFonts w:ascii="Arial"/>
                <w:b/>
              </w:rPr>
              <w:t>Geotextile</w:t>
            </w:r>
            <w:r>
              <w:rPr>
                <w:rFonts w:ascii="Arial"/>
                <w:b/>
                <w:spacing w:val="-3"/>
              </w:rPr>
              <w:t xml:space="preserve"> </w:t>
            </w:r>
            <w:r>
              <w:rPr>
                <w:rFonts w:ascii="Arial"/>
                <w:b/>
              </w:rPr>
              <w:t>Requirements</w:t>
            </w:r>
            <w:r>
              <w:rPr>
                <w:rFonts w:ascii="Arial"/>
                <w:b/>
                <w:spacing w:val="-9"/>
              </w:rPr>
              <w:t xml:space="preserve"> </w:t>
            </w:r>
            <w:r>
              <w:rPr>
                <w:rFonts w:ascii="Arial"/>
                <w:b/>
              </w:rPr>
              <w:t>for</w:t>
            </w:r>
            <w:r>
              <w:rPr>
                <w:rFonts w:ascii="Arial"/>
                <w:b/>
                <w:spacing w:val="-6"/>
              </w:rPr>
              <w:t xml:space="preserve"> </w:t>
            </w:r>
            <w:r>
              <w:rPr>
                <w:rFonts w:ascii="Arial"/>
                <w:b/>
              </w:rPr>
              <w:t>Erosion</w:t>
            </w:r>
            <w:r>
              <w:rPr>
                <w:rFonts w:ascii="Arial"/>
                <w:b/>
                <w:spacing w:val="-7"/>
              </w:rPr>
              <w:t xml:space="preserve"> </w:t>
            </w:r>
            <w:r>
              <w:rPr>
                <w:rFonts w:ascii="Arial"/>
                <w:b/>
                <w:spacing w:val="-2"/>
              </w:rPr>
              <w:t>Control</w:t>
            </w:r>
          </w:p>
          <w:p w14:paraId="6ABD6369" w14:textId="77777777" w:rsidR="00D33F26" w:rsidRDefault="00D33F26" w:rsidP="005801B6">
            <w:pPr>
              <w:pStyle w:val="BodyText"/>
              <w:spacing w:before="64"/>
              <w:rPr>
                <w:rFonts w:ascii="Arial"/>
                <w:b/>
                <w:sz w:val="20"/>
              </w:rPr>
            </w:pPr>
          </w:p>
          <w:tbl>
            <w:tblPr>
              <w:tblW w:w="0" w:type="auto"/>
              <w:tblInd w:w="22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28"/>
              <w:gridCol w:w="1973"/>
              <w:gridCol w:w="1978"/>
            </w:tblGrid>
            <w:tr w:rsidR="00D33F26" w14:paraId="02116CA8" w14:textId="77777777" w:rsidTr="00D33F26">
              <w:trPr>
                <w:trHeight w:val="1325"/>
              </w:trPr>
              <w:tc>
                <w:tcPr>
                  <w:tcW w:w="1628" w:type="dxa"/>
                </w:tcPr>
                <w:p w14:paraId="7E9B9CB7" w14:textId="77777777" w:rsidR="00D33F26" w:rsidRDefault="00D33F26" w:rsidP="005801B6">
                  <w:pPr>
                    <w:pStyle w:val="TableParagraph"/>
                    <w:spacing w:line="242" w:lineRule="auto"/>
                    <w:ind w:left="398" w:right="251" w:hanging="135"/>
                    <w:rPr>
                      <w:rFonts w:ascii="Arial"/>
                      <w:b/>
                    </w:rPr>
                  </w:pPr>
                  <w:r>
                    <w:rPr>
                      <w:rFonts w:ascii="Arial"/>
                      <w:b/>
                    </w:rPr>
                    <w:t>In-situ</w:t>
                  </w:r>
                  <w:r>
                    <w:rPr>
                      <w:rFonts w:ascii="Arial"/>
                      <w:b/>
                      <w:spacing w:val="-16"/>
                    </w:rPr>
                    <w:t xml:space="preserve"> </w:t>
                  </w:r>
                  <w:r>
                    <w:rPr>
                      <w:rFonts w:ascii="Arial"/>
                      <w:b/>
                    </w:rPr>
                    <w:t xml:space="preserve">soil </w:t>
                  </w:r>
                  <w:r>
                    <w:rPr>
                      <w:rFonts w:ascii="Arial"/>
                      <w:b/>
                      <w:spacing w:val="-2"/>
                    </w:rPr>
                    <w:t>passing</w:t>
                  </w:r>
                </w:p>
                <w:p w14:paraId="32D81610" w14:textId="77777777" w:rsidR="00D33F26" w:rsidRDefault="00D33F26" w:rsidP="005801B6">
                  <w:pPr>
                    <w:pStyle w:val="TableParagraph"/>
                    <w:spacing w:line="251" w:lineRule="exact"/>
                    <w:ind w:left="311"/>
                    <w:rPr>
                      <w:rFonts w:ascii="Arial"/>
                      <w:b/>
                    </w:rPr>
                  </w:pPr>
                  <w:r>
                    <w:rPr>
                      <w:rFonts w:ascii="Arial"/>
                      <w:b/>
                    </w:rPr>
                    <w:t>0.075</w:t>
                  </w:r>
                  <w:r>
                    <w:rPr>
                      <w:rFonts w:ascii="Arial"/>
                      <w:b/>
                      <w:spacing w:val="-5"/>
                    </w:rPr>
                    <w:t xml:space="preserve"> mm</w:t>
                  </w:r>
                </w:p>
                <w:p w14:paraId="26D327C6" w14:textId="77777777" w:rsidR="00D33F26" w:rsidRDefault="00D33F26" w:rsidP="005801B6">
                  <w:pPr>
                    <w:pStyle w:val="TableParagraph"/>
                    <w:spacing w:line="237" w:lineRule="auto"/>
                    <w:ind w:left="638" w:right="535" w:hanging="106"/>
                    <w:rPr>
                      <w:rFonts w:ascii="Arial"/>
                      <w:b/>
                    </w:rPr>
                  </w:pPr>
                  <w:r>
                    <w:rPr>
                      <w:rFonts w:ascii="Arial"/>
                      <w:b/>
                      <w:spacing w:val="-4"/>
                    </w:rPr>
                    <w:t>sieve (%)</w:t>
                  </w:r>
                </w:p>
              </w:tc>
              <w:tc>
                <w:tcPr>
                  <w:tcW w:w="1973" w:type="dxa"/>
                </w:tcPr>
                <w:p w14:paraId="0DA9A71B" w14:textId="77777777" w:rsidR="00D33F26" w:rsidRDefault="00D33F26" w:rsidP="005801B6">
                  <w:pPr>
                    <w:pStyle w:val="TableParagraph"/>
                    <w:spacing w:line="237" w:lineRule="auto"/>
                    <w:ind w:left="105" w:right="349"/>
                    <w:rPr>
                      <w:rFonts w:ascii="Arial"/>
                      <w:b/>
                    </w:rPr>
                  </w:pPr>
                  <w:r>
                    <w:rPr>
                      <w:rFonts w:ascii="Arial"/>
                      <w:b/>
                    </w:rPr>
                    <w:t>Permittivity</w:t>
                  </w:r>
                  <w:r>
                    <w:rPr>
                      <w:rFonts w:ascii="Arial"/>
                      <w:b/>
                      <w:spacing w:val="-16"/>
                    </w:rPr>
                    <w:t xml:space="preserve"> </w:t>
                  </w:r>
                  <w:r>
                    <w:rPr>
                      <w:rFonts w:ascii="Arial"/>
                      <w:b/>
                    </w:rPr>
                    <w:t>as per IS 14324</w:t>
                  </w:r>
                </w:p>
              </w:tc>
              <w:tc>
                <w:tcPr>
                  <w:tcW w:w="1978" w:type="dxa"/>
                </w:tcPr>
                <w:p w14:paraId="407C77EC" w14:textId="77777777" w:rsidR="00D33F26" w:rsidRDefault="00D33F26" w:rsidP="005801B6">
                  <w:pPr>
                    <w:pStyle w:val="TableParagraph"/>
                    <w:ind w:left="138" w:right="126" w:firstLine="3"/>
                    <w:jc w:val="center"/>
                    <w:rPr>
                      <w:rFonts w:ascii="Arial"/>
                      <w:b/>
                    </w:rPr>
                  </w:pPr>
                  <w:r>
                    <w:rPr>
                      <w:rFonts w:ascii="Arial"/>
                      <w:b/>
                      <w:spacing w:val="-2"/>
                    </w:rPr>
                    <w:t xml:space="preserve">Maximum Apparent </w:t>
                  </w:r>
                  <w:r>
                    <w:rPr>
                      <w:rFonts w:ascii="Arial"/>
                      <w:b/>
                    </w:rPr>
                    <w:t>Opening</w:t>
                  </w:r>
                  <w:r>
                    <w:rPr>
                      <w:rFonts w:ascii="Arial"/>
                      <w:b/>
                      <w:spacing w:val="-16"/>
                    </w:rPr>
                    <w:t xml:space="preserve"> </w:t>
                  </w:r>
                  <w:r>
                    <w:rPr>
                      <w:rFonts w:ascii="Arial"/>
                      <w:b/>
                    </w:rPr>
                    <w:t>Size</w:t>
                  </w:r>
                  <w:r>
                    <w:rPr>
                      <w:rFonts w:ascii="Arial"/>
                      <w:b/>
                      <w:spacing w:val="-15"/>
                    </w:rPr>
                    <w:t xml:space="preserve"> </w:t>
                  </w:r>
                  <w:r>
                    <w:rPr>
                      <w:rFonts w:ascii="Arial"/>
                      <w:b/>
                    </w:rPr>
                    <w:t>as per IS 14294</w:t>
                  </w:r>
                </w:p>
              </w:tc>
            </w:tr>
            <w:tr w:rsidR="00D33F26" w14:paraId="315EDFBA" w14:textId="77777777" w:rsidTr="00D33F26">
              <w:trPr>
                <w:trHeight w:val="311"/>
              </w:trPr>
              <w:tc>
                <w:tcPr>
                  <w:tcW w:w="1628" w:type="dxa"/>
                </w:tcPr>
                <w:p w14:paraId="71822D4A" w14:textId="77777777" w:rsidR="00D33F26" w:rsidRDefault="00D33F26" w:rsidP="005801B6">
                  <w:pPr>
                    <w:pStyle w:val="TableParagraph"/>
                    <w:spacing w:line="248" w:lineRule="exact"/>
                    <w:ind w:left="105"/>
                  </w:pPr>
                  <w:r>
                    <w:rPr>
                      <w:spacing w:val="-5"/>
                    </w:rPr>
                    <w:t>&lt;15</w:t>
                  </w:r>
                </w:p>
              </w:tc>
              <w:tc>
                <w:tcPr>
                  <w:tcW w:w="1973" w:type="dxa"/>
                </w:tcPr>
                <w:p w14:paraId="2A105BEF" w14:textId="77777777" w:rsidR="00D33F26" w:rsidRDefault="00D33F26" w:rsidP="005801B6">
                  <w:pPr>
                    <w:pStyle w:val="TableParagraph"/>
                    <w:spacing w:line="248" w:lineRule="exact"/>
                    <w:ind w:left="105"/>
                  </w:pPr>
                  <w:r>
                    <w:rPr>
                      <w:spacing w:val="-5"/>
                    </w:rPr>
                    <w:t>0.7</w:t>
                  </w:r>
                </w:p>
              </w:tc>
              <w:tc>
                <w:tcPr>
                  <w:tcW w:w="1978" w:type="dxa"/>
                </w:tcPr>
                <w:p w14:paraId="50A3A788" w14:textId="77777777" w:rsidR="00D33F26" w:rsidRDefault="00D33F26" w:rsidP="005801B6">
                  <w:pPr>
                    <w:pStyle w:val="TableParagraph"/>
                    <w:spacing w:line="248" w:lineRule="exact"/>
                  </w:pPr>
                  <w:r>
                    <w:rPr>
                      <w:spacing w:val="-4"/>
                    </w:rPr>
                    <w:t>0.43</w:t>
                  </w:r>
                </w:p>
              </w:tc>
            </w:tr>
            <w:tr w:rsidR="00D33F26" w14:paraId="2C287008" w14:textId="77777777" w:rsidTr="00D33F26">
              <w:trPr>
                <w:trHeight w:val="311"/>
              </w:trPr>
              <w:tc>
                <w:tcPr>
                  <w:tcW w:w="1628" w:type="dxa"/>
                </w:tcPr>
                <w:p w14:paraId="1FB9BBD0" w14:textId="77777777" w:rsidR="00D33F26" w:rsidRDefault="00D33F26" w:rsidP="005801B6">
                  <w:pPr>
                    <w:pStyle w:val="TableParagraph"/>
                    <w:spacing w:line="248" w:lineRule="exact"/>
                    <w:ind w:left="105"/>
                  </w:pPr>
                  <w:r>
                    <w:t>15 to</w:t>
                  </w:r>
                  <w:r>
                    <w:rPr>
                      <w:spacing w:val="1"/>
                    </w:rPr>
                    <w:t xml:space="preserve"> </w:t>
                  </w:r>
                  <w:r>
                    <w:rPr>
                      <w:spacing w:val="-5"/>
                    </w:rPr>
                    <w:t>50</w:t>
                  </w:r>
                </w:p>
              </w:tc>
              <w:tc>
                <w:tcPr>
                  <w:tcW w:w="1973" w:type="dxa"/>
                </w:tcPr>
                <w:p w14:paraId="3366DADA" w14:textId="77777777" w:rsidR="00D33F26" w:rsidRDefault="00D33F26" w:rsidP="005801B6">
                  <w:pPr>
                    <w:pStyle w:val="TableParagraph"/>
                    <w:spacing w:line="248" w:lineRule="exact"/>
                    <w:ind w:left="105"/>
                  </w:pPr>
                  <w:r>
                    <w:rPr>
                      <w:spacing w:val="-5"/>
                    </w:rPr>
                    <w:t>0.2</w:t>
                  </w:r>
                </w:p>
              </w:tc>
              <w:tc>
                <w:tcPr>
                  <w:tcW w:w="1978" w:type="dxa"/>
                </w:tcPr>
                <w:p w14:paraId="0BE6B132" w14:textId="77777777" w:rsidR="00D33F26" w:rsidRDefault="00D33F26" w:rsidP="005801B6">
                  <w:pPr>
                    <w:pStyle w:val="TableParagraph"/>
                    <w:spacing w:line="248" w:lineRule="exact"/>
                  </w:pPr>
                  <w:r>
                    <w:rPr>
                      <w:spacing w:val="-4"/>
                    </w:rPr>
                    <w:t>0.25</w:t>
                  </w:r>
                </w:p>
              </w:tc>
            </w:tr>
            <w:tr w:rsidR="00D33F26" w14:paraId="7253A1A2" w14:textId="77777777" w:rsidTr="00D33F26">
              <w:trPr>
                <w:trHeight w:val="316"/>
              </w:trPr>
              <w:tc>
                <w:tcPr>
                  <w:tcW w:w="1628" w:type="dxa"/>
                </w:tcPr>
                <w:p w14:paraId="265EA478" w14:textId="77777777" w:rsidR="00D33F26" w:rsidRDefault="00D33F26" w:rsidP="005801B6">
                  <w:pPr>
                    <w:pStyle w:val="TableParagraph"/>
                    <w:spacing w:line="248" w:lineRule="exact"/>
                    <w:ind w:left="105"/>
                  </w:pPr>
                  <w:r>
                    <w:rPr>
                      <w:spacing w:val="-5"/>
                    </w:rPr>
                    <w:t>&gt;50</w:t>
                  </w:r>
                </w:p>
              </w:tc>
              <w:tc>
                <w:tcPr>
                  <w:tcW w:w="1973" w:type="dxa"/>
                </w:tcPr>
                <w:p w14:paraId="17D866F7" w14:textId="77777777" w:rsidR="00D33F26" w:rsidRDefault="00D33F26" w:rsidP="005801B6">
                  <w:pPr>
                    <w:pStyle w:val="TableParagraph"/>
                    <w:spacing w:line="248" w:lineRule="exact"/>
                    <w:ind w:left="105"/>
                  </w:pPr>
                  <w:r>
                    <w:rPr>
                      <w:spacing w:val="-5"/>
                    </w:rPr>
                    <w:t>0.1</w:t>
                  </w:r>
                </w:p>
              </w:tc>
              <w:tc>
                <w:tcPr>
                  <w:tcW w:w="1978" w:type="dxa"/>
                </w:tcPr>
                <w:p w14:paraId="63F2BD43" w14:textId="77777777" w:rsidR="00D33F26" w:rsidRDefault="00D33F26" w:rsidP="005801B6">
                  <w:pPr>
                    <w:pStyle w:val="TableParagraph"/>
                    <w:spacing w:line="248" w:lineRule="exact"/>
                  </w:pPr>
                  <w:r>
                    <w:rPr>
                      <w:spacing w:val="-4"/>
                    </w:rPr>
                    <w:t>0.22</w:t>
                  </w:r>
                </w:p>
              </w:tc>
            </w:tr>
          </w:tbl>
          <w:p w14:paraId="57985D3F" w14:textId="1B6ACDDA" w:rsidR="00D33F26" w:rsidRPr="00B94D16" w:rsidRDefault="00D33F26" w:rsidP="00230E65">
            <w:pPr>
              <w:autoSpaceDE w:val="0"/>
              <w:autoSpaceDN w:val="0"/>
              <w:adjustRightInd w:val="0"/>
              <w:spacing w:after="60"/>
              <w:ind w:left="46"/>
              <w:jc w:val="both"/>
              <w:outlineLvl w:val="2"/>
              <w:rPr>
                <w:rFonts w:ascii="Arial" w:hAnsi="Arial" w:cs="Arial"/>
                <w:b/>
                <w:bCs/>
                <w:color w:val="000000"/>
              </w:rPr>
            </w:pPr>
          </w:p>
        </w:tc>
        <w:tc>
          <w:tcPr>
            <w:tcW w:w="2268" w:type="dxa"/>
          </w:tcPr>
          <w:p w14:paraId="45774F6D" w14:textId="77777777" w:rsidR="00D33F26" w:rsidRDefault="00D33F26" w:rsidP="005F37A8">
            <w:pPr>
              <w:widowControl w:val="0"/>
              <w:tabs>
                <w:tab w:val="left" w:pos="1800"/>
              </w:tabs>
              <w:autoSpaceDE w:val="0"/>
              <w:autoSpaceDN w:val="0"/>
              <w:spacing w:after="120"/>
              <w:rPr>
                <w:rFonts w:ascii="Arial"/>
                <w:b/>
              </w:rPr>
            </w:pPr>
          </w:p>
        </w:tc>
      </w:tr>
      <w:tr w:rsidR="00D33F26" w14:paraId="3124C936" w14:textId="0D2EED61" w:rsidTr="00D33F26">
        <w:tc>
          <w:tcPr>
            <w:tcW w:w="571" w:type="dxa"/>
          </w:tcPr>
          <w:p w14:paraId="502DAE8D" w14:textId="0B15938D" w:rsidR="00D33F26" w:rsidRDefault="00D33F26" w:rsidP="00181296">
            <w:pPr>
              <w:ind w:left="46"/>
            </w:pPr>
            <w:r>
              <w:lastRenderedPageBreak/>
              <w:t xml:space="preserve">20 </w:t>
            </w:r>
          </w:p>
        </w:tc>
        <w:tc>
          <w:tcPr>
            <w:tcW w:w="6498" w:type="dxa"/>
          </w:tcPr>
          <w:p w14:paraId="18FA81F9" w14:textId="77777777" w:rsidR="00D33F26" w:rsidRPr="007B2BD1" w:rsidRDefault="00D33F26" w:rsidP="00181296">
            <w:pPr>
              <w:pStyle w:val="Header2"/>
              <w:spacing w:before="0" w:after="60"/>
              <w:rPr>
                <w:rFonts w:ascii="Arial" w:hAnsi="Arial" w:cs="Arial"/>
                <w:sz w:val="22"/>
                <w:szCs w:val="22"/>
              </w:rPr>
            </w:pPr>
            <w:r w:rsidRPr="007B2BD1">
              <w:rPr>
                <w:rFonts w:ascii="Arial" w:hAnsi="Arial" w:cs="Arial"/>
                <w:sz w:val="22"/>
                <w:szCs w:val="22"/>
              </w:rPr>
              <w:t>702.3     Construction</w:t>
            </w:r>
          </w:p>
          <w:p w14:paraId="5D58E6A0" w14:textId="77777777" w:rsidR="00D33F26" w:rsidRPr="007B2BD1" w:rsidRDefault="00D33F26" w:rsidP="00181296">
            <w:pPr>
              <w:autoSpaceDE w:val="0"/>
              <w:autoSpaceDN w:val="0"/>
              <w:adjustRightInd w:val="0"/>
              <w:spacing w:after="60"/>
              <w:jc w:val="both"/>
              <w:outlineLvl w:val="1"/>
              <w:rPr>
                <w:rFonts w:ascii="Arial" w:hAnsi="Arial" w:cs="Arial"/>
                <w:b/>
                <w:bCs/>
                <w:color w:val="000000"/>
              </w:rPr>
            </w:pPr>
            <w:r w:rsidRPr="007B2BD1">
              <w:rPr>
                <w:rFonts w:ascii="Arial" w:hAnsi="Arial" w:cs="Arial"/>
                <w:b/>
                <w:bCs/>
                <w:color w:val="000000"/>
              </w:rPr>
              <w:t xml:space="preserve">702.3.1 General </w:t>
            </w:r>
          </w:p>
          <w:p w14:paraId="369478AB" w14:textId="77777777" w:rsidR="00D33F26"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Exposure of geotextiles to the elements between lay down and cover shall be a maximum of 14 days to minimize damage potential.</w:t>
            </w:r>
          </w:p>
          <w:p w14:paraId="2C4927AE" w14:textId="77777777" w:rsidR="00D33F26" w:rsidRDefault="00D33F26" w:rsidP="00181296">
            <w:pPr>
              <w:autoSpaceDE w:val="0"/>
              <w:autoSpaceDN w:val="0"/>
              <w:adjustRightInd w:val="0"/>
              <w:spacing w:after="60"/>
              <w:jc w:val="both"/>
              <w:outlineLvl w:val="1"/>
              <w:rPr>
                <w:rFonts w:ascii="Arial" w:hAnsi="Arial" w:cs="Arial"/>
                <w:color w:val="000000"/>
              </w:rPr>
            </w:pPr>
          </w:p>
          <w:p w14:paraId="00651B5F" w14:textId="5F544AAD" w:rsidR="00D33F26"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In trenches, after placing the backfill material, the geotextile shall be folded over the top of the filter material to produce a minimum overlap of 300 mm for trenches greater than 300mm wide. In trenches less than </w:t>
            </w:r>
            <w:r w:rsidRPr="007B2BD1">
              <w:rPr>
                <w:rFonts w:ascii="Arial" w:hAnsi="Arial" w:cs="Arial"/>
                <w:color w:val="000000"/>
              </w:rPr>
              <w:br/>
              <w:t xml:space="preserve">300 mm wide, the overlap shall be equal to the width of the trench. The geotextile shall then be covered with the subsequent course. </w:t>
            </w:r>
          </w:p>
          <w:p w14:paraId="3FC1B01B" w14:textId="77777777" w:rsidR="00D33F26" w:rsidRDefault="00D33F26" w:rsidP="00181296">
            <w:pPr>
              <w:autoSpaceDE w:val="0"/>
              <w:autoSpaceDN w:val="0"/>
              <w:adjustRightInd w:val="0"/>
              <w:spacing w:after="60"/>
              <w:jc w:val="both"/>
              <w:outlineLvl w:val="1"/>
              <w:rPr>
                <w:rFonts w:ascii="Arial" w:hAnsi="Arial" w:cs="Arial"/>
                <w:color w:val="000000"/>
              </w:rPr>
            </w:pPr>
          </w:p>
          <w:p w14:paraId="1784178F" w14:textId="70520B1C" w:rsidR="00D33F26"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Overlap at roll ends and at adjacent sheets shall be a minimum of 450 mm, except when placed under water. In such instances, the overlap shall be a minimum of 1 m. Where seams are required in the longitudinal trench direction, they shall be joined by either sewing or overlapping. All seams and overlaps shall be subject to the approval of the Engineer. </w:t>
            </w:r>
          </w:p>
          <w:p w14:paraId="16811FEB" w14:textId="77777777" w:rsidR="00D33F26" w:rsidRPr="00181296" w:rsidRDefault="00D33F26" w:rsidP="00181296">
            <w:pPr>
              <w:autoSpaceDE w:val="0"/>
              <w:autoSpaceDN w:val="0"/>
              <w:adjustRightInd w:val="0"/>
              <w:spacing w:after="60"/>
              <w:jc w:val="both"/>
              <w:outlineLvl w:val="1"/>
              <w:rPr>
                <w:rFonts w:ascii="Arial" w:hAnsi="Arial" w:cs="Arial"/>
                <w:color w:val="000000"/>
              </w:rPr>
            </w:pPr>
          </w:p>
          <w:p w14:paraId="038E2E38" w14:textId="4EF6E23D" w:rsidR="00D33F26" w:rsidRPr="00181296"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bCs/>
                <w:color w:val="000000"/>
              </w:rPr>
              <w:t>Care shall be taken during installation so as to avoid any damage to the geotextile</w:t>
            </w:r>
            <w:r w:rsidRPr="007B2BD1">
              <w:rPr>
                <w:rFonts w:ascii="Arial" w:hAnsi="Arial" w:cs="Arial"/>
                <w:color w:val="000000"/>
              </w:rPr>
              <w:t xml:space="preserve">. Damages, if any, during installation </w:t>
            </w:r>
            <w:r w:rsidRPr="007B2BD1">
              <w:rPr>
                <w:rFonts w:ascii="Arial" w:hAnsi="Arial" w:cs="Arial"/>
                <w:bCs/>
                <w:color w:val="000000"/>
              </w:rPr>
              <w:t xml:space="preserve">shall be repaired </w:t>
            </w:r>
            <w:r w:rsidRPr="007B2BD1">
              <w:rPr>
                <w:rFonts w:ascii="Arial" w:hAnsi="Arial" w:cs="Arial"/>
                <w:color w:val="000000"/>
              </w:rPr>
              <w:t>by placing a geotextile patch over the damaged area and extending it 1m beyond the perimeter of the tear or damage, or as approved by the Engineer.</w:t>
            </w:r>
          </w:p>
        </w:tc>
        <w:tc>
          <w:tcPr>
            <w:tcW w:w="6256" w:type="dxa"/>
          </w:tcPr>
          <w:p w14:paraId="5481A9CE" w14:textId="2AEBE4EE" w:rsidR="00D33F26" w:rsidRPr="00B446F8" w:rsidRDefault="00D33F26">
            <w:pPr>
              <w:pStyle w:val="ListParagraph"/>
              <w:widowControl w:val="0"/>
              <w:numPr>
                <w:ilvl w:val="1"/>
                <w:numId w:val="16"/>
              </w:numPr>
              <w:tabs>
                <w:tab w:val="left" w:pos="883"/>
              </w:tabs>
              <w:autoSpaceDE w:val="0"/>
              <w:autoSpaceDN w:val="0"/>
              <w:spacing w:before="36" w:after="240"/>
              <w:ind w:left="1800" w:hanging="1800"/>
              <w:contextualSpacing w:val="0"/>
              <w:rPr>
                <w:rFonts w:ascii="Arial"/>
                <w:b/>
              </w:rPr>
            </w:pPr>
            <w:r>
              <w:rPr>
                <w:rFonts w:ascii="Arial"/>
                <w:b/>
                <w:noProof/>
                <w:lang w:val="en-IN" w:eastAsia="en-IN" w:bidi="hi-IN"/>
              </w:rPr>
              <mc:AlternateContent>
                <mc:Choice Requires="wps">
                  <w:drawing>
                    <wp:anchor distT="0" distB="0" distL="0" distR="0" simplePos="0" relativeHeight="251735040" behindDoc="1" locked="0" layoutInCell="1" allowOverlap="1" wp14:anchorId="4D26D272" wp14:editId="5275456F">
                      <wp:simplePos x="0" y="0"/>
                      <wp:positionH relativeFrom="page">
                        <wp:posOffset>1221105</wp:posOffset>
                      </wp:positionH>
                      <wp:positionV relativeFrom="paragraph">
                        <wp:posOffset>-513715</wp:posOffset>
                      </wp:positionV>
                      <wp:extent cx="5046345" cy="5063490"/>
                      <wp:effectExtent l="1905" t="8255" r="0" b="5080"/>
                      <wp:wrapNone/>
                      <wp:docPr id="927651539" name="Freeform: 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46345" cy="5063490"/>
                              </a:xfrm>
                              <a:custGeom>
                                <a:avLst/>
                                <a:gdLst>
                                  <a:gd name="T0" fmla="*/ 616369 w 5046345"/>
                                  <a:gd name="T1" fmla="*/ 3321024 h 5063490"/>
                                  <a:gd name="T2" fmla="*/ 229273 w 5046345"/>
                                  <a:gd name="T3" fmla="*/ 3853142 h 5063490"/>
                                  <a:gd name="T4" fmla="*/ 1087958 w 5046345"/>
                                  <a:gd name="T5" fmla="*/ 5060315 h 5063490"/>
                                  <a:gd name="T6" fmla="*/ 1171651 w 5046345"/>
                                  <a:gd name="T7" fmla="*/ 4961001 h 5063490"/>
                                  <a:gd name="T8" fmla="*/ 1445209 w 5046345"/>
                                  <a:gd name="T9" fmla="*/ 4725670 h 5063490"/>
                                  <a:gd name="T10" fmla="*/ 1750771 w 5046345"/>
                                  <a:gd name="T11" fmla="*/ 4382008 h 5063490"/>
                                  <a:gd name="T12" fmla="*/ 2342438 w 5046345"/>
                                  <a:gd name="T13" fmla="*/ 3758438 h 5063490"/>
                                  <a:gd name="T14" fmla="*/ 2191969 w 5046345"/>
                                  <a:gd name="T15" fmla="*/ 3723894 h 5063490"/>
                                  <a:gd name="T16" fmla="*/ 1747926 w 5046345"/>
                                  <a:gd name="T17" fmla="*/ 3715982 h 5063490"/>
                                  <a:gd name="T18" fmla="*/ 1482801 w 5046345"/>
                                  <a:gd name="T19" fmla="*/ 3287141 h 5063490"/>
                                  <a:gd name="T20" fmla="*/ 1927212 w 5046345"/>
                                  <a:gd name="T21" fmla="*/ 3295383 h 5063490"/>
                                  <a:gd name="T22" fmla="*/ 2193175 w 5046345"/>
                                  <a:gd name="T23" fmla="*/ 3387331 h 5063490"/>
                                  <a:gd name="T24" fmla="*/ 1792579 w 5046345"/>
                                  <a:gd name="T25" fmla="*/ 3037763 h 5063490"/>
                                  <a:gd name="T26" fmla="*/ 1362405 w 5046345"/>
                                  <a:gd name="T27" fmla="*/ 3138474 h 5063490"/>
                                  <a:gd name="T28" fmla="*/ 1467053 w 5046345"/>
                                  <a:gd name="T29" fmla="*/ 3604882 h 5063490"/>
                                  <a:gd name="T30" fmla="*/ 1882508 w 5046345"/>
                                  <a:gd name="T31" fmla="*/ 3974490 h 5063490"/>
                                  <a:gd name="T32" fmla="*/ 2327973 w 5046345"/>
                                  <a:gd name="T33" fmla="*/ 3837063 h 5063490"/>
                                  <a:gd name="T34" fmla="*/ 2673781 w 5046345"/>
                                  <a:gd name="T35" fmla="*/ 2787040 h 5063490"/>
                                  <a:gd name="T36" fmla="*/ 2395436 w 5046345"/>
                                  <a:gd name="T37" fmla="*/ 2644927 h 5063490"/>
                                  <a:gd name="T38" fmla="*/ 2256599 w 5046345"/>
                                  <a:gd name="T39" fmla="*/ 2624366 h 5063490"/>
                                  <a:gd name="T40" fmla="*/ 1888058 w 5046345"/>
                                  <a:gd name="T41" fmla="*/ 2297861 h 5063490"/>
                                  <a:gd name="T42" fmla="*/ 2256358 w 5046345"/>
                                  <a:gd name="T43" fmla="*/ 2560447 h 5063490"/>
                                  <a:gd name="T44" fmla="*/ 1919084 w 5046345"/>
                                  <a:gd name="T45" fmla="*/ 2114981 h 5063490"/>
                                  <a:gd name="T46" fmla="*/ 2630119 w 5046345"/>
                                  <a:gd name="T47" fmla="*/ 3518154 h 5063490"/>
                                  <a:gd name="T48" fmla="*/ 2717622 w 5046345"/>
                                  <a:gd name="T49" fmla="*/ 3423793 h 5063490"/>
                                  <a:gd name="T50" fmla="*/ 2619222 w 5046345"/>
                                  <a:gd name="T51" fmla="*/ 2915145 h 5063490"/>
                                  <a:gd name="T52" fmla="*/ 3098114 w 5046345"/>
                                  <a:gd name="T53" fmla="*/ 3067685 h 5063490"/>
                                  <a:gd name="T54" fmla="*/ 2626944 w 5046345"/>
                                  <a:gd name="T55" fmla="*/ 1424305 h 5063490"/>
                                  <a:gd name="T56" fmla="*/ 2077732 w 5046345"/>
                                  <a:gd name="T57" fmla="*/ 1927898 h 5063490"/>
                                  <a:gd name="T58" fmla="*/ 3377006 w 5046345"/>
                                  <a:gd name="T59" fmla="*/ 2783459 h 5063490"/>
                                  <a:gd name="T60" fmla="*/ 4395000 w 5046345"/>
                                  <a:gd name="T61" fmla="*/ 1754352 h 5063490"/>
                                  <a:gd name="T62" fmla="*/ 4304868 w 5046345"/>
                                  <a:gd name="T63" fmla="*/ 1665452 h 5063490"/>
                                  <a:gd name="T64" fmla="*/ 3980954 w 5046345"/>
                                  <a:gd name="T65" fmla="*/ 1525752 h 5063490"/>
                                  <a:gd name="T66" fmla="*/ 3854361 w 5046345"/>
                                  <a:gd name="T67" fmla="*/ 2097252 h 5063490"/>
                                  <a:gd name="T68" fmla="*/ 3465207 w 5046345"/>
                                  <a:gd name="T69" fmla="*/ 1919452 h 5063490"/>
                                  <a:gd name="T70" fmla="*/ 3605669 w 5046345"/>
                                  <a:gd name="T71" fmla="*/ 1754352 h 5063490"/>
                                  <a:gd name="T72" fmla="*/ 3954056 w 5046345"/>
                                  <a:gd name="T73" fmla="*/ 1855952 h 5063490"/>
                                  <a:gd name="T74" fmla="*/ 3741775 w 5046345"/>
                                  <a:gd name="T75" fmla="*/ 1233652 h 5063490"/>
                                  <a:gd name="T76" fmla="*/ 3655644 w 5046345"/>
                                  <a:gd name="T77" fmla="*/ 1284452 h 5063490"/>
                                  <a:gd name="T78" fmla="*/ 3767277 w 5046345"/>
                                  <a:gd name="T79" fmla="*/ 1436852 h 5063490"/>
                                  <a:gd name="T80" fmla="*/ 3900474 w 5046345"/>
                                  <a:gd name="T81" fmla="*/ 1640052 h 5063490"/>
                                  <a:gd name="T82" fmla="*/ 3568039 w 5046345"/>
                                  <a:gd name="T83" fmla="*/ 1589252 h 5063490"/>
                                  <a:gd name="T84" fmla="*/ 3426536 w 5046345"/>
                                  <a:gd name="T85" fmla="*/ 1373352 h 5063490"/>
                                  <a:gd name="T86" fmla="*/ 3308489 w 5046345"/>
                                  <a:gd name="T87" fmla="*/ 1055852 h 5063490"/>
                                  <a:gd name="T88" fmla="*/ 3151009 w 5046345"/>
                                  <a:gd name="T89" fmla="*/ 1449552 h 5063490"/>
                                  <a:gd name="T90" fmla="*/ 2985452 w 5046345"/>
                                  <a:gd name="T91" fmla="*/ 1335252 h 5063490"/>
                                  <a:gd name="T92" fmla="*/ 2925394 w 5046345"/>
                                  <a:gd name="T93" fmla="*/ 1157452 h 5063490"/>
                                  <a:gd name="T94" fmla="*/ 3093351 w 5046345"/>
                                  <a:gd name="T95" fmla="*/ 1068552 h 5063490"/>
                                  <a:gd name="T96" fmla="*/ 3261398 w 5046345"/>
                                  <a:gd name="T97" fmla="*/ 1233652 h 5063490"/>
                                  <a:gd name="T98" fmla="*/ 3111004 w 5046345"/>
                                  <a:gd name="T99" fmla="*/ 903452 h 5063490"/>
                                  <a:gd name="T100" fmla="*/ 2805607 w 5046345"/>
                                  <a:gd name="T101" fmla="*/ 1030452 h 5063490"/>
                                  <a:gd name="T102" fmla="*/ 2842907 w 5046345"/>
                                  <a:gd name="T103" fmla="*/ 1373352 h 5063490"/>
                                  <a:gd name="T104" fmla="*/ 3153740 w 5046345"/>
                                  <a:gd name="T105" fmla="*/ 1601952 h 5063490"/>
                                  <a:gd name="T106" fmla="*/ 3305391 w 5046345"/>
                                  <a:gd name="T107" fmla="*/ 1894052 h 5063490"/>
                                  <a:gd name="T108" fmla="*/ 3865384 w 5046345"/>
                                  <a:gd name="T109" fmla="*/ 2287752 h 5063490"/>
                                  <a:gd name="T110" fmla="*/ 4061282 w 5046345"/>
                                  <a:gd name="T111" fmla="*/ 2122652 h 5063490"/>
                                  <a:gd name="T112" fmla="*/ 4191495 w 5046345"/>
                                  <a:gd name="T113" fmla="*/ 1843252 h 5063490"/>
                                  <a:gd name="T114" fmla="*/ 4400372 w 5046345"/>
                                  <a:gd name="T115" fmla="*/ 1792452 h 5063490"/>
                                  <a:gd name="T116" fmla="*/ 3931615 w 5046345"/>
                                  <a:gd name="T117" fmla="*/ 0 h 5063490"/>
                                  <a:gd name="T118" fmla="*/ 3532581 w 5046345"/>
                                  <a:gd name="T119" fmla="*/ 418084 h 5063490"/>
                                  <a:gd name="T120" fmla="*/ 4562424 w 5046345"/>
                                  <a:gd name="T121" fmla="*/ 1606931 h 5063490"/>
                                  <a:gd name="T122" fmla="*/ 4949901 w 5046345"/>
                                  <a:gd name="T123" fmla="*/ 1191387 h 5063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46345" h="5063490">
                                    <a:moveTo>
                                      <a:pt x="1851990" y="4303268"/>
                                    </a:moveTo>
                                    <a:lnTo>
                                      <a:pt x="1848180" y="4293108"/>
                                    </a:lnTo>
                                    <a:lnTo>
                                      <a:pt x="1844497" y="4288282"/>
                                    </a:lnTo>
                                    <a:lnTo>
                                      <a:pt x="1840052" y="4283964"/>
                                    </a:lnTo>
                                    <a:lnTo>
                                      <a:pt x="807161" y="3251073"/>
                                    </a:lnTo>
                                    <a:lnTo>
                                      <a:pt x="772744" y="3223006"/>
                                    </a:lnTo>
                                    <a:lnTo>
                                      <a:pt x="734136" y="3209417"/>
                                    </a:lnTo>
                                    <a:lnTo>
                                      <a:pt x="726008" y="3209036"/>
                                    </a:lnTo>
                                    <a:lnTo>
                                      <a:pt x="710895" y="3213481"/>
                                    </a:lnTo>
                                    <a:lnTo>
                                      <a:pt x="638759" y="3284093"/>
                                    </a:lnTo>
                                    <a:lnTo>
                                      <a:pt x="616369" y="3321024"/>
                                    </a:lnTo>
                                    <a:lnTo>
                                      <a:pt x="614680" y="3338271"/>
                                    </a:lnTo>
                                    <a:lnTo>
                                      <a:pt x="615137" y="3347720"/>
                                    </a:lnTo>
                                    <a:lnTo>
                                      <a:pt x="628853" y="3392932"/>
                                    </a:lnTo>
                                    <a:lnTo>
                                      <a:pt x="650455" y="3434816"/>
                                    </a:lnTo>
                                    <a:lnTo>
                                      <a:pt x="660095" y="3450336"/>
                                    </a:lnTo>
                                    <a:lnTo>
                                      <a:pt x="765048" y="3627501"/>
                                    </a:lnTo>
                                    <a:lnTo>
                                      <a:pt x="1077696" y="4160418"/>
                                    </a:lnTo>
                                    <a:lnTo>
                                      <a:pt x="1261059" y="4470781"/>
                                    </a:lnTo>
                                    <a:lnTo>
                                      <a:pt x="1258265" y="4473448"/>
                                    </a:lnTo>
                                    <a:lnTo>
                                      <a:pt x="1170203" y="4419955"/>
                                    </a:lnTo>
                                    <a:lnTo>
                                      <a:pt x="229273" y="3853142"/>
                                    </a:lnTo>
                                    <a:lnTo>
                                      <a:pt x="190703" y="3832860"/>
                                    </a:lnTo>
                                    <a:lnTo>
                                      <a:pt x="145618" y="3820541"/>
                                    </a:lnTo>
                                    <a:lnTo>
                                      <a:pt x="134886" y="3820528"/>
                                    </a:lnTo>
                                    <a:lnTo>
                                      <a:pt x="124726" y="3821747"/>
                                    </a:lnTo>
                                    <a:lnTo>
                                      <a:pt x="87528" y="3837800"/>
                                    </a:lnTo>
                                    <a:lnTo>
                                      <a:pt x="12306" y="3910457"/>
                                    </a:lnTo>
                                    <a:lnTo>
                                      <a:pt x="0" y="3940276"/>
                                    </a:lnTo>
                                    <a:lnTo>
                                      <a:pt x="660" y="3953383"/>
                                    </a:lnTo>
                                    <a:lnTo>
                                      <a:pt x="24599" y="3999776"/>
                                    </a:lnTo>
                                    <a:lnTo>
                                      <a:pt x="1078052" y="5054727"/>
                                    </a:lnTo>
                                    <a:lnTo>
                                      <a:pt x="1087958" y="5060315"/>
                                    </a:lnTo>
                                    <a:lnTo>
                                      <a:pt x="1092530" y="5062728"/>
                                    </a:lnTo>
                                    <a:lnTo>
                                      <a:pt x="1097356" y="5063109"/>
                                    </a:lnTo>
                                    <a:lnTo>
                                      <a:pt x="1102944" y="5061077"/>
                                    </a:lnTo>
                                    <a:lnTo>
                                      <a:pt x="1108786" y="5060315"/>
                                    </a:lnTo>
                                    <a:lnTo>
                                      <a:pt x="1140561" y="5038737"/>
                                    </a:lnTo>
                                    <a:lnTo>
                                      <a:pt x="1168984" y="5007229"/>
                                    </a:lnTo>
                                    <a:lnTo>
                                      <a:pt x="1176985" y="4986909"/>
                                    </a:lnTo>
                                    <a:lnTo>
                                      <a:pt x="1179017" y="4981448"/>
                                    </a:lnTo>
                                    <a:lnTo>
                                      <a:pt x="1179271" y="4975987"/>
                                    </a:lnTo>
                                    <a:lnTo>
                                      <a:pt x="1175461" y="4965827"/>
                                    </a:lnTo>
                                    <a:lnTo>
                                      <a:pt x="1171651" y="4961001"/>
                                    </a:lnTo>
                                    <a:lnTo>
                                      <a:pt x="189179" y="3978402"/>
                                    </a:lnTo>
                                    <a:lnTo>
                                      <a:pt x="189687" y="3977894"/>
                                    </a:lnTo>
                                    <a:lnTo>
                                      <a:pt x="320141" y="4058145"/>
                                    </a:lnTo>
                                    <a:lnTo>
                                      <a:pt x="1409776" y="4722876"/>
                                    </a:lnTo>
                                    <a:lnTo>
                                      <a:pt x="1413840" y="4725924"/>
                                    </a:lnTo>
                                    <a:lnTo>
                                      <a:pt x="1418920" y="4727575"/>
                                    </a:lnTo>
                                    <a:lnTo>
                                      <a:pt x="1423746" y="4728083"/>
                                    </a:lnTo>
                                    <a:lnTo>
                                      <a:pt x="1427937" y="4729099"/>
                                    </a:lnTo>
                                    <a:lnTo>
                                      <a:pt x="1433271" y="4728972"/>
                                    </a:lnTo>
                                    <a:lnTo>
                                      <a:pt x="1438859" y="4726940"/>
                                    </a:lnTo>
                                    <a:lnTo>
                                      <a:pt x="1445209" y="4725670"/>
                                    </a:lnTo>
                                    <a:lnTo>
                                      <a:pt x="1484185" y="4695431"/>
                                    </a:lnTo>
                                    <a:lnTo>
                                      <a:pt x="1505534" y="4661916"/>
                                    </a:lnTo>
                                    <a:lnTo>
                                      <a:pt x="1507566" y="4656328"/>
                                    </a:lnTo>
                                    <a:lnTo>
                                      <a:pt x="1507820" y="4650994"/>
                                    </a:lnTo>
                                    <a:lnTo>
                                      <a:pt x="1507439" y="4646168"/>
                                    </a:lnTo>
                                    <a:lnTo>
                                      <a:pt x="1504645" y="4636897"/>
                                    </a:lnTo>
                                    <a:lnTo>
                                      <a:pt x="1395958" y="4455884"/>
                                    </a:lnTo>
                                    <a:lnTo>
                                      <a:pt x="1029728" y="3839857"/>
                                    </a:lnTo>
                                    <a:lnTo>
                                      <a:pt x="767156" y="3400425"/>
                                    </a:lnTo>
                                    <a:lnTo>
                                      <a:pt x="768172" y="3399409"/>
                                    </a:lnTo>
                                    <a:lnTo>
                                      <a:pt x="1750771" y="4382008"/>
                                    </a:lnTo>
                                    <a:lnTo>
                                      <a:pt x="1755597" y="4385691"/>
                                    </a:lnTo>
                                    <a:lnTo>
                                      <a:pt x="1765884" y="4389374"/>
                                    </a:lnTo>
                                    <a:lnTo>
                                      <a:pt x="1770710" y="4389755"/>
                                    </a:lnTo>
                                    <a:lnTo>
                                      <a:pt x="1776171" y="4387723"/>
                                    </a:lnTo>
                                    <a:lnTo>
                                      <a:pt x="1782013" y="4387088"/>
                                    </a:lnTo>
                                    <a:lnTo>
                                      <a:pt x="1814004" y="4365244"/>
                                    </a:lnTo>
                                    <a:lnTo>
                                      <a:pt x="1841703" y="4334510"/>
                                    </a:lnTo>
                                    <a:lnTo>
                                      <a:pt x="1849704" y="4314190"/>
                                    </a:lnTo>
                                    <a:lnTo>
                                      <a:pt x="1851736" y="4308602"/>
                                    </a:lnTo>
                                    <a:lnTo>
                                      <a:pt x="1851990" y="4303268"/>
                                    </a:lnTo>
                                    <a:close/>
                                  </a:path>
                                  <a:path w="5046345" h="5063490">
                                    <a:moveTo>
                                      <a:pt x="2342438" y="3758438"/>
                                    </a:moveTo>
                                    <a:lnTo>
                                      <a:pt x="2342350" y="3716451"/>
                                    </a:lnTo>
                                    <a:lnTo>
                                      <a:pt x="2337066" y="3673678"/>
                                    </a:lnTo>
                                    <a:lnTo>
                                      <a:pt x="2326208" y="3629406"/>
                                    </a:lnTo>
                                    <a:lnTo>
                                      <a:pt x="2310053" y="3584270"/>
                                    </a:lnTo>
                                    <a:lnTo>
                                      <a:pt x="2289556" y="3538220"/>
                                    </a:lnTo>
                                    <a:lnTo>
                                      <a:pt x="2264410" y="3491319"/>
                                    </a:lnTo>
                                    <a:lnTo>
                                      <a:pt x="2234260" y="3443605"/>
                                    </a:lnTo>
                                    <a:lnTo>
                                      <a:pt x="2207247" y="3405581"/>
                                    </a:lnTo>
                                    <a:lnTo>
                                      <a:pt x="2193175" y="3387331"/>
                                    </a:lnTo>
                                    <a:lnTo>
                                      <a:pt x="2193175" y="3697757"/>
                                    </a:lnTo>
                                    <a:lnTo>
                                      <a:pt x="2191969" y="3723894"/>
                                    </a:lnTo>
                                    <a:lnTo>
                                      <a:pt x="2176894" y="3772649"/>
                                    </a:lnTo>
                                    <a:lnTo>
                                      <a:pt x="2145360" y="3815588"/>
                                    </a:lnTo>
                                    <a:lnTo>
                                      <a:pt x="2098992" y="3849217"/>
                                    </a:lnTo>
                                    <a:lnTo>
                                      <a:pt x="2047697" y="3862832"/>
                                    </a:lnTo>
                                    <a:lnTo>
                                      <a:pt x="2020417" y="3863263"/>
                                    </a:lnTo>
                                    <a:lnTo>
                                      <a:pt x="1992591" y="3860165"/>
                                    </a:lnTo>
                                    <a:lnTo>
                                      <a:pt x="1934540" y="3842258"/>
                                    </a:lnTo>
                                    <a:lnTo>
                                      <a:pt x="1874354" y="3811447"/>
                                    </a:lnTo>
                                    <a:lnTo>
                                      <a:pt x="1811985" y="3768725"/>
                                    </a:lnTo>
                                    <a:lnTo>
                                      <a:pt x="1780108" y="3743337"/>
                                    </a:lnTo>
                                    <a:lnTo>
                                      <a:pt x="1747926" y="3715982"/>
                                    </a:lnTo>
                                    <a:lnTo>
                                      <a:pt x="1715668" y="3686733"/>
                                    </a:lnTo>
                                    <a:lnTo>
                                      <a:pt x="1683588" y="3655695"/>
                                    </a:lnTo>
                                    <a:lnTo>
                                      <a:pt x="1651571" y="3622433"/>
                                    </a:lnTo>
                                    <a:lnTo>
                                      <a:pt x="1621866" y="3589083"/>
                                    </a:lnTo>
                                    <a:lnTo>
                                      <a:pt x="1594535" y="3555936"/>
                                    </a:lnTo>
                                    <a:lnTo>
                                      <a:pt x="1569669" y="3523234"/>
                                    </a:lnTo>
                                    <a:lnTo>
                                      <a:pt x="1547482" y="3491039"/>
                                    </a:lnTo>
                                    <a:lnTo>
                                      <a:pt x="1511973" y="3428365"/>
                                    </a:lnTo>
                                    <a:lnTo>
                                      <a:pt x="1489583" y="3368751"/>
                                    </a:lnTo>
                                    <a:lnTo>
                                      <a:pt x="1481582" y="3313214"/>
                                    </a:lnTo>
                                    <a:lnTo>
                                      <a:pt x="1482801" y="3287141"/>
                                    </a:lnTo>
                                    <a:lnTo>
                                      <a:pt x="1497622" y="3238589"/>
                                    </a:lnTo>
                                    <a:lnTo>
                                      <a:pt x="1529410" y="3195447"/>
                                    </a:lnTo>
                                    <a:lnTo>
                                      <a:pt x="1575384" y="3161258"/>
                                    </a:lnTo>
                                    <a:lnTo>
                                      <a:pt x="1626666" y="3146691"/>
                                    </a:lnTo>
                                    <a:lnTo>
                                      <a:pt x="1653806" y="3146691"/>
                                    </a:lnTo>
                                    <a:lnTo>
                                      <a:pt x="1710601" y="3157512"/>
                                    </a:lnTo>
                                    <a:lnTo>
                                      <a:pt x="1770456" y="3183102"/>
                                    </a:lnTo>
                                    <a:lnTo>
                                      <a:pt x="1832216" y="3220199"/>
                                    </a:lnTo>
                                    <a:lnTo>
                                      <a:pt x="1863674" y="3243072"/>
                                    </a:lnTo>
                                    <a:lnTo>
                                      <a:pt x="1895373" y="3268332"/>
                                    </a:lnTo>
                                    <a:lnTo>
                                      <a:pt x="1927212" y="3295383"/>
                                    </a:lnTo>
                                    <a:lnTo>
                                      <a:pt x="1959127" y="3324326"/>
                                    </a:lnTo>
                                    <a:lnTo>
                                      <a:pt x="1991055" y="3355213"/>
                                    </a:lnTo>
                                    <a:lnTo>
                                      <a:pt x="2023681" y="3388982"/>
                                    </a:lnTo>
                                    <a:lnTo>
                                      <a:pt x="2053869" y="3422396"/>
                                    </a:lnTo>
                                    <a:lnTo>
                                      <a:pt x="2081504" y="3455441"/>
                                    </a:lnTo>
                                    <a:lnTo>
                                      <a:pt x="2106498" y="3488055"/>
                                    </a:lnTo>
                                    <a:lnTo>
                                      <a:pt x="2128558" y="3520287"/>
                                    </a:lnTo>
                                    <a:lnTo>
                                      <a:pt x="2163318" y="3583025"/>
                                    </a:lnTo>
                                    <a:lnTo>
                                      <a:pt x="2185174" y="3642182"/>
                                    </a:lnTo>
                                    <a:lnTo>
                                      <a:pt x="2193175" y="3697757"/>
                                    </a:lnTo>
                                    <a:lnTo>
                                      <a:pt x="2193175" y="3387331"/>
                                    </a:lnTo>
                                    <a:lnTo>
                                      <a:pt x="2145817" y="3328987"/>
                                    </a:lnTo>
                                    <a:lnTo>
                                      <a:pt x="2111425" y="3290697"/>
                                    </a:lnTo>
                                    <a:lnTo>
                                      <a:pt x="2074621" y="3252597"/>
                                    </a:lnTo>
                                    <a:lnTo>
                                      <a:pt x="2035721" y="3214852"/>
                                    </a:lnTo>
                                    <a:lnTo>
                                      <a:pt x="1997113" y="3179813"/>
                                    </a:lnTo>
                                    <a:lnTo>
                                      <a:pt x="1958886" y="3147479"/>
                                    </a:lnTo>
                                    <a:lnTo>
                                      <a:pt x="1957870" y="3146691"/>
                                    </a:lnTo>
                                    <a:lnTo>
                                      <a:pt x="1921103" y="3117888"/>
                                    </a:lnTo>
                                    <a:lnTo>
                                      <a:pt x="1883867" y="3091053"/>
                                    </a:lnTo>
                                    <a:lnTo>
                                      <a:pt x="1837664" y="3061995"/>
                                    </a:lnTo>
                                    <a:lnTo>
                                      <a:pt x="1792579" y="3037763"/>
                                    </a:lnTo>
                                    <a:lnTo>
                                      <a:pt x="1748599" y="3018282"/>
                                    </a:lnTo>
                                    <a:lnTo>
                                      <a:pt x="1705686" y="3003423"/>
                                    </a:lnTo>
                                    <a:lnTo>
                                      <a:pt x="1664131" y="2993542"/>
                                    </a:lnTo>
                                    <a:lnTo>
                                      <a:pt x="1624037" y="2988919"/>
                                    </a:lnTo>
                                    <a:lnTo>
                                      <a:pt x="1585290" y="2989389"/>
                                    </a:lnTo>
                                    <a:lnTo>
                                      <a:pt x="1511757" y="3005556"/>
                                    </a:lnTo>
                                    <a:lnTo>
                                      <a:pt x="1477302" y="3022079"/>
                                    </a:lnTo>
                                    <a:lnTo>
                                      <a:pt x="1444523" y="3044215"/>
                                    </a:lnTo>
                                    <a:lnTo>
                                      <a:pt x="1413459" y="3071749"/>
                                    </a:lnTo>
                                    <a:lnTo>
                                      <a:pt x="1384935" y="3104134"/>
                                    </a:lnTo>
                                    <a:lnTo>
                                      <a:pt x="1362405" y="3138474"/>
                                    </a:lnTo>
                                    <a:lnTo>
                                      <a:pt x="1346047" y="3174898"/>
                                    </a:lnTo>
                                    <a:lnTo>
                                      <a:pt x="1336116" y="3213481"/>
                                    </a:lnTo>
                                    <a:lnTo>
                                      <a:pt x="1331747" y="3252597"/>
                                    </a:lnTo>
                                    <a:lnTo>
                                      <a:pt x="1331836" y="3287141"/>
                                    </a:lnTo>
                                    <a:lnTo>
                                      <a:pt x="1337322" y="3337598"/>
                                    </a:lnTo>
                                    <a:lnTo>
                                      <a:pt x="1348435" y="3381629"/>
                                    </a:lnTo>
                                    <a:lnTo>
                                      <a:pt x="1364424" y="3426968"/>
                                    </a:lnTo>
                                    <a:lnTo>
                                      <a:pt x="1384884" y="3472878"/>
                                    </a:lnTo>
                                    <a:lnTo>
                                      <a:pt x="1409903" y="3519360"/>
                                    </a:lnTo>
                                    <a:lnTo>
                                      <a:pt x="1439621" y="3566414"/>
                                    </a:lnTo>
                                    <a:lnTo>
                                      <a:pt x="1467053" y="3604882"/>
                                    </a:lnTo>
                                    <a:lnTo>
                                      <a:pt x="1496796" y="3643414"/>
                                    </a:lnTo>
                                    <a:lnTo>
                                      <a:pt x="1528876" y="3681907"/>
                                    </a:lnTo>
                                    <a:lnTo>
                                      <a:pt x="1563319" y="3720287"/>
                                    </a:lnTo>
                                    <a:lnTo>
                                      <a:pt x="1600149" y="3758438"/>
                                    </a:lnTo>
                                    <a:lnTo>
                                      <a:pt x="1639455" y="3796550"/>
                                    </a:lnTo>
                                    <a:lnTo>
                                      <a:pt x="1678305" y="3831793"/>
                                    </a:lnTo>
                                    <a:lnTo>
                                      <a:pt x="1716646" y="3864216"/>
                                    </a:lnTo>
                                    <a:lnTo>
                                      <a:pt x="1754479" y="3893858"/>
                                    </a:lnTo>
                                    <a:lnTo>
                                      <a:pt x="1791792" y="3920744"/>
                                    </a:lnTo>
                                    <a:lnTo>
                                      <a:pt x="1837613" y="3950119"/>
                                    </a:lnTo>
                                    <a:lnTo>
                                      <a:pt x="1882508" y="3974490"/>
                                    </a:lnTo>
                                    <a:lnTo>
                                      <a:pt x="1926424" y="3994023"/>
                                    </a:lnTo>
                                    <a:lnTo>
                                      <a:pt x="1969338" y="4008882"/>
                                    </a:lnTo>
                                    <a:lnTo>
                                      <a:pt x="2010968" y="4018699"/>
                                    </a:lnTo>
                                    <a:lnTo>
                                      <a:pt x="2051291" y="4023144"/>
                                    </a:lnTo>
                                    <a:lnTo>
                                      <a:pt x="2090254" y="4022496"/>
                                    </a:lnTo>
                                    <a:lnTo>
                                      <a:pt x="2163800" y="4006405"/>
                                    </a:lnTo>
                                    <a:lnTo>
                                      <a:pt x="2230590" y="3968102"/>
                                    </a:lnTo>
                                    <a:lnTo>
                                      <a:pt x="2261565" y="3940556"/>
                                    </a:lnTo>
                                    <a:lnTo>
                                      <a:pt x="2289670" y="3908348"/>
                                    </a:lnTo>
                                    <a:lnTo>
                                      <a:pt x="2311831" y="3873843"/>
                                    </a:lnTo>
                                    <a:lnTo>
                                      <a:pt x="2327973" y="3837063"/>
                                    </a:lnTo>
                                    <a:lnTo>
                                      <a:pt x="2338019" y="3798062"/>
                                    </a:lnTo>
                                    <a:lnTo>
                                      <a:pt x="2342438" y="3758438"/>
                                    </a:lnTo>
                                    <a:close/>
                                  </a:path>
                                  <a:path w="5046345" h="5063490">
                                    <a:moveTo>
                                      <a:pt x="3099130" y="3061335"/>
                                    </a:moveTo>
                                    <a:lnTo>
                                      <a:pt x="3098876" y="3056610"/>
                                    </a:lnTo>
                                    <a:lnTo>
                                      <a:pt x="3098876" y="3056382"/>
                                    </a:lnTo>
                                    <a:lnTo>
                                      <a:pt x="3096463" y="3051810"/>
                                    </a:lnTo>
                                    <a:lnTo>
                                      <a:pt x="3063824" y="3020314"/>
                                    </a:lnTo>
                                    <a:lnTo>
                                      <a:pt x="3010611" y="2986786"/>
                                    </a:lnTo>
                                    <a:lnTo>
                                      <a:pt x="2746616" y="2830385"/>
                                    </a:lnTo>
                                    <a:lnTo>
                                      <a:pt x="2721851" y="2815590"/>
                                    </a:lnTo>
                                    <a:lnTo>
                                      <a:pt x="2673781" y="2787040"/>
                                    </a:lnTo>
                                    <a:lnTo>
                                      <a:pt x="2601798" y="2747899"/>
                                    </a:lnTo>
                                    <a:lnTo>
                                      <a:pt x="2558885" y="2727096"/>
                                    </a:lnTo>
                                    <a:lnTo>
                                      <a:pt x="2519121" y="2710942"/>
                                    </a:lnTo>
                                    <a:lnTo>
                                      <a:pt x="2481935" y="2699689"/>
                                    </a:lnTo>
                                    <a:lnTo>
                                      <a:pt x="2431262" y="2690914"/>
                                    </a:lnTo>
                                    <a:lnTo>
                                      <a:pt x="2415489" y="2690672"/>
                                    </a:lnTo>
                                    <a:lnTo>
                                      <a:pt x="2400084" y="2691663"/>
                                    </a:lnTo>
                                    <a:lnTo>
                                      <a:pt x="2385263" y="2693670"/>
                                    </a:lnTo>
                                    <a:lnTo>
                                      <a:pt x="2391219" y="2669476"/>
                                    </a:lnTo>
                                    <a:lnTo>
                                      <a:pt x="2395397" y="2645156"/>
                                    </a:lnTo>
                                    <a:lnTo>
                                      <a:pt x="2395436" y="2644927"/>
                                    </a:lnTo>
                                    <a:lnTo>
                                      <a:pt x="2397950" y="2620111"/>
                                    </a:lnTo>
                                    <a:lnTo>
                                      <a:pt x="2398852" y="2595118"/>
                                    </a:lnTo>
                                    <a:lnTo>
                                      <a:pt x="2397849" y="2569908"/>
                                    </a:lnTo>
                                    <a:lnTo>
                                      <a:pt x="2389517" y="2518422"/>
                                    </a:lnTo>
                                    <a:lnTo>
                                      <a:pt x="2372779" y="2466124"/>
                                    </a:lnTo>
                                    <a:lnTo>
                                      <a:pt x="2347379" y="2412809"/>
                                    </a:lnTo>
                                    <a:lnTo>
                                      <a:pt x="2311768" y="2358567"/>
                                    </a:lnTo>
                                    <a:lnTo>
                                      <a:pt x="2266048" y="2303424"/>
                                    </a:lnTo>
                                    <a:lnTo>
                                      <a:pt x="2259152" y="2296210"/>
                                    </a:lnTo>
                                    <a:lnTo>
                                      <a:pt x="2259152" y="2603423"/>
                                    </a:lnTo>
                                    <a:lnTo>
                                      <a:pt x="2256599" y="2624366"/>
                                    </a:lnTo>
                                    <a:lnTo>
                                      <a:pt x="2251710" y="2644927"/>
                                    </a:lnTo>
                                    <a:lnTo>
                                      <a:pt x="2251659" y="2645156"/>
                                    </a:lnTo>
                                    <a:lnTo>
                                      <a:pt x="2243874" y="2665628"/>
                                    </a:lnTo>
                                    <a:lnTo>
                                      <a:pt x="2232990" y="2685758"/>
                                    </a:lnTo>
                                    <a:lnTo>
                                      <a:pt x="2219045" y="2705328"/>
                                    </a:lnTo>
                                    <a:lnTo>
                                      <a:pt x="2202129" y="2724150"/>
                                    </a:lnTo>
                                    <a:lnTo>
                                      <a:pt x="2110562" y="2815590"/>
                                    </a:lnTo>
                                    <a:lnTo>
                                      <a:pt x="1732229" y="2437130"/>
                                    </a:lnTo>
                                    <a:lnTo>
                                      <a:pt x="1811096" y="2358136"/>
                                    </a:lnTo>
                                    <a:lnTo>
                                      <a:pt x="1848523" y="2323731"/>
                                    </a:lnTo>
                                    <a:lnTo>
                                      <a:pt x="1888058" y="2297861"/>
                                    </a:lnTo>
                                    <a:lnTo>
                                      <a:pt x="1929688" y="2285085"/>
                                    </a:lnTo>
                                    <a:lnTo>
                                      <a:pt x="1961426" y="2282609"/>
                                    </a:lnTo>
                                    <a:lnTo>
                                      <a:pt x="1993315" y="2286470"/>
                                    </a:lnTo>
                                    <a:lnTo>
                                      <a:pt x="2057565" y="2312835"/>
                                    </a:lnTo>
                                    <a:lnTo>
                                      <a:pt x="2090026" y="2333726"/>
                                    </a:lnTo>
                                    <a:lnTo>
                                      <a:pt x="2122767" y="2359520"/>
                                    </a:lnTo>
                                    <a:lnTo>
                                      <a:pt x="2155774" y="2390267"/>
                                    </a:lnTo>
                                    <a:lnTo>
                                      <a:pt x="2192769" y="2431338"/>
                                    </a:lnTo>
                                    <a:lnTo>
                                      <a:pt x="2223211" y="2473833"/>
                                    </a:lnTo>
                                    <a:lnTo>
                                      <a:pt x="2244547" y="2517483"/>
                                    </a:lnTo>
                                    <a:lnTo>
                                      <a:pt x="2256358" y="2560447"/>
                                    </a:lnTo>
                                    <a:lnTo>
                                      <a:pt x="2259152" y="2603423"/>
                                    </a:lnTo>
                                    <a:lnTo>
                                      <a:pt x="2259152" y="2296210"/>
                                    </a:lnTo>
                                    <a:lnTo>
                                      <a:pt x="2246160" y="2282609"/>
                                    </a:lnTo>
                                    <a:lnTo>
                                      <a:pt x="2239340" y="2275459"/>
                                    </a:lnTo>
                                    <a:lnTo>
                                      <a:pt x="2210092" y="2247442"/>
                                    </a:lnTo>
                                    <a:lnTo>
                                      <a:pt x="2180831" y="2222030"/>
                                    </a:lnTo>
                                    <a:lnTo>
                                      <a:pt x="2122246" y="2179066"/>
                                    </a:lnTo>
                                    <a:lnTo>
                                      <a:pt x="2063673" y="2147354"/>
                                    </a:lnTo>
                                    <a:lnTo>
                                      <a:pt x="2005025" y="2126107"/>
                                    </a:lnTo>
                                    <a:lnTo>
                                      <a:pt x="1947303" y="2115743"/>
                                    </a:lnTo>
                                    <a:lnTo>
                                      <a:pt x="1919084" y="2114981"/>
                                    </a:lnTo>
                                    <a:lnTo>
                                      <a:pt x="1891106" y="2116709"/>
                                    </a:lnTo>
                                    <a:lnTo>
                                      <a:pt x="1836115" y="2129625"/>
                                    </a:lnTo>
                                    <a:lnTo>
                                      <a:pt x="1783029" y="2153666"/>
                                    </a:lnTo>
                                    <a:lnTo>
                                      <a:pt x="1746326" y="2180082"/>
                                    </a:lnTo>
                                    <a:lnTo>
                                      <a:pt x="1712849" y="2210193"/>
                                    </a:lnTo>
                                    <a:lnTo>
                                      <a:pt x="1549984" y="2372741"/>
                                    </a:lnTo>
                                    <a:lnTo>
                                      <a:pt x="1539405" y="2398001"/>
                                    </a:lnTo>
                                    <a:lnTo>
                                      <a:pt x="1539697" y="2409190"/>
                                    </a:lnTo>
                                    <a:lnTo>
                                      <a:pt x="1561033" y="2452052"/>
                                    </a:lnTo>
                                    <a:lnTo>
                                      <a:pt x="2620086" y="3512566"/>
                                    </a:lnTo>
                                    <a:lnTo>
                                      <a:pt x="2630119" y="3518154"/>
                                    </a:lnTo>
                                    <a:lnTo>
                                      <a:pt x="2635199" y="3520059"/>
                                    </a:lnTo>
                                    <a:lnTo>
                                      <a:pt x="2640025" y="3520440"/>
                                    </a:lnTo>
                                    <a:lnTo>
                                      <a:pt x="2645613" y="3518408"/>
                                    </a:lnTo>
                                    <a:lnTo>
                                      <a:pt x="2652090" y="3517265"/>
                                    </a:lnTo>
                                    <a:lnTo>
                                      <a:pt x="2683738" y="3495611"/>
                                    </a:lnTo>
                                    <a:lnTo>
                                      <a:pt x="2711526" y="3464560"/>
                                    </a:lnTo>
                                    <a:lnTo>
                                      <a:pt x="2719654" y="3444240"/>
                                    </a:lnTo>
                                    <a:lnTo>
                                      <a:pt x="2721178" y="3439287"/>
                                    </a:lnTo>
                                    <a:lnTo>
                                      <a:pt x="2721305" y="3433953"/>
                                    </a:lnTo>
                                    <a:lnTo>
                                      <a:pt x="2719400" y="3428873"/>
                                    </a:lnTo>
                                    <a:lnTo>
                                      <a:pt x="2717622" y="3423793"/>
                                    </a:lnTo>
                                    <a:lnTo>
                                      <a:pt x="2713812" y="3418840"/>
                                    </a:lnTo>
                                    <a:lnTo>
                                      <a:pt x="2231212" y="2936240"/>
                                    </a:lnTo>
                                    <a:lnTo>
                                      <a:pt x="2293950" y="2873629"/>
                                    </a:lnTo>
                                    <a:lnTo>
                                      <a:pt x="2327427" y="2847594"/>
                                    </a:lnTo>
                                    <a:lnTo>
                                      <a:pt x="2363673" y="2833370"/>
                                    </a:lnTo>
                                    <a:lnTo>
                                      <a:pt x="2403335" y="2830385"/>
                                    </a:lnTo>
                                    <a:lnTo>
                                      <a:pt x="2424226" y="2832087"/>
                                    </a:lnTo>
                                    <a:lnTo>
                                      <a:pt x="2468537" y="2842285"/>
                                    </a:lnTo>
                                    <a:lnTo>
                                      <a:pt x="2515806" y="2860027"/>
                                    </a:lnTo>
                                    <a:lnTo>
                                      <a:pt x="2565831" y="2885224"/>
                                    </a:lnTo>
                                    <a:lnTo>
                                      <a:pt x="2619222" y="2915145"/>
                                    </a:lnTo>
                                    <a:lnTo>
                                      <a:pt x="2983001" y="3135490"/>
                                    </a:lnTo>
                                    <a:lnTo>
                                      <a:pt x="2988932" y="3138792"/>
                                    </a:lnTo>
                                    <a:lnTo>
                                      <a:pt x="2994469" y="3141510"/>
                                    </a:lnTo>
                                    <a:lnTo>
                                      <a:pt x="2999562" y="3143504"/>
                                    </a:lnTo>
                                    <a:lnTo>
                                      <a:pt x="3005531" y="3146298"/>
                                    </a:lnTo>
                                    <a:lnTo>
                                      <a:pt x="3011754" y="3146933"/>
                                    </a:lnTo>
                                    <a:lnTo>
                                      <a:pt x="3018231" y="3145790"/>
                                    </a:lnTo>
                                    <a:lnTo>
                                      <a:pt x="3025470" y="3145536"/>
                                    </a:lnTo>
                                    <a:lnTo>
                                      <a:pt x="3056788" y="3122511"/>
                                    </a:lnTo>
                                    <a:lnTo>
                                      <a:pt x="3083318" y="3094113"/>
                                    </a:lnTo>
                                    <a:lnTo>
                                      <a:pt x="3098114" y="3067685"/>
                                    </a:lnTo>
                                    <a:lnTo>
                                      <a:pt x="3099130" y="3061335"/>
                                    </a:lnTo>
                                    <a:close/>
                                  </a:path>
                                  <a:path w="5046345" h="5063490">
                                    <a:moveTo>
                                      <a:pt x="3458667" y="2701798"/>
                                    </a:moveTo>
                                    <a:lnTo>
                                      <a:pt x="3458413" y="2696845"/>
                                    </a:lnTo>
                                    <a:lnTo>
                                      <a:pt x="3454603" y="2686812"/>
                                    </a:lnTo>
                                    <a:lnTo>
                                      <a:pt x="3450793" y="2681859"/>
                                    </a:lnTo>
                                    <a:lnTo>
                                      <a:pt x="2472639" y="1703705"/>
                                    </a:lnTo>
                                    <a:lnTo>
                                      <a:pt x="2673680" y="1502664"/>
                                    </a:lnTo>
                                    <a:lnTo>
                                      <a:pt x="2675585" y="1499108"/>
                                    </a:lnTo>
                                    <a:lnTo>
                                      <a:pt x="2675585" y="1493647"/>
                                    </a:lnTo>
                                    <a:lnTo>
                                      <a:pt x="2654503" y="1454023"/>
                                    </a:lnTo>
                                    <a:lnTo>
                                      <a:pt x="2626944" y="1424305"/>
                                    </a:lnTo>
                                    <a:lnTo>
                                      <a:pt x="2596337" y="1395857"/>
                                    </a:lnTo>
                                    <a:lnTo>
                                      <a:pt x="2560650" y="1374394"/>
                                    </a:lnTo>
                                    <a:lnTo>
                                      <a:pt x="2555824" y="1373886"/>
                                    </a:lnTo>
                                    <a:lnTo>
                                      <a:pt x="2550490" y="1374013"/>
                                    </a:lnTo>
                                    <a:lnTo>
                                      <a:pt x="2546807" y="1375918"/>
                                    </a:lnTo>
                                    <a:lnTo>
                                      <a:pt x="2051240" y="1871599"/>
                                    </a:lnTo>
                                    <a:lnTo>
                                      <a:pt x="2049348" y="1875282"/>
                                    </a:lnTo>
                                    <a:lnTo>
                                      <a:pt x="2049716" y="1879981"/>
                                    </a:lnTo>
                                    <a:lnTo>
                                      <a:pt x="2049716" y="1885315"/>
                                    </a:lnTo>
                                    <a:lnTo>
                                      <a:pt x="2071814" y="1920494"/>
                                    </a:lnTo>
                                    <a:lnTo>
                                      <a:pt x="2077732" y="1927898"/>
                                    </a:lnTo>
                                    <a:lnTo>
                                      <a:pt x="2107869" y="1959660"/>
                                    </a:lnTo>
                                    <a:lnTo>
                                      <a:pt x="2142007" y="1988273"/>
                                    </a:lnTo>
                                    <a:lnTo>
                                      <a:pt x="2164283" y="1999742"/>
                                    </a:lnTo>
                                    <a:lnTo>
                                      <a:pt x="2169490" y="1999742"/>
                                    </a:lnTo>
                                    <a:lnTo>
                                      <a:pt x="2174316" y="2000250"/>
                                    </a:lnTo>
                                    <a:lnTo>
                                      <a:pt x="2177999" y="1998345"/>
                                    </a:lnTo>
                                    <a:lnTo>
                                      <a:pt x="2378913" y="1797304"/>
                                    </a:lnTo>
                                    <a:lnTo>
                                      <a:pt x="3357194" y="2775585"/>
                                    </a:lnTo>
                                    <a:lnTo>
                                      <a:pt x="3362020" y="2779268"/>
                                    </a:lnTo>
                                    <a:lnTo>
                                      <a:pt x="3372180" y="2783078"/>
                                    </a:lnTo>
                                    <a:lnTo>
                                      <a:pt x="3377006" y="2783459"/>
                                    </a:lnTo>
                                    <a:lnTo>
                                      <a:pt x="3382594" y="2781427"/>
                                    </a:lnTo>
                                    <a:lnTo>
                                      <a:pt x="3389071" y="2780284"/>
                                    </a:lnTo>
                                    <a:lnTo>
                                      <a:pt x="3420935" y="2758300"/>
                                    </a:lnTo>
                                    <a:lnTo>
                                      <a:pt x="3448634" y="2727579"/>
                                    </a:lnTo>
                                    <a:lnTo>
                                      <a:pt x="3456635" y="2707386"/>
                                    </a:lnTo>
                                    <a:lnTo>
                                      <a:pt x="3458667" y="2701798"/>
                                    </a:lnTo>
                                    <a:close/>
                                  </a:path>
                                  <a:path w="5046345" h="5063490">
                                    <a:moveTo>
                                      <a:pt x="4404944" y="1779752"/>
                                    </a:moveTo>
                                    <a:lnTo>
                                      <a:pt x="4404563" y="1779752"/>
                                    </a:lnTo>
                                    <a:lnTo>
                                      <a:pt x="4404055" y="1767052"/>
                                    </a:lnTo>
                                    <a:lnTo>
                                      <a:pt x="4398213" y="1767052"/>
                                    </a:lnTo>
                                    <a:lnTo>
                                      <a:pt x="4395000" y="1754352"/>
                                    </a:lnTo>
                                    <a:lnTo>
                                      <a:pt x="4391076" y="1754352"/>
                                    </a:lnTo>
                                    <a:lnTo>
                                      <a:pt x="4386364" y="1741652"/>
                                    </a:lnTo>
                                    <a:lnTo>
                                      <a:pt x="4380814" y="1741652"/>
                                    </a:lnTo>
                                    <a:lnTo>
                                      <a:pt x="4374045" y="1728952"/>
                                    </a:lnTo>
                                    <a:lnTo>
                                      <a:pt x="4366095" y="1728952"/>
                                    </a:lnTo>
                                    <a:lnTo>
                                      <a:pt x="4356925" y="1716252"/>
                                    </a:lnTo>
                                    <a:lnTo>
                                      <a:pt x="4336173" y="1690852"/>
                                    </a:lnTo>
                                    <a:lnTo>
                                      <a:pt x="4327169" y="1690852"/>
                                    </a:lnTo>
                                    <a:lnTo>
                                      <a:pt x="4319422" y="1678152"/>
                                    </a:lnTo>
                                    <a:lnTo>
                                      <a:pt x="4312869" y="1678152"/>
                                    </a:lnTo>
                                    <a:lnTo>
                                      <a:pt x="4304868" y="1665452"/>
                                    </a:lnTo>
                                    <a:lnTo>
                                      <a:pt x="4283786" y="1665452"/>
                                    </a:lnTo>
                                    <a:lnTo>
                                      <a:pt x="4281373" y="1678152"/>
                                    </a:lnTo>
                                    <a:lnTo>
                                      <a:pt x="4274261" y="1678152"/>
                                    </a:lnTo>
                                    <a:lnTo>
                                      <a:pt x="4270578" y="1690852"/>
                                    </a:lnTo>
                                    <a:lnTo>
                                      <a:pt x="4082846" y="1690852"/>
                                    </a:lnTo>
                                    <a:lnTo>
                                      <a:pt x="4056075" y="1678152"/>
                                    </a:lnTo>
                                    <a:lnTo>
                                      <a:pt x="4051046" y="1665452"/>
                                    </a:lnTo>
                                    <a:lnTo>
                                      <a:pt x="4046029" y="1652752"/>
                                    </a:lnTo>
                                    <a:lnTo>
                                      <a:pt x="4035133" y="1627352"/>
                                    </a:lnTo>
                                    <a:lnTo>
                                      <a:pt x="4010482" y="1576552"/>
                                    </a:lnTo>
                                    <a:lnTo>
                                      <a:pt x="3980954" y="1525752"/>
                                    </a:lnTo>
                                    <a:lnTo>
                                      <a:pt x="3964546" y="1500352"/>
                                    </a:lnTo>
                                    <a:lnTo>
                                      <a:pt x="3955478" y="1480832"/>
                                    </a:lnTo>
                                    <a:lnTo>
                                      <a:pt x="3955478" y="1906752"/>
                                    </a:lnTo>
                                    <a:lnTo>
                                      <a:pt x="3954424" y="1932152"/>
                                    </a:lnTo>
                                    <a:lnTo>
                                      <a:pt x="3952341" y="1944852"/>
                                    </a:lnTo>
                                    <a:lnTo>
                                      <a:pt x="3949395" y="1957552"/>
                                    </a:lnTo>
                                    <a:lnTo>
                                      <a:pt x="3945699" y="1970252"/>
                                    </a:lnTo>
                                    <a:lnTo>
                                      <a:pt x="3940962" y="1995652"/>
                                    </a:lnTo>
                                    <a:lnTo>
                                      <a:pt x="3921163" y="2033752"/>
                                    </a:lnTo>
                                    <a:lnTo>
                                      <a:pt x="3892753" y="2071852"/>
                                    </a:lnTo>
                                    <a:lnTo>
                                      <a:pt x="3854361" y="2097252"/>
                                    </a:lnTo>
                                    <a:lnTo>
                                      <a:pt x="3812743" y="2122652"/>
                                    </a:lnTo>
                                    <a:lnTo>
                                      <a:pt x="3700983" y="2122652"/>
                                    </a:lnTo>
                                    <a:lnTo>
                                      <a:pt x="3631895" y="2084552"/>
                                    </a:lnTo>
                                    <a:lnTo>
                                      <a:pt x="3585299" y="2059152"/>
                                    </a:lnTo>
                                    <a:lnTo>
                                      <a:pt x="3539566" y="2008352"/>
                                    </a:lnTo>
                                    <a:lnTo>
                                      <a:pt x="3524961" y="1995652"/>
                                    </a:lnTo>
                                    <a:lnTo>
                                      <a:pt x="3511143" y="1982952"/>
                                    </a:lnTo>
                                    <a:lnTo>
                                      <a:pt x="3498227" y="1970252"/>
                                    </a:lnTo>
                                    <a:lnTo>
                                      <a:pt x="3486353" y="1957552"/>
                                    </a:lnTo>
                                    <a:lnTo>
                                      <a:pt x="3475431" y="1932152"/>
                                    </a:lnTo>
                                    <a:lnTo>
                                      <a:pt x="3465207" y="1919452"/>
                                    </a:lnTo>
                                    <a:lnTo>
                                      <a:pt x="3455733" y="1894052"/>
                                    </a:lnTo>
                                    <a:lnTo>
                                      <a:pt x="3447110" y="1881352"/>
                                    </a:lnTo>
                                    <a:lnTo>
                                      <a:pt x="3439249" y="1855952"/>
                                    </a:lnTo>
                                    <a:lnTo>
                                      <a:pt x="3426815" y="1817852"/>
                                    </a:lnTo>
                                    <a:lnTo>
                                      <a:pt x="3417773" y="1767052"/>
                                    </a:lnTo>
                                    <a:lnTo>
                                      <a:pt x="3413264" y="1716252"/>
                                    </a:lnTo>
                                    <a:lnTo>
                                      <a:pt x="3412439" y="1690852"/>
                                    </a:lnTo>
                                    <a:lnTo>
                                      <a:pt x="3443020" y="1703552"/>
                                    </a:lnTo>
                                    <a:lnTo>
                                      <a:pt x="3506089" y="1728952"/>
                                    </a:lnTo>
                                    <a:lnTo>
                                      <a:pt x="3538677" y="1728952"/>
                                    </a:lnTo>
                                    <a:lnTo>
                                      <a:pt x="3605669" y="1754352"/>
                                    </a:lnTo>
                                    <a:lnTo>
                                      <a:pt x="3639578" y="1754352"/>
                                    </a:lnTo>
                                    <a:lnTo>
                                      <a:pt x="3708298" y="1779752"/>
                                    </a:lnTo>
                                    <a:lnTo>
                                      <a:pt x="3742867" y="1779752"/>
                                    </a:lnTo>
                                    <a:lnTo>
                                      <a:pt x="3777615" y="1792452"/>
                                    </a:lnTo>
                                    <a:lnTo>
                                      <a:pt x="3812616" y="1792452"/>
                                    </a:lnTo>
                                    <a:lnTo>
                                      <a:pt x="3847604" y="1805152"/>
                                    </a:lnTo>
                                    <a:lnTo>
                                      <a:pt x="3882161" y="1805152"/>
                                    </a:lnTo>
                                    <a:lnTo>
                                      <a:pt x="3916349" y="1817852"/>
                                    </a:lnTo>
                                    <a:lnTo>
                                      <a:pt x="3950284" y="1817852"/>
                                    </a:lnTo>
                                    <a:lnTo>
                                      <a:pt x="3952468" y="1843252"/>
                                    </a:lnTo>
                                    <a:lnTo>
                                      <a:pt x="3954056" y="1855952"/>
                                    </a:lnTo>
                                    <a:lnTo>
                                      <a:pt x="3955034" y="1868652"/>
                                    </a:lnTo>
                                    <a:lnTo>
                                      <a:pt x="3955364" y="1894052"/>
                                    </a:lnTo>
                                    <a:lnTo>
                                      <a:pt x="3955478" y="1906752"/>
                                    </a:lnTo>
                                    <a:lnTo>
                                      <a:pt x="3955478" y="1480832"/>
                                    </a:lnTo>
                                    <a:lnTo>
                                      <a:pt x="3928719" y="1436852"/>
                                    </a:lnTo>
                                    <a:lnTo>
                                      <a:pt x="3890162" y="1386052"/>
                                    </a:lnTo>
                                    <a:lnTo>
                                      <a:pt x="3848392" y="1335252"/>
                                    </a:lnTo>
                                    <a:lnTo>
                                      <a:pt x="3803040" y="1284452"/>
                                    </a:lnTo>
                                    <a:lnTo>
                                      <a:pt x="3757625" y="1246352"/>
                                    </a:lnTo>
                                    <a:lnTo>
                                      <a:pt x="3751935" y="1233652"/>
                                    </a:lnTo>
                                    <a:lnTo>
                                      <a:pt x="3741775" y="1233652"/>
                                    </a:lnTo>
                                    <a:lnTo>
                                      <a:pt x="3737178" y="1220952"/>
                                    </a:lnTo>
                                    <a:lnTo>
                                      <a:pt x="3713937" y="1220952"/>
                                    </a:lnTo>
                                    <a:lnTo>
                                      <a:pt x="3708730" y="1233652"/>
                                    </a:lnTo>
                                    <a:lnTo>
                                      <a:pt x="3697262" y="1233652"/>
                                    </a:lnTo>
                                    <a:lnTo>
                                      <a:pt x="3692106" y="1246352"/>
                                    </a:lnTo>
                                    <a:lnTo>
                                      <a:pt x="3686670" y="1246352"/>
                                    </a:lnTo>
                                    <a:lnTo>
                                      <a:pt x="3680790" y="1259052"/>
                                    </a:lnTo>
                                    <a:lnTo>
                                      <a:pt x="3674376" y="1259052"/>
                                    </a:lnTo>
                                    <a:lnTo>
                                      <a:pt x="3668992" y="1271752"/>
                                    </a:lnTo>
                                    <a:lnTo>
                                      <a:pt x="3660724" y="1271752"/>
                                    </a:lnTo>
                                    <a:lnTo>
                                      <a:pt x="3655644" y="1284452"/>
                                    </a:lnTo>
                                    <a:lnTo>
                                      <a:pt x="3652977" y="1284452"/>
                                    </a:lnTo>
                                    <a:lnTo>
                                      <a:pt x="3652850" y="1297152"/>
                                    </a:lnTo>
                                    <a:lnTo>
                                      <a:pt x="3653993" y="1309852"/>
                                    </a:lnTo>
                                    <a:lnTo>
                                      <a:pt x="3656406" y="1309852"/>
                                    </a:lnTo>
                                    <a:lnTo>
                                      <a:pt x="3659200" y="1322552"/>
                                    </a:lnTo>
                                    <a:lnTo>
                                      <a:pt x="3662883" y="1322552"/>
                                    </a:lnTo>
                                    <a:lnTo>
                                      <a:pt x="3700221" y="1360652"/>
                                    </a:lnTo>
                                    <a:lnTo>
                                      <a:pt x="3717620" y="1373352"/>
                                    </a:lnTo>
                                    <a:lnTo>
                                      <a:pt x="3734600" y="1398752"/>
                                    </a:lnTo>
                                    <a:lnTo>
                                      <a:pt x="3751148" y="1411452"/>
                                    </a:lnTo>
                                    <a:lnTo>
                                      <a:pt x="3767277" y="1436852"/>
                                    </a:lnTo>
                                    <a:lnTo>
                                      <a:pt x="3782872" y="1449552"/>
                                    </a:lnTo>
                                    <a:lnTo>
                                      <a:pt x="3797706" y="1474952"/>
                                    </a:lnTo>
                                    <a:lnTo>
                                      <a:pt x="3811790" y="1487652"/>
                                    </a:lnTo>
                                    <a:lnTo>
                                      <a:pt x="3825189" y="1513052"/>
                                    </a:lnTo>
                                    <a:lnTo>
                                      <a:pt x="3838435" y="1525752"/>
                                    </a:lnTo>
                                    <a:lnTo>
                                      <a:pt x="3850817" y="1551152"/>
                                    </a:lnTo>
                                    <a:lnTo>
                                      <a:pt x="3862425" y="1563852"/>
                                    </a:lnTo>
                                    <a:lnTo>
                                      <a:pt x="3873322" y="1589252"/>
                                    </a:lnTo>
                                    <a:lnTo>
                                      <a:pt x="3883380" y="1601952"/>
                                    </a:lnTo>
                                    <a:lnTo>
                                      <a:pt x="3892448" y="1627352"/>
                                    </a:lnTo>
                                    <a:lnTo>
                                      <a:pt x="3900474" y="1640052"/>
                                    </a:lnTo>
                                    <a:lnTo>
                                      <a:pt x="3907485" y="1665452"/>
                                    </a:lnTo>
                                    <a:lnTo>
                                      <a:pt x="3877830" y="1652752"/>
                                    </a:lnTo>
                                    <a:lnTo>
                                      <a:pt x="3847630" y="1652752"/>
                                    </a:lnTo>
                                    <a:lnTo>
                                      <a:pt x="3816997" y="1640052"/>
                                    </a:lnTo>
                                    <a:lnTo>
                                      <a:pt x="3786073" y="1640052"/>
                                    </a:lnTo>
                                    <a:lnTo>
                                      <a:pt x="3754755" y="1627352"/>
                                    </a:lnTo>
                                    <a:lnTo>
                                      <a:pt x="3723602" y="1627352"/>
                                    </a:lnTo>
                                    <a:lnTo>
                                      <a:pt x="3692461" y="1614652"/>
                                    </a:lnTo>
                                    <a:lnTo>
                                      <a:pt x="3661232" y="1614652"/>
                                    </a:lnTo>
                                    <a:lnTo>
                                      <a:pt x="3598938" y="1589252"/>
                                    </a:lnTo>
                                    <a:lnTo>
                                      <a:pt x="3568039" y="1589252"/>
                                    </a:lnTo>
                                    <a:lnTo>
                                      <a:pt x="3537407" y="1576552"/>
                                    </a:lnTo>
                                    <a:lnTo>
                                      <a:pt x="3507841" y="1563852"/>
                                    </a:lnTo>
                                    <a:lnTo>
                                      <a:pt x="3478898" y="1563852"/>
                                    </a:lnTo>
                                    <a:lnTo>
                                      <a:pt x="3450691" y="1551152"/>
                                    </a:lnTo>
                                    <a:lnTo>
                                      <a:pt x="3423361" y="1538452"/>
                                    </a:lnTo>
                                    <a:lnTo>
                                      <a:pt x="3426206" y="1500352"/>
                                    </a:lnTo>
                                    <a:lnTo>
                                      <a:pt x="3427895" y="1449552"/>
                                    </a:lnTo>
                                    <a:lnTo>
                                      <a:pt x="3427971" y="1436852"/>
                                    </a:lnTo>
                                    <a:lnTo>
                                      <a:pt x="3428034" y="1424152"/>
                                    </a:lnTo>
                                    <a:lnTo>
                                      <a:pt x="3428111" y="1411452"/>
                                    </a:lnTo>
                                    <a:lnTo>
                                      <a:pt x="3426536" y="1373352"/>
                                    </a:lnTo>
                                    <a:lnTo>
                                      <a:pt x="3423704" y="1335252"/>
                                    </a:lnTo>
                                    <a:lnTo>
                                      <a:pt x="3419564" y="1297152"/>
                                    </a:lnTo>
                                    <a:lnTo>
                                      <a:pt x="3413722" y="1271752"/>
                                    </a:lnTo>
                                    <a:lnTo>
                                      <a:pt x="3405835" y="1233652"/>
                                    </a:lnTo>
                                    <a:lnTo>
                                      <a:pt x="3396170" y="1208252"/>
                                    </a:lnTo>
                                    <a:lnTo>
                                      <a:pt x="3384905" y="1170152"/>
                                    </a:lnTo>
                                    <a:lnTo>
                                      <a:pt x="3371786" y="1144752"/>
                                    </a:lnTo>
                                    <a:lnTo>
                                      <a:pt x="3356559" y="1119352"/>
                                    </a:lnTo>
                                    <a:lnTo>
                                      <a:pt x="3339147" y="1093952"/>
                                    </a:lnTo>
                                    <a:lnTo>
                                      <a:pt x="3319475" y="1068552"/>
                                    </a:lnTo>
                                    <a:lnTo>
                                      <a:pt x="3308489" y="1055852"/>
                                    </a:lnTo>
                                    <a:lnTo>
                                      <a:pt x="3297504" y="1043152"/>
                                    </a:lnTo>
                                    <a:lnTo>
                                      <a:pt x="3290709" y="1036040"/>
                                    </a:lnTo>
                                    <a:lnTo>
                                      <a:pt x="3290709" y="1436852"/>
                                    </a:lnTo>
                                    <a:lnTo>
                                      <a:pt x="3289909" y="1462252"/>
                                    </a:lnTo>
                                    <a:lnTo>
                                      <a:pt x="3288233" y="1500352"/>
                                    </a:lnTo>
                                    <a:lnTo>
                                      <a:pt x="3261715" y="1487652"/>
                                    </a:lnTo>
                                    <a:lnTo>
                                      <a:pt x="3236823" y="1487652"/>
                                    </a:lnTo>
                                    <a:lnTo>
                                      <a:pt x="3213506" y="1474952"/>
                                    </a:lnTo>
                                    <a:lnTo>
                                      <a:pt x="3191713" y="1462252"/>
                                    </a:lnTo>
                                    <a:lnTo>
                                      <a:pt x="3170986" y="1449552"/>
                                    </a:lnTo>
                                    <a:lnTo>
                                      <a:pt x="3151009" y="1449552"/>
                                    </a:lnTo>
                                    <a:lnTo>
                                      <a:pt x="3131883" y="1436852"/>
                                    </a:lnTo>
                                    <a:lnTo>
                                      <a:pt x="3113735" y="1424152"/>
                                    </a:lnTo>
                                    <a:lnTo>
                                      <a:pt x="3096730" y="1424152"/>
                                    </a:lnTo>
                                    <a:lnTo>
                                      <a:pt x="3080677" y="1411452"/>
                                    </a:lnTo>
                                    <a:lnTo>
                                      <a:pt x="3065437" y="1398752"/>
                                    </a:lnTo>
                                    <a:lnTo>
                                      <a:pt x="3050870" y="1386052"/>
                                    </a:lnTo>
                                    <a:lnTo>
                                      <a:pt x="3036811" y="1386052"/>
                                    </a:lnTo>
                                    <a:lnTo>
                                      <a:pt x="3023438" y="1373352"/>
                                    </a:lnTo>
                                    <a:lnTo>
                                      <a:pt x="3010712" y="1360652"/>
                                    </a:lnTo>
                                    <a:lnTo>
                                      <a:pt x="2998673" y="1347952"/>
                                    </a:lnTo>
                                    <a:lnTo>
                                      <a:pt x="2985452" y="1335252"/>
                                    </a:lnTo>
                                    <a:lnTo>
                                      <a:pt x="2973082" y="1322552"/>
                                    </a:lnTo>
                                    <a:lnTo>
                                      <a:pt x="2961551" y="1297152"/>
                                    </a:lnTo>
                                    <a:lnTo>
                                      <a:pt x="2950921" y="1284452"/>
                                    </a:lnTo>
                                    <a:lnTo>
                                      <a:pt x="2941599" y="1271752"/>
                                    </a:lnTo>
                                    <a:lnTo>
                                      <a:pt x="2934030" y="1259052"/>
                                    </a:lnTo>
                                    <a:lnTo>
                                      <a:pt x="2928162" y="1233652"/>
                                    </a:lnTo>
                                    <a:lnTo>
                                      <a:pt x="2923997" y="1220952"/>
                                    </a:lnTo>
                                    <a:lnTo>
                                      <a:pt x="2921266" y="1208252"/>
                                    </a:lnTo>
                                    <a:lnTo>
                                      <a:pt x="2920644" y="1195552"/>
                                    </a:lnTo>
                                    <a:lnTo>
                                      <a:pt x="2922041" y="1170152"/>
                                    </a:lnTo>
                                    <a:lnTo>
                                      <a:pt x="2925394" y="1157452"/>
                                    </a:lnTo>
                                    <a:lnTo>
                                      <a:pt x="2930664" y="1144752"/>
                                    </a:lnTo>
                                    <a:lnTo>
                                      <a:pt x="2938754" y="1132052"/>
                                    </a:lnTo>
                                    <a:lnTo>
                                      <a:pt x="2949460" y="1106652"/>
                                    </a:lnTo>
                                    <a:lnTo>
                                      <a:pt x="2962605" y="1093952"/>
                                    </a:lnTo>
                                    <a:lnTo>
                                      <a:pt x="2976168" y="1081252"/>
                                    </a:lnTo>
                                    <a:lnTo>
                                      <a:pt x="2990050" y="1081252"/>
                                    </a:lnTo>
                                    <a:lnTo>
                                      <a:pt x="3004223" y="1068552"/>
                                    </a:lnTo>
                                    <a:lnTo>
                                      <a:pt x="3018739" y="1068552"/>
                                    </a:lnTo>
                                    <a:lnTo>
                                      <a:pt x="3033534" y="1055852"/>
                                    </a:lnTo>
                                    <a:lnTo>
                                      <a:pt x="3078175" y="1055852"/>
                                    </a:lnTo>
                                    <a:lnTo>
                                      <a:pt x="3093351" y="1068552"/>
                                    </a:lnTo>
                                    <a:lnTo>
                                      <a:pt x="3123222" y="1068552"/>
                                    </a:lnTo>
                                    <a:lnTo>
                                      <a:pt x="3151733" y="1093952"/>
                                    </a:lnTo>
                                    <a:lnTo>
                                      <a:pt x="3165513" y="1106652"/>
                                    </a:lnTo>
                                    <a:lnTo>
                                      <a:pt x="3178772" y="1106652"/>
                                    </a:lnTo>
                                    <a:lnTo>
                                      <a:pt x="3191459" y="1119352"/>
                                    </a:lnTo>
                                    <a:lnTo>
                                      <a:pt x="3206458" y="1144752"/>
                                    </a:lnTo>
                                    <a:lnTo>
                                      <a:pt x="3220186" y="1157452"/>
                                    </a:lnTo>
                                    <a:lnTo>
                                      <a:pt x="3232531" y="1170152"/>
                                    </a:lnTo>
                                    <a:lnTo>
                                      <a:pt x="3243402" y="1195552"/>
                                    </a:lnTo>
                                    <a:lnTo>
                                      <a:pt x="3252940" y="1208252"/>
                                    </a:lnTo>
                                    <a:lnTo>
                                      <a:pt x="3261398" y="1233652"/>
                                    </a:lnTo>
                                    <a:lnTo>
                                      <a:pt x="3275025" y="1271752"/>
                                    </a:lnTo>
                                    <a:lnTo>
                                      <a:pt x="3284143" y="1322552"/>
                                    </a:lnTo>
                                    <a:lnTo>
                                      <a:pt x="3289376" y="1373352"/>
                                    </a:lnTo>
                                    <a:lnTo>
                                      <a:pt x="3290595" y="1411452"/>
                                    </a:lnTo>
                                    <a:lnTo>
                                      <a:pt x="3290709" y="1436852"/>
                                    </a:lnTo>
                                    <a:lnTo>
                                      <a:pt x="3290709" y="1036040"/>
                                    </a:lnTo>
                                    <a:lnTo>
                                      <a:pt x="3273247" y="1017752"/>
                                    </a:lnTo>
                                    <a:lnTo>
                                      <a:pt x="3219564" y="966952"/>
                                    </a:lnTo>
                                    <a:lnTo>
                                      <a:pt x="3192538" y="954252"/>
                                    </a:lnTo>
                                    <a:lnTo>
                                      <a:pt x="3165424" y="928852"/>
                                    </a:lnTo>
                                    <a:lnTo>
                                      <a:pt x="3111004" y="903452"/>
                                    </a:lnTo>
                                    <a:lnTo>
                                      <a:pt x="3084195" y="903452"/>
                                    </a:lnTo>
                                    <a:lnTo>
                                      <a:pt x="3057728" y="890752"/>
                                    </a:lnTo>
                                    <a:lnTo>
                                      <a:pt x="3004807" y="890752"/>
                                    </a:lnTo>
                                    <a:lnTo>
                                      <a:pt x="2978658" y="903452"/>
                                    </a:lnTo>
                                    <a:lnTo>
                                      <a:pt x="2952572" y="903452"/>
                                    </a:lnTo>
                                    <a:lnTo>
                                      <a:pt x="2926791" y="916152"/>
                                    </a:lnTo>
                                    <a:lnTo>
                                      <a:pt x="2901594" y="928852"/>
                                    </a:lnTo>
                                    <a:lnTo>
                                      <a:pt x="2876893" y="954252"/>
                                    </a:lnTo>
                                    <a:lnTo>
                                      <a:pt x="2852623" y="966952"/>
                                    </a:lnTo>
                                    <a:lnTo>
                                      <a:pt x="2826791" y="1005052"/>
                                    </a:lnTo>
                                    <a:lnTo>
                                      <a:pt x="2805607" y="1030452"/>
                                    </a:lnTo>
                                    <a:lnTo>
                                      <a:pt x="2789275" y="1055852"/>
                                    </a:lnTo>
                                    <a:lnTo>
                                      <a:pt x="2777947" y="1093952"/>
                                    </a:lnTo>
                                    <a:lnTo>
                                      <a:pt x="2771102" y="1119352"/>
                                    </a:lnTo>
                                    <a:lnTo>
                                      <a:pt x="2767952" y="1157452"/>
                                    </a:lnTo>
                                    <a:lnTo>
                                      <a:pt x="2768600" y="1182852"/>
                                    </a:lnTo>
                                    <a:lnTo>
                                      <a:pt x="2773121" y="1220952"/>
                                    </a:lnTo>
                                    <a:lnTo>
                                      <a:pt x="2781046" y="1246352"/>
                                    </a:lnTo>
                                    <a:lnTo>
                                      <a:pt x="2791942" y="1271752"/>
                                    </a:lnTo>
                                    <a:lnTo>
                                      <a:pt x="2805836" y="1309852"/>
                                    </a:lnTo>
                                    <a:lnTo>
                                      <a:pt x="2822778" y="1335252"/>
                                    </a:lnTo>
                                    <a:lnTo>
                                      <a:pt x="2842907" y="1373352"/>
                                    </a:lnTo>
                                    <a:lnTo>
                                      <a:pt x="2864980" y="1398752"/>
                                    </a:lnTo>
                                    <a:lnTo>
                                      <a:pt x="2888945" y="1424152"/>
                                    </a:lnTo>
                                    <a:lnTo>
                                      <a:pt x="2914726" y="1449552"/>
                                    </a:lnTo>
                                    <a:lnTo>
                                      <a:pt x="2929979" y="1462252"/>
                                    </a:lnTo>
                                    <a:lnTo>
                                      <a:pt x="2945803" y="1487652"/>
                                    </a:lnTo>
                                    <a:lnTo>
                                      <a:pt x="2978988" y="1513052"/>
                                    </a:lnTo>
                                    <a:lnTo>
                                      <a:pt x="3015691" y="1538452"/>
                                    </a:lnTo>
                                    <a:lnTo>
                                      <a:pt x="3056966" y="1563852"/>
                                    </a:lnTo>
                                    <a:lnTo>
                                      <a:pt x="3079013" y="1563852"/>
                                    </a:lnTo>
                                    <a:lnTo>
                                      <a:pt x="3102686" y="1576552"/>
                                    </a:lnTo>
                                    <a:lnTo>
                                      <a:pt x="3153740" y="1601952"/>
                                    </a:lnTo>
                                    <a:lnTo>
                                      <a:pt x="3210915" y="1627352"/>
                                    </a:lnTo>
                                    <a:lnTo>
                                      <a:pt x="3275914" y="1652752"/>
                                    </a:lnTo>
                                    <a:lnTo>
                                      <a:pt x="3275838" y="1665452"/>
                                    </a:lnTo>
                                    <a:lnTo>
                                      <a:pt x="3275774" y="1678152"/>
                                    </a:lnTo>
                                    <a:lnTo>
                                      <a:pt x="3275711" y="1690852"/>
                                    </a:lnTo>
                                    <a:lnTo>
                                      <a:pt x="3276803" y="1728952"/>
                                    </a:lnTo>
                                    <a:lnTo>
                                      <a:pt x="3279406" y="1767052"/>
                                    </a:lnTo>
                                    <a:lnTo>
                                      <a:pt x="3283788" y="1792452"/>
                                    </a:lnTo>
                                    <a:lnTo>
                                      <a:pt x="3289414" y="1830552"/>
                                    </a:lnTo>
                                    <a:lnTo>
                                      <a:pt x="3296551" y="1855952"/>
                                    </a:lnTo>
                                    <a:lnTo>
                                      <a:pt x="3305391" y="1894052"/>
                                    </a:lnTo>
                                    <a:lnTo>
                                      <a:pt x="3316173" y="1919452"/>
                                    </a:lnTo>
                                    <a:lnTo>
                                      <a:pt x="3342246" y="1970252"/>
                                    </a:lnTo>
                                    <a:lnTo>
                                      <a:pt x="3373958" y="2021052"/>
                                    </a:lnTo>
                                    <a:lnTo>
                                      <a:pt x="3412134" y="2071852"/>
                                    </a:lnTo>
                                    <a:lnTo>
                                      <a:pt x="3456889" y="2122652"/>
                                    </a:lnTo>
                                    <a:lnTo>
                                      <a:pt x="3506609" y="2173452"/>
                                    </a:lnTo>
                                    <a:lnTo>
                                      <a:pt x="3531717" y="2186152"/>
                                    </a:lnTo>
                                    <a:lnTo>
                                      <a:pt x="3557092" y="2211552"/>
                                    </a:lnTo>
                                    <a:lnTo>
                                      <a:pt x="3582111" y="2224252"/>
                                    </a:lnTo>
                                    <a:lnTo>
                                      <a:pt x="3704361" y="2287752"/>
                                    </a:lnTo>
                                    <a:lnTo>
                                      <a:pt x="3865384" y="2287752"/>
                                    </a:lnTo>
                                    <a:lnTo>
                                      <a:pt x="3886936" y="2275052"/>
                                    </a:lnTo>
                                    <a:lnTo>
                                      <a:pt x="3907955" y="2275052"/>
                                    </a:lnTo>
                                    <a:lnTo>
                                      <a:pt x="3928440" y="2262352"/>
                                    </a:lnTo>
                                    <a:lnTo>
                                      <a:pt x="3947922" y="2249652"/>
                                    </a:lnTo>
                                    <a:lnTo>
                                      <a:pt x="3966870" y="2236952"/>
                                    </a:lnTo>
                                    <a:lnTo>
                                      <a:pt x="3985171" y="2224252"/>
                                    </a:lnTo>
                                    <a:lnTo>
                                      <a:pt x="4002735" y="2198852"/>
                                    </a:lnTo>
                                    <a:lnTo>
                                      <a:pt x="4020108" y="2186152"/>
                                    </a:lnTo>
                                    <a:lnTo>
                                      <a:pt x="4035577" y="2160752"/>
                                    </a:lnTo>
                                    <a:lnTo>
                                      <a:pt x="4049255" y="2148052"/>
                                    </a:lnTo>
                                    <a:lnTo>
                                      <a:pt x="4061282" y="2122652"/>
                                    </a:lnTo>
                                    <a:lnTo>
                                      <a:pt x="4079519" y="2084552"/>
                                    </a:lnTo>
                                    <a:lnTo>
                                      <a:pt x="4092524" y="2033752"/>
                                    </a:lnTo>
                                    <a:lnTo>
                                      <a:pt x="4097464" y="2008352"/>
                                    </a:lnTo>
                                    <a:lnTo>
                                      <a:pt x="4101046" y="1995652"/>
                                    </a:lnTo>
                                    <a:lnTo>
                                      <a:pt x="4103217" y="1970252"/>
                                    </a:lnTo>
                                    <a:lnTo>
                                      <a:pt x="4103954" y="1944852"/>
                                    </a:lnTo>
                                    <a:lnTo>
                                      <a:pt x="4103611" y="1919452"/>
                                    </a:lnTo>
                                    <a:lnTo>
                                      <a:pt x="4102481" y="1894052"/>
                                    </a:lnTo>
                                    <a:lnTo>
                                      <a:pt x="4100411" y="1868652"/>
                                    </a:lnTo>
                                    <a:lnTo>
                                      <a:pt x="4097223" y="1843252"/>
                                    </a:lnTo>
                                    <a:lnTo>
                                      <a:pt x="4191495" y="1843252"/>
                                    </a:lnTo>
                                    <a:lnTo>
                                      <a:pt x="4217619" y="1855952"/>
                                    </a:lnTo>
                                    <a:lnTo>
                                      <a:pt x="4314291" y="1855952"/>
                                    </a:lnTo>
                                    <a:lnTo>
                                      <a:pt x="4328147" y="1843252"/>
                                    </a:lnTo>
                                    <a:lnTo>
                                      <a:pt x="4360189" y="1843252"/>
                                    </a:lnTo>
                                    <a:lnTo>
                                      <a:pt x="4368254" y="1830552"/>
                                    </a:lnTo>
                                    <a:lnTo>
                                      <a:pt x="4375201" y="1830552"/>
                                    </a:lnTo>
                                    <a:lnTo>
                                      <a:pt x="4381068" y="1817852"/>
                                    </a:lnTo>
                                    <a:lnTo>
                                      <a:pt x="4387469" y="1817852"/>
                                    </a:lnTo>
                                    <a:lnTo>
                                      <a:pt x="4392904" y="1805152"/>
                                    </a:lnTo>
                                    <a:lnTo>
                                      <a:pt x="4397248" y="1805152"/>
                                    </a:lnTo>
                                    <a:lnTo>
                                      <a:pt x="4400372" y="1792452"/>
                                    </a:lnTo>
                                    <a:lnTo>
                                      <a:pt x="4403674" y="1792452"/>
                                    </a:lnTo>
                                    <a:lnTo>
                                      <a:pt x="4404944" y="1779752"/>
                                    </a:lnTo>
                                    <a:close/>
                                  </a:path>
                                  <a:path w="5046345" h="5063490">
                                    <a:moveTo>
                                      <a:pt x="5046040" y="1114425"/>
                                    </a:moveTo>
                                    <a:lnTo>
                                      <a:pt x="5045659" y="1109599"/>
                                    </a:lnTo>
                                    <a:lnTo>
                                      <a:pt x="5041976" y="1099439"/>
                                    </a:lnTo>
                                    <a:lnTo>
                                      <a:pt x="5038166" y="1094486"/>
                                    </a:lnTo>
                                    <a:lnTo>
                                      <a:pt x="5033848" y="1090168"/>
                                    </a:lnTo>
                                    <a:lnTo>
                                      <a:pt x="3951427" y="7747"/>
                                    </a:lnTo>
                                    <a:lnTo>
                                      <a:pt x="3946601" y="4064"/>
                                    </a:lnTo>
                                    <a:lnTo>
                                      <a:pt x="3936314" y="381"/>
                                    </a:lnTo>
                                    <a:lnTo>
                                      <a:pt x="3931615" y="0"/>
                                    </a:lnTo>
                                    <a:lnTo>
                                      <a:pt x="3925138" y="1143"/>
                                    </a:lnTo>
                                    <a:lnTo>
                                      <a:pt x="3888206" y="24549"/>
                                    </a:lnTo>
                                    <a:lnTo>
                                      <a:pt x="3860622" y="55372"/>
                                    </a:lnTo>
                                    <a:lnTo>
                                      <a:pt x="3850462" y="81153"/>
                                    </a:lnTo>
                                    <a:lnTo>
                                      <a:pt x="3850843" y="85852"/>
                                    </a:lnTo>
                                    <a:lnTo>
                                      <a:pt x="3854526" y="96139"/>
                                    </a:lnTo>
                                    <a:lnTo>
                                      <a:pt x="3858336" y="100965"/>
                                    </a:lnTo>
                                    <a:lnTo>
                                      <a:pt x="4312234" y="554990"/>
                                    </a:lnTo>
                                    <a:lnTo>
                                      <a:pt x="3991432" y="875792"/>
                                    </a:lnTo>
                                    <a:lnTo>
                                      <a:pt x="3537407" y="421767"/>
                                    </a:lnTo>
                                    <a:lnTo>
                                      <a:pt x="3532581" y="418084"/>
                                    </a:lnTo>
                                    <a:lnTo>
                                      <a:pt x="3522421" y="414274"/>
                                    </a:lnTo>
                                    <a:lnTo>
                                      <a:pt x="3517595" y="414020"/>
                                    </a:lnTo>
                                    <a:lnTo>
                                      <a:pt x="3511245" y="415163"/>
                                    </a:lnTo>
                                    <a:lnTo>
                                      <a:pt x="3473970" y="438721"/>
                                    </a:lnTo>
                                    <a:lnTo>
                                      <a:pt x="3446602" y="469392"/>
                                    </a:lnTo>
                                    <a:lnTo>
                                      <a:pt x="3435934" y="495681"/>
                                    </a:lnTo>
                                    <a:lnTo>
                                      <a:pt x="3436315" y="500380"/>
                                    </a:lnTo>
                                    <a:lnTo>
                                      <a:pt x="4530547" y="1602232"/>
                                    </a:lnTo>
                                    <a:lnTo>
                                      <a:pt x="4550359" y="1610106"/>
                                    </a:lnTo>
                                    <a:lnTo>
                                      <a:pt x="4555947" y="1608074"/>
                                    </a:lnTo>
                                    <a:lnTo>
                                      <a:pt x="4562424" y="1606931"/>
                                    </a:lnTo>
                                    <a:lnTo>
                                      <a:pt x="4594288" y="1585010"/>
                                    </a:lnTo>
                                    <a:lnTo>
                                      <a:pt x="4621987" y="1554226"/>
                                    </a:lnTo>
                                    <a:lnTo>
                                      <a:pt x="4629988" y="1533906"/>
                                    </a:lnTo>
                                    <a:lnTo>
                                      <a:pt x="4632020" y="1528318"/>
                                    </a:lnTo>
                                    <a:lnTo>
                                      <a:pt x="4631639" y="1523619"/>
                                    </a:lnTo>
                                    <a:lnTo>
                                      <a:pt x="4627956" y="1513459"/>
                                    </a:lnTo>
                                    <a:lnTo>
                                      <a:pt x="4624146" y="1508506"/>
                                    </a:lnTo>
                                    <a:lnTo>
                                      <a:pt x="4121607" y="1005979"/>
                                    </a:lnTo>
                                    <a:lnTo>
                                      <a:pt x="4442409" y="685165"/>
                                    </a:lnTo>
                                    <a:lnTo>
                                      <a:pt x="4945075" y="1187704"/>
                                    </a:lnTo>
                                    <a:lnTo>
                                      <a:pt x="4949901" y="1191387"/>
                                    </a:lnTo>
                                    <a:lnTo>
                                      <a:pt x="4960061" y="1195197"/>
                                    </a:lnTo>
                                    <a:lnTo>
                                      <a:pt x="4964887" y="1195578"/>
                                    </a:lnTo>
                                    <a:lnTo>
                                      <a:pt x="4970475" y="1193546"/>
                                    </a:lnTo>
                                    <a:lnTo>
                                      <a:pt x="4976952" y="1192403"/>
                                    </a:lnTo>
                                    <a:lnTo>
                                      <a:pt x="5008524" y="1170774"/>
                                    </a:lnTo>
                                    <a:lnTo>
                                      <a:pt x="5035880" y="1140206"/>
                                    </a:lnTo>
                                    <a:lnTo>
                                      <a:pt x="5044008" y="1120013"/>
                                    </a:lnTo>
                                    <a:lnTo>
                                      <a:pt x="5046040"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D2D9A" id="Freeform: Shape 1" o:spid="_x0000_s1026" style="position:absolute;margin-left:96.15pt;margin-top:-40.45pt;width:397.35pt;height:398.7pt;z-index:-2515814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5046345,506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" path="m1851990,4303268r-3810,-10160l1844497,4288282r-4445,-4318l807161,3251073r-34417,-28067l734136,3209417r-8128,-381l710895,3213481r-72136,70612l616369,3321024r-1689,17247l615137,3347720r13716,45212l650455,3434816r9640,15520l765048,3627501r312648,532917l1261059,4470781r-2794,2667l1170203,4419955,229273,3853142r-38570,-20282l145618,3820541r-10732,-13l124726,3821747r-37198,16053l12306,3910457,,3940276r660,13107l24599,3999776,1078052,5054727r9906,5588l1092530,5062728r4826,381l1102944,5061077r5842,-762l1140561,5038737r28423,-31508l1176985,4986909r2032,-5461l1179271,4975987r-3810,-10160l1171651,4961001,189179,3978402r508,-508l320141,4058145r1089635,664731l1413840,4725924r5080,1651l1423746,4728083r4191,1016l1433271,4728972r5588,-2032l1445209,4725670r38976,-30239l1505534,4661916r2032,-5588l1507820,4650994r-381,-4826l1504645,4636897,1395958,4455884,1029728,3839857,767156,3400425r1016,-1016l1750771,4382008r4826,3683l1765884,4389374r4826,381l1776171,4387723r5842,-635l1814004,4365244r27699,-30734l1849704,4314190r2032,-5588l1851990,4303268xem2342438,3758438r-88,-41987l2337066,3673678r-10858,-44272l2310053,3584270r-20497,-46050l2264410,3491319r-30150,-47714l2207247,3405581r-14072,-18250l2193175,3697757r-1206,26137l2176894,3772649r-31534,42939l2098992,3849217r-51295,13615l2020417,3863263r-27826,-3098l1934540,3842258r-60186,-30811l1811985,3768725r-31877,-25388l1747926,3715982r-32258,-29249l1683588,3655695r-32017,-33262l1621866,3589083r-27331,-33147l1569669,3523234r-22187,-32195l1511973,3428365r-22390,-59614l1481582,3313214r1219,-26073l1497622,3238589r31788,-43142l1575384,3161258r51282,-14567l1653806,3146691r56795,10821l1770456,3183102r61760,37097l1863674,3243072r31699,25260l1927212,3295383r31915,28943l1991055,3355213r32626,33769l2053869,3422396r27635,33045l2106498,3488055r22060,32232l2163318,3583025r21856,59157l2193175,3697757r,-310426l2145817,3328987r-34392,-38290l2074621,3252597r-38900,-37745l1997113,3179813r-38227,-32334l1957870,3146691r-36767,-28803l1883867,3091053r-46203,-29058l1792579,3037763r-43980,-19481l1705686,3003423r-41555,-9881l1624037,2988919r-38747,470l1511757,3005556r-34455,16523l1444523,3044215r-31064,27534l1384935,3104134r-22530,34340l1346047,3174898r-9931,38583l1331747,3252597r89,34544l1337322,3337598r11113,44031l1364424,3426968r20460,45910l1409903,3519360r29718,47054l1467053,3604882r29743,38532l1528876,3681907r34443,38380l1600149,3758438r39306,38112l1678305,3831793r38341,32423l1754479,3893858r37313,26886l1837613,3950119r44895,24371l1926424,3994023r42914,14859l2010968,4018699r40323,4445l2090254,4022496r73546,-16091l2230590,3968102r30975,-27546l2289670,3908348r22161,-34505l2327973,3837063r10046,-39001l2342438,3758438xem3099130,3061335r-254,-4725l3098876,3056382r-2413,-4572l3063824,3020314r-53213,-33528l2746616,2830385r-24765,-14795l2673781,2787040r-71983,-39141l2558885,2727096r-39764,-16154l2481935,2699689r-50673,-8775l2415489,2690672r-15405,991l2385263,2693670r5956,-24194l2395397,2645156r39,-229l2397950,2620111r902,-24993l2397849,2569908r-8332,-51486l2372779,2466124r-25400,-53315l2311768,2358567r-45720,-55143l2259152,2296210r,307213l2256599,2624366r-4889,20561l2251659,2645156r-7785,20472l2232990,2685758r-13945,19570l2202129,2724150r-91567,91440l1732229,2437130r78867,-78994l1848523,2323731r39535,-25870l1929688,2285085r31738,-2476l1993315,2286470r64250,26365l2090026,2333726r32741,25794l2155774,2390267r36995,41071l2223211,2473833r21336,43650l2256358,2560447r2794,42976l2259152,2296210r-12992,-13601l2239340,2275459r-29248,-28017l2180831,2222030r-58585,-42964l2063673,2147354r-58648,-21247l1947303,2115743r-28219,-762l1891106,2116709r-54991,12916l1783029,2153666r-36703,26416l1712849,2210193r-162865,162548l1539405,2398001r292,11189l1561033,2452052,2620086,3512566r10033,5588l2635199,3520059r4826,381l2645613,3518408r6477,-1143l2683738,3495611r27788,-31051l2719654,3444240r1524,-4953l2721305,3433953r-1905,-5080l2717622,3423793r-3810,-4953l2231212,2936240r62738,-62611l2327427,2847594r36246,-14224l2403335,2830385r20891,1702l2468537,2842285r47269,17742l2565831,2885224r53391,29921l2983001,3135490r5931,3302l2994469,3141510r5093,1994l3005531,3146298r6223,635l3018231,3145790r7239,-254l3056788,3122511r26530,-28398l3098114,3067685r1016,-6350xem3458667,2701798r-254,-4953l3454603,2686812r-3810,-4953l2472639,1703705r201041,-201041l2675585,1499108r,-5461l2654503,1454023r-27559,-29718l2596337,1395857r-35687,-21463l2555824,1373886r-5334,127l2546807,1375918r-495567,495681l2049348,1875282r368,4699l2049716,1885315r22098,35179l2077732,1927898r30137,31762l2142007,1988273r22276,11469l2169490,1999742r4826,508l2177999,1998345r200914,-201041l3357194,2775585r4826,3683l3372180,2783078r4826,381l3382594,2781427r6477,-1143l3420935,2758300r27699,-30721l3456635,2707386r2032,-5588xem4404944,1779752r-381,l4404055,1767052r-5842,l4395000,1754352r-3924,l4386364,1741652r-5550,l4374045,1728952r-7950,l4356925,1716252r-20752,-25400l4327169,1690852r-7747,-12700l4312869,1678152r-8001,-12700l4283786,1665452r-2413,12700l4274261,1678152r-3683,12700l4082846,1690852r-26771,-12700l4051046,1665452r-5017,-12700l4035133,1627352r-24651,-50800l3980954,1525752r-16408,-25400l3955478,1480832r,425920l3954424,1932152r-2083,12700l3949395,1957552r-3696,12700l3940962,1995652r-19799,38100l3892753,2071852r-38392,25400l3812743,2122652r-111760,l3631895,2084552r-46596,-25400l3539566,2008352r-14605,-12700l3511143,1982952r-12916,-12700l3486353,1957552r-10922,-25400l3465207,1919452r-9474,-25400l3447110,1881352r-7861,-25400l3426815,1817852r-9042,-50800l3413264,1716252r-825,-25400l3443020,1703552r63069,25400l3538677,1728952r66992,25400l3639578,1754352r68720,25400l3742867,1779752r34748,12700l3812616,1792452r34988,12700l3882161,1805152r34188,12700l3950284,1817852r2184,25400l3954056,1855952r978,12700l3955364,1894052r114,12700l3955478,1480832r-26759,-43980l3890162,1386052r-41770,-50800l3803040,1284452r-45415,-38100l3751935,1233652r-10160,l3737178,1220952r-23241,l3708730,1233652r-11468,l3692106,1246352r-5436,l3680790,1259052r-6414,l3668992,1271752r-8268,l3655644,1284452r-2667,l3652850,1297152r1143,12700l3656406,1309852r2794,12700l3662883,1322552r37338,38100l3717620,1373352r16980,25400l3751148,1411452r16129,25400l3782872,1449552r14834,25400l3811790,1487652r13399,25400l3838435,1525752r12382,25400l3862425,1563852r10897,25400l3883380,1601952r9068,25400l3900474,1640052r7011,25400l3877830,1652752r-30200,l3816997,1640052r-30924,l3754755,1627352r-31153,l3692461,1614652r-31229,l3598938,1589252r-30899,l3537407,1576552r-29566,-12700l3478898,1563852r-28207,-12700l3423361,1538452r2845,-38100l3427895,1449552r76,-12700l3428034,1424152r77,-12700l3426536,1373352r-2832,-38100l3419564,1297152r-5842,-25400l3405835,1233652r-9665,-25400l3384905,1170152r-13119,-25400l3356559,1119352r-17412,-25400l3319475,1068552r-10986,-12700l3297504,1043152r-6795,-7112l3290709,1436852r-800,25400l3288233,1500352r-26518,-12700l3236823,1487652r-23317,-12700l3191713,1462252r-20727,-12700l3151009,1449552r-19126,-12700l3113735,1424152r-17005,l3080677,1411452r-15240,-12700l3050870,1386052r-14059,l3023438,1373352r-12726,-12700l2998673,1347952r-13221,-12700l2973082,1322552r-11531,-25400l2950921,1284452r-9322,-12700l2934030,1259052r-5868,-25400l2923997,1220952r-2731,-12700l2920644,1195552r1397,-25400l2925394,1157452r5270,-12700l2938754,1132052r10706,-25400l2962605,1093952r13563,-12700l2990050,1081252r14173,-12700l3018739,1068552r14795,-12700l3078175,1055852r15176,12700l3123222,1068552r28511,25400l3165513,1106652r13259,l3191459,1119352r14999,25400l3220186,1157452r12345,12700l3243402,1195552r9538,12700l3261398,1233652r13627,38100l3284143,1322552r5233,50800l3290595,1411452r114,25400l3290709,1036040r-17462,-18288l3219564,966952r-27026,-12700l3165424,928852r-54420,-25400l3084195,903452r-26467,-12700l3004807,890752r-26149,12700l2952572,903452r-25781,12700l2901594,928852r-24701,25400l2852623,966952r-25832,38100l2805607,1030452r-16332,25400l2777947,1093952r-6845,25400l2767952,1157452r648,25400l2773121,1220952r7925,25400l2791942,1271752r13894,38100l2822778,1335252r20129,38100l2864980,1398752r23965,25400l2914726,1449552r15253,12700l2945803,1487652r33185,25400l3015691,1538452r41275,25400l3079013,1563852r23673,12700l3153740,1601952r57175,25400l3275914,1652752r-76,12700l3275774,1678152r-63,12700l3276803,1728952r2603,38100l3283788,1792452r5626,38100l3296551,1855952r8840,38100l3316173,1919452r26073,50800l3373958,2021052r38176,50800l3456889,2122652r49720,50800l3531717,2186152r25375,25400l3582111,2224252r122250,63500l3865384,2287752r21552,-12700l3907955,2275052r20485,-12700l3947922,2249652r18948,-12700l3985171,2224252r17564,-25400l4020108,2186152r15469,-25400l4049255,2148052r12027,-25400l4079519,2084552r13005,-50800l4097464,2008352r3582,-12700l4103217,1970252r737,-25400l4103611,1919452r-1130,-25400l4100411,1868652r-3188,-25400l4191495,1843252r26124,12700l4314291,1855952r13856,-12700l4360189,1843252r8065,-12700l4375201,1830552r5867,-12700l4387469,1817852r5435,-12700l4397248,1805152r3124,-12700l4403674,1792452r1270,-12700xem5046040,1114425r-381,-4826l5041976,1099439r-3810,-4953l5033848,1090168,3951427,7747r-4826,-3683l3936314,381,3931615,r-6477,1143l3888206,24549r-27584,30823l3850462,81153r381,4699l3854526,96139r3810,4826l4312234,554990,3991432,875792,3537407,421767r-4826,-3683l3522421,414274r-4826,-254l3511245,415163r-37275,23558l3446602,469392r-10668,26289l3436315,500380,4530547,1602232r19812,7874l4555947,1608074r6477,-1143l4594288,1585010r27699,-30784l4629988,1533906r2032,-5588l4631639,1523619r-3683,-10160l4624146,1508506,4121607,1005979,4442409,685165r502666,502539l4949901,1191387r10160,3810l4964887,1195578r5588,-2032l4976952,1192403r31572,-21629l5035880,1140206r8128,-20193l5046040,1114425xe" fillcolor="silver" stroked="f">
                      <v:path arrowok="t" o:connecttype="custom" o:connectlocs="616369,3321024;229273,3853142;1087958,5060315;1171651,4961001;1445209,4725670;1750771,4382008;2342438,3758438;2191969,3723894;1747926,3715982;1482801,3287141;1927212,3295383;2193175,3387331;1792579,3037763;1362405,3138474;1467053,3604882;1882508,3974490;2327973,3837063;2673781,2787040;2395436,2644927;2256599,2624366;1888058,2297861;2256358,2560447;1919084,2114981;2630119,3518154;2717622,3423793;2619222,2915145;3098114,3067685;2626944,1424305;2077732,1927898;3377006,2783459;4395000,1754352;4304868,1665452;3980954,1525752;3854361,2097252;3465207,1919452;3605669,1754352;3954056,1855952;3741775,1233652;3655644,1284452;3767277,1436852;3900474,1640052;3568039,1589252;3426536,1373352;3308489,1055852;3151009,1449552;2985452,1335252;2925394,1157452;3093351,1068552;3261398,1233652;3111004,903452;2805607,1030452;2842907,1373352;3153740,1601952;3305391,1894052;3865384,2287752;4061282,2122652;4191495,1843252;4400372,1792452;3931615,0;3532581,418084;4562424,1606931;4949901,1191387" o:connectangles="0,0,0,0,0,0,0,0,0,0,0,0,0,0,0,0,0,0,0,0,0,0,0,0,0,0,0,0,0,0,0,0,0,0,0,0,0,0,0,0,0,0,0,0,0,0,0,0,0,0,0,0,0,0,0,0,0,0,0,0,0,0"/>
                      <w10:wrap anchorx="page"/>
                    </v:shape>
                  </w:pict>
                </mc:Fallback>
              </mc:AlternateContent>
            </w:r>
            <w:r w:rsidRPr="00B446F8">
              <w:rPr>
                <w:rFonts w:ascii="Arial"/>
                <w:b/>
                <w:spacing w:val="-2"/>
              </w:rPr>
              <w:t>Construction</w:t>
            </w:r>
            <w:r w:rsidRPr="00B446F8">
              <w:rPr>
                <w:rFonts w:ascii="Arial"/>
                <w:b/>
              </w:rPr>
              <w:t>\</w:t>
            </w:r>
          </w:p>
          <w:p w14:paraId="0D5C1A88" w14:textId="77777777" w:rsidR="00D33F26" w:rsidRDefault="00D33F26">
            <w:pPr>
              <w:pStyle w:val="ListParagraph"/>
              <w:widowControl w:val="0"/>
              <w:numPr>
                <w:ilvl w:val="2"/>
                <w:numId w:val="16"/>
              </w:numPr>
              <w:tabs>
                <w:tab w:val="left" w:pos="883"/>
              </w:tabs>
              <w:autoSpaceDE w:val="0"/>
              <w:autoSpaceDN w:val="0"/>
              <w:spacing w:after="240"/>
              <w:ind w:left="1800" w:hanging="1800"/>
              <w:contextualSpacing w:val="0"/>
              <w:rPr>
                <w:rFonts w:ascii="Arial"/>
                <w:b/>
              </w:rPr>
            </w:pPr>
            <w:r>
              <w:rPr>
                <w:rFonts w:ascii="Arial"/>
                <w:b/>
                <w:spacing w:val="-2"/>
              </w:rPr>
              <w:t>General</w:t>
            </w:r>
          </w:p>
          <w:p w14:paraId="4296334C" w14:textId="77777777" w:rsidR="00D33F26" w:rsidRDefault="00D33F26" w:rsidP="00B446F8">
            <w:pPr>
              <w:tabs>
                <w:tab w:val="left" w:pos="883"/>
              </w:tabs>
              <w:spacing w:after="240" w:line="264" w:lineRule="auto"/>
              <w:ind w:left="33"/>
              <w:jc w:val="both"/>
            </w:pPr>
            <w:r>
              <w:t>Exposure of geotextiles to the elements between lay down and cover shall be a maximum of 14 days to minimize damage potential.</w:t>
            </w:r>
          </w:p>
          <w:p w14:paraId="4635CE70" w14:textId="77777777" w:rsidR="00D33F26" w:rsidRDefault="00D33F26" w:rsidP="00B446F8">
            <w:pPr>
              <w:spacing w:after="240" w:line="261" w:lineRule="auto"/>
              <w:ind w:left="33"/>
              <w:jc w:val="both"/>
            </w:pPr>
            <w:r>
              <w:t>In trenches, after placing the backfill material, the geotextile shall be folded over the top of the filter material to produce a minimum overlap of 300 mm for trenches greater than 300mm wide. In trenches less than 300 mm wide, the overlap shall be equal to the width of the trench. The geotextile shall then be covered with the subsequent course.</w:t>
            </w:r>
          </w:p>
          <w:p w14:paraId="6767F7A7" w14:textId="77777777" w:rsidR="00D33F26" w:rsidRDefault="00D33F26" w:rsidP="00B446F8">
            <w:pPr>
              <w:spacing w:after="240" w:line="264" w:lineRule="auto"/>
              <w:ind w:left="33"/>
              <w:jc w:val="both"/>
            </w:pPr>
            <w:r>
              <w:t>Overlap at roll</w:t>
            </w:r>
            <w:r>
              <w:rPr>
                <w:spacing w:val="-1"/>
              </w:rPr>
              <w:t xml:space="preserve"> </w:t>
            </w:r>
            <w:r>
              <w:t>ends and at adjacent sheets shall</w:t>
            </w:r>
            <w:r>
              <w:rPr>
                <w:spacing w:val="-1"/>
              </w:rPr>
              <w:t xml:space="preserve"> </w:t>
            </w:r>
            <w:r>
              <w:t>be a minimum</w:t>
            </w:r>
            <w:r>
              <w:rPr>
                <w:spacing w:val="-1"/>
              </w:rPr>
              <w:t xml:space="preserve"> </w:t>
            </w:r>
            <w:r>
              <w:t>of 450 mm, except when placed under water. In such instances, the overlap shall be a minimum of 1 m. Where seams are required in the longitudinal</w:t>
            </w:r>
            <w:r>
              <w:rPr>
                <w:spacing w:val="-2"/>
              </w:rPr>
              <w:t xml:space="preserve"> </w:t>
            </w:r>
            <w:r>
              <w:t>trench direction, they shall</w:t>
            </w:r>
            <w:r>
              <w:rPr>
                <w:spacing w:val="-2"/>
              </w:rPr>
              <w:t xml:space="preserve"> </w:t>
            </w:r>
            <w:r>
              <w:t>be joined by</w:t>
            </w:r>
            <w:r>
              <w:rPr>
                <w:spacing w:val="-1"/>
              </w:rPr>
              <w:t xml:space="preserve"> </w:t>
            </w:r>
            <w:r>
              <w:t>either</w:t>
            </w:r>
            <w:r>
              <w:rPr>
                <w:spacing w:val="-2"/>
              </w:rPr>
              <w:t xml:space="preserve"> </w:t>
            </w:r>
            <w:r>
              <w:t>sewing or</w:t>
            </w:r>
            <w:r>
              <w:rPr>
                <w:spacing w:val="-2"/>
              </w:rPr>
              <w:t xml:space="preserve"> </w:t>
            </w:r>
            <w:r>
              <w:t>overlapping. All seams and overlaps shall be subject to the approval of the Engineer.</w:t>
            </w:r>
          </w:p>
          <w:p w14:paraId="008FC967" w14:textId="52EAB2B7" w:rsidR="00D33F26" w:rsidRPr="00B94D16" w:rsidRDefault="00D33F26" w:rsidP="00B446F8">
            <w:pPr>
              <w:autoSpaceDE w:val="0"/>
              <w:autoSpaceDN w:val="0"/>
              <w:adjustRightInd w:val="0"/>
              <w:spacing w:after="240"/>
              <w:ind w:left="46"/>
              <w:jc w:val="both"/>
              <w:outlineLvl w:val="2"/>
              <w:rPr>
                <w:rFonts w:ascii="Arial" w:hAnsi="Arial" w:cs="Arial"/>
                <w:b/>
                <w:bCs/>
                <w:color w:val="000000"/>
              </w:rPr>
            </w:pPr>
            <w:r>
              <w:t xml:space="preserve">Care shall be taken during installation so as to avoid any damage to the geotextile. Damages, if any, during installation shall be repaired by placing a geotextile patch over the damaged area and extending it 1m beyond the perimeter of the tear or damage, or as approved by the </w:t>
            </w:r>
            <w:r>
              <w:rPr>
                <w:spacing w:val="-2"/>
              </w:rPr>
              <w:t>Engineer.</w:t>
            </w:r>
          </w:p>
        </w:tc>
        <w:tc>
          <w:tcPr>
            <w:tcW w:w="2268" w:type="dxa"/>
          </w:tcPr>
          <w:p w14:paraId="5C556CF1" w14:textId="77777777" w:rsidR="00D33F26" w:rsidRDefault="00D33F26">
            <w:pPr>
              <w:pStyle w:val="ListParagraph"/>
              <w:widowControl w:val="0"/>
              <w:numPr>
                <w:ilvl w:val="1"/>
                <w:numId w:val="16"/>
              </w:numPr>
              <w:tabs>
                <w:tab w:val="left" w:pos="883"/>
              </w:tabs>
              <w:autoSpaceDE w:val="0"/>
              <w:autoSpaceDN w:val="0"/>
              <w:spacing w:before="36" w:after="240"/>
              <w:ind w:left="1800" w:hanging="1800"/>
              <w:contextualSpacing w:val="0"/>
              <w:rPr>
                <w:rFonts w:ascii="Arial"/>
                <w:b/>
                <w:noProof/>
                <w:lang w:val="en-IN" w:eastAsia="en-IN" w:bidi="hi-IN"/>
              </w:rPr>
            </w:pPr>
          </w:p>
        </w:tc>
      </w:tr>
      <w:tr w:rsidR="00D33F26" w14:paraId="35375B42" w14:textId="5441370F" w:rsidTr="00D33F26">
        <w:tc>
          <w:tcPr>
            <w:tcW w:w="571" w:type="dxa"/>
          </w:tcPr>
          <w:p w14:paraId="6B47E03D" w14:textId="460F33C7" w:rsidR="00D33F26" w:rsidRDefault="00D33F26" w:rsidP="00181296">
            <w:pPr>
              <w:ind w:left="46"/>
            </w:pPr>
            <w:r>
              <w:t>21</w:t>
            </w:r>
          </w:p>
        </w:tc>
        <w:tc>
          <w:tcPr>
            <w:tcW w:w="6498" w:type="dxa"/>
          </w:tcPr>
          <w:p w14:paraId="4630059E" w14:textId="77777777" w:rsidR="00D33F26" w:rsidRPr="007B2BD1"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b/>
                <w:color w:val="000000"/>
              </w:rPr>
              <w:t>702.3.2 Subsurface Drainage</w:t>
            </w:r>
          </w:p>
          <w:p w14:paraId="3F726E85" w14:textId="415CF569" w:rsidR="00D33F26" w:rsidRPr="00181296" w:rsidRDefault="00D33F26" w:rsidP="0018129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Construction shall conform to Clause 309.3 of the specifications.</w:t>
            </w:r>
          </w:p>
        </w:tc>
        <w:tc>
          <w:tcPr>
            <w:tcW w:w="6256" w:type="dxa"/>
          </w:tcPr>
          <w:p w14:paraId="22BCCE28" w14:textId="4115DCF7" w:rsidR="00D33F26" w:rsidRPr="001E467E" w:rsidRDefault="00D33F26" w:rsidP="001E467E">
            <w:pPr>
              <w:widowControl w:val="0"/>
              <w:tabs>
                <w:tab w:val="left" w:pos="1800"/>
              </w:tabs>
              <w:autoSpaceDE w:val="0"/>
              <w:autoSpaceDN w:val="0"/>
              <w:rPr>
                <w:rFonts w:ascii="Arial"/>
                <w:b/>
              </w:rPr>
            </w:pPr>
            <w:r>
              <w:rPr>
                <w:rFonts w:ascii="Arial"/>
                <w:b/>
              </w:rPr>
              <w:t xml:space="preserve">702.3.2 </w:t>
            </w:r>
            <w:r w:rsidRPr="001E467E">
              <w:rPr>
                <w:rFonts w:ascii="Arial"/>
                <w:b/>
              </w:rPr>
              <w:t>Subsurface</w:t>
            </w:r>
            <w:r w:rsidRPr="001E467E">
              <w:rPr>
                <w:rFonts w:ascii="Arial"/>
                <w:b/>
                <w:spacing w:val="-6"/>
              </w:rPr>
              <w:t xml:space="preserve"> </w:t>
            </w:r>
            <w:r w:rsidRPr="001E467E">
              <w:rPr>
                <w:rFonts w:ascii="Arial"/>
                <w:b/>
                <w:spacing w:val="-2"/>
              </w:rPr>
              <w:t>Drainage</w:t>
            </w:r>
          </w:p>
          <w:p w14:paraId="403DA395" w14:textId="77777777" w:rsidR="00D33F26" w:rsidRDefault="00D33F26" w:rsidP="003241E4">
            <w:pPr>
              <w:spacing w:before="92"/>
              <w:ind w:left="408"/>
              <w:jc w:val="both"/>
            </w:pPr>
            <w:r>
              <w:t>Construction</w:t>
            </w:r>
            <w:r>
              <w:rPr>
                <w:spacing w:val="-2"/>
              </w:rPr>
              <w:t xml:space="preserve"> </w:t>
            </w:r>
            <w:r>
              <w:t>shall</w:t>
            </w:r>
            <w:r>
              <w:rPr>
                <w:spacing w:val="-5"/>
              </w:rPr>
              <w:t xml:space="preserve"> </w:t>
            </w:r>
            <w:r>
              <w:t>conform</w:t>
            </w:r>
            <w:r>
              <w:rPr>
                <w:spacing w:val="-4"/>
              </w:rPr>
              <w:t xml:space="preserve"> </w:t>
            </w:r>
            <w:r>
              <w:t>to</w:t>
            </w:r>
            <w:r>
              <w:rPr>
                <w:spacing w:val="-2"/>
              </w:rPr>
              <w:t xml:space="preserve"> </w:t>
            </w:r>
            <w:r>
              <w:t>Clause</w:t>
            </w:r>
            <w:r>
              <w:rPr>
                <w:spacing w:val="-6"/>
              </w:rPr>
              <w:t xml:space="preserve"> </w:t>
            </w:r>
            <w:r>
              <w:t>309.3</w:t>
            </w:r>
            <w:r>
              <w:rPr>
                <w:spacing w:val="-6"/>
              </w:rPr>
              <w:t xml:space="preserve"> </w:t>
            </w:r>
            <w:r>
              <w:t>of</w:t>
            </w:r>
            <w:r>
              <w:rPr>
                <w:spacing w:val="1"/>
              </w:rPr>
              <w:t xml:space="preserve"> </w:t>
            </w:r>
            <w:r>
              <w:t>the</w:t>
            </w:r>
            <w:r>
              <w:rPr>
                <w:spacing w:val="-10"/>
              </w:rPr>
              <w:t xml:space="preserve"> </w:t>
            </w:r>
            <w:r>
              <w:rPr>
                <w:spacing w:val="-2"/>
              </w:rPr>
              <w:t>specifications.</w:t>
            </w:r>
          </w:p>
          <w:p w14:paraId="25CBF44B" w14:textId="77777777" w:rsidR="00D33F26" w:rsidRDefault="00D33F26" w:rsidP="00181296">
            <w:pPr>
              <w:autoSpaceDE w:val="0"/>
              <w:autoSpaceDN w:val="0"/>
              <w:adjustRightInd w:val="0"/>
              <w:spacing w:after="60"/>
              <w:jc w:val="both"/>
              <w:outlineLvl w:val="1"/>
              <w:rPr>
                <w:rFonts w:ascii="Arial" w:hAnsi="Arial" w:cs="Arial"/>
                <w:color w:val="000000"/>
              </w:rPr>
            </w:pPr>
          </w:p>
          <w:p w14:paraId="4FC68C17" w14:textId="77777777" w:rsidR="00D33F26" w:rsidRDefault="00D33F26" w:rsidP="00181296">
            <w:pPr>
              <w:autoSpaceDE w:val="0"/>
              <w:autoSpaceDN w:val="0"/>
              <w:adjustRightInd w:val="0"/>
              <w:spacing w:after="60"/>
              <w:jc w:val="both"/>
              <w:outlineLvl w:val="1"/>
              <w:rPr>
                <w:rFonts w:ascii="Arial" w:hAnsi="Arial" w:cs="Arial"/>
                <w:color w:val="000000"/>
              </w:rPr>
            </w:pPr>
          </w:p>
          <w:p w14:paraId="2406CB32" w14:textId="00AEDD13" w:rsidR="00D33F26" w:rsidRPr="00181296" w:rsidRDefault="00D33F26" w:rsidP="00181296">
            <w:pPr>
              <w:autoSpaceDE w:val="0"/>
              <w:autoSpaceDN w:val="0"/>
              <w:adjustRightInd w:val="0"/>
              <w:spacing w:after="60"/>
              <w:jc w:val="both"/>
              <w:outlineLvl w:val="1"/>
              <w:rPr>
                <w:rFonts w:ascii="Arial" w:hAnsi="Arial" w:cs="Arial"/>
                <w:color w:val="000000"/>
              </w:rPr>
            </w:pPr>
          </w:p>
        </w:tc>
        <w:tc>
          <w:tcPr>
            <w:tcW w:w="2268" w:type="dxa"/>
          </w:tcPr>
          <w:p w14:paraId="64EA2EA9" w14:textId="77777777" w:rsidR="00D33F26" w:rsidRDefault="00D33F26" w:rsidP="001E467E">
            <w:pPr>
              <w:widowControl w:val="0"/>
              <w:tabs>
                <w:tab w:val="left" w:pos="1800"/>
              </w:tabs>
              <w:autoSpaceDE w:val="0"/>
              <w:autoSpaceDN w:val="0"/>
              <w:rPr>
                <w:rFonts w:ascii="Arial"/>
                <w:b/>
              </w:rPr>
            </w:pPr>
          </w:p>
        </w:tc>
      </w:tr>
      <w:tr w:rsidR="00D33F26" w14:paraId="63D3A74E" w14:textId="070CFF09" w:rsidTr="00D33F26">
        <w:tc>
          <w:tcPr>
            <w:tcW w:w="571" w:type="dxa"/>
          </w:tcPr>
          <w:p w14:paraId="27B4B5AA" w14:textId="705695CD" w:rsidR="00D33F26" w:rsidRDefault="00D33F26" w:rsidP="00181296">
            <w:pPr>
              <w:ind w:left="46"/>
            </w:pPr>
            <w:r>
              <w:t>22</w:t>
            </w:r>
          </w:p>
        </w:tc>
        <w:tc>
          <w:tcPr>
            <w:tcW w:w="6498" w:type="dxa"/>
          </w:tcPr>
          <w:p w14:paraId="35640203" w14:textId="77777777" w:rsidR="00D33F26" w:rsidRPr="007B2BD1" w:rsidRDefault="00D33F26" w:rsidP="00181296">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702.3.3 Separation</w:t>
            </w:r>
          </w:p>
          <w:p w14:paraId="58ADF34C" w14:textId="1ECE5004" w:rsidR="00D33F26" w:rsidRDefault="00D33F26" w:rsidP="00181296">
            <w:pPr>
              <w:autoSpaceDE w:val="0"/>
              <w:autoSpaceDN w:val="0"/>
              <w:adjustRightInd w:val="0"/>
              <w:spacing w:after="60"/>
              <w:jc w:val="both"/>
              <w:outlineLvl w:val="1"/>
              <w:rPr>
                <w:rFonts w:ascii="Arial" w:hAnsi="Arial" w:cs="Arial"/>
              </w:rPr>
            </w:pPr>
            <w:r w:rsidRPr="007B2BD1">
              <w:rPr>
                <w:rFonts w:ascii="Arial" w:hAnsi="Arial" w:cs="Arial"/>
              </w:rPr>
              <w:t>After preparation of subgrade as per the specifications along the road alignment, geotextile shall be rolled out as indicated in the drawings. The entire roll shall be placed on the subgrade and unrolled as smoothly as possible. Wrinkles and folds in the fabric shall be removed by stretching as required.</w:t>
            </w:r>
          </w:p>
          <w:p w14:paraId="6BE05DAD" w14:textId="77777777" w:rsidR="00D33F26" w:rsidRPr="003C4AD7" w:rsidRDefault="00D33F26" w:rsidP="00181296">
            <w:pPr>
              <w:autoSpaceDE w:val="0"/>
              <w:autoSpaceDN w:val="0"/>
              <w:adjustRightInd w:val="0"/>
              <w:spacing w:after="60"/>
              <w:jc w:val="both"/>
              <w:outlineLvl w:val="1"/>
              <w:rPr>
                <w:rFonts w:ascii="Arial" w:hAnsi="Arial" w:cs="Arial"/>
              </w:rPr>
            </w:pPr>
          </w:p>
          <w:p w14:paraId="245BA305" w14:textId="1976A6D8" w:rsidR="00D33F26" w:rsidRDefault="00D33F26" w:rsidP="00181296">
            <w:pPr>
              <w:autoSpaceDE w:val="0"/>
              <w:autoSpaceDN w:val="0"/>
              <w:adjustRightInd w:val="0"/>
              <w:spacing w:after="60"/>
              <w:jc w:val="both"/>
              <w:outlineLvl w:val="1"/>
              <w:rPr>
                <w:rFonts w:ascii="Arial" w:hAnsi="Arial" w:cs="Arial"/>
              </w:rPr>
            </w:pPr>
            <w:r w:rsidRPr="007B2BD1">
              <w:rPr>
                <w:rFonts w:ascii="Arial" w:hAnsi="Arial" w:cs="Arial"/>
              </w:rPr>
              <w:t xml:space="preserve">Adjacent rolls of geotextiles shall be overlapped, sewn, or joined as required. For curves, the geotextile </w:t>
            </w:r>
            <w:r w:rsidRPr="007B2BD1">
              <w:rPr>
                <w:rFonts w:ascii="Arial" w:eastAsia="HiddenHorzOCR" w:hAnsi="Arial" w:cs="Arial"/>
              </w:rPr>
              <w:t xml:space="preserve">shall </w:t>
            </w:r>
            <w:r w:rsidRPr="007B2BD1">
              <w:rPr>
                <w:rFonts w:ascii="Arial" w:hAnsi="Arial" w:cs="Arial"/>
              </w:rPr>
              <w:t xml:space="preserve">be folded or cut and overlapped in the direction of construction. Folds in the geotextile shall be stapled or pinned approximately 0.6 m centre-to-centre. Before covering, the condition of the geotextile shall be checked for damage (i.e., holes, nips, tears, </w:t>
            </w:r>
            <w:r w:rsidRPr="007B2BD1">
              <w:rPr>
                <w:rFonts w:ascii="Arial" w:eastAsia="HiddenHorzOCR" w:hAnsi="Arial" w:cs="Arial"/>
              </w:rPr>
              <w:t xml:space="preserve">etc) </w:t>
            </w:r>
            <w:r w:rsidRPr="007B2BD1">
              <w:rPr>
                <w:rFonts w:ascii="Arial" w:hAnsi="Arial" w:cs="Arial"/>
              </w:rPr>
              <w:t>by the Engineer.</w:t>
            </w:r>
          </w:p>
          <w:p w14:paraId="77EB5CA5" w14:textId="77777777" w:rsidR="00D33F26" w:rsidRPr="003C4AD7" w:rsidRDefault="00D33F26" w:rsidP="00181296">
            <w:pPr>
              <w:autoSpaceDE w:val="0"/>
              <w:autoSpaceDN w:val="0"/>
              <w:adjustRightInd w:val="0"/>
              <w:spacing w:after="60"/>
              <w:jc w:val="both"/>
              <w:outlineLvl w:val="1"/>
              <w:rPr>
                <w:rFonts w:ascii="Arial" w:hAnsi="Arial" w:cs="Arial"/>
              </w:rPr>
            </w:pPr>
          </w:p>
          <w:p w14:paraId="5AAA078F" w14:textId="6A89CCAF" w:rsidR="00D33F26" w:rsidRPr="00B94D16" w:rsidRDefault="00D33F26" w:rsidP="00181296">
            <w:pPr>
              <w:autoSpaceDE w:val="0"/>
              <w:autoSpaceDN w:val="0"/>
              <w:adjustRightInd w:val="0"/>
              <w:spacing w:after="60"/>
              <w:ind w:left="46"/>
              <w:jc w:val="both"/>
              <w:outlineLvl w:val="2"/>
              <w:rPr>
                <w:rFonts w:ascii="Arial" w:hAnsi="Arial" w:cs="Arial"/>
                <w:b/>
                <w:bCs/>
                <w:color w:val="000000"/>
              </w:rPr>
            </w:pPr>
            <w:r w:rsidRPr="007B2BD1">
              <w:rPr>
                <w:rFonts w:ascii="Arial" w:hAnsi="Arial" w:cs="Arial"/>
              </w:rPr>
              <w:t>Before placing the first lift of granular sub-base on the geotextile, a trial stretch of 100 m shall be laid as per roll width to establish a proper construction methodology of placing and compacting the sub-base in a manner that no damages are caused to the separation layer of geotextile.</w:t>
            </w:r>
          </w:p>
        </w:tc>
        <w:tc>
          <w:tcPr>
            <w:tcW w:w="6256" w:type="dxa"/>
          </w:tcPr>
          <w:p w14:paraId="6514ED5B" w14:textId="1156B081" w:rsidR="00D33F26" w:rsidRPr="00A96671" w:rsidRDefault="00D33F26" w:rsidP="00A96671">
            <w:pPr>
              <w:widowControl w:val="0"/>
              <w:tabs>
                <w:tab w:val="left" w:pos="1800"/>
              </w:tabs>
              <w:autoSpaceDE w:val="0"/>
              <w:autoSpaceDN w:val="0"/>
              <w:rPr>
                <w:rFonts w:ascii="Arial"/>
                <w:b/>
              </w:rPr>
            </w:pPr>
            <w:r>
              <w:rPr>
                <w:rFonts w:ascii="Arial"/>
                <w:b/>
                <w:spacing w:val="-2"/>
              </w:rPr>
              <w:t xml:space="preserve">702.3.3 </w:t>
            </w:r>
            <w:r w:rsidRPr="00A96671">
              <w:rPr>
                <w:rFonts w:ascii="Arial"/>
                <w:b/>
                <w:spacing w:val="-2"/>
              </w:rPr>
              <w:t>Separation</w:t>
            </w:r>
          </w:p>
          <w:p w14:paraId="6EE2BA29" w14:textId="77777777" w:rsidR="00D33F26" w:rsidRDefault="00D33F26" w:rsidP="008B3303">
            <w:pPr>
              <w:spacing w:after="360" w:line="261" w:lineRule="auto"/>
              <w:ind w:left="33" w:right="160"/>
              <w:jc w:val="both"/>
            </w:pPr>
            <w:r>
              <w:t>After</w:t>
            </w:r>
            <w:r>
              <w:rPr>
                <w:spacing w:val="-7"/>
              </w:rPr>
              <w:t xml:space="preserve"> </w:t>
            </w:r>
            <w:r>
              <w:t>preparation</w:t>
            </w:r>
            <w:r>
              <w:rPr>
                <w:spacing w:val="-4"/>
              </w:rPr>
              <w:t xml:space="preserve"> </w:t>
            </w:r>
            <w:r>
              <w:t>of subgrade</w:t>
            </w:r>
            <w:r>
              <w:rPr>
                <w:spacing w:val="-4"/>
              </w:rPr>
              <w:t xml:space="preserve"> </w:t>
            </w:r>
            <w:r>
              <w:t>as</w:t>
            </w:r>
            <w:r>
              <w:rPr>
                <w:spacing w:val="-1"/>
              </w:rPr>
              <w:t xml:space="preserve"> </w:t>
            </w:r>
            <w:r>
              <w:t>per</w:t>
            </w:r>
            <w:r>
              <w:rPr>
                <w:spacing w:val="-2"/>
              </w:rPr>
              <w:t xml:space="preserve"> </w:t>
            </w:r>
            <w:r>
              <w:t>the specifications along the road</w:t>
            </w:r>
            <w:r>
              <w:rPr>
                <w:spacing w:val="-4"/>
              </w:rPr>
              <w:t xml:space="preserve"> </w:t>
            </w:r>
            <w:r>
              <w:t>alignment, geotextile shall be rolled out as indicated in the drawings. The entire roll shall be placed on the subgrade and unrolled as smoothly</w:t>
            </w:r>
            <w:r>
              <w:rPr>
                <w:spacing w:val="-3"/>
              </w:rPr>
              <w:t xml:space="preserve"> </w:t>
            </w:r>
            <w:r>
              <w:t>as possible.</w:t>
            </w:r>
            <w:r>
              <w:rPr>
                <w:spacing w:val="-7"/>
              </w:rPr>
              <w:t xml:space="preserve"> </w:t>
            </w:r>
            <w:r>
              <w:t>Wrinkles</w:t>
            </w:r>
            <w:r>
              <w:rPr>
                <w:spacing w:val="-3"/>
              </w:rPr>
              <w:t xml:space="preserve"> </w:t>
            </w:r>
            <w:r>
              <w:t>and</w:t>
            </w:r>
            <w:r>
              <w:rPr>
                <w:spacing w:val="-2"/>
              </w:rPr>
              <w:t xml:space="preserve"> </w:t>
            </w:r>
            <w:r>
              <w:t>folds in the</w:t>
            </w:r>
            <w:r>
              <w:rPr>
                <w:spacing w:val="-2"/>
              </w:rPr>
              <w:t xml:space="preserve"> </w:t>
            </w:r>
            <w:r>
              <w:t>fabric shall</w:t>
            </w:r>
            <w:r>
              <w:rPr>
                <w:spacing w:val="-4"/>
              </w:rPr>
              <w:t xml:space="preserve"> </w:t>
            </w:r>
            <w:r>
              <w:t>be removed by</w:t>
            </w:r>
            <w:r>
              <w:rPr>
                <w:spacing w:val="-3"/>
              </w:rPr>
              <w:t xml:space="preserve"> </w:t>
            </w:r>
            <w:r>
              <w:t>stretching as required.</w:t>
            </w:r>
          </w:p>
          <w:p w14:paraId="00213FB2" w14:textId="09003EBD" w:rsidR="00D33F26" w:rsidRDefault="00D33F26" w:rsidP="008B3303">
            <w:pPr>
              <w:spacing w:after="360" w:line="264" w:lineRule="auto"/>
              <w:ind w:left="33" w:right="160"/>
              <w:jc w:val="both"/>
              <w:rPr>
                <w:spacing w:val="-2"/>
              </w:rPr>
            </w:pPr>
            <w:r>
              <w:t>Adjacent rolls of geotextiles shall be overlapped, sewn, or joined as required. For curves, the geotextile</w:t>
            </w:r>
            <w:r>
              <w:rPr>
                <w:spacing w:val="38"/>
              </w:rPr>
              <w:t xml:space="preserve"> </w:t>
            </w:r>
            <w:r>
              <w:t>shall</w:t>
            </w:r>
            <w:r>
              <w:rPr>
                <w:spacing w:val="28"/>
              </w:rPr>
              <w:t xml:space="preserve"> </w:t>
            </w:r>
            <w:r>
              <w:t>be</w:t>
            </w:r>
            <w:r>
              <w:rPr>
                <w:spacing w:val="30"/>
              </w:rPr>
              <w:t xml:space="preserve"> </w:t>
            </w:r>
            <w:r>
              <w:t>folded</w:t>
            </w:r>
            <w:r>
              <w:rPr>
                <w:spacing w:val="31"/>
              </w:rPr>
              <w:t xml:space="preserve"> </w:t>
            </w:r>
            <w:r>
              <w:t>or</w:t>
            </w:r>
            <w:r>
              <w:rPr>
                <w:spacing w:val="32"/>
              </w:rPr>
              <w:t xml:space="preserve"> </w:t>
            </w:r>
            <w:r>
              <w:t>cut</w:t>
            </w:r>
            <w:r>
              <w:rPr>
                <w:spacing w:val="30"/>
              </w:rPr>
              <w:t xml:space="preserve"> </w:t>
            </w:r>
            <w:r>
              <w:t>and</w:t>
            </w:r>
            <w:r>
              <w:rPr>
                <w:spacing w:val="30"/>
              </w:rPr>
              <w:t xml:space="preserve"> </w:t>
            </w:r>
            <w:r>
              <w:t>overlapped</w:t>
            </w:r>
            <w:r>
              <w:rPr>
                <w:spacing w:val="31"/>
              </w:rPr>
              <w:t xml:space="preserve"> </w:t>
            </w:r>
            <w:r>
              <w:t>in</w:t>
            </w:r>
            <w:r>
              <w:rPr>
                <w:spacing w:val="35"/>
              </w:rPr>
              <w:t xml:space="preserve"> </w:t>
            </w:r>
            <w:r>
              <w:t>the</w:t>
            </w:r>
            <w:r>
              <w:rPr>
                <w:spacing w:val="30"/>
              </w:rPr>
              <w:t xml:space="preserve"> </w:t>
            </w:r>
            <w:r>
              <w:t>direction</w:t>
            </w:r>
            <w:r>
              <w:rPr>
                <w:spacing w:val="30"/>
              </w:rPr>
              <w:t xml:space="preserve"> </w:t>
            </w:r>
            <w:r>
              <w:t>of</w:t>
            </w:r>
            <w:r>
              <w:rPr>
                <w:spacing w:val="34"/>
              </w:rPr>
              <w:t xml:space="preserve"> </w:t>
            </w:r>
            <w:r>
              <w:t>construction.</w:t>
            </w:r>
            <w:r>
              <w:rPr>
                <w:spacing w:val="34"/>
              </w:rPr>
              <w:t xml:space="preserve"> </w:t>
            </w:r>
            <w:r>
              <w:t>Folds</w:t>
            </w:r>
            <w:r>
              <w:rPr>
                <w:spacing w:val="33"/>
              </w:rPr>
              <w:t xml:space="preserve"> </w:t>
            </w:r>
            <w:r>
              <w:t>in</w:t>
            </w:r>
            <w:r>
              <w:rPr>
                <w:spacing w:val="31"/>
              </w:rPr>
              <w:t xml:space="preserve"> </w:t>
            </w:r>
            <w:r>
              <w:t xml:space="preserve">the geotextile shall be stapled or pinned approximately 0.6 m centre-to-centre. Before covering, the condition of the geotextile shall be checked for damage (i.e., holes, nips, tears, etc) by the </w:t>
            </w:r>
            <w:r>
              <w:rPr>
                <w:spacing w:val="-2"/>
              </w:rPr>
              <w:t>Engineer.</w:t>
            </w:r>
          </w:p>
          <w:p w14:paraId="47F0D9C2" w14:textId="1FB1C7DD" w:rsidR="00D33F26" w:rsidRPr="00B446F8" w:rsidRDefault="00D33F26" w:rsidP="00B446F8">
            <w:pPr>
              <w:spacing w:after="360" w:line="261" w:lineRule="auto"/>
              <w:ind w:left="33" w:right="160" w:hanging="33"/>
              <w:jc w:val="both"/>
            </w:pPr>
            <w:r>
              <w:rPr>
                <w:noProof/>
                <w:lang w:bidi="hi-IN"/>
              </w:rPr>
              <w:drawing>
                <wp:anchor distT="0" distB="0" distL="0" distR="0" simplePos="0" relativeHeight="251736064" behindDoc="1" locked="0" layoutInCell="1" allowOverlap="1" wp14:anchorId="3D98BD6B" wp14:editId="27A79168">
                  <wp:simplePos x="0" y="0"/>
                  <wp:positionH relativeFrom="page">
                    <wp:posOffset>1220910</wp:posOffset>
                  </wp:positionH>
                  <wp:positionV relativeFrom="paragraph">
                    <wp:posOffset>806985</wp:posOffset>
                  </wp:positionV>
                  <wp:extent cx="5046031" cy="5063108"/>
                  <wp:effectExtent l="0" t="0" r="0" b="0"/>
                  <wp:wrapNone/>
                  <wp:docPr id="497" name="Image 4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7" name="Image 497"/>
                          <pic:cNvPicPr/>
                        </pic:nvPicPr>
                        <pic:blipFill>
                          <a:blip r:embed="rId6" cstate="print"/>
                          <a:stretch>
                            <a:fillRect/>
                          </a:stretch>
                        </pic:blipFill>
                        <pic:spPr>
                          <a:xfrm>
                            <a:off x="0" y="0"/>
                            <a:ext cx="5046031" cy="5063108"/>
                          </a:xfrm>
                          <a:prstGeom prst="rect">
                            <a:avLst/>
                          </a:prstGeom>
                        </pic:spPr>
                      </pic:pic>
                    </a:graphicData>
                  </a:graphic>
                </wp:anchor>
              </w:drawing>
            </w:r>
            <w:r>
              <w:t>Before placing the first lift of granular sub-base on the geotextile, a trial stretch of</w:t>
            </w:r>
            <w:r>
              <w:rPr>
                <w:spacing w:val="20"/>
              </w:rPr>
              <w:t xml:space="preserve"> </w:t>
            </w:r>
            <w:r>
              <w:t>100 m shall</w:t>
            </w:r>
            <w:r>
              <w:rPr>
                <w:spacing w:val="40"/>
              </w:rPr>
              <w:t xml:space="preserve"> </w:t>
            </w:r>
            <w:r>
              <w:t xml:space="preserve">be laid as per roll width to establish a proper construction methodology of placing and compacting the sub-base in a manner that no damages are caused to the separation layer of </w:t>
            </w:r>
            <w:r>
              <w:rPr>
                <w:spacing w:val="-2"/>
              </w:rPr>
              <w:t>geotextile.</w:t>
            </w:r>
          </w:p>
        </w:tc>
        <w:tc>
          <w:tcPr>
            <w:tcW w:w="2268" w:type="dxa"/>
          </w:tcPr>
          <w:p w14:paraId="18A0B67E" w14:textId="77777777" w:rsidR="00D33F26" w:rsidRDefault="00D33F26" w:rsidP="00A96671">
            <w:pPr>
              <w:widowControl w:val="0"/>
              <w:tabs>
                <w:tab w:val="left" w:pos="1800"/>
              </w:tabs>
              <w:autoSpaceDE w:val="0"/>
              <w:autoSpaceDN w:val="0"/>
              <w:rPr>
                <w:rFonts w:ascii="Arial"/>
                <w:b/>
                <w:spacing w:val="-2"/>
              </w:rPr>
            </w:pPr>
          </w:p>
        </w:tc>
      </w:tr>
      <w:tr w:rsidR="00D33F26" w14:paraId="316D3EA6" w14:textId="6885B86B" w:rsidTr="00D33F26">
        <w:tc>
          <w:tcPr>
            <w:tcW w:w="571" w:type="dxa"/>
          </w:tcPr>
          <w:p w14:paraId="22B14E91" w14:textId="394ED3F8" w:rsidR="00D33F26" w:rsidRDefault="00D33F26" w:rsidP="00181296">
            <w:pPr>
              <w:ind w:left="46"/>
            </w:pPr>
            <w:r>
              <w:t>23</w:t>
            </w:r>
          </w:p>
        </w:tc>
        <w:tc>
          <w:tcPr>
            <w:tcW w:w="6498" w:type="dxa"/>
          </w:tcPr>
          <w:p w14:paraId="6938BFFE" w14:textId="77777777" w:rsidR="00D33F26" w:rsidRPr="007B2BD1" w:rsidRDefault="00D33F26" w:rsidP="00181296">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 xml:space="preserve">702.3.4 Filter Layer Under Stone Pitching for Erosion Control: </w:t>
            </w:r>
          </w:p>
          <w:p w14:paraId="37CD9222" w14:textId="7A3AA0A3" w:rsidR="00D33F26" w:rsidRDefault="00D33F26" w:rsidP="00181296">
            <w:pPr>
              <w:autoSpaceDE w:val="0"/>
              <w:autoSpaceDN w:val="0"/>
              <w:adjustRightInd w:val="0"/>
              <w:spacing w:after="60"/>
              <w:jc w:val="both"/>
              <w:outlineLvl w:val="1"/>
              <w:rPr>
                <w:rFonts w:ascii="Arial" w:hAnsi="Arial" w:cs="Arial"/>
                <w:bCs/>
                <w:color w:val="000000"/>
              </w:rPr>
            </w:pPr>
            <w:r w:rsidRPr="007B2BD1">
              <w:rPr>
                <w:rFonts w:ascii="Arial" w:hAnsi="Arial" w:cs="Arial"/>
                <w:bCs/>
                <w:color w:val="000000"/>
              </w:rPr>
              <w:t>The geotextile shall be placed in intimate contact of soil ensuring slight tension, to avoid wrinkles or folds and shall be anchored on a properly shaped surface as indicated in drawings and approved by the Engineer.</w:t>
            </w:r>
          </w:p>
          <w:p w14:paraId="70A55060" w14:textId="77777777" w:rsidR="00D33F26" w:rsidRDefault="00D33F26" w:rsidP="00181296">
            <w:pPr>
              <w:autoSpaceDE w:val="0"/>
              <w:autoSpaceDN w:val="0"/>
              <w:adjustRightInd w:val="0"/>
              <w:spacing w:after="60"/>
              <w:jc w:val="both"/>
              <w:outlineLvl w:val="1"/>
              <w:rPr>
                <w:rFonts w:ascii="Arial" w:hAnsi="Arial" w:cs="Arial"/>
                <w:bCs/>
                <w:color w:val="000000"/>
              </w:rPr>
            </w:pPr>
          </w:p>
          <w:p w14:paraId="646BE9E8" w14:textId="68B97E00" w:rsidR="00D33F26" w:rsidRDefault="00D33F26" w:rsidP="00181296">
            <w:pPr>
              <w:autoSpaceDE w:val="0"/>
              <w:autoSpaceDN w:val="0"/>
              <w:adjustRightInd w:val="0"/>
              <w:spacing w:after="60"/>
              <w:jc w:val="both"/>
              <w:outlineLvl w:val="1"/>
              <w:rPr>
                <w:rFonts w:ascii="Arial" w:hAnsi="Arial" w:cs="Arial"/>
                <w:bCs/>
                <w:color w:val="000000"/>
              </w:rPr>
            </w:pPr>
            <w:r w:rsidRPr="007B2BD1">
              <w:rPr>
                <w:rFonts w:ascii="Arial" w:hAnsi="Arial" w:cs="Arial"/>
                <w:bCs/>
                <w:color w:val="000000"/>
              </w:rPr>
              <w:t>It shall be ensured that the placement of the overlying material be placed in such a manner that it does not tear/puncture the geotextile. Anchoring of the terminal ends of the geotextile shall be accomplished as per drawings through the use of key trenches or aprons at the crest and toe of slope.</w:t>
            </w:r>
          </w:p>
          <w:p w14:paraId="09372448" w14:textId="77777777" w:rsidR="00D33F26" w:rsidRDefault="00D33F26" w:rsidP="00181296">
            <w:pPr>
              <w:autoSpaceDE w:val="0"/>
              <w:autoSpaceDN w:val="0"/>
              <w:adjustRightInd w:val="0"/>
              <w:spacing w:after="60"/>
              <w:jc w:val="both"/>
              <w:rPr>
                <w:rFonts w:ascii="Arial" w:hAnsi="Arial" w:cs="Arial"/>
              </w:rPr>
            </w:pPr>
          </w:p>
          <w:p w14:paraId="2CF5FF15" w14:textId="74F229B6" w:rsidR="00D33F26" w:rsidRDefault="00D33F26" w:rsidP="00181296">
            <w:pPr>
              <w:autoSpaceDE w:val="0"/>
              <w:autoSpaceDN w:val="0"/>
              <w:adjustRightInd w:val="0"/>
              <w:spacing w:after="60"/>
              <w:jc w:val="both"/>
              <w:rPr>
                <w:rFonts w:ascii="Arial" w:hAnsi="Arial" w:cs="Arial"/>
              </w:rPr>
            </w:pPr>
            <w:r w:rsidRPr="007B2BD1">
              <w:rPr>
                <w:rFonts w:ascii="Arial" w:hAnsi="Arial" w:cs="Arial"/>
              </w:rPr>
              <w:t xml:space="preserve">The geotextile shall be placed with the machine direction parallel to the direction of water flow. Adjacent geotextile sheets shall be joined by either sewing or overlapping. </w:t>
            </w:r>
          </w:p>
          <w:p w14:paraId="32B5F642" w14:textId="77777777" w:rsidR="00D33F26" w:rsidRDefault="00D33F26" w:rsidP="00181296">
            <w:pPr>
              <w:autoSpaceDE w:val="0"/>
              <w:autoSpaceDN w:val="0"/>
              <w:adjustRightInd w:val="0"/>
              <w:spacing w:after="60"/>
              <w:jc w:val="both"/>
              <w:rPr>
                <w:rFonts w:ascii="Arial" w:hAnsi="Arial" w:cs="Arial"/>
                <w:bCs/>
                <w:color w:val="000000"/>
              </w:rPr>
            </w:pPr>
          </w:p>
          <w:p w14:paraId="7B5EA531" w14:textId="1109740E" w:rsidR="00D33F26" w:rsidRPr="007B2BD1" w:rsidRDefault="00D33F26" w:rsidP="00181296">
            <w:pPr>
              <w:autoSpaceDE w:val="0"/>
              <w:autoSpaceDN w:val="0"/>
              <w:adjustRightInd w:val="0"/>
              <w:spacing w:after="60"/>
              <w:jc w:val="both"/>
              <w:rPr>
                <w:rFonts w:ascii="Arial" w:hAnsi="Arial" w:cs="Arial"/>
                <w:bCs/>
                <w:color w:val="000000"/>
              </w:rPr>
            </w:pPr>
            <w:r w:rsidRPr="007B2BD1">
              <w:rPr>
                <w:rFonts w:ascii="Arial" w:hAnsi="Arial" w:cs="Arial"/>
                <w:bCs/>
                <w:color w:val="000000"/>
              </w:rPr>
              <w:t>The pitching shall begin at the toe and proceed up the slope. Big sized boulders shall not be allowed to roll down the slope.</w:t>
            </w:r>
          </w:p>
          <w:p w14:paraId="78F4537D" w14:textId="77777777" w:rsidR="00D33F26" w:rsidRDefault="00D33F26" w:rsidP="00181296">
            <w:pPr>
              <w:autoSpaceDE w:val="0"/>
              <w:autoSpaceDN w:val="0"/>
              <w:adjustRightInd w:val="0"/>
              <w:spacing w:after="60"/>
              <w:jc w:val="both"/>
              <w:rPr>
                <w:rFonts w:ascii="Arial" w:hAnsi="Arial" w:cs="Arial"/>
              </w:rPr>
            </w:pPr>
          </w:p>
          <w:p w14:paraId="071FC67A" w14:textId="09B50C29" w:rsidR="00D33F26" w:rsidRPr="00181296" w:rsidRDefault="00D33F26" w:rsidP="00181296">
            <w:pPr>
              <w:autoSpaceDE w:val="0"/>
              <w:autoSpaceDN w:val="0"/>
              <w:adjustRightInd w:val="0"/>
              <w:spacing w:after="60"/>
              <w:jc w:val="both"/>
              <w:rPr>
                <w:rFonts w:ascii="Arial" w:hAnsi="Arial" w:cs="Arial"/>
              </w:rPr>
            </w:pPr>
            <w:r w:rsidRPr="007B2BD1">
              <w:rPr>
                <w:rFonts w:ascii="Arial" w:hAnsi="Arial" w:cs="Arial"/>
              </w:rPr>
              <w:t>Any geotextile damaged shall be either replaced or repaired with a patch, as directed by the Engineer, at the cost of the contractor.</w:t>
            </w:r>
          </w:p>
        </w:tc>
        <w:tc>
          <w:tcPr>
            <w:tcW w:w="6256" w:type="dxa"/>
          </w:tcPr>
          <w:p w14:paraId="71054188" w14:textId="1ED5A29D" w:rsidR="00D33F26" w:rsidRPr="00131C9C" w:rsidRDefault="00D33F26">
            <w:pPr>
              <w:pStyle w:val="ListParagraph"/>
              <w:widowControl w:val="0"/>
              <w:numPr>
                <w:ilvl w:val="2"/>
                <w:numId w:val="17"/>
              </w:numPr>
              <w:tabs>
                <w:tab w:val="left" w:pos="917"/>
              </w:tabs>
              <w:autoSpaceDE w:val="0"/>
              <w:autoSpaceDN w:val="0"/>
              <w:spacing w:before="1"/>
              <w:rPr>
                <w:rFonts w:ascii="Arial"/>
                <w:b/>
              </w:rPr>
            </w:pPr>
            <w:r w:rsidRPr="00131C9C">
              <w:rPr>
                <w:rFonts w:ascii="Arial"/>
                <w:b/>
              </w:rPr>
              <w:lastRenderedPageBreak/>
              <w:t>Filter</w:t>
            </w:r>
            <w:r w:rsidRPr="00131C9C">
              <w:rPr>
                <w:rFonts w:ascii="Arial"/>
                <w:b/>
                <w:spacing w:val="-4"/>
              </w:rPr>
              <w:t xml:space="preserve"> </w:t>
            </w:r>
            <w:r w:rsidRPr="00131C9C">
              <w:rPr>
                <w:rFonts w:ascii="Arial"/>
                <w:b/>
              </w:rPr>
              <w:t>Layer</w:t>
            </w:r>
            <w:r w:rsidRPr="00131C9C">
              <w:rPr>
                <w:rFonts w:ascii="Arial"/>
                <w:b/>
                <w:spacing w:val="-4"/>
              </w:rPr>
              <w:t xml:space="preserve"> </w:t>
            </w:r>
            <w:r w:rsidRPr="00131C9C">
              <w:rPr>
                <w:rFonts w:ascii="Arial"/>
                <w:b/>
              </w:rPr>
              <w:t>Under</w:t>
            </w:r>
            <w:r w:rsidRPr="00131C9C">
              <w:rPr>
                <w:rFonts w:ascii="Arial"/>
                <w:b/>
                <w:spacing w:val="-9"/>
              </w:rPr>
              <w:t xml:space="preserve"> </w:t>
            </w:r>
            <w:r w:rsidRPr="00131C9C">
              <w:rPr>
                <w:rFonts w:ascii="Arial"/>
                <w:b/>
              </w:rPr>
              <w:t>Stone</w:t>
            </w:r>
            <w:r w:rsidRPr="00131C9C">
              <w:rPr>
                <w:rFonts w:ascii="Arial"/>
                <w:b/>
                <w:spacing w:val="-3"/>
              </w:rPr>
              <w:t xml:space="preserve"> </w:t>
            </w:r>
            <w:r w:rsidRPr="00131C9C">
              <w:rPr>
                <w:rFonts w:ascii="Arial"/>
                <w:b/>
              </w:rPr>
              <w:t>Pitching</w:t>
            </w:r>
            <w:r w:rsidRPr="00131C9C">
              <w:rPr>
                <w:rFonts w:ascii="Arial"/>
                <w:b/>
                <w:spacing w:val="-5"/>
              </w:rPr>
              <w:t xml:space="preserve"> </w:t>
            </w:r>
            <w:r w:rsidRPr="00131C9C">
              <w:rPr>
                <w:rFonts w:ascii="Arial"/>
                <w:b/>
              </w:rPr>
              <w:t>for</w:t>
            </w:r>
            <w:r w:rsidRPr="00131C9C">
              <w:rPr>
                <w:rFonts w:ascii="Arial"/>
                <w:b/>
                <w:spacing w:val="-4"/>
              </w:rPr>
              <w:t xml:space="preserve"> </w:t>
            </w:r>
            <w:r w:rsidRPr="00131C9C">
              <w:rPr>
                <w:rFonts w:ascii="Arial"/>
                <w:b/>
              </w:rPr>
              <w:t>Erosion</w:t>
            </w:r>
            <w:r w:rsidRPr="00131C9C">
              <w:rPr>
                <w:rFonts w:ascii="Arial"/>
                <w:b/>
                <w:spacing w:val="-4"/>
              </w:rPr>
              <w:t xml:space="preserve"> </w:t>
            </w:r>
            <w:r w:rsidRPr="00131C9C">
              <w:rPr>
                <w:rFonts w:ascii="Arial"/>
                <w:b/>
                <w:spacing w:val="-2"/>
              </w:rPr>
              <w:t>Control:</w:t>
            </w:r>
          </w:p>
          <w:p w14:paraId="71B00281" w14:textId="77777777" w:rsidR="00D33F26" w:rsidRDefault="00D33F26" w:rsidP="00B446F8">
            <w:pPr>
              <w:spacing w:before="91" w:after="120" w:line="261" w:lineRule="auto"/>
              <w:ind w:right="19"/>
              <w:jc w:val="both"/>
            </w:pPr>
            <w:r>
              <w:t>The geotextile shall be placed in intimate contact of soil ensuring slight tension, to avoid</w:t>
            </w:r>
            <w:r>
              <w:rPr>
                <w:spacing w:val="40"/>
              </w:rPr>
              <w:t xml:space="preserve"> </w:t>
            </w:r>
            <w:r>
              <w:t xml:space="preserve">wrinkles or folds and shall be anchored on a </w:t>
            </w:r>
            <w:r>
              <w:lastRenderedPageBreak/>
              <w:t>properly shaped surface as indicated in drawings and approved by the Engineer.</w:t>
            </w:r>
          </w:p>
          <w:p w14:paraId="70B1039E" w14:textId="77777777" w:rsidR="00D33F26" w:rsidRDefault="00D33F26" w:rsidP="00B446F8">
            <w:pPr>
              <w:spacing w:before="1" w:line="261" w:lineRule="auto"/>
              <w:ind w:right="19"/>
              <w:jc w:val="both"/>
            </w:pPr>
            <w:r>
              <w:t>This application generally comes</w:t>
            </w:r>
            <w:r>
              <w:rPr>
                <w:spacing w:val="-1"/>
              </w:rPr>
              <w:t xml:space="preserve"> </w:t>
            </w:r>
            <w:r>
              <w:t>under harsh installation conditions</w:t>
            </w:r>
            <w:r>
              <w:rPr>
                <w:spacing w:val="-1"/>
              </w:rPr>
              <w:t xml:space="preserve"> </w:t>
            </w:r>
            <w:r>
              <w:t>as</w:t>
            </w:r>
            <w:r>
              <w:rPr>
                <w:spacing w:val="-1"/>
              </w:rPr>
              <w:t xml:space="preserve"> </w:t>
            </w:r>
            <w:r>
              <w:t>heavy</w:t>
            </w:r>
            <w:r>
              <w:rPr>
                <w:spacing w:val="-1"/>
              </w:rPr>
              <w:t xml:space="preserve"> </w:t>
            </w:r>
            <w:r>
              <w:t>stones</w:t>
            </w:r>
            <w:r>
              <w:rPr>
                <w:spacing w:val="-1"/>
              </w:rPr>
              <w:t xml:space="preserve"> </w:t>
            </w:r>
            <w:r>
              <w:t>are placed over geotextiles. Therefore, Type-1 geotextile is recommended unless/otherwise specified by</w:t>
            </w:r>
            <w:r>
              <w:rPr>
                <w:spacing w:val="40"/>
              </w:rPr>
              <w:t xml:space="preserve"> </w:t>
            </w:r>
            <w:r>
              <w:t>the Engineer in charge by considering local and specific site conditions.</w:t>
            </w:r>
          </w:p>
          <w:p w14:paraId="51E4A8F4" w14:textId="77777777" w:rsidR="00D33F26" w:rsidRDefault="00D33F26" w:rsidP="00B446F8">
            <w:pPr>
              <w:spacing w:before="120" w:after="240" w:line="261" w:lineRule="auto"/>
              <w:ind w:left="33"/>
              <w:jc w:val="both"/>
            </w:pPr>
            <w:r>
              <w:t>It shall be ensured that the placement of the overlying material be placed in such a manner that</w:t>
            </w:r>
            <w:r>
              <w:rPr>
                <w:spacing w:val="40"/>
              </w:rPr>
              <w:t xml:space="preserve"> </w:t>
            </w:r>
            <w:r>
              <w:t xml:space="preserve">it does not tear/puncture the geotextile. Anchoring of the terminal ends of the geotextile shall be accomplished as per drawings through the use of key trenches or aprons at the crest and toe of </w:t>
            </w:r>
            <w:r>
              <w:rPr>
                <w:spacing w:val="-2"/>
              </w:rPr>
              <w:t>slope.</w:t>
            </w:r>
          </w:p>
          <w:p w14:paraId="4505B9E0" w14:textId="77777777" w:rsidR="00D33F26" w:rsidRDefault="00D33F26" w:rsidP="00B446F8">
            <w:pPr>
              <w:spacing w:before="120" w:after="240" w:line="259" w:lineRule="auto"/>
              <w:ind w:left="33"/>
              <w:jc w:val="both"/>
            </w:pPr>
            <w:r>
              <w:t>The geotextile shall be placed with the machine direction parallel to the direction of water flow. Adjacent geotextile sheets shall be joined by either sewing or overlapping.</w:t>
            </w:r>
          </w:p>
          <w:p w14:paraId="5034F7AB" w14:textId="77777777" w:rsidR="00D33F26" w:rsidRDefault="00D33F26" w:rsidP="00B446F8">
            <w:pPr>
              <w:spacing w:before="120" w:after="240" w:line="259" w:lineRule="auto"/>
              <w:ind w:left="33"/>
              <w:jc w:val="both"/>
            </w:pPr>
            <w:r>
              <w:t>The pitching shall begin at the toe and proceed up the slope. Big sized boulders shall not be allowed to roll down the slope.</w:t>
            </w:r>
          </w:p>
          <w:p w14:paraId="0ECCE81B" w14:textId="77777777" w:rsidR="00D33F26" w:rsidRDefault="00D33F26" w:rsidP="00B446F8">
            <w:pPr>
              <w:spacing w:before="120" w:after="240" w:line="254" w:lineRule="auto"/>
              <w:ind w:left="33"/>
              <w:jc w:val="both"/>
            </w:pPr>
            <w:r>
              <w:t>Any geotextile damaged shall be either replaced or repaired with a patch, as directed by the Engineer, at the cost of the contractor.</w:t>
            </w:r>
          </w:p>
          <w:p w14:paraId="690DF9D4" w14:textId="77777777" w:rsidR="00D33F26" w:rsidRPr="00B94D16" w:rsidRDefault="00D33F26" w:rsidP="00181296">
            <w:pPr>
              <w:autoSpaceDE w:val="0"/>
              <w:autoSpaceDN w:val="0"/>
              <w:adjustRightInd w:val="0"/>
              <w:spacing w:after="60"/>
              <w:ind w:left="46"/>
              <w:jc w:val="both"/>
              <w:outlineLvl w:val="2"/>
              <w:rPr>
                <w:rFonts w:ascii="Arial" w:hAnsi="Arial" w:cs="Arial"/>
                <w:b/>
                <w:bCs/>
                <w:color w:val="000000"/>
              </w:rPr>
            </w:pPr>
          </w:p>
        </w:tc>
        <w:tc>
          <w:tcPr>
            <w:tcW w:w="2268" w:type="dxa"/>
          </w:tcPr>
          <w:p w14:paraId="6D00C6FF" w14:textId="77777777" w:rsidR="00D33F26" w:rsidRPr="00131C9C" w:rsidRDefault="00D33F26">
            <w:pPr>
              <w:pStyle w:val="ListParagraph"/>
              <w:widowControl w:val="0"/>
              <w:numPr>
                <w:ilvl w:val="2"/>
                <w:numId w:val="17"/>
              </w:numPr>
              <w:tabs>
                <w:tab w:val="left" w:pos="917"/>
              </w:tabs>
              <w:autoSpaceDE w:val="0"/>
              <w:autoSpaceDN w:val="0"/>
              <w:spacing w:before="1"/>
              <w:rPr>
                <w:rFonts w:ascii="Arial"/>
                <w:b/>
              </w:rPr>
            </w:pPr>
          </w:p>
        </w:tc>
      </w:tr>
      <w:tr w:rsidR="00D33F26" w14:paraId="1454DCB0" w14:textId="51DF1494" w:rsidTr="00D33F26">
        <w:tc>
          <w:tcPr>
            <w:tcW w:w="571" w:type="dxa"/>
          </w:tcPr>
          <w:p w14:paraId="470937FA" w14:textId="36F66E06" w:rsidR="00D33F26" w:rsidRDefault="00D33F26" w:rsidP="00A73C9D">
            <w:pPr>
              <w:ind w:left="46"/>
            </w:pPr>
            <w:r>
              <w:t>24</w:t>
            </w:r>
          </w:p>
        </w:tc>
        <w:tc>
          <w:tcPr>
            <w:tcW w:w="6498" w:type="dxa"/>
          </w:tcPr>
          <w:p w14:paraId="204F78AB" w14:textId="77777777" w:rsidR="00D33F26" w:rsidRPr="007B2BD1" w:rsidRDefault="00D33F26" w:rsidP="00A73C9D">
            <w:pPr>
              <w:pStyle w:val="Header2"/>
              <w:spacing w:before="0" w:after="60"/>
              <w:rPr>
                <w:rFonts w:ascii="Arial" w:hAnsi="Arial" w:cs="Arial"/>
                <w:sz w:val="22"/>
                <w:szCs w:val="22"/>
              </w:rPr>
            </w:pPr>
            <w:r w:rsidRPr="007B2BD1">
              <w:rPr>
                <w:rFonts w:ascii="Arial" w:hAnsi="Arial" w:cs="Arial"/>
                <w:sz w:val="22"/>
                <w:szCs w:val="22"/>
              </w:rPr>
              <w:t>702.4 Measurement for Payment</w:t>
            </w:r>
          </w:p>
          <w:p w14:paraId="23D4F0D8" w14:textId="65CC5004" w:rsidR="00D33F26"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measurement for payment for sub surface drains shall be as per Clause 309. </w:t>
            </w:r>
          </w:p>
          <w:p w14:paraId="6A26A682" w14:textId="77777777" w:rsidR="00D33F26" w:rsidRPr="007B2BD1" w:rsidRDefault="00D33F26" w:rsidP="00A73C9D">
            <w:pPr>
              <w:autoSpaceDE w:val="0"/>
              <w:autoSpaceDN w:val="0"/>
              <w:adjustRightInd w:val="0"/>
              <w:spacing w:after="60"/>
              <w:jc w:val="both"/>
              <w:outlineLvl w:val="1"/>
              <w:rPr>
                <w:rFonts w:ascii="Arial" w:hAnsi="Arial" w:cs="Arial"/>
                <w:color w:val="000000"/>
              </w:rPr>
            </w:pPr>
          </w:p>
          <w:p w14:paraId="47B54B36" w14:textId="69FE6078"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geotextile for separation and for filter layer shall be measured in square metres as per planned dimensions with no allowance </w:t>
            </w:r>
            <w:r w:rsidRPr="007B2BD1">
              <w:rPr>
                <w:rFonts w:ascii="Arial" w:hAnsi="Arial" w:cs="Arial"/>
                <w:color w:val="000000"/>
              </w:rPr>
              <w:lastRenderedPageBreak/>
              <w:t xml:space="preserve">for overlapping at transverse and longitudinal joints.  Excavation, back fill, bedding and cover material shall be measured separately as per relevant clauses of the Contract. </w:t>
            </w:r>
          </w:p>
        </w:tc>
        <w:tc>
          <w:tcPr>
            <w:tcW w:w="6256" w:type="dxa"/>
          </w:tcPr>
          <w:p w14:paraId="2D183CB0" w14:textId="7F6F5017" w:rsidR="00D33F26" w:rsidRPr="001405E6" w:rsidRDefault="00D33F26">
            <w:pPr>
              <w:pStyle w:val="ListParagraph"/>
              <w:widowControl w:val="0"/>
              <w:numPr>
                <w:ilvl w:val="1"/>
                <w:numId w:val="17"/>
              </w:numPr>
              <w:tabs>
                <w:tab w:val="left" w:pos="1493"/>
              </w:tabs>
              <w:autoSpaceDE w:val="0"/>
              <w:autoSpaceDN w:val="0"/>
              <w:rPr>
                <w:rFonts w:ascii="Arial"/>
                <w:b/>
              </w:rPr>
            </w:pPr>
            <w:r w:rsidRPr="001405E6">
              <w:rPr>
                <w:rFonts w:ascii="Arial"/>
                <w:b/>
              </w:rPr>
              <w:lastRenderedPageBreak/>
              <w:t>Measurement</w:t>
            </w:r>
            <w:r w:rsidRPr="001405E6">
              <w:rPr>
                <w:rFonts w:ascii="Arial"/>
                <w:b/>
                <w:spacing w:val="-8"/>
              </w:rPr>
              <w:t xml:space="preserve"> </w:t>
            </w:r>
            <w:r w:rsidRPr="001405E6">
              <w:rPr>
                <w:rFonts w:ascii="Arial"/>
                <w:b/>
              </w:rPr>
              <w:t>for</w:t>
            </w:r>
            <w:r w:rsidRPr="001405E6">
              <w:rPr>
                <w:rFonts w:ascii="Arial"/>
                <w:b/>
                <w:spacing w:val="-5"/>
              </w:rPr>
              <w:t xml:space="preserve"> </w:t>
            </w:r>
            <w:r w:rsidRPr="001405E6">
              <w:rPr>
                <w:rFonts w:ascii="Arial"/>
                <w:b/>
                <w:spacing w:val="-2"/>
              </w:rPr>
              <w:t>Payment</w:t>
            </w:r>
          </w:p>
          <w:p w14:paraId="15DCE81C" w14:textId="77777777" w:rsidR="00D33F26" w:rsidRDefault="00D33F26" w:rsidP="003C08CD">
            <w:pPr>
              <w:spacing w:before="68" w:after="240"/>
              <w:ind w:left="33"/>
              <w:jc w:val="both"/>
            </w:pPr>
            <w:r>
              <w:t>The measurement</w:t>
            </w:r>
            <w:r>
              <w:rPr>
                <w:spacing w:val="-4"/>
              </w:rPr>
              <w:t xml:space="preserve"> </w:t>
            </w:r>
            <w:r>
              <w:t>for</w:t>
            </w:r>
            <w:r>
              <w:rPr>
                <w:spacing w:val="-7"/>
              </w:rPr>
              <w:t xml:space="preserve"> </w:t>
            </w:r>
            <w:r>
              <w:t>payment</w:t>
            </w:r>
            <w:r>
              <w:rPr>
                <w:spacing w:val="-9"/>
              </w:rPr>
              <w:t xml:space="preserve"> </w:t>
            </w:r>
            <w:r>
              <w:t>for</w:t>
            </w:r>
            <w:r>
              <w:rPr>
                <w:spacing w:val="-7"/>
              </w:rPr>
              <w:t xml:space="preserve"> </w:t>
            </w:r>
            <w:r>
              <w:t>sub surface drains</w:t>
            </w:r>
            <w:r>
              <w:rPr>
                <w:spacing w:val="7"/>
              </w:rPr>
              <w:t xml:space="preserve"> </w:t>
            </w:r>
            <w:r>
              <w:t>shall</w:t>
            </w:r>
            <w:r>
              <w:rPr>
                <w:spacing w:val="-2"/>
              </w:rPr>
              <w:t xml:space="preserve"> </w:t>
            </w:r>
            <w:r>
              <w:t>be</w:t>
            </w:r>
            <w:r>
              <w:rPr>
                <w:spacing w:val="-4"/>
              </w:rPr>
              <w:t xml:space="preserve"> </w:t>
            </w:r>
            <w:r>
              <w:t>as</w:t>
            </w:r>
            <w:r>
              <w:rPr>
                <w:spacing w:val="-2"/>
              </w:rPr>
              <w:t xml:space="preserve"> </w:t>
            </w:r>
            <w:r>
              <w:t>per</w:t>
            </w:r>
            <w:r>
              <w:rPr>
                <w:spacing w:val="-2"/>
              </w:rPr>
              <w:t xml:space="preserve"> </w:t>
            </w:r>
            <w:r>
              <w:t>Clause</w:t>
            </w:r>
            <w:r>
              <w:rPr>
                <w:spacing w:val="-5"/>
              </w:rPr>
              <w:t xml:space="preserve"> </w:t>
            </w:r>
            <w:r>
              <w:rPr>
                <w:spacing w:val="-2"/>
              </w:rPr>
              <w:t>309.4</w:t>
            </w:r>
          </w:p>
          <w:p w14:paraId="4B2F346B" w14:textId="77777777" w:rsidR="00D33F26" w:rsidRDefault="00D33F26" w:rsidP="003C08CD">
            <w:pPr>
              <w:spacing w:line="261" w:lineRule="auto"/>
              <w:ind w:left="33"/>
              <w:jc w:val="both"/>
            </w:pPr>
            <w:r>
              <w:t xml:space="preserve">The geotextile for separation and for filter layer shall be measured in square metres as per planned dimensions with no allowance for </w:t>
            </w:r>
            <w:r>
              <w:lastRenderedPageBreak/>
              <w:t>overlapping at transverse and longitudinal joints. Excavation, back fill, bedding and cover material shall be measured separately as per relevant clauses of the Contract.</w:t>
            </w:r>
          </w:p>
          <w:p w14:paraId="111324D8" w14:textId="0D9FC320"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2268" w:type="dxa"/>
          </w:tcPr>
          <w:p w14:paraId="762559FD" w14:textId="77777777" w:rsidR="00D33F26" w:rsidRPr="001405E6" w:rsidRDefault="00D33F26">
            <w:pPr>
              <w:pStyle w:val="ListParagraph"/>
              <w:widowControl w:val="0"/>
              <w:numPr>
                <w:ilvl w:val="1"/>
                <w:numId w:val="17"/>
              </w:numPr>
              <w:tabs>
                <w:tab w:val="left" w:pos="1493"/>
              </w:tabs>
              <w:autoSpaceDE w:val="0"/>
              <w:autoSpaceDN w:val="0"/>
              <w:rPr>
                <w:rFonts w:ascii="Arial"/>
                <w:b/>
              </w:rPr>
            </w:pPr>
          </w:p>
        </w:tc>
      </w:tr>
      <w:tr w:rsidR="00D33F26" w14:paraId="511F101F" w14:textId="11FA3227" w:rsidTr="00D33F26">
        <w:tc>
          <w:tcPr>
            <w:tcW w:w="571" w:type="dxa"/>
          </w:tcPr>
          <w:p w14:paraId="1F6CD358" w14:textId="2FDE459C" w:rsidR="00D33F26" w:rsidRDefault="00D33F26" w:rsidP="00A73C9D">
            <w:pPr>
              <w:ind w:left="46"/>
            </w:pPr>
            <w:r>
              <w:t>25</w:t>
            </w:r>
          </w:p>
        </w:tc>
        <w:tc>
          <w:tcPr>
            <w:tcW w:w="6498" w:type="dxa"/>
          </w:tcPr>
          <w:p w14:paraId="56D28B64" w14:textId="77777777" w:rsidR="00D33F26" w:rsidRPr="007B2BD1" w:rsidRDefault="00D33F26" w:rsidP="00A73C9D">
            <w:pPr>
              <w:pStyle w:val="Header2"/>
              <w:spacing w:before="0" w:after="60"/>
              <w:rPr>
                <w:rFonts w:ascii="Arial" w:hAnsi="Arial" w:cs="Arial"/>
                <w:sz w:val="22"/>
                <w:szCs w:val="22"/>
              </w:rPr>
            </w:pPr>
            <w:r w:rsidRPr="007B2BD1">
              <w:rPr>
                <w:rFonts w:ascii="Arial" w:hAnsi="Arial" w:cs="Arial"/>
                <w:sz w:val="22"/>
                <w:szCs w:val="22"/>
              </w:rPr>
              <w:t>702.5</w:t>
            </w:r>
            <w:r w:rsidRPr="007B2BD1">
              <w:rPr>
                <w:rFonts w:ascii="Arial" w:hAnsi="Arial" w:cs="Arial"/>
                <w:sz w:val="22"/>
                <w:szCs w:val="22"/>
              </w:rPr>
              <w:tab/>
              <w:t>Rate</w:t>
            </w:r>
          </w:p>
          <w:p w14:paraId="2CF4A81E" w14:textId="663A69EC"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r w:rsidRPr="007B2BD1">
              <w:rPr>
                <w:rFonts w:ascii="Arial" w:hAnsi="Arial" w:cs="Arial"/>
              </w:rPr>
              <w:t>The contract unit rate for sub surface drains using geotextile shall be as per Clause 309.5. The contract unit rate for the accepted quantities of geotextile for separation and filter layer in place shall be full compensation for furnishing, preparing, hauling, and placing geotextile including all labour, freight, tools, equipment, and incidentals to complete the work as per specifications.</w:t>
            </w:r>
          </w:p>
        </w:tc>
        <w:tc>
          <w:tcPr>
            <w:tcW w:w="6256" w:type="dxa"/>
          </w:tcPr>
          <w:p w14:paraId="38998E28" w14:textId="07D81152" w:rsidR="00D33F26" w:rsidRPr="004233E7" w:rsidRDefault="00D33F26">
            <w:pPr>
              <w:pStyle w:val="ListParagraph"/>
              <w:widowControl w:val="0"/>
              <w:numPr>
                <w:ilvl w:val="1"/>
                <w:numId w:val="17"/>
              </w:numPr>
              <w:tabs>
                <w:tab w:val="left" w:pos="1800"/>
              </w:tabs>
              <w:autoSpaceDE w:val="0"/>
              <w:autoSpaceDN w:val="0"/>
              <w:rPr>
                <w:rFonts w:ascii="Arial"/>
                <w:b/>
              </w:rPr>
            </w:pPr>
            <w:r w:rsidRPr="004233E7">
              <w:rPr>
                <w:rFonts w:ascii="Arial"/>
                <w:b/>
                <w:spacing w:val="-4"/>
              </w:rPr>
              <w:t>Rate</w:t>
            </w:r>
          </w:p>
          <w:p w14:paraId="1A61A83A" w14:textId="77777777" w:rsidR="00D33F26" w:rsidRDefault="00D33F26" w:rsidP="003C08CD">
            <w:pPr>
              <w:spacing w:line="259" w:lineRule="auto"/>
              <w:ind w:left="33" w:right="19"/>
              <w:jc w:val="both"/>
            </w:pPr>
            <w:r>
              <w:t>The contract unit rate for sub surface drains using geotextile shall be as per Clause 309.5. The contract unit rate for the accepted quantities of geotextile for separation and filter layer in place shall be full compensation for furnishing, preparing, hauling, and placing geotextile including all labour, freight, tools, equipment, and incidentals to complete the work as per specifications.</w:t>
            </w:r>
          </w:p>
          <w:p w14:paraId="6DDC0D25" w14:textId="77777777" w:rsidR="00D33F26" w:rsidRDefault="00D33F26" w:rsidP="003C08CD">
            <w:pPr>
              <w:autoSpaceDE w:val="0"/>
              <w:autoSpaceDN w:val="0"/>
              <w:adjustRightInd w:val="0"/>
              <w:spacing w:after="60"/>
              <w:jc w:val="both"/>
              <w:outlineLvl w:val="2"/>
              <w:rPr>
                <w:rFonts w:ascii="Arial" w:hAnsi="Arial" w:cs="Arial"/>
                <w:b/>
                <w:bCs/>
                <w:color w:val="000000"/>
              </w:rPr>
            </w:pPr>
          </w:p>
          <w:p w14:paraId="40E255E0" w14:textId="7963D419" w:rsidR="00D33F26" w:rsidRPr="00B94D16" w:rsidRDefault="00D33F26" w:rsidP="003C08CD">
            <w:pPr>
              <w:autoSpaceDE w:val="0"/>
              <w:autoSpaceDN w:val="0"/>
              <w:adjustRightInd w:val="0"/>
              <w:spacing w:after="60"/>
              <w:jc w:val="both"/>
              <w:outlineLvl w:val="2"/>
              <w:rPr>
                <w:rFonts w:ascii="Arial" w:hAnsi="Arial" w:cs="Arial"/>
                <w:b/>
                <w:bCs/>
                <w:color w:val="000000"/>
              </w:rPr>
            </w:pPr>
          </w:p>
        </w:tc>
        <w:tc>
          <w:tcPr>
            <w:tcW w:w="2268" w:type="dxa"/>
          </w:tcPr>
          <w:p w14:paraId="4662C3BB" w14:textId="77777777" w:rsidR="00D33F26" w:rsidRPr="004233E7" w:rsidRDefault="00D33F26">
            <w:pPr>
              <w:pStyle w:val="ListParagraph"/>
              <w:widowControl w:val="0"/>
              <w:numPr>
                <w:ilvl w:val="1"/>
                <w:numId w:val="17"/>
              </w:numPr>
              <w:tabs>
                <w:tab w:val="left" w:pos="1800"/>
              </w:tabs>
              <w:autoSpaceDE w:val="0"/>
              <w:autoSpaceDN w:val="0"/>
              <w:rPr>
                <w:rFonts w:ascii="Arial"/>
                <w:b/>
                <w:spacing w:val="-4"/>
              </w:rPr>
            </w:pPr>
          </w:p>
        </w:tc>
      </w:tr>
      <w:tr w:rsidR="00D33F26" w14:paraId="27FB7E10" w14:textId="55FBB44D" w:rsidTr="00D33F26">
        <w:tc>
          <w:tcPr>
            <w:tcW w:w="571" w:type="dxa"/>
          </w:tcPr>
          <w:p w14:paraId="2FBA59E4" w14:textId="6F7D31D2" w:rsidR="00D33F26" w:rsidRDefault="00D33F26" w:rsidP="00A73C9D">
            <w:pPr>
              <w:ind w:left="46"/>
            </w:pPr>
            <w:r>
              <w:t>26</w:t>
            </w:r>
          </w:p>
        </w:tc>
        <w:tc>
          <w:tcPr>
            <w:tcW w:w="6498" w:type="dxa"/>
          </w:tcPr>
          <w:p w14:paraId="2A34AE62" w14:textId="40DA21E1" w:rsidR="00D33F26" w:rsidRDefault="00D33F26" w:rsidP="00A73C9D">
            <w:pPr>
              <w:pStyle w:val="Heading1"/>
              <w:tabs>
                <w:tab w:val="left" w:pos="1080"/>
              </w:tabs>
              <w:spacing w:after="60"/>
              <w:rPr>
                <w:rFonts w:cs="Arial"/>
                <w:sz w:val="22"/>
                <w:szCs w:val="22"/>
              </w:rPr>
            </w:pPr>
            <w:r>
              <w:rPr>
                <w:rFonts w:cs="Arial"/>
                <w:sz w:val="22"/>
                <w:szCs w:val="22"/>
              </w:rPr>
              <w:t xml:space="preserve">703 </w:t>
            </w:r>
            <w:r w:rsidRPr="007B2BD1">
              <w:rPr>
                <w:rFonts w:cs="Arial"/>
                <w:sz w:val="22"/>
                <w:szCs w:val="22"/>
              </w:rPr>
              <w:t>GEOGRID</w:t>
            </w:r>
          </w:p>
          <w:p w14:paraId="0B52909B" w14:textId="77777777" w:rsidR="00D33F26" w:rsidRPr="00A73C9D" w:rsidRDefault="00D33F26" w:rsidP="00A73C9D">
            <w:pPr>
              <w:rPr>
                <w:lang w:val="en-GB"/>
              </w:rPr>
            </w:pPr>
          </w:p>
          <w:p w14:paraId="4212A1EB" w14:textId="798231F1" w:rsidR="00D33F26" w:rsidRDefault="00D33F26" w:rsidP="00A73C9D">
            <w:pPr>
              <w:autoSpaceDE w:val="0"/>
              <w:autoSpaceDN w:val="0"/>
              <w:adjustRightInd w:val="0"/>
              <w:spacing w:after="60"/>
              <w:jc w:val="both"/>
              <w:outlineLvl w:val="1"/>
              <w:rPr>
                <w:rFonts w:ascii="Arial" w:hAnsi="Arial" w:cs="Arial"/>
              </w:rPr>
            </w:pPr>
            <w:r w:rsidRPr="007B2BD1">
              <w:rPr>
                <w:rFonts w:ascii="Arial" w:hAnsi="Arial" w:cs="Arial"/>
                <w:b/>
                <w:bCs/>
              </w:rPr>
              <w:t xml:space="preserve">703.1. Scope: </w:t>
            </w:r>
            <w:r w:rsidRPr="007B2BD1">
              <w:rPr>
                <w:rFonts w:ascii="Arial" w:hAnsi="Arial" w:cs="Arial"/>
                <w:bCs/>
              </w:rPr>
              <w:t>The work covers the use of</w:t>
            </w:r>
            <w:r w:rsidRPr="007B2BD1">
              <w:rPr>
                <w:rFonts w:ascii="Arial" w:hAnsi="Arial" w:cs="Arial"/>
                <w:b/>
                <w:bCs/>
              </w:rPr>
              <w:t xml:space="preserve"> </w:t>
            </w:r>
            <w:r w:rsidRPr="007B2BD1">
              <w:rPr>
                <w:rFonts w:ascii="Arial" w:hAnsi="Arial" w:cs="Arial"/>
                <w:bCs/>
              </w:rPr>
              <w:t xml:space="preserve">geogrids in </w:t>
            </w:r>
            <w:r w:rsidRPr="007B2BD1">
              <w:rPr>
                <w:rFonts w:ascii="Arial" w:hAnsi="Arial" w:cs="Arial"/>
              </w:rPr>
              <w:t>sub-base of pavement, erosion control of slopes, reinforced soil slopes and reinforced soil walls including supplying and laying as per design, drawing and these specifications.</w:t>
            </w:r>
          </w:p>
          <w:p w14:paraId="12C2EE21" w14:textId="77777777" w:rsidR="00D33F26" w:rsidRPr="007B2BD1" w:rsidRDefault="00D33F26" w:rsidP="00A73C9D">
            <w:pPr>
              <w:autoSpaceDE w:val="0"/>
              <w:autoSpaceDN w:val="0"/>
              <w:adjustRightInd w:val="0"/>
              <w:spacing w:after="60"/>
              <w:jc w:val="both"/>
              <w:outlineLvl w:val="1"/>
              <w:rPr>
                <w:rFonts w:ascii="Arial" w:hAnsi="Arial" w:cs="Arial"/>
                <w:b/>
                <w:bCs/>
              </w:rPr>
            </w:pPr>
          </w:p>
          <w:p w14:paraId="1B17577F" w14:textId="21B89288"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use of geogrids as a component for reinforced soil slopes and walls shall be as per Section 3100.</w:t>
            </w:r>
          </w:p>
        </w:tc>
        <w:tc>
          <w:tcPr>
            <w:tcW w:w="6256" w:type="dxa"/>
          </w:tcPr>
          <w:p w14:paraId="14D706CA" w14:textId="77777777" w:rsidR="00D33F26" w:rsidRDefault="00D33F26">
            <w:pPr>
              <w:pStyle w:val="ListParagraph"/>
              <w:widowControl w:val="0"/>
              <w:numPr>
                <w:ilvl w:val="0"/>
                <w:numId w:val="18"/>
              </w:numPr>
              <w:tabs>
                <w:tab w:val="left" w:pos="1800"/>
              </w:tabs>
              <w:autoSpaceDE w:val="0"/>
              <w:autoSpaceDN w:val="0"/>
              <w:spacing w:after="120"/>
              <w:ind w:left="1800" w:hanging="1440"/>
              <w:contextualSpacing w:val="0"/>
              <w:jc w:val="both"/>
              <w:rPr>
                <w:rFonts w:ascii="Arial"/>
                <w:b/>
              </w:rPr>
            </w:pPr>
            <w:r>
              <w:rPr>
                <w:rFonts w:ascii="Arial"/>
                <w:b/>
                <w:spacing w:val="-2"/>
              </w:rPr>
              <w:t>GEOGRID</w:t>
            </w:r>
          </w:p>
          <w:p w14:paraId="5EBF8F67" w14:textId="77777777" w:rsidR="00D33F26" w:rsidRDefault="00D33F26">
            <w:pPr>
              <w:pStyle w:val="ListParagraph"/>
              <w:widowControl w:val="0"/>
              <w:numPr>
                <w:ilvl w:val="1"/>
                <w:numId w:val="18"/>
              </w:numPr>
              <w:tabs>
                <w:tab w:val="left" w:pos="1800"/>
              </w:tabs>
              <w:autoSpaceDE w:val="0"/>
              <w:autoSpaceDN w:val="0"/>
              <w:spacing w:after="120" w:line="264" w:lineRule="auto"/>
              <w:ind w:left="33" w:right="19" w:firstLine="0"/>
              <w:contextualSpacing w:val="0"/>
              <w:jc w:val="both"/>
            </w:pPr>
            <w:r>
              <w:rPr>
                <w:noProof/>
                <w:lang w:bidi="hi-IN"/>
              </w:rPr>
              <w:drawing>
                <wp:anchor distT="0" distB="0" distL="0" distR="0" simplePos="0" relativeHeight="251737088" behindDoc="1" locked="0" layoutInCell="1" allowOverlap="1" wp14:anchorId="7321A4C8" wp14:editId="6CBB8B48">
                  <wp:simplePos x="0" y="0"/>
                  <wp:positionH relativeFrom="page">
                    <wp:posOffset>1220910</wp:posOffset>
                  </wp:positionH>
                  <wp:positionV relativeFrom="paragraph">
                    <wp:posOffset>303719</wp:posOffset>
                  </wp:positionV>
                  <wp:extent cx="5046031" cy="5063108"/>
                  <wp:effectExtent l="0" t="0" r="0" b="0"/>
                  <wp:wrapNone/>
                  <wp:docPr id="498" name="Image 4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8" name="Image 498"/>
                          <pic:cNvPicPr/>
                        </pic:nvPicPr>
                        <pic:blipFill>
                          <a:blip r:embed="rId6" cstate="print"/>
                          <a:stretch>
                            <a:fillRect/>
                          </a:stretch>
                        </pic:blipFill>
                        <pic:spPr>
                          <a:xfrm>
                            <a:off x="0" y="0"/>
                            <a:ext cx="5046031" cy="5063108"/>
                          </a:xfrm>
                          <a:prstGeom prst="rect">
                            <a:avLst/>
                          </a:prstGeom>
                        </pic:spPr>
                      </pic:pic>
                    </a:graphicData>
                  </a:graphic>
                </wp:anchor>
              </w:drawing>
            </w:r>
            <w:r>
              <w:rPr>
                <w:rFonts w:ascii="Arial"/>
                <w:b/>
              </w:rPr>
              <w:t xml:space="preserve">Scope: </w:t>
            </w:r>
            <w:r>
              <w:t>The work covers the use of geogrids in base and sub-base of pavement, erosion control</w:t>
            </w:r>
            <w:r>
              <w:rPr>
                <w:spacing w:val="-2"/>
              </w:rPr>
              <w:t xml:space="preserve"> </w:t>
            </w:r>
            <w:r>
              <w:t>of slopes, reinforced soil</w:t>
            </w:r>
            <w:r>
              <w:rPr>
                <w:spacing w:val="-2"/>
              </w:rPr>
              <w:t xml:space="preserve"> </w:t>
            </w:r>
            <w:r>
              <w:t>slopes</w:t>
            </w:r>
            <w:r>
              <w:rPr>
                <w:spacing w:val="-1"/>
              </w:rPr>
              <w:t xml:space="preserve"> </w:t>
            </w:r>
            <w:r>
              <w:t>and reinforced soil</w:t>
            </w:r>
            <w:r>
              <w:rPr>
                <w:spacing w:val="-2"/>
              </w:rPr>
              <w:t xml:space="preserve"> </w:t>
            </w:r>
            <w:r>
              <w:t>walls</w:t>
            </w:r>
            <w:r>
              <w:rPr>
                <w:spacing w:val="-1"/>
              </w:rPr>
              <w:t xml:space="preserve"> </w:t>
            </w:r>
            <w:r>
              <w:t>including supplying and laying as per design, drawing and these specifications.</w:t>
            </w:r>
          </w:p>
          <w:p w14:paraId="2A35F5C1" w14:textId="77777777" w:rsidR="00D33F26" w:rsidRDefault="00D33F26" w:rsidP="003C08CD">
            <w:pPr>
              <w:spacing w:line="264" w:lineRule="auto"/>
              <w:ind w:left="33" w:right="19"/>
              <w:jc w:val="both"/>
            </w:pPr>
            <w:r>
              <w:t>The</w:t>
            </w:r>
            <w:r>
              <w:rPr>
                <w:spacing w:val="-3"/>
              </w:rPr>
              <w:t xml:space="preserve"> </w:t>
            </w:r>
            <w:r>
              <w:t>use</w:t>
            </w:r>
            <w:r>
              <w:rPr>
                <w:spacing w:val="-3"/>
              </w:rPr>
              <w:t xml:space="preserve"> </w:t>
            </w:r>
            <w:r>
              <w:t>of geogrids</w:t>
            </w:r>
            <w:r>
              <w:rPr>
                <w:spacing w:val="-4"/>
              </w:rPr>
              <w:t xml:space="preserve"> </w:t>
            </w:r>
            <w:r>
              <w:t>as</w:t>
            </w:r>
            <w:r>
              <w:rPr>
                <w:spacing w:val="-4"/>
              </w:rPr>
              <w:t xml:space="preserve"> </w:t>
            </w:r>
            <w:r>
              <w:t>a component</w:t>
            </w:r>
            <w:r>
              <w:rPr>
                <w:spacing w:val="-3"/>
              </w:rPr>
              <w:t xml:space="preserve"> </w:t>
            </w:r>
            <w:r>
              <w:t>for</w:t>
            </w:r>
            <w:r>
              <w:rPr>
                <w:spacing w:val="-1"/>
              </w:rPr>
              <w:t xml:space="preserve"> </w:t>
            </w:r>
            <w:r>
              <w:t>reinforced soil</w:t>
            </w:r>
            <w:r>
              <w:rPr>
                <w:spacing w:val="-1"/>
              </w:rPr>
              <w:t xml:space="preserve"> </w:t>
            </w:r>
            <w:r>
              <w:t>slopes</w:t>
            </w:r>
            <w:r>
              <w:rPr>
                <w:spacing w:val="-4"/>
              </w:rPr>
              <w:t xml:space="preserve"> </w:t>
            </w:r>
            <w:r>
              <w:t>and walls shall</w:t>
            </w:r>
            <w:r>
              <w:rPr>
                <w:spacing w:val="-5"/>
              </w:rPr>
              <w:t xml:space="preserve"> </w:t>
            </w:r>
            <w:r>
              <w:t>be</w:t>
            </w:r>
            <w:r>
              <w:rPr>
                <w:spacing w:val="-3"/>
              </w:rPr>
              <w:t xml:space="preserve"> </w:t>
            </w:r>
            <w:r>
              <w:t>as</w:t>
            </w:r>
            <w:r>
              <w:rPr>
                <w:spacing w:val="-4"/>
              </w:rPr>
              <w:t xml:space="preserve"> </w:t>
            </w:r>
            <w:r>
              <w:t>per</w:t>
            </w:r>
            <w:r>
              <w:rPr>
                <w:spacing w:val="-1"/>
              </w:rPr>
              <w:t xml:space="preserve"> </w:t>
            </w:r>
            <w:r>
              <w:t xml:space="preserve">Section </w:t>
            </w:r>
            <w:r>
              <w:rPr>
                <w:spacing w:val="-2"/>
              </w:rPr>
              <w:t>3100.</w:t>
            </w:r>
          </w:p>
          <w:p w14:paraId="69846A8B" w14:textId="395612DF"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2268" w:type="dxa"/>
          </w:tcPr>
          <w:p w14:paraId="3440BFDF" w14:textId="77777777" w:rsidR="00D33F26" w:rsidRDefault="00D33F26">
            <w:pPr>
              <w:pStyle w:val="ListParagraph"/>
              <w:widowControl w:val="0"/>
              <w:numPr>
                <w:ilvl w:val="0"/>
                <w:numId w:val="18"/>
              </w:numPr>
              <w:tabs>
                <w:tab w:val="left" w:pos="1800"/>
              </w:tabs>
              <w:autoSpaceDE w:val="0"/>
              <w:autoSpaceDN w:val="0"/>
              <w:spacing w:after="120"/>
              <w:ind w:left="1800" w:hanging="1440"/>
              <w:contextualSpacing w:val="0"/>
              <w:jc w:val="both"/>
              <w:rPr>
                <w:rFonts w:ascii="Arial"/>
                <w:b/>
                <w:spacing w:val="-2"/>
              </w:rPr>
            </w:pPr>
          </w:p>
        </w:tc>
      </w:tr>
      <w:tr w:rsidR="00D33F26" w14:paraId="3895D2B9" w14:textId="330D95F2" w:rsidTr="00D33F26">
        <w:tc>
          <w:tcPr>
            <w:tcW w:w="571" w:type="dxa"/>
          </w:tcPr>
          <w:p w14:paraId="761FEA99" w14:textId="49F64D22" w:rsidR="00D33F26" w:rsidRDefault="00D33F26" w:rsidP="00A73C9D">
            <w:pPr>
              <w:ind w:left="46"/>
            </w:pPr>
            <w:r>
              <w:t>27</w:t>
            </w:r>
          </w:p>
        </w:tc>
        <w:tc>
          <w:tcPr>
            <w:tcW w:w="6498" w:type="dxa"/>
          </w:tcPr>
          <w:p w14:paraId="7BC0B0B9" w14:textId="2E925072" w:rsidR="00D33F26" w:rsidRPr="007B2BD1" w:rsidRDefault="00D33F26" w:rsidP="003C08CD">
            <w:pPr>
              <w:pStyle w:val="Header2"/>
              <w:spacing w:before="0"/>
              <w:rPr>
                <w:rFonts w:ascii="Arial" w:hAnsi="Arial" w:cs="Arial"/>
                <w:sz w:val="22"/>
                <w:szCs w:val="22"/>
              </w:rPr>
            </w:pPr>
            <w:r w:rsidRPr="007B2BD1">
              <w:rPr>
                <w:rFonts w:ascii="Arial" w:hAnsi="Arial" w:cs="Arial"/>
                <w:sz w:val="22"/>
                <w:szCs w:val="22"/>
              </w:rPr>
              <w:t>703.2 . Material</w:t>
            </w:r>
            <w:r>
              <w:rPr>
                <w:rFonts w:ascii="Arial" w:hAnsi="Arial" w:cs="Arial"/>
                <w:sz w:val="22"/>
                <w:szCs w:val="22"/>
              </w:rPr>
              <w:t>s</w:t>
            </w:r>
          </w:p>
          <w:p w14:paraId="3EA3C965" w14:textId="17FACBC5" w:rsidR="00D33F26" w:rsidRPr="007B2BD1" w:rsidRDefault="00D33F26" w:rsidP="003C08CD">
            <w:pPr>
              <w:autoSpaceDE w:val="0"/>
              <w:autoSpaceDN w:val="0"/>
              <w:adjustRightInd w:val="0"/>
              <w:spacing w:after="120"/>
              <w:jc w:val="both"/>
              <w:outlineLvl w:val="1"/>
              <w:rPr>
                <w:rFonts w:ascii="Arial" w:hAnsi="Arial" w:cs="Arial"/>
                <w:b/>
                <w:color w:val="000000"/>
              </w:rPr>
            </w:pPr>
            <w:r w:rsidRPr="007B2BD1">
              <w:rPr>
                <w:rFonts w:ascii="Arial" w:hAnsi="Arial" w:cs="Arial"/>
                <w:b/>
                <w:color w:val="000000"/>
              </w:rPr>
              <w:t>703.2.1</w:t>
            </w:r>
            <w:r w:rsidRPr="007B2BD1">
              <w:rPr>
                <w:rFonts w:ascii="Arial" w:hAnsi="Arial" w:cs="Arial"/>
                <w:b/>
                <w:color w:val="000000"/>
              </w:rPr>
              <w:tab/>
              <w:t>General</w:t>
            </w:r>
          </w:p>
          <w:p w14:paraId="4177F807" w14:textId="24F4BB40" w:rsidR="00D33F26" w:rsidRPr="00A73C9D" w:rsidRDefault="00D33F26" w:rsidP="00A73C9D">
            <w:pPr>
              <w:autoSpaceDE w:val="0"/>
              <w:autoSpaceDN w:val="0"/>
              <w:adjustRightInd w:val="0"/>
              <w:spacing w:after="60"/>
              <w:jc w:val="both"/>
              <w:outlineLvl w:val="1"/>
              <w:rPr>
                <w:rFonts w:ascii="Arial" w:hAnsi="Arial" w:cs="Arial"/>
              </w:rPr>
            </w:pPr>
            <w:r w:rsidRPr="007B2BD1">
              <w:rPr>
                <w:rFonts w:ascii="Arial" w:hAnsi="Arial" w:cs="Arial"/>
                <w:color w:val="000000"/>
              </w:rPr>
              <w:t xml:space="preserve">Geogrids shall be either made from </w:t>
            </w:r>
            <w:r w:rsidRPr="007B2BD1">
              <w:rPr>
                <w:rFonts w:ascii="Arial" w:hAnsi="Arial" w:cs="Arial"/>
              </w:rPr>
              <w:t xml:space="preserve">high tenacity polyester yarn jointed at cross points by weaving, knitting or bonding process with appropriate coating or from polypropylene or polyethylene or </w:t>
            </w:r>
            <w:r w:rsidRPr="007B2BD1">
              <w:rPr>
                <w:rFonts w:ascii="Arial" w:hAnsi="Arial" w:cs="Arial"/>
              </w:rPr>
              <w:lastRenderedPageBreak/>
              <w:t>any other suitable polymeric material by an appropriate process. Geogrids manufactured by extrusion process are i</w:t>
            </w:r>
            <w:r w:rsidRPr="007B2BD1">
              <w:rPr>
                <w:rFonts w:ascii="Arial" w:hAnsi="Arial" w:cs="Arial"/>
                <w:color w:val="000000"/>
              </w:rPr>
              <w:t>ntegrally jointed, mono or bi-directionally oriented or stretched meshes, in square, rectangular, hexagonal or oval mesh form. The geogrids manufactured by weaving/knitting/bonding process shall be formed into a stable network such that ribs, filaments or yarns retain their dimensional stability relative to each other including selvages.</w:t>
            </w:r>
            <w:r w:rsidRPr="007B2BD1">
              <w:rPr>
                <w:rFonts w:ascii="Arial" w:hAnsi="Arial" w:cs="Arial"/>
              </w:rPr>
              <w:t xml:space="preserve"> </w:t>
            </w:r>
          </w:p>
        </w:tc>
        <w:tc>
          <w:tcPr>
            <w:tcW w:w="6256" w:type="dxa"/>
          </w:tcPr>
          <w:p w14:paraId="2D937C11" w14:textId="77777777" w:rsidR="00D33F26" w:rsidRDefault="00D33F26">
            <w:pPr>
              <w:pStyle w:val="ListParagraph"/>
              <w:widowControl w:val="0"/>
              <w:numPr>
                <w:ilvl w:val="1"/>
                <w:numId w:val="19"/>
              </w:numPr>
              <w:autoSpaceDE w:val="0"/>
              <w:autoSpaceDN w:val="0"/>
              <w:ind w:left="1800" w:hanging="1800"/>
              <w:contextualSpacing w:val="0"/>
              <w:rPr>
                <w:rFonts w:ascii="Arial"/>
                <w:b/>
              </w:rPr>
            </w:pPr>
            <w:r>
              <w:rPr>
                <w:rFonts w:ascii="Arial"/>
                <w:b/>
                <w:spacing w:val="-2"/>
              </w:rPr>
              <w:lastRenderedPageBreak/>
              <w:t>Materials</w:t>
            </w:r>
          </w:p>
          <w:p w14:paraId="0E0B7025" w14:textId="77777777" w:rsidR="00D33F26" w:rsidRDefault="00D33F26" w:rsidP="00200D09">
            <w:pPr>
              <w:pStyle w:val="BodyText"/>
              <w:spacing w:after="0"/>
              <w:ind w:hanging="1800"/>
              <w:rPr>
                <w:rFonts w:ascii="Arial"/>
                <w:b/>
              </w:rPr>
            </w:pPr>
          </w:p>
          <w:p w14:paraId="67D9F85B" w14:textId="77777777" w:rsidR="00D33F26" w:rsidRDefault="00D33F26">
            <w:pPr>
              <w:pStyle w:val="ListParagraph"/>
              <w:widowControl w:val="0"/>
              <w:numPr>
                <w:ilvl w:val="2"/>
                <w:numId w:val="19"/>
              </w:numPr>
              <w:autoSpaceDE w:val="0"/>
              <w:autoSpaceDN w:val="0"/>
              <w:ind w:left="1800" w:hanging="1800"/>
              <w:contextualSpacing w:val="0"/>
              <w:rPr>
                <w:rFonts w:ascii="Arial"/>
                <w:b/>
              </w:rPr>
            </w:pPr>
            <w:r>
              <w:rPr>
                <w:rFonts w:ascii="Arial"/>
                <w:b/>
                <w:spacing w:val="-2"/>
              </w:rPr>
              <w:t>General</w:t>
            </w:r>
          </w:p>
          <w:p w14:paraId="3019AEC0" w14:textId="77777777" w:rsidR="00D33F26" w:rsidRDefault="00D33F26" w:rsidP="00200D09">
            <w:pPr>
              <w:pStyle w:val="BodyText"/>
              <w:spacing w:after="0"/>
              <w:ind w:hanging="1800"/>
              <w:rPr>
                <w:rFonts w:ascii="Arial"/>
                <w:b/>
              </w:rPr>
            </w:pPr>
          </w:p>
          <w:p w14:paraId="6451C09B" w14:textId="77777777" w:rsidR="00D33F26" w:rsidRDefault="00D33F26" w:rsidP="00200D09">
            <w:pPr>
              <w:spacing w:line="264" w:lineRule="auto"/>
              <w:ind w:left="33" w:right="1436"/>
              <w:jc w:val="both"/>
            </w:pPr>
            <w:r>
              <w:t xml:space="preserve">Geogrids shall be either made from high tenacity polyester yarn jointed at cross points by weaving, </w:t>
            </w:r>
            <w:r>
              <w:lastRenderedPageBreak/>
              <w:t xml:space="preserve">knitting or bonding process with appropriate coating or from polypropylene or polyethylene or any other suitable polymeric material by an appropriate process. Geogrids manufactured by extrusion process are integrally jointed, mono or bi-directionally oriented or stretched meshes, in square, rectangular, hexagonal or oval mesh form. The geogrids manufactured by weaving/knitting/bonding process shall be formed into a stable network such that ribs, filaments or yarns retain their dimensional stability relative to each other including </w:t>
            </w:r>
            <w:r>
              <w:rPr>
                <w:spacing w:val="-2"/>
              </w:rPr>
              <w:t>selvages</w:t>
            </w:r>
          </w:p>
          <w:p w14:paraId="3272F58B" w14:textId="2C503AC8" w:rsidR="00D33F26" w:rsidRPr="00B94D16" w:rsidRDefault="00D33F26" w:rsidP="00200D09">
            <w:pPr>
              <w:autoSpaceDE w:val="0"/>
              <w:autoSpaceDN w:val="0"/>
              <w:adjustRightInd w:val="0"/>
              <w:spacing w:after="60"/>
              <w:ind w:left="46" w:hanging="1800"/>
              <w:jc w:val="both"/>
              <w:outlineLvl w:val="2"/>
              <w:rPr>
                <w:rFonts w:ascii="Arial" w:hAnsi="Arial" w:cs="Arial"/>
                <w:b/>
                <w:bCs/>
                <w:color w:val="000000"/>
              </w:rPr>
            </w:pPr>
          </w:p>
        </w:tc>
        <w:tc>
          <w:tcPr>
            <w:tcW w:w="2268" w:type="dxa"/>
          </w:tcPr>
          <w:p w14:paraId="2B3E26C7" w14:textId="77777777" w:rsidR="00D33F26" w:rsidRDefault="00D33F26">
            <w:pPr>
              <w:pStyle w:val="ListParagraph"/>
              <w:widowControl w:val="0"/>
              <w:numPr>
                <w:ilvl w:val="1"/>
                <w:numId w:val="19"/>
              </w:numPr>
              <w:autoSpaceDE w:val="0"/>
              <w:autoSpaceDN w:val="0"/>
              <w:ind w:left="1800" w:hanging="1800"/>
              <w:contextualSpacing w:val="0"/>
              <w:rPr>
                <w:rFonts w:ascii="Arial"/>
                <w:b/>
                <w:spacing w:val="-2"/>
              </w:rPr>
            </w:pPr>
          </w:p>
        </w:tc>
      </w:tr>
      <w:tr w:rsidR="00D33F26" w14:paraId="4A466BE3" w14:textId="0A626D2C" w:rsidTr="00D33F26">
        <w:tc>
          <w:tcPr>
            <w:tcW w:w="571" w:type="dxa"/>
          </w:tcPr>
          <w:p w14:paraId="66C1CBA9" w14:textId="01BDB066" w:rsidR="00D33F26" w:rsidRDefault="00D33F26" w:rsidP="00A73C9D">
            <w:pPr>
              <w:ind w:left="46"/>
            </w:pPr>
            <w:r>
              <w:t>28</w:t>
            </w:r>
          </w:p>
        </w:tc>
        <w:tc>
          <w:tcPr>
            <w:tcW w:w="6498" w:type="dxa"/>
          </w:tcPr>
          <w:p w14:paraId="79CD2ACF" w14:textId="77777777" w:rsidR="00D33F26" w:rsidRPr="007B2BD1" w:rsidRDefault="00D33F26" w:rsidP="00A73C9D">
            <w:pPr>
              <w:autoSpaceDE w:val="0"/>
              <w:autoSpaceDN w:val="0"/>
              <w:adjustRightInd w:val="0"/>
              <w:spacing w:after="60"/>
              <w:jc w:val="both"/>
              <w:outlineLvl w:val="1"/>
              <w:rPr>
                <w:rFonts w:ascii="Arial" w:hAnsi="Arial" w:cs="Arial"/>
                <w:b/>
                <w:bCs/>
              </w:rPr>
            </w:pPr>
            <w:r w:rsidRPr="007B2BD1">
              <w:rPr>
                <w:rFonts w:ascii="Arial" w:hAnsi="Arial" w:cs="Arial"/>
                <w:b/>
                <w:bCs/>
              </w:rPr>
              <w:t xml:space="preserve">703.2.2 Sub-base Reinforcement: </w:t>
            </w:r>
          </w:p>
          <w:p w14:paraId="33AF0509" w14:textId="0EBE9BE7"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Geogrid for use as reinforcement of sub-base layers of flexible pavements shall meet the requirement as per the design subject to the minimum requirements as given in Table 700-7. </w:t>
            </w:r>
          </w:p>
        </w:tc>
        <w:tc>
          <w:tcPr>
            <w:tcW w:w="6256" w:type="dxa"/>
          </w:tcPr>
          <w:p w14:paraId="686AB156" w14:textId="08C373D1" w:rsidR="00D33F26" w:rsidRPr="00416DD7" w:rsidRDefault="00D33F26" w:rsidP="00200D09">
            <w:pPr>
              <w:widowControl w:val="0"/>
              <w:autoSpaceDE w:val="0"/>
              <w:autoSpaceDN w:val="0"/>
              <w:ind w:firstLine="33"/>
              <w:rPr>
                <w:rFonts w:ascii="Arial"/>
                <w:b/>
              </w:rPr>
            </w:pPr>
            <w:r>
              <w:rPr>
                <w:rFonts w:ascii="Arial"/>
                <w:b/>
              </w:rPr>
              <w:t xml:space="preserve">703.2.2 </w:t>
            </w:r>
            <w:r w:rsidRPr="00416DD7">
              <w:rPr>
                <w:rFonts w:ascii="Arial"/>
                <w:b/>
              </w:rPr>
              <w:t>Base</w:t>
            </w:r>
            <w:r w:rsidRPr="00416DD7">
              <w:rPr>
                <w:rFonts w:ascii="Arial"/>
                <w:b/>
                <w:spacing w:val="-3"/>
              </w:rPr>
              <w:t xml:space="preserve"> </w:t>
            </w:r>
            <w:r w:rsidRPr="00416DD7">
              <w:rPr>
                <w:rFonts w:ascii="Arial"/>
                <w:b/>
              </w:rPr>
              <w:t>&amp;</w:t>
            </w:r>
            <w:r w:rsidRPr="00416DD7">
              <w:rPr>
                <w:rFonts w:ascii="Arial"/>
                <w:b/>
                <w:spacing w:val="-4"/>
              </w:rPr>
              <w:t xml:space="preserve"> </w:t>
            </w:r>
            <w:r w:rsidRPr="00416DD7">
              <w:rPr>
                <w:rFonts w:ascii="Arial"/>
                <w:b/>
              </w:rPr>
              <w:t>Sub-base</w:t>
            </w:r>
            <w:r w:rsidRPr="00416DD7">
              <w:rPr>
                <w:rFonts w:ascii="Arial"/>
                <w:b/>
                <w:spacing w:val="-2"/>
              </w:rPr>
              <w:t xml:space="preserve"> Reinforcement:</w:t>
            </w:r>
          </w:p>
          <w:p w14:paraId="5C6100A9" w14:textId="1508E066" w:rsidR="00D33F26" w:rsidRPr="00B94D16" w:rsidRDefault="00D33F26" w:rsidP="00200D09">
            <w:pPr>
              <w:spacing w:line="264" w:lineRule="auto"/>
              <w:ind w:left="33" w:right="1431"/>
              <w:jc w:val="both"/>
              <w:rPr>
                <w:rFonts w:ascii="Arial" w:hAnsi="Arial" w:cs="Arial"/>
                <w:b/>
                <w:bCs/>
                <w:color w:val="000000"/>
              </w:rPr>
            </w:pPr>
            <w:r>
              <w:t>Geogrid for use as reinforcement of base &amp; sub-base layers of flexible pavements shall meet</w:t>
            </w:r>
            <w:r>
              <w:rPr>
                <w:spacing w:val="40"/>
              </w:rPr>
              <w:t xml:space="preserve"> </w:t>
            </w:r>
            <w:r>
              <w:t>the requirement</w:t>
            </w:r>
            <w:r>
              <w:rPr>
                <w:spacing w:val="-2"/>
              </w:rPr>
              <w:t xml:space="preserve"> </w:t>
            </w:r>
            <w:r>
              <w:t>as per the</w:t>
            </w:r>
            <w:r>
              <w:rPr>
                <w:spacing w:val="-2"/>
              </w:rPr>
              <w:t xml:space="preserve"> </w:t>
            </w:r>
            <w:r>
              <w:t>design subject</w:t>
            </w:r>
            <w:r>
              <w:rPr>
                <w:spacing w:val="-2"/>
              </w:rPr>
              <w:t xml:space="preserve"> </w:t>
            </w:r>
            <w:r>
              <w:t>to</w:t>
            </w:r>
            <w:r>
              <w:rPr>
                <w:spacing w:val="-2"/>
              </w:rPr>
              <w:t xml:space="preserve"> </w:t>
            </w:r>
            <w:r>
              <w:t>the minimum requirements</w:t>
            </w:r>
            <w:r>
              <w:rPr>
                <w:spacing w:val="-3"/>
              </w:rPr>
              <w:t xml:space="preserve"> </w:t>
            </w:r>
            <w:r>
              <w:t>as given</w:t>
            </w:r>
            <w:r>
              <w:rPr>
                <w:spacing w:val="-2"/>
              </w:rPr>
              <w:t xml:space="preserve"> </w:t>
            </w:r>
            <w:r>
              <w:t>in Table</w:t>
            </w:r>
            <w:r>
              <w:rPr>
                <w:spacing w:val="-2"/>
              </w:rPr>
              <w:t xml:space="preserve"> </w:t>
            </w:r>
            <w:r>
              <w:t>700-7 (as per IRC:SP:59 given in Table 4.5).</w:t>
            </w:r>
          </w:p>
        </w:tc>
        <w:tc>
          <w:tcPr>
            <w:tcW w:w="2268" w:type="dxa"/>
          </w:tcPr>
          <w:p w14:paraId="7D02F265" w14:textId="77777777" w:rsidR="00D33F26" w:rsidRDefault="00D33F26" w:rsidP="00200D09">
            <w:pPr>
              <w:widowControl w:val="0"/>
              <w:autoSpaceDE w:val="0"/>
              <w:autoSpaceDN w:val="0"/>
              <w:ind w:firstLine="33"/>
              <w:rPr>
                <w:rFonts w:ascii="Arial"/>
                <w:b/>
              </w:rPr>
            </w:pPr>
          </w:p>
        </w:tc>
      </w:tr>
      <w:tr w:rsidR="00D33F26" w14:paraId="53522046" w14:textId="7519FC7B" w:rsidTr="00D33F26">
        <w:trPr>
          <w:trHeight w:val="5810"/>
        </w:trPr>
        <w:tc>
          <w:tcPr>
            <w:tcW w:w="571" w:type="dxa"/>
          </w:tcPr>
          <w:p w14:paraId="11A2D458" w14:textId="0D26CF8A" w:rsidR="00D33F26" w:rsidRDefault="00D33F26" w:rsidP="00A73C9D">
            <w:pPr>
              <w:ind w:left="46"/>
            </w:pPr>
            <w:r>
              <w:lastRenderedPageBreak/>
              <w:t xml:space="preserve">29 </w:t>
            </w:r>
          </w:p>
        </w:tc>
        <w:tc>
          <w:tcPr>
            <w:tcW w:w="6498" w:type="dxa"/>
          </w:tcPr>
          <w:p w14:paraId="27559D0C" w14:textId="77777777" w:rsidR="00D33F26" w:rsidRPr="007B2BD1" w:rsidRDefault="00D33F26" w:rsidP="00A73C9D">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Table:  700-7:Minimum Requirements for Geogrid for Sub-Base of Flexible Pavement</w:t>
            </w:r>
          </w:p>
          <w:p w14:paraId="1A76AB01" w14:textId="77777777" w:rsidR="00D33F26" w:rsidRPr="007B2BD1" w:rsidRDefault="00D33F26" w:rsidP="00A73C9D">
            <w:pPr>
              <w:autoSpaceDE w:val="0"/>
              <w:autoSpaceDN w:val="0"/>
              <w:adjustRightInd w:val="0"/>
              <w:spacing w:after="60"/>
              <w:jc w:val="both"/>
              <w:outlineLvl w:val="1"/>
              <w:rPr>
                <w:rFonts w:ascii="Arial" w:hAnsi="Arial" w:cs="Arial"/>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5"/>
              <w:gridCol w:w="1567"/>
              <w:gridCol w:w="730"/>
              <w:gridCol w:w="2598"/>
            </w:tblGrid>
            <w:tr w:rsidR="00D33F26" w:rsidRPr="00A73C9D" w14:paraId="3730F876" w14:textId="77777777" w:rsidTr="00D33F26">
              <w:trPr>
                <w:trHeight w:val="620"/>
                <w:jc w:val="center"/>
              </w:trPr>
              <w:tc>
                <w:tcPr>
                  <w:tcW w:w="2165" w:type="dxa"/>
                  <w:tcBorders>
                    <w:top w:val="single" w:sz="4" w:space="0" w:color="auto"/>
                    <w:left w:val="single" w:sz="4" w:space="0" w:color="auto"/>
                    <w:bottom w:val="single" w:sz="4" w:space="0" w:color="auto"/>
                    <w:right w:val="single" w:sz="4" w:space="0" w:color="auto"/>
                  </w:tcBorders>
                  <w:hideMark/>
                </w:tcPr>
                <w:p w14:paraId="558B1071" w14:textId="77777777" w:rsidR="00D33F26" w:rsidRPr="00A73C9D" w:rsidRDefault="00D33F26" w:rsidP="00A73C9D">
                  <w:pPr>
                    <w:autoSpaceDE w:val="0"/>
                    <w:autoSpaceDN w:val="0"/>
                    <w:adjustRightInd w:val="0"/>
                    <w:spacing w:after="60" w:line="240" w:lineRule="auto"/>
                    <w:jc w:val="both"/>
                    <w:outlineLvl w:val="1"/>
                    <w:rPr>
                      <w:rFonts w:ascii="Arial" w:hAnsi="Arial" w:cs="Arial"/>
                      <w:b/>
                      <w:color w:val="000000"/>
                      <w:sz w:val="18"/>
                      <w:szCs w:val="18"/>
                    </w:rPr>
                  </w:pPr>
                  <w:bookmarkStart w:id="0" w:name="_Hlk528236210"/>
                  <w:r w:rsidRPr="00A73C9D">
                    <w:rPr>
                      <w:rFonts w:ascii="Arial" w:hAnsi="Arial" w:cs="Arial"/>
                      <w:b/>
                      <w:color w:val="000000"/>
                      <w:sz w:val="18"/>
                      <w:szCs w:val="18"/>
                    </w:rPr>
                    <w:t>Property</w:t>
                  </w:r>
                </w:p>
              </w:tc>
              <w:tc>
                <w:tcPr>
                  <w:tcW w:w="1567" w:type="dxa"/>
                  <w:tcBorders>
                    <w:top w:val="single" w:sz="4" w:space="0" w:color="auto"/>
                    <w:left w:val="single" w:sz="4" w:space="0" w:color="auto"/>
                    <w:bottom w:val="single" w:sz="4" w:space="0" w:color="auto"/>
                    <w:right w:val="single" w:sz="4" w:space="0" w:color="auto"/>
                  </w:tcBorders>
                  <w:hideMark/>
                </w:tcPr>
                <w:p w14:paraId="5302990A" w14:textId="77777777" w:rsidR="00D33F26" w:rsidRPr="00A73C9D" w:rsidRDefault="00D33F26" w:rsidP="00A73C9D">
                  <w:pPr>
                    <w:autoSpaceDE w:val="0"/>
                    <w:autoSpaceDN w:val="0"/>
                    <w:adjustRightInd w:val="0"/>
                    <w:spacing w:after="60" w:line="240" w:lineRule="auto"/>
                    <w:jc w:val="both"/>
                    <w:outlineLvl w:val="1"/>
                    <w:rPr>
                      <w:rFonts w:ascii="Arial" w:hAnsi="Arial" w:cs="Arial"/>
                      <w:b/>
                      <w:color w:val="000000"/>
                      <w:sz w:val="18"/>
                      <w:szCs w:val="18"/>
                    </w:rPr>
                  </w:pPr>
                  <w:r w:rsidRPr="00A73C9D">
                    <w:rPr>
                      <w:rFonts w:ascii="Arial" w:hAnsi="Arial" w:cs="Arial"/>
                      <w:b/>
                      <w:color w:val="000000"/>
                      <w:sz w:val="18"/>
                      <w:szCs w:val="18"/>
                    </w:rPr>
                    <w:t>Test Method</w:t>
                  </w:r>
                </w:p>
              </w:tc>
              <w:tc>
                <w:tcPr>
                  <w:tcW w:w="730" w:type="dxa"/>
                  <w:tcBorders>
                    <w:top w:val="single" w:sz="4" w:space="0" w:color="auto"/>
                    <w:left w:val="single" w:sz="4" w:space="0" w:color="auto"/>
                    <w:bottom w:val="single" w:sz="4" w:space="0" w:color="auto"/>
                    <w:right w:val="single" w:sz="4" w:space="0" w:color="auto"/>
                  </w:tcBorders>
                  <w:hideMark/>
                </w:tcPr>
                <w:p w14:paraId="25B5F43E" w14:textId="77777777" w:rsidR="00D33F26" w:rsidRPr="00A73C9D" w:rsidRDefault="00D33F26" w:rsidP="00A73C9D">
                  <w:pPr>
                    <w:pStyle w:val="ListParagraph"/>
                    <w:spacing w:after="60"/>
                    <w:ind w:left="0"/>
                    <w:contextualSpacing w:val="0"/>
                    <w:jc w:val="both"/>
                    <w:rPr>
                      <w:rFonts w:ascii="Arial" w:hAnsi="Arial" w:cs="Arial"/>
                      <w:b/>
                      <w:sz w:val="18"/>
                      <w:szCs w:val="18"/>
                    </w:rPr>
                  </w:pPr>
                  <w:r w:rsidRPr="00A73C9D">
                    <w:rPr>
                      <w:rFonts w:ascii="Arial" w:hAnsi="Arial" w:cs="Arial"/>
                      <w:b/>
                      <w:sz w:val="18"/>
                      <w:szCs w:val="18"/>
                    </w:rPr>
                    <w:t>Unit</w:t>
                  </w:r>
                </w:p>
              </w:tc>
              <w:tc>
                <w:tcPr>
                  <w:tcW w:w="2598" w:type="dxa"/>
                  <w:tcBorders>
                    <w:top w:val="single" w:sz="4" w:space="0" w:color="auto"/>
                    <w:left w:val="single" w:sz="4" w:space="0" w:color="auto"/>
                    <w:bottom w:val="single" w:sz="4" w:space="0" w:color="auto"/>
                    <w:right w:val="single" w:sz="4" w:space="0" w:color="auto"/>
                  </w:tcBorders>
                  <w:hideMark/>
                </w:tcPr>
                <w:p w14:paraId="5067BFAC" w14:textId="77777777" w:rsidR="00D33F26" w:rsidRPr="00A73C9D" w:rsidRDefault="00D33F26" w:rsidP="00A73C9D">
                  <w:pPr>
                    <w:pStyle w:val="ListParagraph"/>
                    <w:spacing w:after="60"/>
                    <w:ind w:left="0"/>
                    <w:contextualSpacing w:val="0"/>
                    <w:jc w:val="both"/>
                    <w:rPr>
                      <w:rFonts w:ascii="Arial" w:hAnsi="Arial" w:cs="Arial"/>
                      <w:b/>
                      <w:sz w:val="18"/>
                      <w:szCs w:val="18"/>
                    </w:rPr>
                  </w:pPr>
                  <w:r w:rsidRPr="00A73C9D">
                    <w:rPr>
                      <w:rFonts w:ascii="Arial" w:hAnsi="Arial" w:cs="Arial"/>
                      <w:b/>
                      <w:sz w:val="18"/>
                      <w:szCs w:val="18"/>
                    </w:rPr>
                    <w:t>Requirement</w:t>
                  </w:r>
                </w:p>
              </w:tc>
            </w:tr>
            <w:tr w:rsidR="00D33F26" w:rsidRPr="00A73C9D" w14:paraId="47ADF75B" w14:textId="77777777" w:rsidTr="00D33F26">
              <w:trPr>
                <w:trHeight w:val="386"/>
                <w:jc w:val="center"/>
              </w:trPr>
              <w:tc>
                <w:tcPr>
                  <w:tcW w:w="2165" w:type="dxa"/>
                  <w:tcBorders>
                    <w:top w:val="single" w:sz="4" w:space="0" w:color="auto"/>
                    <w:left w:val="single" w:sz="4" w:space="0" w:color="auto"/>
                    <w:bottom w:val="single" w:sz="4" w:space="0" w:color="auto"/>
                    <w:right w:val="single" w:sz="4" w:space="0" w:color="auto"/>
                  </w:tcBorders>
                  <w:hideMark/>
                </w:tcPr>
                <w:p w14:paraId="6CB88B93"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rFonts w:ascii="Arial" w:hAnsi="Arial" w:cs="Arial"/>
                      <w:sz w:val="18"/>
                      <w:szCs w:val="18"/>
                    </w:rPr>
                    <w:t>Stiffness at 0.5% strain</w:t>
                  </w:r>
                </w:p>
              </w:tc>
              <w:tc>
                <w:tcPr>
                  <w:tcW w:w="1567" w:type="dxa"/>
                  <w:tcBorders>
                    <w:top w:val="single" w:sz="4" w:space="0" w:color="auto"/>
                    <w:left w:val="single" w:sz="4" w:space="0" w:color="auto"/>
                    <w:bottom w:val="single" w:sz="4" w:space="0" w:color="auto"/>
                    <w:right w:val="single" w:sz="4" w:space="0" w:color="auto"/>
                  </w:tcBorders>
                  <w:hideMark/>
                </w:tcPr>
                <w:p w14:paraId="7ECF75E4"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rFonts w:ascii="Arial" w:hAnsi="Arial" w:cs="Arial"/>
                      <w:sz w:val="18"/>
                      <w:szCs w:val="18"/>
                    </w:rPr>
                    <w:t>ISO 10319</w:t>
                  </w:r>
                </w:p>
              </w:tc>
              <w:tc>
                <w:tcPr>
                  <w:tcW w:w="730" w:type="dxa"/>
                  <w:tcBorders>
                    <w:top w:val="single" w:sz="4" w:space="0" w:color="auto"/>
                    <w:left w:val="single" w:sz="4" w:space="0" w:color="auto"/>
                    <w:bottom w:val="single" w:sz="4" w:space="0" w:color="auto"/>
                    <w:right w:val="single" w:sz="4" w:space="0" w:color="auto"/>
                  </w:tcBorders>
                  <w:hideMark/>
                </w:tcPr>
                <w:p w14:paraId="77EAB6D1"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rFonts w:ascii="Arial" w:hAnsi="Arial" w:cs="Arial"/>
                      <w:sz w:val="18"/>
                      <w:szCs w:val="18"/>
                    </w:rPr>
                    <w:t>kN/m</w:t>
                  </w:r>
                </w:p>
              </w:tc>
              <w:tc>
                <w:tcPr>
                  <w:tcW w:w="2598" w:type="dxa"/>
                  <w:tcBorders>
                    <w:top w:val="single" w:sz="4" w:space="0" w:color="auto"/>
                    <w:left w:val="single" w:sz="4" w:space="0" w:color="auto"/>
                    <w:bottom w:val="single" w:sz="4" w:space="0" w:color="auto"/>
                    <w:right w:val="single" w:sz="4" w:space="0" w:color="auto"/>
                  </w:tcBorders>
                  <w:hideMark/>
                </w:tcPr>
                <w:p w14:paraId="02746E09" w14:textId="77777777" w:rsidR="00D33F26" w:rsidRPr="00A73C9D" w:rsidRDefault="00D33F26" w:rsidP="00A73C9D">
                  <w:pPr>
                    <w:pStyle w:val="ListParagraph"/>
                    <w:spacing w:after="60"/>
                    <w:ind w:left="0"/>
                    <w:contextualSpacing w:val="0"/>
                    <w:jc w:val="both"/>
                    <w:rPr>
                      <w:rFonts w:ascii="Arial" w:hAnsi="Arial" w:cs="Arial"/>
                      <w:sz w:val="18"/>
                      <w:szCs w:val="18"/>
                      <w:highlight w:val="yellow"/>
                    </w:rPr>
                  </w:pPr>
                  <w:r w:rsidRPr="00A73C9D">
                    <w:rPr>
                      <w:sz w:val="18"/>
                      <w:szCs w:val="18"/>
                    </w:rPr>
                    <w:fldChar w:fldCharType="begin"/>
                  </w:r>
                  <w:r w:rsidRPr="00A73C9D">
                    <w:rPr>
                      <w:rFonts w:ascii="Arial" w:hAnsi="Arial" w:cs="Arial"/>
                      <w:sz w:val="18"/>
                      <w:szCs w:val="18"/>
                    </w:rPr>
                    <w:instrText xml:space="preserve"> QUOTE </w:instrText>
                  </w:r>
                  <w:r w:rsidR="002D7DEB">
                    <w:rPr>
                      <w:rFonts w:ascii="Arial" w:hAnsi="Arial" w:cs="Arial"/>
                      <w:position w:val="-5"/>
                      <w:sz w:val="18"/>
                      <w:szCs w:val="18"/>
                    </w:rPr>
                    <w:pict w14:anchorId="5F79B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equationxml="&lt;">
                        <v:imagedata r:id="rId7" o:title="" chromakey="white"/>
                      </v:shape>
                    </w:pict>
                  </w:r>
                  <w:r w:rsidRPr="00A73C9D">
                    <w:rPr>
                      <w:rFonts w:ascii="Arial" w:hAnsi="Arial" w:cs="Arial"/>
                      <w:sz w:val="18"/>
                      <w:szCs w:val="18"/>
                    </w:rPr>
                    <w:instrText xml:space="preserve"> </w:instrText>
                  </w:r>
                  <w:r w:rsidRPr="00A73C9D">
                    <w:rPr>
                      <w:sz w:val="18"/>
                      <w:szCs w:val="18"/>
                    </w:rPr>
                    <w:fldChar w:fldCharType="separate"/>
                  </w:r>
                  <w:r w:rsidR="002D7DEB">
                    <w:rPr>
                      <w:rFonts w:ascii="Arial" w:hAnsi="Arial" w:cs="Arial"/>
                      <w:position w:val="-5"/>
                      <w:sz w:val="18"/>
                      <w:szCs w:val="18"/>
                    </w:rPr>
                    <w:pict w14:anchorId="5A7B4013">
                      <v:shape id="_x0000_i1026" type="#_x0000_t75" style="width:7.5pt;height:12.75pt" equationxml="&lt;">
                        <v:imagedata r:id="rId7" o:title="" chromakey="white"/>
                      </v:shape>
                    </w:pict>
                  </w:r>
                  <w:r w:rsidRPr="00A73C9D">
                    <w:rPr>
                      <w:sz w:val="18"/>
                      <w:szCs w:val="18"/>
                    </w:rPr>
                    <w:fldChar w:fldCharType="end"/>
                  </w:r>
                  <w:r w:rsidRPr="00A73C9D">
                    <w:rPr>
                      <w:rFonts w:ascii="Arial" w:hAnsi="Arial" w:cs="Arial"/>
                      <w:sz w:val="18"/>
                      <w:szCs w:val="18"/>
                    </w:rPr>
                    <w:t xml:space="preserve">350;  </w:t>
                  </w:r>
                  <w:r w:rsidRPr="00A73C9D">
                    <w:rPr>
                      <w:rFonts w:ascii="Arial" w:hAnsi="Arial" w:cs="Arial"/>
                      <w:bCs/>
                      <w:sz w:val="18"/>
                      <w:szCs w:val="18"/>
                    </w:rPr>
                    <w:t>both in machine and cross-machine direction</w:t>
                  </w:r>
                </w:p>
              </w:tc>
            </w:tr>
            <w:tr w:rsidR="00D33F26" w:rsidRPr="00A73C9D" w14:paraId="58173873" w14:textId="77777777" w:rsidTr="00D33F26">
              <w:trPr>
                <w:trHeight w:val="386"/>
                <w:jc w:val="center"/>
              </w:trPr>
              <w:tc>
                <w:tcPr>
                  <w:tcW w:w="2165" w:type="dxa"/>
                  <w:tcBorders>
                    <w:top w:val="single" w:sz="4" w:space="0" w:color="auto"/>
                    <w:left w:val="single" w:sz="4" w:space="0" w:color="auto"/>
                    <w:bottom w:val="single" w:sz="4" w:space="0" w:color="auto"/>
                    <w:right w:val="single" w:sz="4" w:space="0" w:color="auto"/>
                  </w:tcBorders>
                  <w:hideMark/>
                </w:tcPr>
                <w:p w14:paraId="77F73EB7" w14:textId="77777777" w:rsidR="00D33F26" w:rsidRPr="00A73C9D" w:rsidRDefault="00D33F26" w:rsidP="00A73C9D">
                  <w:pPr>
                    <w:tabs>
                      <w:tab w:val="center" w:pos="4095"/>
                      <w:tab w:val="left" w:pos="5625"/>
                      <w:tab w:val="left" w:pos="6975"/>
                    </w:tabs>
                    <w:autoSpaceDE w:val="0"/>
                    <w:autoSpaceDN w:val="0"/>
                    <w:adjustRightInd w:val="0"/>
                    <w:spacing w:after="60" w:line="240" w:lineRule="auto"/>
                    <w:jc w:val="both"/>
                    <w:rPr>
                      <w:rFonts w:ascii="Arial" w:hAnsi="Arial" w:cs="Arial"/>
                      <w:sz w:val="18"/>
                      <w:szCs w:val="18"/>
                    </w:rPr>
                  </w:pPr>
                  <w:r w:rsidRPr="00A73C9D">
                    <w:rPr>
                      <w:rFonts w:ascii="Arial" w:hAnsi="Arial" w:cs="Arial"/>
                      <w:sz w:val="18"/>
                      <w:szCs w:val="18"/>
                    </w:rPr>
                    <w:t>Tensile strength@2% strain</w:t>
                  </w:r>
                </w:p>
              </w:tc>
              <w:tc>
                <w:tcPr>
                  <w:tcW w:w="1567" w:type="dxa"/>
                  <w:tcBorders>
                    <w:top w:val="single" w:sz="4" w:space="0" w:color="auto"/>
                    <w:left w:val="single" w:sz="4" w:space="0" w:color="auto"/>
                    <w:bottom w:val="single" w:sz="4" w:space="0" w:color="auto"/>
                    <w:right w:val="single" w:sz="4" w:space="0" w:color="auto"/>
                  </w:tcBorders>
                  <w:hideMark/>
                </w:tcPr>
                <w:p w14:paraId="632DEF76" w14:textId="77777777" w:rsidR="00D33F26" w:rsidRPr="00A73C9D" w:rsidRDefault="00D33F26" w:rsidP="00A73C9D">
                  <w:pPr>
                    <w:spacing w:after="60" w:line="240" w:lineRule="auto"/>
                    <w:jc w:val="both"/>
                    <w:rPr>
                      <w:rFonts w:ascii="Arial" w:hAnsi="Arial" w:cs="Arial"/>
                      <w:sz w:val="18"/>
                      <w:szCs w:val="18"/>
                    </w:rPr>
                  </w:pPr>
                  <w:r w:rsidRPr="00A73C9D">
                    <w:rPr>
                      <w:rFonts w:ascii="Arial" w:hAnsi="Arial" w:cs="Arial"/>
                      <w:sz w:val="18"/>
                      <w:szCs w:val="18"/>
                    </w:rPr>
                    <w:t>ASTM D6637</w:t>
                  </w:r>
                </w:p>
              </w:tc>
              <w:tc>
                <w:tcPr>
                  <w:tcW w:w="730" w:type="dxa"/>
                  <w:tcBorders>
                    <w:top w:val="single" w:sz="4" w:space="0" w:color="auto"/>
                    <w:left w:val="single" w:sz="4" w:space="0" w:color="auto"/>
                    <w:bottom w:val="single" w:sz="4" w:space="0" w:color="auto"/>
                    <w:right w:val="single" w:sz="4" w:space="0" w:color="auto"/>
                  </w:tcBorders>
                  <w:hideMark/>
                </w:tcPr>
                <w:p w14:paraId="74485ACE"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rFonts w:ascii="Arial" w:hAnsi="Arial" w:cs="Arial"/>
                      <w:sz w:val="18"/>
                      <w:szCs w:val="18"/>
                    </w:rPr>
                    <w:t>kN/m</w:t>
                  </w:r>
                </w:p>
              </w:tc>
              <w:tc>
                <w:tcPr>
                  <w:tcW w:w="2598" w:type="dxa"/>
                  <w:tcBorders>
                    <w:top w:val="single" w:sz="4" w:space="0" w:color="auto"/>
                    <w:left w:val="single" w:sz="4" w:space="0" w:color="auto"/>
                    <w:bottom w:val="single" w:sz="4" w:space="0" w:color="auto"/>
                    <w:right w:val="single" w:sz="4" w:space="0" w:color="auto"/>
                  </w:tcBorders>
                  <w:hideMark/>
                </w:tcPr>
                <w:p w14:paraId="16D081FB"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sz w:val="18"/>
                      <w:szCs w:val="18"/>
                    </w:rPr>
                    <w:fldChar w:fldCharType="begin"/>
                  </w:r>
                  <w:r w:rsidRPr="00A73C9D">
                    <w:rPr>
                      <w:rFonts w:ascii="Arial" w:hAnsi="Arial" w:cs="Arial"/>
                      <w:sz w:val="18"/>
                      <w:szCs w:val="18"/>
                    </w:rPr>
                    <w:instrText xml:space="preserve"> QUOTE </w:instrText>
                  </w:r>
                  <w:r w:rsidR="002D7DEB">
                    <w:rPr>
                      <w:rFonts w:ascii="Arial" w:hAnsi="Arial" w:cs="Arial"/>
                      <w:position w:val="-5"/>
                      <w:sz w:val="18"/>
                      <w:szCs w:val="18"/>
                    </w:rPr>
                    <w:pict w14:anchorId="4555FC55">
                      <v:shape id="_x0000_i1027" type="#_x0000_t75" style="width:7.5pt;height:12.75pt" equationxml="&lt;">
                        <v:imagedata r:id="rId7" o:title="" chromakey="white"/>
                      </v:shape>
                    </w:pict>
                  </w:r>
                  <w:r w:rsidRPr="00A73C9D">
                    <w:rPr>
                      <w:rFonts w:ascii="Arial" w:hAnsi="Arial" w:cs="Arial"/>
                      <w:sz w:val="18"/>
                      <w:szCs w:val="18"/>
                    </w:rPr>
                    <w:instrText xml:space="preserve"> </w:instrText>
                  </w:r>
                  <w:r w:rsidRPr="00A73C9D">
                    <w:rPr>
                      <w:sz w:val="18"/>
                      <w:szCs w:val="18"/>
                    </w:rPr>
                    <w:fldChar w:fldCharType="separate"/>
                  </w:r>
                  <w:r w:rsidR="002D7DEB">
                    <w:rPr>
                      <w:rFonts w:ascii="Arial" w:hAnsi="Arial" w:cs="Arial"/>
                      <w:position w:val="-5"/>
                      <w:sz w:val="18"/>
                      <w:szCs w:val="18"/>
                    </w:rPr>
                    <w:pict w14:anchorId="0EBE2425">
                      <v:shape id="_x0000_i1028" type="#_x0000_t75" style="width:7.5pt;height:12.75pt" equationxml="&lt;">
                        <v:imagedata r:id="rId7" o:title="" chromakey="white"/>
                      </v:shape>
                    </w:pict>
                  </w:r>
                  <w:r w:rsidRPr="00A73C9D">
                    <w:rPr>
                      <w:sz w:val="18"/>
                      <w:szCs w:val="18"/>
                    </w:rPr>
                    <w:fldChar w:fldCharType="end"/>
                  </w:r>
                  <w:r w:rsidRPr="00A73C9D">
                    <w:rPr>
                      <w:rFonts w:ascii="Arial" w:hAnsi="Arial" w:cs="Arial"/>
                      <w:sz w:val="18"/>
                      <w:szCs w:val="18"/>
                    </w:rPr>
                    <w:t xml:space="preserve">15 % of </w:t>
                  </w:r>
                  <w:r w:rsidRPr="00A73C9D">
                    <w:rPr>
                      <w:rFonts w:ascii="Arial" w:hAnsi="Arial" w:cs="Arial"/>
                      <w:bCs/>
                      <w:sz w:val="18"/>
                      <w:szCs w:val="18"/>
                    </w:rPr>
                    <w:t>T</w:t>
                  </w:r>
                  <w:r w:rsidRPr="00A73C9D">
                    <w:rPr>
                      <w:rFonts w:ascii="Arial" w:hAnsi="Arial" w:cs="Arial"/>
                      <w:bCs/>
                      <w:sz w:val="18"/>
                      <w:szCs w:val="18"/>
                      <w:vertAlign w:val="subscript"/>
                    </w:rPr>
                    <w:t>ult</w:t>
                  </w:r>
                  <w:r w:rsidRPr="00A73C9D">
                    <w:rPr>
                      <w:rFonts w:ascii="Arial" w:hAnsi="Arial" w:cs="Arial"/>
                      <w:bCs/>
                      <w:sz w:val="18"/>
                      <w:szCs w:val="18"/>
                    </w:rPr>
                    <w:t xml:space="preserve"> ; both in machine and cross-machine direction</w:t>
                  </w:r>
                </w:p>
              </w:tc>
            </w:tr>
            <w:tr w:rsidR="00D33F26" w:rsidRPr="00A73C9D" w14:paraId="1BBD0FFF" w14:textId="77777777" w:rsidTr="00D33F26">
              <w:trPr>
                <w:trHeight w:val="413"/>
                <w:jc w:val="center"/>
              </w:trPr>
              <w:tc>
                <w:tcPr>
                  <w:tcW w:w="2165" w:type="dxa"/>
                  <w:tcBorders>
                    <w:top w:val="single" w:sz="4" w:space="0" w:color="auto"/>
                    <w:left w:val="single" w:sz="4" w:space="0" w:color="auto"/>
                    <w:bottom w:val="single" w:sz="4" w:space="0" w:color="auto"/>
                    <w:right w:val="single" w:sz="4" w:space="0" w:color="auto"/>
                  </w:tcBorders>
                  <w:hideMark/>
                </w:tcPr>
                <w:p w14:paraId="0DDD6B72" w14:textId="77777777" w:rsidR="00D33F26" w:rsidRPr="00A73C9D" w:rsidRDefault="00D33F26" w:rsidP="00A73C9D">
                  <w:pPr>
                    <w:tabs>
                      <w:tab w:val="center" w:pos="4095"/>
                      <w:tab w:val="left" w:pos="5625"/>
                      <w:tab w:val="left" w:pos="6975"/>
                    </w:tabs>
                    <w:autoSpaceDE w:val="0"/>
                    <w:autoSpaceDN w:val="0"/>
                    <w:adjustRightInd w:val="0"/>
                    <w:spacing w:after="60" w:line="240" w:lineRule="auto"/>
                    <w:jc w:val="both"/>
                    <w:rPr>
                      <w:rFonts w:ascii="Arial" w:hAnsi="Arial" w:cs="Arial"/>
                      <w:sz w:val="18"/>
                      <w:szCs w:val="18"/>
                    </w:rPr>
                  </w:pPr>
                  <w:r w:rsidRPr="00A73C9D">
                    <w:rPr>
                      <w:rFonts w:ascii="Arial" w:hAnsi="Arial" w:cs="Arial"/>
                      <w:sz w:val="18"/>
                      <w:szCs w:val="18"/>
                    </w:rPr>
                    <w:t>Tensile strength@5% strain</w:t>
                  </w:r>
                </w:p>
              </w:tc>
              <w:tc>
                <w:tcPr>
                  <w:tcW w:w="1567" w:type="dxa"/>
                  <w:tcBorders>
                    <w:top w:val="single" w:sz="4" w:space="0" w:color="auto"/>
                    <w:left w:val="single" w:sz="4" w:space="0" w:color="auto"/>
                    <w:bottom w:val="single" w:sz="4" w:space="0" w:color="auto"/>
                    <w:right w:val="single" w:sz="4" w:space="0" w:color="auto"/>
                  </w:tcBorders>
                  <w:hideMark/>
                </w:tcPr>
                <w:p w14:paraId="026FBBD3" w14:textId="77777777" w:rsidR="00D33F26" w:rsidRPr="00A73C9D" w:rsidRDefault="00D33F26" w:rsidP="00A73C9D">
                  <w:pPr>
                    <w:spacing w:after="60" w:line="240" w:lineRule="auto"/>
                    <w:jc w:val="both"/>
                    <w:rPr>
                      <w:rFonts w:ascii="Arial" w:hAnsi="Arial" w:cs="Arial"/>
                      <w:sz w:val="18"/>
                      <w:szCs w:val="18"/>
                    </w:rPr>
                  </w:pPr>
                  <w:r w:rsidRPr="00A73C9D">
                    <w:rPr>
                      <w:rFonts w:ascii="Arial" w:hAnsi="Arial" w:cs="Arial"/>
                      <w:sz w:val="18"/>
                      <w:szCs w:val="18"/>
                    </w:rPr>
                    <w:t>ASTM D6637</w:t>
                  </w:r>
                </w:p>
              </w:tc>
              <w:tc>
                <w:tcPr>
                  <w:tcW w:w="730" w:type="dxa"/>
                  <w:tcBorders>
                    <w:top w:val="single" w:sz="4" w:space="0" w:color="auto"/>
                    <w:left w:val="single" w:sz="4" w:space="0" w:color="auto"/>
                    <w:bottom w:val="single" w:sz="4" w:space="0" w:color="auto"/>
                    <w:right w:val="single" w:sz="4" w:space="0" w:color="auto"/>
                  </w:tcBorders>
                  <w:hideMark/>
                </w:tcPr>
                <w:p w14:paraId="1385451A" w14:textId="77777777" w:rsidR="00D33F26" w:rsidRPr="00A73C9D" w:rsidRDefault="00D33F26" w:rsidP="00A73C9D">
                  <w:pPr>
                    <w:pStyle w:val="ListParagraph"/>
                    <w:spacing w:after="60"/>
                    <w:ind w:left="0"/>
                    <w:contextualSpacing w:val="0"/>
                    <w:jc w:val="both"/>
                    <w:rPr>
                      <w:rFonts w:ascii="Arial" w:hAnsi="Arial" w:cs="Arial"/>
                      <w:sz w:val="18"/>
                      <w:szCs w:val="18"/>
                    </w:rPr>
                  </w:pPr>
                  <w:r w:rsidRPr="00A73C9D">
                    <w:rPr>
                      <w:rFonts w:ascii="Arial" w:hAnsi="Arial" w:cs="Arial"/>
                      <w:sz w:val="18"/>
                      <w:szCs w:val="18"/>
                    </w:rPr>
                    <w:t>kN/m</w:t>
                  </w:r>
                </w:p>
              </w:tc>
              <w:tc>
                <w:tcPr>
                  <w:tcW w:w="2598" w:type="dxa"/>
                  <w:tcBorders>
                    <w:top w:val="single" w:sz="4" w:space="0" w:color="auto"/>
                    <w:left w:val="single" w:sz="4" w:space="0" w:color="auto"/>
                    <w:bottom w:val="single" w:sz="4" w:space="0" w:color="auto"/>
                    <w:right w:val="single" w:sz="4" w:space="0" w:color="auto"/>
                  </w:tcBorders>
                  <w:hideMark/>
                </w:tcPr>
                <w:p w14:paraId="7AB8B9CE" w14:textId="77777777" w:rsidR="00D33F26" w:rsidRPr="00A73C9D" w:rsidRDefault="00D33F26" w:rsidP="00A73C9D">
                  <w:pPr>
                    <w:pStyle w:val="ListParagraph"/>
                    <w:spacing w:after="60"/>
                    <w:ind w:left="0"/>
                    <w:contextualSpacing w:val="0"/>
                    <w:jc w:val="both"/>
                    <w:rPr>
                      <w:rFonts w:ascii="Arial" w:hAnsi="Arial" w:cs="Arial"/>
                      <w:bCs/>
                      <w:sz w:val="18"/>
                      <w:szCs w:val="18"/>
                    </w:rPr>
                  </w:pPr>
                  <w:r w:rsidRPr="00A73C9D">
                    <w:rPr>
                      <w:sz w:val="18"/>
                      <w:szCs w:val="18"/>
                    </w:rPr>
                    <w:fldChar w:fldCharType="begin"/>
                  </w:r>
                  <w:r w:rsidRPr="00A73C9D">
                    <w:rPr>
                      <w:rFonts w:ascii="Arial" w:hAnsi="Arial" w:cs="Arial"/>
                      <w:sz w:val="18"/>
                      <w:szCs w:val="18"/>
                    </w:rPr>
                    <w:instrText xml:space="preserve"> QUOTE </w:instrText>
                  </w:r>
                  <w:r w:rsidR="002D7DEB">
                    <w:rPr>
                      <w:rFonts w:ascii="Arial" w:hAnsi="Arial" w:cs="Arial"/>
                      <w:position w:val="-5"/>
                      <w:sz w:val="18"/>
                      <w:szCs w:val="18"/>
                    </w:rPr>
                    <w:pict w14:anchorId="2F7D5C0F">
                      <v:shape id="_x0000_i1029" type="#_x0000_t75" style="width:7.5pt;height:12.75pt" equationxml="&lt;">
                        <v:imagedata r:id="rId7" o:title="" chromakey="white"/>
                      </v:shape>
                    </w:pict>
                  </w:r>
                  <w:r w:rsidRPr="00A73C9D">
                    <w:rPr>
                      <w:rFonts w:ascii="Arial" w:hAnsi="Arial" w:cs="Arial"/>
                      <w:sz w:val="18"/>
                      <w:szCs w:val="18"/>
                    </w:rPr>
                    <w:instrText xml:space="preserve"> </w:instrText>
                  </w:r>
                  <w:r w:rsidRPr="00A73C9D">
                    <w:rPr>
                      <w:sz w:val="18"/>
                      <w:szCs w:val="18"/>
                    </w:rPr>
                    <w:fldChar w:fldCharType="separate"/>
                  </w:r>
                  <w:r w:rsidR="002D7DEB">
                    <w:rPr>
                      <w:rFonts w:ascii="Arial" w:hAnsi="Arial" w:cs="Arial"/>
                      <w:position w:val="-5"/>
                      <w:sz w:val="18"/>
                      <w:szCs w:val="18"/>
                    </w:rPr>
                    <w:pict w14:anchorId="77418343">
                      <v:shape id="_x0000_i1030" type="#_x0000_t75" style="width:7.5pt;height:12.75pt" equationxml="&lt;">
                        <v:imagedata r:id="rId7" o:title="" chromakey="white"/>
                      </v:shape>
                    </w:pict>
                  </w:r>
                  <w:r w:rsidRPr="00A73C9D">
                    <w:rPr>
                      <w:sz w:val="18"/>
                      <w:szCs w:val="18"/>
                    </w:rPr>
                    <w:fldChar w:fldCharType="end"/>
                  </w:r>
                  <w:r w:rsidRPr="00A73C9D">
                    <w:rPr>
                      <w:rFonts w:ascii="Arial" w:hAnsi="Arial" w:cs="Arial"/>
                      <w:sz w:val="18"/>
                      <w:szCs w:val="18"/>
                    </w:rPr>
                    <w:t xml:space="preserve">20 % of </w:t>
                  </w:r>
                  <w:r w:rsidRPr="00A73C9D">
                    <w:rPr>
                      <w:rFonts w:ascii="Arial" w:hAnsi="Arial" w:cs="Arial"/>
                      <w:bCs/>
                      <w:sz w:val="18"/>
                      <w:szCs w:val="18"/>
                    </w:rPr>
                    <w:t>T</w:t>
                  </w:r>
                  <w:r w:rsidRPr="00A73C9D">
                    <w:rPr>
                      <w:rFonts w:ascii="Arial" w:hAnsi="Arial" w:cs="Arial"/>
                      <w:bCs/>
                      <w:sz w:val="18"/>
                      <w:szCs w:val="18"/>
                      <w:vertAlign w:val="subscript"/>
                    </w:rPr>
                    <w:t>ult</w:t>
                  </w:r>
                  <w:r w:rsidRPr="00A73C9D">
                    <w:rPr>
                      <w:rFonts w:ascii="Arial" w:hAnsi="Arial" w:cs="Arial"/>
                      <w:bCs/>
                      <w:sz w:val="18"/>
                      <w:szCs w:val="18"/>
                    </w:rPr>
                    <w:t xml:space="preserve"> ; both in machine and cross-machine direction</w:t>
                  </w:r>
                </w:p>
              </w:tc>
            </w:tr>
            <w:tr w:rsidR="00D33F26" w:rsidRPr="00A73C9D" w14:paraId="4FF994AF" w14:textId="77777777" w:rsidTr="00D33F26">
              <w:trPr>
                <w:trHeight w:val="512"/>
                <w:jc w:val="center"/>
              </w:trPr>
              <w:tc>
                <w:tcPr>
                  <w:tcW w:w="2165" w:type="dxa"/>
                  <w:tcBorders>
                    <w:top w:val="single" w:sz="4" w:space="0" w:color="auto"/>
                    <w:left w:val="single" w:sz="4" w:space="0" w:color="auto"/>
                    <w:bottom w:val="single" w:sz="4" w:space="0" w:color="auto"/>
                    <w:right w:val="single" w:sz="4" w:space="0" w:color="auto"/>
                  </w:tcBorders>
                  <w:hideMark/>
                </w:tcPr>
                <w:p w14:paraId="3F1B5C5D" w14:textId="77777777" w:rsidR="00D33F26" w:rsidRPr="00A73C9D" w:rsidRDefault="00D33F26" w:rsidP="00A73C9D">
                  <w:pPr>
                    <w:tabs>
                      <w:tab w:val="center" w:pos="4095"/>
                      <w:tab w:val="left" w:pos="5625"/>
                      <w:tab w:val="left" w:pos="6975"/>
                    </w:tabs>
                    <w:autoSpaceDE w:val="0"/>
                    <w:autoSpaceDN w:val="0"/>
                    <w:adjustRightInd w:val="0"/>
                    <w:spacing w:after="60" w:line="240" w:lineRule="auto"/>
                    <w:jc w:val="both"/>
                    <w:rPr>
                      <w:rFonts w:ascii="Arial" w:hAnsi="Arial" w:cs="Arial"/>
                      <w:sz w:val="18"/>
                      <w:szCs w:val="18"/>
                    </w:rPr>
                  </w:pPr>
                  <w:r w:rsidRPr="00A73C9D">
                    <w:rPr>
                      <w:rFonts w:ascii="Arial" w:hAnsi="Arial" w:cs="Arial"/>
                      <w:sz w:val="18"/>
                      <w:szCs w:val="18"/>
                    </w:rPr>
                    <w:t>Junction Efficiency for extruded geogrids</w:t>
                  </w:r>
                </w:p>
              </w:tc>
              <w:tc>
                <w:tcPr>
                  <w:tcW w:w="1567" w:type="dxa"/>
                  <w:tcBorders>
                    <w:top w:val="single" w:sz="4" w:space="0" w:color="auto"/>
                    <w:left w:val="single" w:sz="4" w:space="0" w:color="auto"/>
                    <w:bottom w:val="single" w:sz="4" w:space="0" w:color="auto"/>
                    <w:right w:val="single" w:sz="4" w:space="0" w:color="auto"/>
                  </w:tcBorders>
                  <w:hideMark/>
                </w:tcPr>
                <w:p w14:paraId="17B33481" w14:textId="77777777" w:rsidR="00D33F26" w:rsidRPr="00A73C9D" w:rsidRDefault="00D33F26" w:rsidP="00A73C9D">
                  <w:pPr>
                    <w:autoSpaceDE w:val="0"/>
                    <w:autoSpaceDN w:val="0"/>
                    <w:adjustRightInd w:val="0"/>
                    <w:spacing w:after="60" w:line="240" w:lineRule="auto"/>
                    <w:jc w:val="both"/>
                    <w:outlineLvl w:val="1"/>
                    <w:rPr>
                      <w:rFonts w:ascii="Arial" w:hAnsi="Arial" w:cs="Arial"/>
                      <w:b/>
                      <w:color w:val="FF0000"/>
                      <w:sz w:val="18"/>
                      <w:szCs w:val="18"/>
                    </w:rPr>
                  </w:pPr>
                  <w:r w:rsidRPr="00A73C9D">
                    <w:rPr>
                      <w:rFonts w:ascii="Arial" w:hAnsi="Arial" w:cs="Arial"/>
                      <w:bCs/>
                      <w:sz w:val="18"/>
                      <w:szCs w:val="18"/>
                    </w:rPr>
                    <w:t xml:space="preserve">GRI-GG2-87or ASTM-WK 14256 </w:t>
                  </w:r>
                </w:p>
              </w:tc>
              <w:tc>
                <w:tcPr>
                  <w:tcW w:w="730" w:type="dxa"/>
                  <w:tcBorders>
                    <w:top w:val="single" w:sz="4" w:space="0" w:color="auto"/>
                    <w:left w:val="single" w:sz="4" w:space="0" w:color="auto"/>
                    <w:bottom w:val="single" w:sz="4" w:space="0" w:color="auto"/>
                    <w:right w:val="single" w:sz="4" w:space="0" w:color="auto"/>
                  </w:tcBorders>
                </w:tcPr>
                <w:p w14:paraId="50F1EEBC" w14:textId="77777777" w:rsidR="00D33F26" w:rsidRPr="00A73C9D" w:rsidRDefault="00D33F26" w:rsidP="00A73C9D">
                  <w:pPr>
                    <w:pStyle w:val="ListParagraph"/>
                    <w:spacing w:after="60"/>
                    <w:ind w:left="0"/>
                    <w:contextualSpacing w:val="0"/>
                    <w:jc w:val="both"/>
                    <w:rPr>
                      <w:rFonts w:ascii="Arial" w:hAnsi="Arial" w:cs="Arial"/>
                      <w:sz w:val="18"/>
                      <w:szCs w:val="18"/>
                    </w:rPr>
                  </w:pPr>
                </w:p>
              </w:tc>
              <w:tc>
                <w:tcPr>
                  <w:tcW w:w="2598" w:type="dxa"/>
                  <w:tcBorders>
                    <w:top w:val="single" w:sz="4" w:space="0" w:color="auto"/>
                    <w:left w:val="single" w:sz="4" w:space="0" w:color="auto"/>
                    <w:bottom w:val="single" w:sz="4" w:space="0" w:color="auto"/>
                    <w:right w:val="single" w:sz="4" w:space="0" w:color="auto"/>
                  </w:tcBorders>
                  <w:hideMark/>
                </w:tcPr>
                <w:p w14:paraId="6C609323" w14:textId="77777777" w:rsidR="00D33F26" w:rsidRPr="00A73C9D" w:rsidRDefault="00D33F26" w:rsidP="00A73C9D">
                  <w:pPr>
                    <w:tabs>
                      <w:tab w:val="center" w:pos="4095"/>
                      <w:tab w:val="left" w:pos="5625"/>
                      <w:tab w:val="left" w:pos="6975"/>
                    </w:tabs>
                    <w:autoSpaceDE w:val="0"/>
                    <w:autoSpaceDN w:val="0"/>
                    <w:adjustRightInd w:val="0"/>
                    <w:spacing w:after="60" w:line="240" w:lineRule="auto"/>
                    <w:jc w:val="both"/>
                    <w:rPr>
                      <w:rFonts w:ascii="Arial" w:hAnsi="Arial" w:cs="Arial"/>
                      <w:sz w:val="18"/>
                      <w:szCs w:val="18"/>
                    </w:rPr>
                  </w:pPr>
                  <w:r w:rsidRPr="00A73C9D">
                    <w:rPr>
                      <w:rFonts w:ascii="Arial" w:hAnsi="Arial" w:cs="Arial"/>
                      <w:color w:val="000000"/>
                      <w:sz w:val="18"/>
                      <w:szCs w:val="18"/>
                    </w:rPr>
                    <w:t>90</w:t>
                  </w:r>
                  <w:r w:rsidRPr="00A73C9D">
                    <w:rPr>
                      <w:rFonts w:ascii="Arial" w:hAnsi="Arial" w:cs="Arial"/>
                      <w:sz w:val="18"/>
                      <w:szCs w:val="18"/>
                    </w:rPr>
                    <w:t xml:space="preserve"> % of rib ultimate tensile strength</w:t>
                  </w:r>
                </w:p>
              </w:tc>
            </w:tr>
            <w:tr w:rsidR="00D33F26" w:rsidRPr="00A73C9D" w14:paraId="28CDDE74" w14:textId="77777777" w:rsidTr="00D33F26">
              <w:trPr>
                <w:trHeight w:val="440"/>
                <w:jc w:val="center"/>
              </w:trPr>
              <w:tc>
                <w:tcPr>
                  <w:tcW w:w="2165" w:type="dxa"/>
                  <w:tcBorders>
                    <w:top w:val="single" w:sz="4" w:space="0" w:color="auto"/>
                    <w:left w:val="single" w:sz="4" w:space="0" w:color="auto"/>
                    <w:bottom w:val="single" w:sz="4" w:space="0" w:color="auto"/>
                    <w:right w:val="single" w:sz="4" w:space="0" w:color="auto"/>
                  </w:tcBorders>
                  <w:hideMark/>
                </w:tcPr>
                <w:p w14:paraId="34C9D7DD" w14:textId="77777777" w:rsidR="00D33F26" w:rsidRPr="00A73C9D" w:rsidRDefault="00D33F26" w:rsidP="00A73C9D">
                  <w:pPr>
                    <w:tabs>
                      <w:tab w:val="center" w:pos="4095"/>
                      <w:tab w:val="left" w:pos="5625"/>
                      <w:tab w:val="left" w:pos="6975"/>
                    </w:tabs>
                    <w:autoSpaceDE w:val="0"/>
                    <w:autoSpaceDN w:val="0"/>
                    <w:adjustRightInd w:val="0"/>
                    <w:spacing w:after="60" w:line="240" w:lineRule="auto"/>
                    <w:jc w:val="both"/>
                    <w:rPr>
                      <w:rFonts w:ascii="Arial" w:hAnsi="Arial" w:cs="Arial"/>
                      <w:sz w:val="18"/>
                      <w:szCs w:val="18"/>
                    </w:rPr>
                  </w:pPr>
                  <w:r w:rsidRPr="00A73C9D">
                    <w:rPr>
                      <w:rFonts w:ascii="Arial" w:hAnsi="Arial" w:cs="Arial"/>
                      <w:sz w:val="18"/>
                      <w:szCs w:val="18"/>
                    </w:rPr>
                    <w:t xml:space="preserve">Ultraviolet stability </w:t>
                  </w:r>
                </w:p>
              </w:tc>
              <w:tc>
                <w:tcPr>
                  <w:tcW w:w="1567" w:type="dxa"/>
                  <w:tcBorders>
                    <w:top w:val="single" w:sz="4" w:space="0" w:color="auto"/>
                    <w:left w:val="single" w:sz="4" w:space="0" w:color="auto"/>
                    <w:bottom w:val="single" w:sz="4" w:space="0" w:color="auto"/>
                    <w:right w:val="single" w:sz="4" w:space="0" w:color="auto"/>
                  </w:tcBorders>
                  <w:hideMark/>
                </w:tcPr>
                <w:p w14:paraId="3E6B0E67" w14:textId="77777777" w:rsidR="00D33F26" w:rsidRPr="00A73C9D" w:rsidRDefault="00D33F26" w:rsidP="00A73C9D">
                  <w:pPr>
                    <w:autoSpaceDE w:val="0"/>
                    <w:autoSpaceDN w:val="0"/>
                    <w:adjustRightInd w:val="0"/>
                    <w:spacing w:after="60" w:line="240" w:lineRule="auto"/>
                    <w:jc w:val="both"/>
                    <w:outlineLvl w:val="1"/>
                    <w:rPr>
                      <w:rFonts w:ascii="Arial" w:hAnsi="Arial" w:cs="Arial"/>
                      <w:color w:val="000000"/>
                      <w:sz w:val="18"/>
                      <w:szCs w:val="18"/>
                    </w:rPr>
                  </w:pPr>
                  <w:r w:rsidRPr="00A73C9D">
                    <w:rPr>
                      <w:rFonts w:ascii="Arial" w:hAnsi="Arial" w:cs="Arial"/>
                      <w:sz w:val="18"/>
                      <w:szCs w:val="18"/>
                    </w:rPr>
                    <w:t>ASTM D4355</w:t>
                  </w:r>
                </w:p>
              </w:tc>
              <w:tc>
                <w:tcPr>
                  <w:tcW w:w="730" w:type="dxa"/>
                  <w:tcBorders>
                    <w:top w:val="single" w:sz="4" w:space="0" w:color="auto"/>
                    <w:left w:val="single" w:sz="4" w:space="0" w:color="auto"/>
                    <w:bottom w:val="single" w:sz="4" w:space="0" w:color="auto"/>
                    <w:right w:val="single" w:sz="4" w:space="0" w:color="auto"/>
                  </w:tcBorders>
                </w:tcPr>
                <w:p w14:paraId="2C146C72" w14:textId="77777777" w:rsidR="00D33F26" w:rsidRPr="00A73C9D" w:rsidRDefault="00D33F26" w:rsidP="00A73C9D">
                  <w:pPr>
                    <w:pStyle w:val="ListParagraph"/>
                    <w:spacing w:after="60"/>
                    <w:ind w:left="0"/>
                    <w:contextualSpacing w:val="0"/>
                    <w:jc w:val="both"/>
                    <w:rPr>
                      <w:rFonts w:ascii="Arial" w:hAnsi="Arial" w:cs="Arial"/>
                      <w:sz w:val="18"/>
                      <w:szCs w:val="18"/>
                    </w:rPr>
                  </w:pPr>
                </w:p>
              </w:tc>
              <w:tc>
                <w:tcPr>
                  <w:tcW w:w="2598" w:type="dxa"/>
                  <w:tcBorders>
                    <w:top w:val="single" w:sz="4" w:space="0" w:color="auto"/>
                    <w:left w:val="single" w:sz="4" w:space="0" w:color="auto"/>
                    <w:bottom w:val="single" w:sz="4" w:space="0" w:color="auto"/>
                    <w:right w:val="single" w:sz="4" w:space="0" w:color="auto"/>
                  </w:tcBorders>
                  <w:hideMark/>
                </w:tcPr>
                <w:p w14:paraId="269121E4" w14:textId="77777777" w:rsidR="00D33F26" w:rsidRPr="00A73C9D" w:rsidRDefault="00D33F26" w:rsidP="00A73C9D">
                  <w:pPr>
                    <w:tabs>
                      <w:tab w:val="center" w:pos="4095"/>
                      <w:tab w:val="left" w:pos="5625"/>
                      <w:tab w:val="left" w:pos="6975"/>
                    </w:tabs>
                    <w:autoSpaceDE w:val="0"/>
                    <w:autoSpaceDN w:val="0"/>
                    <w:adjustRightInd w:val="0"/>
                    <w:spacing w:after="60" w:line="240" w:lineRule="auto"/>
                    <w:ind w:left="-18"/>
                    <w:jc w:val="both"/>
                    <w:rPr>
                      <w:rFonts w:ascii="Arial" w:hAnsi="Arial" w:cs="Arial"/>
                      <w:sz w:val="18"/>
                      <w:szCs w:val="18"/>
                    </w:rPr>
                  </w:pPr>
                  <w:r w:rsidRPr="00A73C9D">
                    <w:rPr>
                      <w:rFonts w:ascii="Arial" w:hAnsi="Arial" w:cs="Arial"/>
                      <w:color w:val="000000"/>
                      <w:sz w:val="18"/>
                      <w:szCs w:val="18"/>
                    </w:rPr>
                    <w:t>70</w:t>
                  </w:r>
                  <w:r w:rsidRPr="00A73C9D">
                    <w:rPr>
                      <w:rFonts w:ascii="Arial" w:hAnsi="Arial" w:cs="Arial"/>
                      <w:sz w:val="18"/>
                      <w:szCs w:val="18"/>
                    </w:rPr>
                    <w:t>%  after 500 hrs exposure</w:t>
                  </w:r>
                </w:p>
              </w:tc>
            </w:tr>
          </w:tbl>
          <w:bookmarkEnd w:id="0"/>
          <w:p w14:paraId="61642F27" w14:textId="77777777" w:rsidR="00D33F26" w:rsidRPr="007B2BD1" w:rsidRDefault="00D33F26" w:rsidP="00A73C9D">
            <w:pPr>
              <w:tabs>
                <w:tab w:val="left" w:pos="720"/>
              </w:tabs>
              <w:autoSpaceDE w:val="0"/>
              <w:autoSpaceDN w:val="0"/>
              <w:adjustRightInd w:val="0"/>
              <w:spacing w:after="60"/>
              <w:jc w:val="both"/>
              <w:outlineLvl w:val="1"/>
              <w:rPr>
                <w:rFonts w:ascii="Arial" w:hAnsi="Arial" w:cs="Arial"/>
                <w:color w:val="000000"/>
              </w:rPr>
            </w:pPr>
            <w:r w:rsidRPr="007B2BD1">
              <w:rPr>
                <w:rFonts w:ascii="Arial" w:hAnsi="Arial" w:cs="Arial"/>
                <w:color w:val="000000"/>
              </w:rPr>
              <w:t>Note</w:t>
            </w:r>
            <w:r w:rsidRPr="007B2BD1">
              <w:rPr>
                <w:rFonts w:ascii="Arial" w:hAnsi="Arial" w:cs="Arial"/>
                <w:color w:val="000000"/>
              </w:rPr>
              <w:tab/>
              <w:t>1)   All numerical values in the Table represent MARV in the specified direction.</w:t>
            </w:r>
          </w:p>
          <w:p w14:paraId="5B71D9FC" w14:textId="77777777" w:rsidR="00D33F26" w:rsidRDefault="00D33F26" w:rsidP="00A73C9D">
            <w:pPr>
              <w:tabs>
                <w:tab w:val="left" w:pos="360"/>
                <w:tab w:val="left" w:pos="1080"/>
              </w:tabs>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2) </w:t>
            </w:r>
            <w:r w:rsidRPr="007B2BD1">
              <w:rPr>
                <w:rFonts w:ascii="Arial" w:hAnsi="Arial" w:cs="Arial"/>
                <w:color w:val="000000"/>
              </w:rPr>
              <w:tab/>
              <w:t>All geogrids shall be placed along machine direction parallel to the centre line of roadway alignment.</w:t>
            </w:r>
          </w:p>
          <w:p w14:paraId="2EB8F8FB" w14:textId="6578FA01" w:rsidR="00D33F26" w:rsidRPr="00B94D16" w:rsidRDefault="00D33F26" w:rsidP="00A73C9D">
            <w:pPr>
              <w:autoSpaceDE w:val="0"/>
              <w:autoSpaceDN w:val="0"/>
              <w:adjustRightInd w:val="0"/>
              <w:spacing w:after="60"/>
              <w:jc w:val="both"/>
              <w:outlineLvl w:val="2"/>
              <w:rPr>
                <w:rFonts w:ascii="Arial" w:hAnsi="Arial" w:cs="Arial"/>
                <w:b/>
                <w:bCs/>
                <w:color w:val="000000"/>
              </w:rPr>
            </w:pPr>
          </w:p>
        </w:tc>
        <w:tc>
          <w:tcPr>
            <w:tcW w:w="6256" w:type="dxa"/>
          </w:tcPr>
          <w:p w14:paraId="580F2572" w14:textId="77777777" w:rsidR="00D33F26" w:rsidRDefault="00D33F26" w:rsidP="00E41535">
            <w:pPr>
              <w:spacing w:before="1" w:line="254" w:lineRule="auto"/>
              <w:ind w:left="360" w:right="1438"/>
              <w:jc w:val="both"/>
              <w:rPr>
                <w:rFonts w:ascii="Arial"/>
                <w:b/>
              </w:rPr>
            </w:pPr>
            <w:r>
              <w:rPr>
                <w:rFonts w:ascii="Arial"/>
                <w:b/>
              </w:rPr>
              <w:t>Table:</w:t>
            </w:r>
            <w:r>
              <w:rPr>
                <w:rFonts w:ascii="Arial"/>
                <w:b/>
                <w:spacing w:val="40"/>
              </w:rPr>
              <w:t xml:space="preserve"> </w:t>
            </w:r>
            <w:r>
              <w:rPr>
                <w:rFonts w:ascii="Arial"/>
                <w:b/>
              </w:rPr>
              <w:t xml:space="preserve">700-7:Minimum Requirements for Geogrid for Base &amp; Sub-Base of Flexible </w:t>
            </w:r>
            <w:r>
              <w:rPr>
                <w:rFonts w:ascii="Arial"/>
                <w:b/>
                <w:spacing w:val="-2"/>
              </w:rPr>
              <w:t>Pavement</w:t>
            </w:r>
          </w:p>
          <w:p w14:paraId="581C7635" w14:textId="77777777" w:rsidR="00D33F26" w:rsidRDefault="00D33F26" w:rsidP="00E41535">
            <w:pPr>
              <w:spacing w:before="77"/>
              <w:ind w:left="1388"/>
            </w:pPr>
            <w:r>
              <w:rPr>
                <w:spacing w:val="-2"/>
              </w:rPr>
              <w:t>IRC:SP:59-</w:t>
            </w:r>
            <w:r>
              <w:rPr>
                <w:spacing w:val="-4"/>
              </w:rPr>
              <w:t>2019</w:t>
            </w:r>
          </w:p>
          <w:tbl>
            <w:tblPr>
              <w:tblW w:w="0" w:type="auto"/>
              <w:tblInd w:w="1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7"/>
              <w:gridCol w:w="2540"/>
              <w:gridCol w:w="893"/>
              <w:gridCol w:w="2521"/>
            </w:tblGrid>
            <w:tr w:rsidR="00D33F26" w14:paraId="1B65CEEC" w14:textId="77777777" w:rsidTr="00D33F26">
              <w:trPr>
                <w:trHeight w:val="623"/>
              </w:trPr>
              <w:tc>
                <w:tcPr>
                  <w:tcW w:w="8451" w:type="dxa"/>
                  <w:gridSpan w:val="4"/>
                </w:tcPr>
                <w:p w14:paraId="2204560C" w14:textId="77777777" w:rsidR="00D33F26" w:rsidRDefault="00D33F26" w:rsidP="008F77AD">
                  <w:pPr>
                    <w:pStyle w:val="TableParagraph"/>
                    <w:spacing w:before="52"/>
                    <w:ind w:left="2453" w:right="768" w:hanging="1672"/>
                    <w:rPr>
                      <w:rFonts w:ascii="Arial"/>
                      <w:b/>
                    </w:rPr>
                  </w:pPr>
                  <w:r>
                    <w:rPr>
                      <w:rFonts w:ascii="Arial"/>
                      <w:b/>
                    </w:rPr>
                    <w:t>Table</w:t>
                  </w:r>
                  <w:r>
                    <w:rPr>
                      <w:rFonts w:ascii="Arial"/>
                      <w:b/>
                      <w:spacing w:val="-1"/>
                    </w:rPr>
                    <w:t xml:space="preserve"> </w:t>
                  </w:r>
                  <w:r>
                    <w:rPr>
                      <w:rFonts w:ascii="Arial"/>
                      <w:b/>
                    </w:rPr>
                    <w:t>4.5</w:t>
                  </w:r>
                  <w:r>
                    <w:rPr>
                      <w:rFonts w:ascii="Arial"/>
                      <w:b/>
                      <w:spacing w:val="-1"/>
                    </w:rPr>
                    <w:t xml:space="preserve"> </w:t>
                  </w:r>
                  <w:r>
                    <w:rPr>
                      <w:rFonts w:ascii="Arial"/>
                      <w:b/>
                    </w:rPr>
                    <w:t>Minimum</w:t>
                  </w:r>
                  <w:r>
                    <w:rPr>
                      <w:rFonts w:ascii="Arial"/>
                      <w:b/>
                      <w:spacing w:val="-7"/>
                    </w:rPr>
                    <w:t xml:space="preserve"> </w:t>
                  </w:r>
                  <w:r>
                    <w:rPr>
                      <w:rFonts w:ascii="Arial"/>
                      <w:b/>
                    </w:rPr>
                    <w:t>Requirements</w:t>
                  </w:r>
                  <w:r>
                    <w:rPr>
                      <w:rFonts w:ascii="Arial"/>
                      <w:b/>
                      <w:spacing w:val="-5"/>
                    </w:rPr>
                    <w:t xml:space="preserve"> </w:t>
                  </w:r>
                  <w:r>
                    <w:rPr>
                      <w:rFonts w:ascii="Arial"/>
                      <w:b/>
                    </w:rPr>
                    <w:t>of</w:t>
                  </w:r>
                  <w:r>
                    <w:rPr>
                      <w:rFonts w:ascii="Arial"/>
                      <w:b/>
                      <w:spacing w:val="-4"/>
                    </w:rPr>
                    <w:t xml:space="preserve"> </w:t>
                  </w:r>
                  <w:r>
                    <w:rPr>
                      <w:rFonts w:ascii="Arial"/>
                      <w:b/>
                    </w:rPr>
                    <w:t>Geogrid</w:t>
                  </w:r>
                  <w:r>
                    <w:rPr>
                      <w:rFonts w:ascii="Arial"/>
                      <w:b/>
                      <w:spacing w:val="-3"/>
                    </w:rPr>
                    <w:t xml:space="preserve"> </w:t>
                  </w:r>
                  <w:r>
                    <w:rPr>
                      <w:rFonts w:ascii="Arial"/>
                      <w:b/>
                    </w:rPr>
                    <w:t>for</w:t>
                  </w:r>
                  <w:r>
                    <w:rPr>
                      <w:rFonts w:ascii="Arial"/>
                      <w:b/>
                      <w:spacing w:val="-2"/>
                    </w:rPr>
                    <w:t xml:space="preserve"> </w:t>
                  </w:r>
                  <w:r>
                    <w:rPr>
                      <w:rFonts w:ascii="Arial"/>
                      <w:b/>
                    </w:rPr>
                    <w:t>Base</w:t>
                  </w:r>
                  <w:r>
                    <w:rPr>
                      <w:rFonts w:ascii="Arial"/>
                      <w:b/>
                      <w:spacing w:val="-1"/>
                    </w:rPr>
                    <w:t xml:space="preserve"> </w:t>
                  </w:r>
                  <w:r>
                    <w:rPr>
                      <w:rFonts w:ascii="Arial"/>
                      <w:b/>
                    </w:rPr>
                    <w:t>&amp;</w:t>
                  </w:r>
                  <w:r>
                    <w:rPr>
                      <w:rFonts w:ascii="Arial"/>
                      <w:b/>
                      <w:spacing w:val="-8"/>
                    </w:rPr>
                    <w:t xml:space="preserve"> </w:t>
                  </w:r>
                  <w:r>
                    <w:rPr>
                      <w:rFonts w:ascii="Arial"/>
                      <w:b/>
                    </w:rPr>
                    <w:t>Sub-base Stabilization of Flexible Pavement</w:t>
                  </w:r>
                </w:p>
              </w:tc>
            </w:tr>
            <w:tr w:rsidR="00D33F26" w14:paraId="4A7D72CA" w14:textId="77777777" w:rsidTr="00D33F26">
              <w:trPr>
                <w:trHeight w:val="254"/>
              </w:trPr>
              <w:tc>
                <w:tcPr>
                  <w:tcW w:w="2497" w:type="dxa"/>
                </w:tcPr>
                <w:p w14:paraId="2BBFEEEE" w14:textId="77777777" w:rsidR="00D33F26" w:rsidRDefault="00D33F26" w:rsidP="008F77AD">
                  <w:pPr>
                    <w:pStyle w:val="TableParagraph"/>
                    <w:spacing w:line="235" w:lineRule="exact"/>
                    <w:ind w:left="796"/>
                    <w:rPr>
                      <w:rFonts w:ascii="Arial"/>
                      <w:b/>
                    </w:rPr>
                  </w:pPr>
                  <w:r>
                    <w:rPr>
                      <w:rFonts w:ascii="Arial"/>
                      <w:b/>
                      <w:spacing w:val="-2"/>
                    </w:rPr>
                    <w:t>Property</w:t>
                  </w:r>
                </w:p>
              </w:tc>
              <w:tc>
                <w:tcPr>
                  <w:tcW w:w="2540" w:type="dxa"/>
                </w:tcPr>
                <w:p w14:paraId="7D3DE6F7" w14:textId="77777777" w:rsidR="00D33F26" w:rsidRDefault="00D33F26" w:rsidP="008F77AD">
                  <w:pPr>
                    <w:pStyle w:val="TableParagraph"/>
                    <w:spacing w:line="235" w:lineRule="exact"/>
                    <w:ind w:left="623"/>
                    <w:rPr>
                      <w:rFonts w:ascii="Arial"/>
                      <w:b/>
                    </w:rPr>
                  </w:pPr>
                  <w:r>
                    <w:rPr>
                      <w:rFonts w:ascii="Arial"/>
                      <w:b/>
                    </w:rPr>
                    <w:t>Test</w:t>
                  </w:r>
                  <w:r>
                    <w:rPr>
                      <w:rFonts w:ascii="Arial"/>
                      <w:b/>
                      <w:spacing w:val="-5"/>
                    </w:rPr>
                    <w:t xml:space="preserve"> </w:t>
                  </w:r>
                  <w:r>
                    <w:rPr>
                      <w:rFonts w:ascii="Arial"/>
                      <w:b/>
                      <w:spacing w:val="-2"/>
                    </w:rPr>
                    <w:t>Method</w:t>
                  </w:r>
                </w:p>
              </w:tc>
              <w:tc>
                <w:tcPr>
                  <w:tcW w:w="893" w:type="dxa"/>
                </w:tcPr>
                <w:p w14:paraId="4AD28F03" w14:textId="77777777" w:rsidR="00D33F26" w:rsidRDefault="00D33F26" w:rsidP="008F77AD">
                  <w:pPr>
                    <w:pStyle w:val="TableParagraph"/>
                    <w:spacing w:line="235" w:lineRule="exact"/>
                    <w:ind w:left="15" w:right="5"/>
                    <w:jc w:val="center"/>
                    <w:rPr>
                      <w:rFonts w:ascii="Arial"/>
                      <w:b/>
                    </w:rPr>
                  </w:pPr>
                  <w:r>
                    <w:rPr>
                      <w:rFonts w:ascii="Arial"/>
                      <w:b/>
                      <w:spacing w:val="-4"/>
                    </w:rPr>
                    <w:t>Unit</w:t>
                  </w:r>
                </w:p>
              </w:tc>
              <w:tc>
                <w:tcPr>
                  <w:tcW w:w="2521" w:type="dxa"/>
                </w:tcPr>
                <w:p w14:paraId="0AC5348B" w14:textId="77777777" w:rsidR="00D33F26" w:rsidRDefault="00D33F26" w:rsidP="008F77AD">
                  <w:pPr>
                    <w:pStyle w:val="TableParagraph"/>
                    <w:spacing w:line="235" w:lineRule="exact"/>
                    <w:ind w:left="590"/>
                    <w:rPr>
                      <w:rFonts w:ascii="Arial"/>
                      <w:b/>
                    </w:rPr>
                  </w:pPr>
                  <w:r>
                    <w:rPr>
                      <w:rFonts w:ascii="Arial"/>
                      <w:b/>
                      <w:spacing w:val="-2"/>
                    </w:rPr>
                    <w:t>Requirement</w:t>
                  </w:r>
                </w:p>
              </w:tc>
            </w:tr>
            <w:tr w:rsidR="00D33F26" w14:paraId="1E8A319F" w14:textId="77777777" w:rsidTr="00D33F26">
              <w:trPr>
                <w:trHeight w:val="757"/>
              </w:trPr>
              <w:tc>
                <w:tcPr>
                  <w:tcW w:w="2497" w:type="dxa"/>
                </w:tcPr>
                <w:p w14:paraId="49A9955C" w14:textId="77777777" w:rsidR="00D33F26" w:rsidRDefault="00D33F26" w:rsidP="008F77AD">
                  <w:pPr>
                    <w:pStyle w:val="TableParagraph"/>
                    <w:spacing w:before="253"/>
                  </w:pPr>
                  <w:r>
                    <w:t>Stiffness</w:t>
                  </w:r>
                  <w:r>
                    <w:rPr>
                      <w:spacing w:val="-4"/>
                    </w:rPr>
                    <w:t xml:space="preserve"> </w:t>
                  </w:r>
                  <w:r>
                    <w:t>at</w:t>
                  </w:r>
                  <w:r>
                    <w:rPr>
                      <w:spacing w:val="-2"/>
                    </w:rPr>
                    <w:t xml:space="preserve"> </w:t>
                  </w:r>
                  <w:r>
                    <w:t>0.5%</w:t>
                  </w:r>
                  <w:r>
                    <w:rPr>
                      <w:spacing w:val="2"/>
                    </w:rPr>
                    <w:t xml:space="preserve"> </w:t>
                  </w:r>
                  <w:r>
                    <w:rPr>
                      <w:spacing w:val="-2"/>
                    </w:rPr>
                    <w:t>strain</w:t>
                  </w:r>
                </w:p>
              </w:tc>
              <w:tc>
                <w:tcPr>
                  <w:tcW w:w="2540" w:type="dxa"/>
                </w:tcPr>
                <w:p w14:paraId="09D3CC6F" w14:textId="77777777" w:rsidR="00D33F26" w:rsidRDefault="00D33F26" w:rsidP="008F77AD">
                  <w:pPr>
                    <w:pStyle w:val="TableParagraph"/>
                    <w:spacing w:before="128" w:line="244" w:lineRule="auto"/>
                  </w:pPr>
                  <w:r>
                    <w:t>IS</w:t>
                  </w:r>
                  <w:r>
                    <w:rPr>
                      <w:spacing w:val="-9"/>
                    </w:rPr>
                    <w:t xml:space="preserve"> </w:t>
                  </w:r>
                  <w:r>
                    <w:t>13162</w:t>
                  </w:r>
                  <w:r>
                    <w:rPr>
                      <w:spacing w:val="-9"/>
                    </w:rPr>
                    <w:t xml:space="preserve"> </w:t>
                  </w:r>
                  <w:r>
                    <w:t>Part</w:t>
                  </w:r>
                  <w:r>
                    <w:rPr>
                      <w:spacing w:val="-13"/>
                    </w:rPr>
                    <w:t xml:space="preserve"> </w:t>
                  </w:r>
                  <w:r>
                    <w:t xml:space="preserve">5/ISO </w:t>
                  </w:r>
                  <w:r>
                    <w:rPr>
                      <w:spacing w:val="-2"/>
                    </w:rPr>
                    <w:t>10319</w:t>
                  </w:r>
                </w:p>
              </w:tc>
              <w:tc>
                <w:tcPr>
                  <w:tcW w:w="893" w:type="dxa"/>
                </w:tcPr>
                <w:p w14:paraId="1D5661EB" w14:textId="77777777" w:rsidR="00D33F26" w:rsidRDefault="00D33F26" w:rsidP="008F77AD">
                  <w:pPr>
                    <w:pStyle w:val="TableParagraph"/>
                    <w:spacing w:before="253"/>
                    <w:ind w:left="15"/>
                    <w:jc w:val="center"/>
                  </w:pPr>
                  <w:r>
                    <w:rPr>
                      <w:spacing w:val="-4"/>
                    </w:rPr>
                    <w:t>kN/m</w:t>
                  </w:r>
                </w:p>
              </w:tc>
              <w:tc>
                <w:tcPr>
                  <w:tcW w:w="2521" w:type="dxa"/>
                </w:tcPr>
                <w:p w14:paraId="15F73291" w14:textId="77777777" w:rsidR="00D33F26" w:rsidRDefault="00D33F26" w:rsidP="008F77AD">
                  <w:pPr>
                    <w:pStyle w:val="TableParagraph"/>
                    <w:spacing w:before="3"/>
                  </w:pPr>
                  <w:r>
                    <w:t>≥350;</w:t>
                  </w:r>
                  <w:r>
                    <w:rPr>
                      <w:spacing w:val="-13"/>
                    </w:rPr>
                    <w:t xml:space="preserve"> </w:t>
                  </w:r>
                  <w:r>
                    <w:t>both</w:t>
                  </w:r>
                  <w:r>
                    <w:rPr>
                      <w:spacing w:val="-12"/>
                    </w:rPr>
                    <w:t xml:space="preserve"> </w:t>
                  </w:r>
                  <w:r>
                    <w:t>in</w:t>
                  </w:r>
                  <w:r>
                    <w:rPr>
                      <w:spacing w:val="-15"/>
                    </w:rPr>
                    <w:t xml:space="preserve"> </w:t>
                  </w:r>
                  <w:r>
                    <w:t>machine and cross- machine</w:t>
                  </w:r>
                </w:p>
                <w:p w14:paraId="475B8F03" w14:textId="77777777" w:rsidR="00D33F26" w:rsidRDefault="00D33F26" w:rsidP="008F77AD">
                  <w:pPr>
                    <w:pStyle w:val="TableParagraph"/>
                    <w:spacing w:before="6" w:line="231" w:lineRule="exact"/>
                  </w:pPr>
                  <w:r>
                    <w:rPr>
                      <w:spacing w:val="-2"/>
                    </w:rPr>
                    <w:t>direction</w:t>
                  </w:r>
                </w:p>
              </w:tc>
            </w:tr>
            <w:tr w:rsidR="00D33F26" w14:paraId="73B5B2E0" w14:textId="77777777" w:rsidTr="00D33F26">
              <w:trPr>
                <w:trHeight w:val="758"/>
              </w:trPr>
              <w:tc>
                <w:tcPr>
                  <w:tcW w:w="2497" w:type="dxa"/>
                </w:tcPr>
                <w:p w14:paraId="369E57D6" w14:textId="77777777" w:rsidR="00D33F26" w:rsidRDefault="00D33F26" w:rsidP="008F77AD">
                  <w:pPr>
                    <w:pStyle w:val="TableParagraph"/>
                    <w:spacing w:before="128" w:line="244" w:lineRule="auto"/>
                  </w:pPr>
                  <w:r>
                    <w:t>Tensile</w:t>
                  </w:r>
                  <w:r>
                    <w:rPr>
                      <w:spacing w:val="-15"/>
                    </w:rPr>
                    <w:t xml:space="preserve"> </w:t>
                  </w:r>
                  <w:r>
                    <w:t>strength</w:t>
                  </w:r>
                  <w:r>
                    <w:rPr>
                      <w:spacing w:val="-15"/>
                    </w:rPr>
                    <w:t xml:space="preserve"> </w:t>
                  </w:r>
                  <w:r>
                    <w:t xml:space="preserve">@2% </w:t>
                  </w:r>
                  <w:r>
                    <w:rPr>
                      <w:spacing w:val="-2"/>
                    </w:rPr>
                    <w:t>strain</w:t>
                  </w:r>
                </w:p>
              </w:tc>
              <w:tc>
                <w:tcPr>
                  <w:tcW w:w="2540" w:type="dxa"/>
                </w:tcPr>
                <w:p w14:paraId="739C739F" w14:textId="77777777" w:rsidR="00D33F26" w:rsidRDefault="00D33F26" w:rsidP="008F77AD">
                  <w:pPr>
                    <w:pStyle w:val="TableParagraph"/>
                    <w:spacing w:before="128" w:line="244" w:lineRule="auto"/>
                  </w:pPr>
                  <w:r>
                    <w:t>IS 13162 Part 5/ISO 10319/</w:t>
                  </w:r>
                  <w:r>
                    <w:rPr>
                      <w:spacing w:val="-15"/>
                    </w:rPr>
                    <w:t xml:space="preserve"> </w:t>
                  </w:r>
                  <w:r>
                    <w:t>ASTM</w:t>
                  </w:r>
                  <w:r>
                    <w:rPr>
                      <w:spacing w:val="-15"/>
                    </w:rPr>
                    <w:t xml:space="preserve"> </w:t>
                  </w:r>
                  <w:r>
                    <w:t>D6637</w:t>
                  </w:r>
                </w:p>
              </w:tc>
              <w:tc>
                <w:tcPr>
                  <w:tcW w:w="893" w:type="dxa"/>
                </w:tcPr>
                <w:p w14:paraId="540C9485" w14:textId="77777777" w:rsidR="00D33F26" w:rsidRDefault="00D33F26" w:rsidP="008F77AD">
                  <w:pPr>
                    <w:pStyle w:val="TableParagraph"/>
                    <w:spacing w:before="253"/>
                    <w:ind w:left="15"/>
                    <w:jc w:val="center"/>
                  </w:pPr>
                  <w:r>
                    <w:rPr>
                      <w:spacing w:val="-4"/>
                    </w:rPr>
                    <w:t>kN/m</w:t>
                  </w:r>
                </w:p>
              </w:tc>
              <w:tc>
                <w:tcPr>
                  <w:tcW w:w="2521" w:type="dxa"/>
                </w:tcPr>
                <w:p w14:paraId="01AA929A" w14:textId="77777777" w:rsidR="00D33F26" w:rsidRDefault="00D33F26" w:rsidP="008F77AD">
                  <w:pPr>
                    <w:pStyle w:val="TableParagraph"/>
                    <w:spacing w:before="3"/>
                  </w:pPr>
                  <w:r>
                    <w:t>≥15 % of T both in machine</w:t>
                  </w:r>
                  <w:r>
                    <w:rPr>
                      <w:spacing w:val="-15"/>
                    </w:rPr>
                    <w:t xml:space="preserve"> </w:t>
                  </w:r>
                  <w:r>
                    <w:t>and</w:t>
                  </w:r>
                  <w:r>
                    <w:rPr>
                      <w:spacing w:val="-11"/>
                    </w:rPr>
                    <w:t xml:space="preserve"> </w:t>
                  </w:r>
                  <w:r>
                    <w:t>cross-</w:t>
                  </w:r>
                </w:p>
                <w:p w14:paraId="07C6E116" w14:textId="77777777" w:rsidR="00D33F26" w:rsidRDefault="00D33F26" w:rsidP="008F77AD">
                  <w:pPr>
                    <w:pStyle w:val="TableParagraph"/>
                    <w:spacing w:before="6" w:line="231" w:lineRule="exact"/>
                  </w:pPr>
                  <w:r>
                    <w:t>machine</w:t>
                  </w:r>
                  <w:r>
                    <w:rPr>
                      <w:spacing w:val="-8"/>
                    </w:rPr>
                    <w:t xml:space="preserve"> </w:t>
                  </w:r>
                  <w:r>
                    <w:rPr>
                      <w:spacing w:val="-2"/>
                    </w:rPr>
                    <w:t>direction</w:t>
                  </w:r>
                </w:p>
              </w:tc>
            </w:tr>
            <w:tr w:rsidR="00D33F26" w14:paraId="2F65D6B7" w14:textId="77777777" w:rsidTr="00D33F26">
              <w:trPr>
                <w:trHeight w:val="758"/>
              </w:trPr>
              <w:tc>
                <w:tcPr>
                  <w:tcW w:w="2497" w:type="dxa"/>
                </w:tcPr>
                <w:p w14:paraId="1C9C40D1" w14:textId="77777777" w:rsidR="00D33F26" w:rsidRDefault="00D33F26" w:rsidP="008F77AD">
                  <w:pPr>
                    <w:pStyle w:val="TableParagraph"/>
                    <w:spacing w:before="128" w:line="244" w:lineRule="auto"/>
                  </w:pPr>
                  <w:r>
                    <w:t>Tensile</w:t>
                  </w:r>
                  <w:r>
                    <w:rPr>
                      <w:spacing w:val="-15"/>
                    </w:rPr>
                    <w:t xml:space="preserve"> </w:t>
                  </w:r>
                  <w:r>
                    <w:t>strength</w:t>
                  </w:r>
                  <w:r>
                    <w:rPr>
                      <w:spacing w:val="-15"/>
                    </w:rPr>
                    <w:t xml:space="preserve"> </w:t>
                  </w:r>
                  <w:r>
                    <w:t xml:space="preserve">@5% </w:t>
                  </w:r>
                  <w:r>
                    <w:rPr>
                      <w:spacing w:val="-2"/>
                    </w:rPr>
                    <w:t>strain</w:t>
                  </w:r>
                </w:p>
              </w:tc>
              <w:tc>
                <w:tcPr>
                  <w:tcW w:w="2540" w:type="dxa"/>
                </w:tcPr>
                <w:p w14:paraId="316F4973" w14:textId="77777777" w:rsidR="00D33F26" w:rsidRDefault="00D33F26" w:rsidP="008F77AD">
                  <w:pPr>
                    <w:pStyle w:val="TableParagraph"/>
                    <w:spacing w:before="128" w:line="244" w:lineRule="auto"/>
                  </w:pPr>
                  <w:r>
                    <w:t>IS 13162 Part 5/ISO 10319/</w:t>
                  </w:r>
                  <w:r>
                    <w:rPr>
                      <w:spacing w:val="-15"/>
                    </w:rPr>
                    <w:t xml:space="preserve"> </w:t>
                  </w:r>
                  <w:r>
                    <w:t>ASTM</w:t>
                  </w:r>
                  <w:r>
                    <w:rPr>
                      <w:spacing w:val="-15"/>
                    </w:rPr>
                    <w:t xml:space="preserve"> </w:t>
                  </w:r>
                  <w:r>
                    <w:t>D6637</w:t>
                  </w:r>
                </w:p>
              </w:tc>
              <w:tc>
                <w:tcPr>
                  <w:tcW w:w="893" w:type="dxa"/>
                </w:tcPr>
                <w:p w14:paraId="15618B1C" w14:textId="77777777" w:rsidR="00D33F26" w:rsidRDefault="00D33F26" w:rsidP="008F77AD">
                  <w:pPr>
                    <w:pStyle w:val="TableParagraph"/>
                    <w:spacing w:before="258"/>
                    <w:ind w:left="15"/>
                    <w:jc w:val="center"/>
                  </w:pPr>
                  <w:r>
                    <w:rPr>
                      <w:spacing w:val="-4"/>
                    </w:rPr>
                    <w:t>kN/m</w:t>
                  </w:r>
                </w:p>
              </w:tc>
              <w:tc>
                <w:tcPr>
                  <w:tcW w:w="2521" w:type="dxa"/>
                </w:tcPr>
                <w:p w14:paraId="5A226BD7" w14:textId="77777777" w:rsidR="00D33F26" w:rsidRDefault="00D33F26" w:rsidP="008F77AD">
                  <w:pPr>
                    <w:pStyle w:val="TableParagraph"/>
                    <w:spacing w:before="3"/>
                  </w:pPr>
                  <w:r>
                    <w:t>≥20</w:t>
                  </w:r>
                  <w:r>
                    <w:rPr>
                      <w:spacing w:val="2"/>
                    </w:rPr>
                    <w:t xml:space="preserve"> </w:t>
                  </w:r>
                  <w:r>
                    <w:t>%</w:t>
                  </w:r>
                  <w:r>
                    <w:rPr>
                      <w:spacing w:val="-4"/>
                    </w:rPr>
                    <w:t xml:space="preserve"> </w:t>
                  </w:r>
                  <w:r>
                    <w:t>of</w:t>
                  </w:r>
                  <w:r>
                    <w:rPr>
                      <w:spacing w:val="1"/>
                    </w:rPr>
                    <w:t xml:space="preserve"> </w:t>
                  </w:r>
                  <w:r>
                    <w:t>T</w:t>
                  </w:r>
                  <w:r>
                    <w:rPr>
                      <w:spacing w:val="-4"/>
                    </w:rPr>
                    <w:t xml:space="preserve"> </w:t>
                  </w:r>
                  <w:r>
                    <w:t>both</w:t>
                  </w:r>
                  <w:r>
                    <w:rPr>
                      <w:spacing w:val="2"/>
                    </w:rPr>
                    <w:t xml:space="preserve"> </w:t>
                  </w:r>
                  <w:r>
                    <w:rPr>
                      <w:spacing w:val="-5"/>
                    </w:rPr>
                    <w:t>in</w:t>
                  </w:r>
                </w:p>
                <w:p w14:paraId="758FF98F" w14:textId="77777777" w:rsidR="00D33F26" w:rsidRDefault="00D33F26" w:rsidP="008F77AD">
                  <w:pPr>
                    <w:pStyle w:val="TableParagraph"/>
                    <w:spacing w:line="250" w:lineRule="atLeast"/>
                  </w:pPr>
                  <w:r>
                    <w:t>machine</w:t>
                  </w:r>
                  <w:r>
                    <w:rPr>
                      <w:spacing w:val="-15"/>
                    </w:rPr>
                    <w:t xml:space="preserve"> </w:t>
                  </w:r>
                  <w:r>
                    <w:t>and</w:t>
                  </w:r>
                  <w:r>
                    <w:rPr>
                      <w:spacing w:val="-12"/>
                    </w:rPr>
                    <w:t xml:space="preserve"> </w:t>
                  </w:r>
                  <w:r>
                    <w:t>cross- machine direction</w:t>
                  </w:r>
                </w:p>
              </w:tc>
            </w:tr>
            <w:tr w:rsidR="00D33F26" w14:paraId="71536482" w14:textId="77777777" w:rsidTr="00D33F26">
              <w:trPr>
                <w:trHeight w:val="508"/>
              </w:trPr>
              <w:tc>
                <w:tcPr>
                  <w:tcW w:w="2497" w:type="dxa"/>
                </w:tcPr>
                <w:p w14:paraId="70EAF661" w14:textId="77777777" w:rsidR="00D33F26" w:rsidRDefault="00D33F26" w:rsidP="008F77AD">
                  <w:pPr>
                    <w:pStyle w:val="TableParagraph"/>
                    <w:spacing w:line="254" w:lineRule="exact"/>
                  </w:pPr>
                  <w:r>
                    <w:t>Junction</w:t>
                  </w:r>
                  <w:r>
                    <w:rPr>
                      <w:spacing w:val="-15"/>
                    </w:rPr>
                    <w:t xml:space="preserve"> </w:t>
                  </w:r>
                  <w:r>
                    <w:t>efficiency</w:t>
                  </w:r>
                  <w:r>
                    <w:rPr>
                      <w:spacing w:val="-15"/>
                    </w:rPr>
                    <w:t xml:space="preserve"> </w:t>
                  </w:r>
                  <w:r>
                    <w:t>for extruded geogrids</w:t>
                  </w:r>
                </w:p>
              </w:tc>
              <w:tc>
                <w:tcPr>
                  <w:tcW w:w="2540" w:type="dxa"/>
                </w:tcPr>
                <w:p w14:paraId="00FAE785" w14:textId="77777777" w:rsidR="00D33F26" w:rsidRDefault="00D33F26" w:rsidP="008F77AD">
                  <w:pPr>
                    <w:pStyle w:val="TableParagraph"/>
                    <w:spacing w:line="254" w:lineRule="exact"/>
                  </w:pPr>
                  <w:r>
                    <w:t>GRI-GG2-87</w:t>
                  </w:r>
                  <w:r>
                    <w:rPr>
                      <w:spacing w:val="-15"/>
                    </w:rPr>
                    <w:t xml:space="preserve"> </w:t>
                  </w:r>
                  <w:r>
                    <w:t>or</w:t>
                  </w:r>
                  <w:r>
                    <w:rPr>
                      <w:spacing w:val="-15"/>
                    </w:rPr>
                    <w:t xml:space="preserve"> </w:t>
                  </w:r>
                  <w:r>
                    <w:t>ASTM- WK 14256</w:t>
                  </w:r>
                </w:p>
              </w:tc>
              <w:tc>
                <w:tcPr>
                  <w:tcW w:w="893" w:type="dxa"/>
                </w:tcPr>
                <w:p w14:paraId="34908B98" w14:textId="77777777" w:rsidR="00D33F26" w:rsidRDefault="00D33F26" w:rsidP="008F77AD">
                  <w:pPr>
                    <w:pStyle w:val="TableParagraph"/>
                    <w:spacing w:before="133"/>
                    <w:ind w:left="15"/>
                    <w:jc w:val="center"/>
                  </w:pPr>
                  <w:r>
                    <w:rPr>
                      <w:spacing w:val="-10"/>
                    </w:rPr>
                    <w:t>-</w:t>
                  </w:r>
                </w:p>
              </w:tc>
              <w:tc>
                <w:tcPr>
                  <w:tcW w:w="2521" w:type="dxa"/>
                </w:tcPr>
                <w:p w14:paraId="28481B7D" w14:textId="77777777" w:rsidR="00D33F26" w:rsidRDefault="00D33F26" w:rsidP="008F77AD">
                  <w:pPr>
                    <w:pStyle w:val="TableParagraph"/>
                    <w:spacing w:line="254" w:lineRule="exact"/>
                  </w:pPr>
                  <w:r>
                    <w:t>90</w:t>
                  </w:r>
                  <w:r>
                    <w:rPr>
                      <w:spacing w:val="-10"/>
                    </w:rPr>
                    <w:t xml:space="preserve"> </w:t>
                  </w:r>
                  <w:r>
                    <w:t>%</w:t>
                  </w:r>
                  <w:r>
                    <w:rPr>
                      <w:spacing w:val="-7"/>
                    </w:rPr>
                    <w:t xml:space="preserve"> </w:t>
                  </w:r>
                  <w:r>
                    <w:t>of</w:t>
                  </w:r>
                  <w:r>
                    <w:rPr>
                      <w:spacing w:val="-7"/>
                    </w:rPr>
                    <w:t xml:space="preserve"> </w:t>
                  </w:r>
                  <w:r>
                    <w:t>rib</w:t>
                  </w:r>
                  <w:r>
                    <w:rPr>
                      <w:spacing w:val="-10"/>
                    </w:rPr>
                    <w:t xml:space="preserve"> </w:t>
                  </w:r>
                  <w:r>
                    <w:t>ultimate tensile strength</w:t>
                  </w:r>
                </w:p>
              </w:tc>
            </w:tr>
            <w:tr w:rsidR="00D33F26" w14:paraId="27BAD688" w14:textId="77777777" w:rsidTr="00D33F26">
              <w:trPr>
                <w:trHeight w:val="504"/>
              </w:trPr>
              <w:tc>
                <w:tcPr>
                  <w:tcW w:w="2497" w:type="dxa"/>
                </w:tcPr>
                <w:p w14:paraId="2743CC79" w14:textId="77777777" w:rsidR="00D33F26" w:rsidRDefault="00D33F26" w:rsidP="008F77AD">
                  <w:pPr>
                    <w:pStyle w:val="TableParagraph"/>
                    <w:spacing w:before="128"/>
                  </w:pPr>
                  <w:r>
                    <w:t>Ultraviolet</w:t>
                  </w:r>
                  <w:r>
                    <w:rPr>
                      <w:spacing w:val="-13"/>
                    </w:rPr>
                    <w:t xml:space="preserve"> </w:t>
                  </w:r>
                  <w:r>
                    <w:rPr>
                      <w:spacing w:val="-2"/>
                    </w:rPr>
                    <w:t>stability</w:t>
                  </w:r>
                </w:p>
              </w:tc>
              <w:tc>
                <w:tcPr>
                  <w:tcW w:w="2540" w:type="dxa"/>
                </w:tcPr>
                <w:p w14:paraId="6F07F5C7" w14:textId="77777777" w:rsidR="00D33F26" w:rsidRDefault="00D33F26" w:rsidP="008F77AD">
                  <w:pPr>
                    <w:pStyle w:val="TableParagraph"/>
                    <w:spacing w:line="250" w:lineRule="atLeast"/>
                  </w:pPr>
                  <w:r>
                    <w:t>IS</w:t>
                  </w:r>
                  <w:r>
                    <w:rPr>
                      <w:spacing w:val="-9"/>
                    </w:rPr>
                    <w:t xml:space="preserve"> </w:t>
                  </w:r>
                  <w:r>
                    <w:t>13162</w:t>
                  </w:r>
                  <w:r>
                    <w:rPr>
                      <w:spacing w:val="-9"/>
                    </w:rPr>
                    <w:t xml:space="preserve"> </w:t>
                  </w:r>
                  <w:r>
                    <w:t>Part</w:t>
                  </w:r>
                  <w:r>
                    <w:rPr>
                      <w:spacing w:val="-13"/>
                    </w:rPr>
                    <w:t xml:space="preserve"> </w:t>
                  </w:r>
                  <w:r>
                    <w:t xml:space="preserve">2/ASTM </w:t>
                  </w:r>
                  <w:r>
                    <w:rPr>
                      <w:spacing w:val="-2"/>
                    </w:rPr>
                    <w:t>D4355</w:t>
                  </w:r>
                </w:p>
              </w:tc>
              <w:tc>
                <w:tcPr>
                  <w:tcW w:w="893" w:type="dxa"/>
                </w:tcPr>
                <w:p w14:paraId="1F6CB97F" w14:textId="77777777" w:rsidR="00D33F26" w:rsidRDefault="00D33F26" w:rsidP="008F77AD">
                  <w:pPr>
                    <w:pStyle w:val="TableParagraph"/>
                    <w:spacing w:before="128"/>
                    <w:ind w:left="15"/>
                    <w:jc w:val="center"/>
                  </w:pPr>
                  <w:r>
                    <w:rPr>
                      <w:spacing w:val="-10"/>
                    </w:rPr>
                    <w:t>-</w:t>
                  </w:r>
                </w:p>
              </w:tc>
              <w:tc>
                <w:tcPr>
                  <w:tcW w:w="2521" w:type="dxa"/>
                </w:tcPr>
                <w:p w14:paraId="29150DB0" w14:textId="77777777" w:rsidR="00D33F26" w:rsidRDefault="00D33F26" w:rsidP="008F77AD">
                  <w:pPr>
                    <w:pStyle w:val="TableParagraph"/>
                    <w:spacing w:line="250" w:lineRule="atLeast"/>
                  </w:pPr>
                  <w:r>
                    <w:t>70%</w:t>
                  </w:r>
                  <w:r>
                    <w:rPr>
                      <w:spacing w:val="-10"/>
                    </w:rPr>
                    <w:t xml:space="preserve"> </w:t>
                  </w:r>
                  <w:r>
                    <w:t>after</w:t>
                  </w:r>
                  <w:r>
                    <w:rPr>
                      <w:spacing w:val="-12"/>
                    </w:rPr>
                    <w:t xml:space="preserve"> </w:t>
                  </w:r>
                  <w:r>
                    <w:t>500</w:t>
                  </w:r>
                  <w:r>
                    <w:rPr>
                      <w:spacing w:val="-5"/>
                    </w:rPr>
                    <w:t xml:space="preserve"> </w:t>
                  </w:r>
                  <w:r>
                    <w:t xml:space="preserve">hrs </w:t>
                  </w:r>
                  <w:r>
                    <w:rPr>
                      <w:spacing w:val="-2"/>
                    </w:rPr>
                    <w:t>exposure</w:t>
                  </w:r>
                </w:p>
              </w:tc>
            </w:tr>
          </w:tbl>
          <w:p w14:paraId="4376D89F" w14:textId="6ABA25F2" w:rsidR="00D33F26" w:rsidRDefault="00D33F26" w:rsidP="006F0315">
            <w:pPr>
              <w:spacing w:before="204"/>
              <w:ind w:left="1388"/>
              <w:rPr>
                <w:rFonts w:ascii="Arial"/>
                <w:b/>
              </w:rPr>
            </w:pPr>
            <w:r>
              <w:rPr>
                <w:rFonts w:ascii="Arial" w:hAnsi="Arial" w:cs="Arial"/>
                <w:color w:val="000000"/>
              </w:rPr>
              <w:t>N</w:t>
            </w:r>
            <w:r>
              <w:rPr>
                <w:rFonts w:ascii="Arial"/>
                <w:b/>
                <w:spacing w:val="-2"/>
              </w:rPr>
              <w:t>ote:</w:t>
            </w:r>
          </w:p>
          <w:p w14:paraId="416134D0" w14:textId="77777777" w:rsidR="00D33F26" w:rsidRDefault="00D33F26">
            <w:pPr>
              <w:pStyle w:val="ListParagraph"/>
              <w:widowControl w:val="0"/>
              <w:numPr>
                <w:ilvl w:val="3"/>
                <w:numId w:val="19"/>
              </w:numPr>
              <w:tabs>
                <w:tab w:val="left" w:pos="33"/>
              </w:tabs>
              <w:autoSpaceDE w:val="0"/>
              <w:autoSpaceDN w:val="0"/>
              <w:spacing w:before="10"/>
              <w:ind w:left="33" w:firstLine="0"/>
              <w:contextualSpacing w:val="0"/>
            </w:pPr>
            <w:r>
              <w:t>All</w:t>
            </w:r>
            <w:r>
              <w:rPr>
                <w:spacing w:val="-6"/>
              </w:rPr>
              <w:t xml:space="preserve"> </w:t>
            </w:r>
            <w:r>
              <w:t>numerical</w:t>
            </w:r>
            <w:r>
              <w:rPr>
                <w:spacing w:val="-3"/>
              </w:rPr>
              <w:t xml:space="preserve"> </w:t>
            </w:r>
            <w:r>
              <w:t>values</w:t>
            </w:r>
            <w:r>
              <w:rPr>
                <w:spacing w:val="-5"/>
              </w:rPr>
              <w:t xml:space="preserve"> </w:t>
            </w:r>
            <w:r>
              <w:t>in</w:t>
            </w:r>
            <w:r>
              <w:rPr>
                <w:spacing w:val="-7"/>
              </w:rPr>
              <w:t xml:space="preserve"> </w:t>
            </w:r>
            <w:r>
              <w:t>the</w:t>
            </w:r>
            <w:r>
              <w:rPr>
                <w:spacing w:val="-3"/>
              </w:rPr>
              <w:t xml:space="preserve"> </w:t>
            </w:r>
            <w:r>
              <w:t>Table</w:t>
            </w:r>
            <w:r>
              <w:rPr>
                <w:spacing w:val="-3"/>
              </w:rPr>
              <w:t xml:space="preserve"> </w:t>
            </w:r>
            <w:r>
              <w:t>represent</w:t>
            </w:r>
            <w:r>
              <w:rPr>
                <w:spacing w:val="-4"/>
              </w:rPr>
              <w:t xml:space="preserve"> </w:t>
            </w:r>
            <w:r>
              <w:t>MARV</w:t>
            </w:r>
            <w:r>
              <w:rPr>
                <w:spacing w:val="-3"/>
              </w:rPr>
              <w:t xml:space="preserve"> </w:t>
            </w:r>
            <w:r>
              <w:t>in</w:t>
            </w:r>
            <w:r>
              <w:rPr>
                <w:spacing w:val="-3"/>
              </w:rPr>
              <w:t xml:space="preserve"> </w:t>
            </w:r>
            <w:r>
              <w:t>the</w:t>
            </w:r>
            <w:r>
              <w:rPr>
                <w:spacing w:val="-3"/>
              </w:rPr>
              <w:t xml:space="preserve"> </w:t>
            </w:r>
            <w:r>
              <w:t>specified</w:t>
            </w:r>
            <w:r>
              <w:rPr>
                <w:spacing w:val="-8"/>
              </w:rPr>
              <w:t xml:space="preserve"> </w:t>
            </w:r>
            <w:r>
              <w:rPr>
                <w:spacing w:val="-2"/>
              </w:rPr>
              <w:t>direction.</w:t>
            </w:r>
          </w:p>
          <w:p w14:paraId="4933DC5D" w14:textId="77777777" w:rsidR="00D33F26" w:rsidRDefault="00D33F26">
            <w:pPr>
              <w:pStyle w:val="ListParagraph"/>
              <w:widowControl w:val="0"/>
              <w:numPr>
                <w:ilvl w:val="3"/>
                <w:numId w:val="19"/>
              </w:numPr>
              <w:tabs>
                <w:tab w:val="left" w:pos="33"/>
              </w:tabs>
              <w:autoSpaceDE w:val="0"/>
              <w:autoSpaceDN w:val="0"/>
              <w:spacing w:before="1" w:line="244" w:lineRule="auto"/>
              <w:ind w:left="33" w:right="160" w:firstLine="0"/>
              <w:contextualSpacing w:val="0"/>
            </w:pPr>
            <w:r>
              <w:t>All</w:t>
            </w:r>
            <w:r>
              <w:rPr>
                <w:spacing w:val="-3"/>
              </w:rPr>
              <w:t xml:space="preserve"> </w:t>
            </w:r>
            <w:r>
              <w:t>geogrids</w:t>
            </w:r>
            <w:r>
              <w:rPr>
                <w:spacing w:val="-2"/>
              </w:rPr>
              <w:t xml:space="preserve"> </w:t>
            </w:r>
            <w:r>
              <w:t>shall</w:t>
            </w:r>
            <w:r>
              <w:rPr>
                <w:spacing w:val="-7"/>
              </w:rPr>
              <w:t xml:space="preserve"> </w:t>
            </w:r>
            <w:r>
              <w:t>be</w:t>
            </w:r>
            <w:r>
              <w:rPr>
                <w:spacing w:val="-5"/>
              </w:rPr>
              <w:t xml:space="preserve"> </w:t>
            </w:r>
            <w:r>
              <w:t>placed</w:t>
            </w:r>
            <w:r>
              <w:rPr>
                <w:spacing w:val="-5"/>
              </w:rPr>
              <w:t xml:space="preserve"> </w:t>
            </w:r>
            <w:r>
              <w:t>along</w:t>
            </w:r>
            <w:r>
              <w:rPr>
                <w:spacing w:val="-1"/>
              </w:rPr>
              <w:t xml:space="preserve"> </w:t>
            </w:r>
            <w:r>
              <w:t>machine</w:t>
            </w:r>
            <w:r>
              <w:rPr>
                <w:spacing w:val="-1"/>
              </w:rPr>
              <w:t xml:space="preserve"> </w:t>
            </w:r>
            <w:r>
              <w:t>direction</w:t>
            </w:r>
            <w:r>
              <w:rPr>
                <w:spacing w:val="-1"/>
              </w:rPr>
              <w:t xml:space="preserve"> </w:t>
            </w:r>
            <w:r>
              <w:t>parallel</w:t>
            </w:r>
            <w:r>
              <w:rPr>
                <w:spacing w:val="-7"/>
              </w:rPr>
              <w:t xml:space="preserve"> </w:t>
            </w:r>
            <w:r>
              <w:t>to</w:t>
            </w:r>
            <w:r>
              <w:rPr>
                <w:spacing w:val="-5"/>
              </w:rPr>
              <w:t xml:space="preserve"> </w:t>
            </w:r>
            <w:r>
              <w:t>the</w:t>
            </w:r>
            <w:r>
              <w:rPr>
                <w:spacing w:val="-1"/>
              </w:rPr>
              <w:t xml:space="preserve"> </w:t>
            </w:r>
            <w:r>
              <w:t>centre</w:t>
            </w:r>
            <w:r>
              <w:rPr>
                <w:spacing w:val="-1"/>
              </w:rPr>
              <w:t xml:space="preserve"> </w:t>
            </w:r>
            <w:r>
              <w:t>line</w:t>
            </w:r>
            <w:r>
              <w:rPr>
                <w:spacing w:val="-1"/>
              </w:rPr>
              <w:t xml:space="preserve"> </w:t>
            </w:r>
            <w:r>
              <w:t>of roadway alignment</w:t>
            </w:r>
          </w:p>
          <w:p w14:paraId="093473D4" w14:textId="6599BC97" w:rsidR="00D33F26" w:rsidRPr="00A73C9D" w:rsidRDefault="00D33F26" w:rsidP="00A73C9D">
            <w:pPr>
              <w:tabs>
                <w:tab w:val="left" w:pos="360"/>
                <w:tab w:val="left" w:pos="1080"/>
              </w:tabs>
              <w:autoSpaceDE w:val="0"/>
              <w:autoSpaceDN w:val="0"/>
              <w:adjustRightInd w:val="0"/>
              <w:spacing w:after="60"/>
              <w:jc w:val="both"/>
              <w:outlineLvl w:val="1"/>
              <w:rPr>
                <w:rFonts w:ascii="Arial" w:hAnsi="Arial" w:cs="Arial"/>
                <w:color w:val="000000"/>
              </w:rPr>
            </w:pPr>
          </w:p>
        </w:tc>
        <w:tc>
          <w:tcPr>
            <w:tcW w:w="2268" w:type="dxa"/>
          </w:tcPr>
          <w:p w14:paraId="00F7FB31" w14:textId="77777777" w:rsidR="00D33F26" w:rsidRDefault="00D33F26" w:rsidP="00E41535">
            <w:pPr>
              <w:spacing w:before="1" w:line="254" w:lineRule="auto"/>
              <w:ind w:left="360" w:right="1438"/>
              <w:jc w:val="both"/>
              <w:rPr>
                <w:rFonts w:ascii="Arial"/>
                <w:b/>
              </w:rPr>
            </w:pPr>
          </w:p>
        </w:tc>
      </w:tr>
      <w:tr w:rsidR="00D33F26" w14:paraId="5D288FCF" w14:textId="446C27B2" w:rsidTr="00D33F26">
        <w:tc>
          <w:tcPr>
            <w:tcW w:w="571" w:type="dxa"/>
          </w:tcPr>
          <w:p w14:paraId="10ACFD1E" w14:textId="188F0F3B" w:rsidR="00D33F26" w:rsidRDefault="00D33F26" w:rsidP="00A73C9D">
            <w:pPr>
              <w:ind w:left="46"/>
            </w:pPr>
            <w:r>
              <w:t>30</w:t>
            </w:r>
          </w:p>
        </w:tc>
        <w:tc>
          <w:tcPr>
            <w:tcW w:w="6498" w:type="dxa"/>
          </w:tcPr>
          <w:p w14:paraId="598CBAA0" w14:textId="77777777" w:rsidR="00D33F26" w:rsidRPr="007B2BD1" w:rsidRDefault="00D33F26" w:rsidP="00A73C9D">
            <w:pPr>
              <w:autoSpaceDE w:val="0"/>
              <w:autoSpaceDN w:val="0"/>
              <w:adjustRightInd w:val="0"/>
              <w:spacing w:after="60"/>
              <w:jc w:val="both"/>
              <w:outlineLvl w:val="1"/>
              <w:rPr>
                <w:rFonts w:ascii="Arial" w:hAnsi="Arial" w:cs="Arial"/>
                <w:b/>
                <w:bCs/>
                <w:color w:val="000000"/>
              </w:rPr>
            </w:pPr>
            <w:r w:rsidRPr="007B2BD1">
              <w:rPr>
                <w:rFonts w:ascii="Arial" w:hAnsi="Arial" w:cs="Arial"/>
                <w:b/>
                <w:bCs/>
              </w:rPr>
              <w:t>703.2.3</w:t>
            </w:r>
            <w:r w:rsidRPr="007B2BD1">
              <w:rPr>
                <w:rFonts w:ascii="Arial" w:hAnsi="Arial" w:cs="Arial"/>
                <w:b/>
                <w:bCs/>
              </w:rPr>
              <w:tab/>
            </w:r>
            <w:r w:rsidRPr="007B2BD1">
              <w:rPr>
                <w:rFonts w:ascii="Arial" w:hAnsi="Arial" w:cs="Arial"/>
                <w:b/>
                <w:bCs/>
                <w:color w:val="000000"/>
              </w:rPr>
              <w:t>Erosion Control</w:t>
            </w:r>
          </w:p>
          <w:p w14:paraId="577719A6" w14:textId="33B1A80D"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geogrid for erosion control application shall have the minimum tensile strength of 4kN/m, when tested as per ASTM D5035 (Minimum Average Roll Value in Machine Direction). The </w:t>
            </w:r>
            <w:r w:rsidRPr="007B2BD1">
              <w:rPr>
                <w:rFonts w:ascii="Arial" w:hAnsi="Arial" w:cs="Arial"/>
                <w:color w:val="000000"/>
              </w:rPr>
              <w:lastRenderedPageBreak/>
              <w:t xml:space="preserve">aperture opening size shall be minimum 20mm x 20mm and average grid thickness shall be minimum 1.0 mm. Geogrid for erosion control application shall be UV stabilized. The geogrid shall have ultraviolet stability of 70% after 500hrs exposure as per ASTM D 4355. </w:t>
            </w:r>
          </w:p>
        </w:tc>
        <w:tc>
          <w:tcPr>
            <w:tcW w:w="6256" w:type="dxa"/>
          </w:tcPr>
          <w:p w14:paraId="4101D76B" w14:textId="5EEB34FA" w:rsidR="00D33F26" w:rsidRPr="00975680" w:rsidRDefault="00D33F26" w:rsidP="005576A5">
            <w:pPr>
              <w:widowControl w:val="0"/>
              <w:tabs>
                <w:tab w:val="left" w:pos="33"/>
              </w:tabs>
              <w:autoSpaceDE w:val="0"/>
              <w:autoSpaceDN w:val="0"/>
              <w:spacing w:before="247"/>
              <w:rPr>
                <w:rFonts w:ascii="Arial"/>
                <w:b/>
              </w:rPr>
            </w:pPr>
            <w:r>
              <w:rPr>
                <w:rFonts w:ascii="Arial"/>
                <w:b/>
              </w:rPr>
              <w:lastRenderedPageBreak/>
              <w:t xml:space="preserve">703.2.3 </w:t>
            </w:r>
            <w:r w:rsidRPr="00975680">
              <w:rPr>
                <w:rFonts w:ascii="Arial"/>
                <w:b/>
              </w:rPr>
              <w:t>Erosion</w:t>
            </w:r>
            <w:r w:rsidRPr="00975680">
              <w:rPr>
                <w:rFonts w:ascii="Arial"/>
                <w:b/>
                <w:spacing w:val="-6"/>
              </w:rPr>
              <w:t xml:space="preserve"> </w:t>
            </w:r>
            <w:r w:rsidRPr="00975680">
              <w:rPr>
                <w:rFonts w:ascii="Arial"/>
                <w:b/>
                <w:spacing w:val="-2"/>
              </w:rPr>
              <w:t>Control</w:t>
            </w:r>
          </w:p>
          <w:p w14:paraId="7EB1EB93" w14:textId="77777777" w:rsidR="00D33F26" w:rsidRDefault="00D33F26" w:rsidP="005576A5">
            <w:pPr>
              <w:pStyle w:val="BodyText"/>
              <w:tabs>
                <w:tab w:val="left" w:pos="33"/>
              </w:tabs>
              <w:spacing w:before="64"/>
              <w:rPr>
                <w:rFonts w:ascii="Arial"/>
                <w:b/>
              </w:rPr>
            </w:pPr>
          </w:p>
          <w:p w14:paraId="0AA76017" w14:textId="77777777" w:rsidR="00D33F26" w:rsidRDefault="00D33F26" w:rsidP="005576A5">
            <w:pPr>
              <w:tabs>
                <w:tab w:val="left" w:pos="33"/>
              </w:tabs>
              <w:spacing w:line="261" w:lineRule="auto"/>
              <w:ind w:left="360" w:right="160"/>
              <w:jc w:val="both"/>
            </w:pPr>
            <w:r>
              <w:lastRenderedPageBreak/>
              <w:t>The geogrid for erosion control application shall have the minimum tensile strength of 4kN/m, when tested as per ISO 10319 (Minimum Average Roll Value in Machine Direction). The aperture opening size shall be minimum 20mm x 20mm and average grid thickness shall be minimum 1.0 mm. Geogrid for erosion control application shall be UV stabilized. The geogrid shall have ultraviolet stability of 70% after 500hrs exposure as per IS 13162 Part-2.</w:t>
            </w:r>
          </w:p>
          <w:p w14:paraId="0F1FE686" w14:textId="4201C865" w:rsidR="00D33F26" w:rsidRPr="00B94D16" w:rsidRDefault="00D33F26" w:rsidP="005576A5">
            <w:pPr>
              <w:tabs>
                <w:tab w:val="left" w:pos="33"/>
              </w:tabs>
              <w:autoSpaceDE w:val="0"/>
              <w:autoSpaceDN w:val="0"/>
              <w:adjustRightInd w:val="0"/>
              <w:spacing w:after="60"/>
              <w:ind w:left="46"/>
              <w:jc w:val="both"/>
              <w:outlineLvl w:val="2"/>
              <w:rPr>
                <w:rFonts w:ascii="Arial" w:hAnsi="Arial" w:cs="Arial"/>
                <w:b/>
                <w:bCs/>
                <w:color w:val="000000"/>
              </w:rPr>
            </w:pPr>
          </w:p>
        </w:tc>
        <w:tc>
          <w:tcPr>
            <w:tcW w:w="2268" w:type="dxa"/>
          </w:tcPr>
          <w:p w14:paraId="043BA78B" w14:textId="77777777" w:rsidR="00D33F26" w:rsidRDefault="00D33F26" w:rsidP="005576A5">
            <w:pPr>
              <w:widowControl w:val="0"/>
              <w:tabs>
                <w:tab w:val="left" w:pos="33"/>
              </w:tabs>
              <w:autoSpaceDE w:val="0"/>
              <w:autoSpaceDN w:val="0"/>
              <w:spacing w:before="247"/>
              <w:rPr>
                <w:rFonts w:ascii="Arial"/>
                <w:b/>
              </w:rPr>
            </w:pPr>
          </w:p>
        </w:tc>
      </w:tr>
      <w:tr w:rsidR="00D33F26" w14:paraId="5159C057" w14:textId="7F973032" w:rsidTr="00D33F26">
        <w:tc>
          <w:tcPr>
            <w:tcW w:w="571" w:type="dxa"/>
          </w:tcPr>
          <w:p w14:paraId="7821EE95" w14:textId="38C9D7D0" w:rsidR="00D33F26" w:rsidRDefault="00D33F26" w:rsidP="00A73C9D">
            <w:pPr>
              <w:ind w:left="46"/>
            </w:pPr>
            <w:r>
              <w:t>31</w:t>
            </w:r>
          </w:p>
        </w:tc>
        <w:tc>
          <w:tcPr>
            <w:tcW w:w="6498" w:type="dxa"/>
          </w:tcPr>
          <w:p w14:paraId="52779C5D" w14:textId="77777777" w:rsidR="00D33F26" w:rsidRPr="007B2BD1" w:rsidRDefault="00D33F26" w:rsidP="00A73C9D">
            <w:pPr>
              <w:autoSpaceDE w:val="0"/>
              <w:autoSpaceDN w:val="0"/>
              <w:adjustRightInd w:val="0"/>
              <w:spacing w:after="60"/>
              <w:jc w:val="both"/>
              <w:outlineLvl w:val="1"/>
              <w:rPr>
                <w:rFonts w:ascii="Arial" w:hAnsi="Arial" w:cs="Arial"/>
                <w:b/>
                <w:bCs/>
                <w:color w:val="000000"/>
              </w:rPr>
            </w:pPr>
            <w:r w:rsidRPr="007B2BD1">
              <w:rPr>
                <w:rFonts w:ascii="Arial" w:hAnsi="Arial" w:cs="Arial"/>
                <w:b/>
                <w:bCs/>
              </w:rPr>
              <w:t xml:space="preserve">703.2.4 </w:t>
            </w:r>
            <w:r w:rsidRPr="007B2BD1">
              <w:rPr>
                <w:rFonts w:ascii="Arial" w:hAnsi="Arial" w:cs="Arial"/>
                <w:b/>
                <w:bCs/>
                <w:color w:val="000000"/>
              </w:rPr>
              <w:t>Reinforced Soil Slopes and Walls</w:t>
            </w:r>
          </w:p>
          <w:p w14:paraId="48CACA08" w14:textId="433097E7" w:rsidR="00D33F26" w:rsidRPr="00A73C9D" w:rsidRDefault="00D33F26" w:rsidP="00A73C9D">
            <w:pPr>
              <w:autoSpaceDE w:val="0"/>
              <w:autoSpaceDN w:val="0"/>
              <w:adjustRightInd w:val="0"/>
              <w:spacing w:after="60"/>
              <w:jc w:val="both"/>
              <w:outlineLvl w:val="1"/>
              <w:rPr>
                <w:rFonts w:ascii="Arial" w:hAnsi="Arial" w:cs="Arial"/>
                <w:b/>
                <w:bCs/>
              </w:rPr>
            </w:pPr>
            <w:r w:rsidRPr="007B2BD1">
              <w:rPr>
                <w:rFonts w:ascii="Arial" w:hAnsi="Arial" w:cs="Arial"/>
              </w:rPr>
              <w:t>The strength and other requirements shall be as per Section 3100.</w:t>
            </w:r>
          </w:p>
        </w:tc>
        <w:tc>
          <w:tcPr>
            <w:tcW w:w="6256" w:type="dxa"/>
          </w:tcPr>
          <w:p w14:paraId="7C4FBF7A" w14:textId="0CF1A368" w:rsidR="00D33F26" w:rsidRPr="001335E2" w:rsidRDefault="00D33F26">
            <w:pPr>
              <w:pStyle w:val="ListParagraph"/>
              <w:widowControl w:val="0"/>
              <w:numPr>
                <w:ilvl w:val="2"/>
                <w:numId w:val="20"/>
              </w:numPr>
              <w:tabs>
                <w:tab w:val="left" w:pos="33"/>
              </w:tabs>
              <w:autoSpaceDE w:val="0"/>
              <w:autoSpaceDN w:val="0"/>
              <w:rPr>
                <w:rFonts w:ascii="Arial"/>
                <w:b/>
              </w:rPr>
            </w:pPr>
            <w:r w:rsidRPr="001335E2">
              <w:rPr>
                <w:rFonts w:ascii="Arial"/>
                <w:b/>
              </w:rPr>
              <w:t>Reinforced</w:t>
            </w:r>
            <w:r w:rsidRPr="001335E2">
              <w:rPr>
                <w:rFonts w:ascii="Arial"/>
                <w:b/>
                <w:spacing w:val="-4"/>
              </w:rPr>
              <w:t xml:space="preserve"> </w:t>
            </w:r>
            <w:r w:rsidRPr="001335E2">
              <w:rPr>
                <w:rFonts w:ascii="Arial"/>
                <w:b/>
              </w:rPr>
              <w:t>Soil</w:t>
            </w:r>
            <w:r w:rsidRPr="001335E2">
              <w:rPr>
                <w:rFonts w:ascii="Arial"/>
                <w:b/>
                <w:spacing w:val="-5"/>
              </w:rPr>
              <w:t xml:space="preserve"> </w:t>
            </w:r>
            <w:r w:rsidRPr="001335E2">
              <w:rPr>
                <w:rFonts w:ascii="Arial"/>
                <w:b/>
              </w:rPr>
              <w:t>Slopes</w:t>
            </w:r>
            <w:r w:rsidRPr="001335E2">
              <w:rPr>
                <w:rFonts w:ascii="Arial"/>
                <w:b/>
                <w:spacing w:val="-5"/>
              </w:rPr>
              <w:t xml:space="preserve"> </w:t>
            </w:r>
            <w:r w:rsidRPr="001335E2">
              <w:rPr>
                <w:rFonts w:ascii="Arial"/>
                <w:b/>
              </w:rPr>
              <w:t>and</w:t>
            </w:r>
            <w:r w:rsidRPr="001335E2">
              <w:rPr>
                <w:rFonts w:ascii="Arial"/>
                <w:b/>
                <w:spacing w:val="-3"/>
              </w:rPr>
              <w:t xml:space="preserve"> </w:t>
            </w:r>
            <w:r w:rsidRPr="001335E2">
              <w:rPr>
                <w:rFonts w:ascii="Arial"/>
                <w:b/>
                <w:spacing w:val="-4"/>
              </w:rPr>
              <w:t>Walls</w:t>
            </w:r>
          </w:p>
          <w:p w14:paraId="26B57125" w14:textId="7AE27D13" w:rsidR="00D33F26" w:rsidRPr="005576A5" w:rsidRDefault="00D33F26" w:rsidP="005576A5">
            <w:pPr>
              <w:tabs>
                <w:tab w:val="left" w:pos="33"/>
              </w:tabs>
              <w:ind w:left="408"/>
              <w:jc w:val="both"/>
            </w:pPr>
            <w:r>
              <w:t>The strength</w:t>
            </w:r>
            <w:r>
              <w:rPr>
                <w:spacing w:val="-5"/>
              </w:rPr>
              <w:t xml:space="preserve"> </w:t>
            </w:r>
            <w:r>
              <w:t>and other</w:t>
            </w:r>
            <w:r>
              <w:rPr>
                <w:spacing w:val="-3"/>
              </w:rPr>
              <w:t xml:space="preserve"> </w:t>
            </w:r>
            <w:r>
              <w:t>requirements</w:t>
            </w:r>
            <w:r>
              <w:rPr>
                <w:spacing w:val="-5"/>
              </w:rPr>
              <w:t xml:space="preserve"> </w:t>
            </w:r>
            <w:r>
              <w:t>shall</w:t>
            </w:r>
            <w:r>
              <w:rPr>
                <w:spacing w:val="-3"/>
              </w:rPr>
              <w:t xml:space="preserve"> </w:t>
            </w:r>
            <w:r>
              <w:t>be</w:t>
            </w:r>
            <w:r>
              <w:rPr>
                <w:spacing w:val="-4"/>
              </w:rPr>
              <w:t xml:space="preserve"> </w:t>
            </w:r>
            <w:r>
              <w:t>as</w:t>
            </w:r>
            <w:r>
              <w:rPr>
                <w:spacing w:val="-7"/>
              </w:rPr>
              <w:t xml:space="preserve"> </w:t>
            </w:r>
            <w:r>
              <w:t>per</w:t>
            </w:r>
            <w:r>
              <w:rPr>
                <w:spacing w:val="-3"/>
              </w:rPr>
              <w:t xml:space="preserve"> </w:t>
            </w:r>
            <w:r>
              <w:t xml:space="preserve">Section </w:t>
            </w:r>
            <w:r>
              <w:rPr>
                <w:spacing w:val="-4"/>
              </w:rPr>
              <w:t>3100</w:t>
            </w:r>
          </w:p>
        </w:tc>
        <w:tc>
          <w:tcPr>
            <w:tcW w:w="2268" w:type="dxa"/>
          </w:tcPr>
          <w:p w14:paraId="6620F0E9" w14:textId="77777777" w:rsidR="00D33F26" w:rsidRPr="001335E2" w:rsidRDefault="00D33F26">
            <w:pPr>
              <w:pStyle w:val="ListParagraph"/>
              <w:widowControl w:val="0"/>
              <w:numPr>
                <w:ilvl w:val="2"/>
                <w:numId w:val="20"/>
              </w:numPr>
              <w:tabs>
                <w:tab w:val="left" w:pos="33"/>
              </w:tabs>
              <w:autoSpaceDE w:val="0"/>
              <w:autoSpaceDN w:val="0"/>
              <w:rPr>
                <w:rFonts w:ascii="Arial"/>
                <w:b/>
              </w:rPr>
            </w:pPr>
          </w:p>
        </w:tc>
      </w:tr>
      <w:tr w:rsidR="00D33F26" w14:paraId="4ABB3B81" w14:textId="18C71980" w:rsidTr="00D33F26">
        <w:tc>
          <w:tcPr>
            <w:tcW w:w="571" w:type="dxa"/>
          </w:tcPr>
          <w:p w14:paraId="7B34A3D1" w14:textId="0585C72C" w:rsidR="00D33F26" w:rsidRDefault="00D33F26" w:rsidP="00A73C9D">
            <w:pPr>
              <w:ind w:left="46"/>
            </w:pPr>
            <w:r>
              <w:t>32</w:t>
            </w:r>
          </w:p>
        </w:tc>
        <w:tc>
          <w:tcPr>
            <w:tcW w:w="6498" w:type="dxa"/>
          </w:tcPr>
          <w:p w14:paraId="3A4056CE" w14:textId="77777777" w:rsidR="00D33F26" w:rsidRPr="007B2BD1" w:rsidRDefault="00D33F26" w:rsidP="00A73C9D">
            <w:pPr>
              <w:autoSpaceDE w:val="0"/>
              <w:autoSpaceDN w:val="0"/>
              <w:adjustRightInd w:val="0"/>
              <w:spacing w:after="60"/>
              <w:jc w:val="both"/>
              <w:outlineLvl w:val="1"/>
              <w:rPr>
                <w:rFonts w:ascii="Arial" w:hAnsi="Arial" w:cs="Arial"/>
                <w:b/>
                <w:bCs/>
              </w:rPr>
            </w:pPr>
            <w:r w:rsidRPr="007B2BD1">
              <w:rPr>
                <w:rFonts w:ascii="Arial" w:hAnsi="Arial" w:cs="Arial"/>
                <w:b/>
                <w:bCs/>
              </w:rPr>
              <w:t>703.3 Installation and Construction Operations</w:t>
            </w:r>
          </w:p>
          <w:p w14:paraId="514EE72A" w14:textId="77777777" w:rsidR="00D33F26" w:rsidRPr="007B2BD1"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b/>
                <w:color w:val="000000"/>
              </w:rPr>
              <w:t>703.3.1 Sub-base Reinforcement</w:t>
            </w:r>
          </w:p>
          <w:p w14:paraId="5B07174A" w14:textId="77777777" w:rsidR="00D33F26" w:rsidRPr="007B2BD1"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Prior to laying of geogrid, the surface shall be properly prepared, cleaned and dressed to the specified lines and levels as shown on the drawings. </w:t>
            </w:r>
          </w:p>
          <w:p w14:paraId="4F1D278E" w14:textId="16D4940D" w:rsidR="00D33F26"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geogrid shall be laid within the pavement structure as shown on the drawings.</w:t>
            </w:r>
          </w:p>
          <w:p w14:paraId="74406181" w14:textId="77777777" w:rsidR="00D33F26" w:rsidRDefault="00D33F26" w:rsidP="00A73C9D">
            <w:pPr>
              <w:autoSpaceDE w:val="0"/>
              <w:autoSpaceDN w:val="0"/>
              <w:adjustRightInd w:val="0"/>
              <w:spacing w:after="60"/>
              <w:jc w:val="both"/>
              <w:outlineLvl w:val="1"/>
              <w:rPr>
                <w:rFonts w:ascii="Arial" w:hAnsi="Arial" w:cs="Arial"/>
                <w:color w:val="000000"/>
              </w:rPr>
            </w:pPr>
          </w:p>
          <w:p w14:paraId="2C834588" w14:textId="77777777" w:rsidR="00D33F26" w:rsidRPr="007B2BD1"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Geogrid reinforcement shall be placed flat, pulled tight and held in position by pins or suitable means until the subsequent pavement layer is placed. </w:t>
            </w:r>
          </w:p>
          <w:p w14:paraId="430F4F2B" w14:textId="77777777" w:rsidR="00D33F26" w:rsidRDefault="00D33F26" w:rsidP="00A73C9D">
            <w:pPr>
              <w:autoSpaceDE w:val="0"/>
              <w:autoSpaceDN w:val="0"/>
              <w:adjustRightInd w:val="0"/>
              <w:spacing w:after="60"/>
              <w:jc w:val="both"/>
              <w:outlineLvl w:val="1"/>
              <w:rPr>
                <w:rFonts w:ascii="Arial" w:hAnsi="Arial" w:cs="Arial"/>
                <w:color w:val="000000"/>
              </w:rPr>
            </w:pPr>
          </w:p>
          <w:p w14:paraId="2D7D7D71" w14:textId="37B5CF1D"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No vehicle shall be allowed on geogrid unless it is covered by at least 150mm thick sub-base material.</w:t>
            </w:r>
          </w:p>
        </w:tc>
        <w:tc>
          <w:tcPr>
            <w:tcW w:w="6256" w:type="dxa"/>
          </w:tcPr>
          <w:p w14:paraId="6133CF8F" w14:textId="77C94450" w:rsidR="00D33F26" w:rsidRPr="00DE3654" w:rsidRDefault="00D33F26">
            <w:pPr>
              <w:pStyle w:val="ListParagraph"/>
              <w:widowControl w:val="0"/>
              <w:numPr>
                <w:ilvl w:val="1"/>
                <w:numId w:val="20"/>
              </w:numPr>
              <w:tabs>
                <w:tab w:val="left" w:pos="33"/>
              </w:tabs>
              <w:autoSpaceDE w:val="0"/>
              <w:autoSpaceDN w:val="0"/>
              <w:rPr>
                <w:rFonts w:ascii="Arial"/>
                <w:b/>
              </w:rPr>
            </w:pPr>
            <w:r w:rsidRPr="00DE3654">
              <w:rPr>
                <w:rFonts w:ascii="Arial"/>
                <w:b/>
              </w:rPr>
              <w:t>Installation</w:t>
            </w:r>
            <w:r w:rsidRPr="00DE3654">
              <w:rPr>
                <w:rFonts w:ascii="Arial"/>
                <w:b/>
                <w:spacing w:val="-8"/>
              </w:rPr>
              <w:t xml:space="preserve"> </w:t>
            </w:r>
            <w:r w:rsidRPr="00DE3654">
              <w:rPr>
                <w:rFonts w:ascii="Arial"/>
                <w:b/>
              </w:rPr>
              <w:t>and</w:t>
            </w:r>
            <w:r w:rsidRPr="00DE3654">
              <w:rPr>
                <w:rFonts w:ascii="Arial"/>
                <w:b/>
                <w:spacing w:val="-8"/>
              </w:rPr>
              <w:t xml:space="preserve"> </w:t>
            </w:r>
            <w:r w:rsidRPr="00DE3654">
              <w:rPr>
                <w:rFonts w:ascii="Arial"/>
                <w:b/>
              </w:rPr>
              <w:t>Construction</w:t>
            </w:r>
            <w:r w:rsidRPr="00DE3654">
              <w:rPr>
                <w:rFonts w:ascii="Arial"/>
                <w:b/>
                <w:spacing w:val="-8"/>
              </w:rPr>
              <w:t xml:space="preserve"> </w:t>
            </w:r>
            <w:r w:rsidRPr="00DE3654">
              <w:rPr>
                <w:rFonts w:ascii="Arial"/>
                <w:b/>
                <w:spacing w:val="-2"/>
              </w:rPr>
              <w:t>Operations</w:t>
            </w:r>
          </w:p>
          <w:p w14:paraId="1BAE9564" w14:textId="77777777" w:rsidR="00D33F26" w:rsidRDefault="00D33F26" w:rsidP="005576A5">
            <w:pPr>
              <w:pStyle w:val="BodyText"/>
              <w:tabs>
                <w:tab w:val="left" w:pos="33"/>
              </w:tabs>
              <w:spacing w:before="55"/>
              <w:rPr>
                <w:rFonts w:ascii="Arial"/>
                <w:b/>
              </w:rPr>
            </w:pPr>
          </w:p>
          <w:p w14:paraId="13A5DB26" w14:textId="2F7688F9" w:rsidR="00D33F26" w:rsidRPr="007A6659" w:rsidRDefault="00D33F26">
            <w:pPr>
              <w:pStyle w:val="ListParagraph"/>
              <w:widowControl w:val="0"/>
              <w:numPr>
                <w:ilvl w:val="2"/>
                <w:numId w:val="21"/>
              </w:numPr>
              <w:tabs>
                <w:tab w:val="left" w:pos="33"/>
              </w:tabs>
              <w:autoSpaceDE w:val="0"/>
              <w:autoSpaceDN w:val="0"/>
              <w:spacing w:after="240"/>
              <w:rPr>
                <w:rFonts w:ascii="Arial"/>
                <w:b/>
              </w:rPr>
            </w:pPr>
            <w:r w:rsidRPr="007A6659">
              <w:rPr>
                <w:rFonts w:ascii="Arial"/>
                <w:b/>
              </w:rPr>
              <w:t>Sub-base</w:t>
            </w:r>
            <w:r w:rsidRPr="007A6659">
              <w:rPr>
                <w:rFonts w:ascii="Arial"/>
                <w:b/>
                <w:spacing w:val="-2"/>
              </w:rPr>
              <w:t xml:space="preserve"> Reinforcement</w:t>
            </w:r>
          </w:p>
          <w:p w14:paraId="6FD4A986" w14:textId="77777777" w:rsidR="00D33F26" w:rsidRDefault="00D33F26" w:rsidP="00D83DB7">
            <w:pPr>
              <w:tabs>
                <w:tab w:val="left" w:pos="33"/>
              </w:tabs>
              <w:spacing w:after="120" w:line="264" w:lineRule="auto"/>
              <w:ind w:left="33" w:right="19"/>
              <w:jc w:val="both"/>
            </w:pPr>
            <w:r>
              <w:t>Prior to laying of geogrid, the surface shall be properly prepared, cleaned and dressed to the specified lines and levels as shown on the drawings.</w:t>
            </w:r>
          </w:p>
          <w:p w14:paraId="452AC1F3" w14:textId="77777777" w:rsidR="00D33F26" w:rsidRDefault="00D33F26" w:rsidP="00D83DB7">
            <w:pPr>
              <w:tabs>
                <w:tab w:val="left" w:pos="33"/>
              </w:tabs>
              <w:spacing w:after="120"/>
              <w:ind w:left="33"/>
              <w:jc w:val="both"/>
            </w:pPr>
            <w:r>
              <w:t>The</w:t>
            </w:r>
            <w:r>
              <w:rPr>
                <w:spacing w:val="-5"/>
              </w:rPr>
              <w:t xml:space="preserve"> </w:t>
            </w:r>
            <w:r>
              <w:t>geogrid</w:t>
            </w:r>
            <w:r>
              <w:rPr>
                <w:spacing w:val="-5"/>
              </w:rPr>
              <w:t xml:space="preserve"> </w:t>
            </w:r>
            <w:r>
              <w:t>shall</w:t>
            </w:r>
            <w:r>
              <w:rPr>
                <w:spacing w:val="-3"/>
              </w:rPr>
              <w:t xml:space="preserve"> </w:t>
            </w:r>
            <w:r>
              <w:t>be laid within the</w:t>
            </w:r>
            <w:r>
              <w:rPr>
                <w:spacing w:val="1"/>
              </w:rPr>
              <w:t xml:space="preserve"> </w:t>
            </w:r>
            <w:r>
              <w:t>pavement</w:t>
            </w:r>
            <w:r>
              <w:rPr>
                <w:spacing w:val="-5"/>
              </w:rPr>
              <w:t xml:space="preserve"> </w:t>
            </w:r>
            <w:r>
              <w:t>structure</w:t>
            </w:r>
            <w:r>
              <w:rPr>
                <w:spacing w:val="-4"/>
              </w:rPr>
              <w:t xml:space="preserve"> </w:t>
            </w:r>
            <w:r>
              <w:t>as</w:t>
            </w:r>
            <w:r>
              <w:rPr>
                <w:spacing w:val="-2"/>
              </w:rPr>
              <w:t xml:space="preserve"> </w:t>
            </w:r>
            <w:r>
              <w:t>shown</w:t>
            </w:r>
            <w:r>
              <w:rPr>
                <w:spacing w:val="-5"/>
              </w:rPr>
              <w:t xml:space="preserve"> </w:t>
            </w:r>
            <w:r>
              <w:t>on</w:t>
            </w:r>
            <w:r>
              <w:rPr>
                <w:spacing w:val="-5"/>
              </w:rPr>
              <w:t xml:space="preserve"> </w:t>
            </w:r>
            <w:r>
              <w:t xml:space="preserve">the </w:t>
            </w:r>
            <w:r>
              <w:rPr>
                <w:spacing w:val="-2"/>
              </w:rPr>
              <w:t>drawings.</w:t>
            </w:r>
          </w:p>
          <w:p w14:paraId="296E3576" w14:textId="77777777" w:rsidR="00D33F26" w:rsidRDefault="00D33F26" w:rsidP="00860EAB">
            <w:pPr>
              <w:tabs>
                <w:tab w:val="left" w:pos="33"/>
              </w:tabs>
              <w:spacing w:after="120" w:line="264" w:lineRule="auto"/>
              <w:ind w:left="33"/>
              <w:jc w:val="both"/>
            </w:pPr>
            <w:r>
              <w:t>Geogrid reinforcement shall be placed flat, pulled tight and held in position by pins or suitable means until the subsequent pavement layer is placed.</w:t>
            </w:r>
          </w:p>
          <w:p w14:paraId="44AC0B6D" w14:textId="77777777" w:rsidR="00D33F26" w:rsidRDefault="00D33F26" w:rsidP="00860EAB">
            <w:pPr>
              <w:tabs>
                <w:tab w:val="left" w:pos="33"/>
              </w:tabs>
              <w:spacing w:after="120" w:line="264" w:lineRule="auto"/>
              <w:ind w:left="33"/>
              <w:jc w:val="both"/>
              <w:rPr>
                <w:spacing w:val="-2"/>
              </w:rPr>
            </w:pPr>
            <w:r>
              <w:t xml:space="preserve">No vehicle shall be allowed on geogrid unless it is covered by at least 150 mm thick sub-base </w:t>
            </w:r>
            <w:r>
              <w:rPr>
                <w:spacing w:val="-2"/>
              </w:rPr>
              <w:t>material.</w:t>
            </w:r>
          </w:p>
          <w:p w14:paraId="42421CE9" w14:textId="335EDBDD" w:rsidR="00D33F26" w:rsidRPr="00D83DB7" w:rsidRDefault="00D33F26" w:rsidP="00D83DB7">
            <w:pPr>
              <w:tabs>
                <w:tab w:val="left" w:pos="33"/>
              </w:tabs>
              <w:spacing w:after="120" w:line="264" w:lineRule="auto"/>
              <w:ind w:left="33" w:right="1431"/>
              <w:jc w:val="both"/>
            </w:pPr>
          </w:p>
        </w:tc>
        <w:tc>
          <w:tcPr>
            <w:tcW w:w="2268" w:type="dxa"/>
          </w:tcPr>
          <w:p w14:paraId="292A0AD5" w14:textId="77777777" w:rsidR="00D33F26" w:rsidRPr="00DE3654" w:rsidRDefault="00D33F26">
            <w:pPr>
              <w:pStyle w:val="ListParagraph"/>
              <w:widowControl w:val="0"/>
              <w:numPr>
                <w:ilvl w:val="1"/>
                <w:numId w:val="20"/>
              </w:numPr>
              <w:tabs>
                <w:tab w:val="left" w:pos="33"/>
              </w:tabs>
              <w:autoSpaceDE w:val="0"/>
              <w:autoSpaceDN w:val="0"/>
              <w:rPr>
                <w:rFonts w:ascii="Arial"/>
                <w:b/>
              </w:rPr>
            </w:pPr>
          </w:p>
        </w:tc>
      </w:tr>
      <w:tr w:rsidR="00D33F26" w14:paraId="1A3F5603" w14:textId="4CEE6438" w:rsidTr="00D33F26">
        <w:tc>
          <w:tcPr>
            <w:tcW w:w="571" w:type="dxa"/>
          </w:tcPr>
          <w:p w14:paraId="0BE69C5B" w14:textId="616D9C15" w:rsidR="00D33F26" w:rsidRDefault="00D33F26" w:rsidP="00A73C9D">
            <w:pPr>
              <w:ind w:left="46"/>
            </w:pPr>
            <w:r>
              <w:t>33</w:t>
            </w:r>
          </w:p>
        </w:tc>
        <w:tc>
          <w:tcPr>
            <w:tcW w:w="6498" w:type="dxa"/>
          </w:tcPr>
          <w:p w14:paraId="54D74C59" w14:textId="77777777" w:rsidR="00D33F26" w:rsidRPr="007B2BD1" w:rsidRDefault="00D33F26" w:rsidP="00A73C9D">
            <w:pPr>
              <w:autoSpaceDE w:val="0"/>
              <w:autoSpaceDN w:val="0"/>
              <w:adjustRightInd w:val="0"/>
              <w:spacing w:after="60"/>
              <w:jc w:val="both"/>
              <w:outlineLvl w:val="1"/>
              <w:rPr>
                <w:rFonts w:ascii="Arial" w:hAnsi="Arial" w:cs="Arial"/>
                <w:b/>
                <w:bCs/>
                <w:color w:val="000000"/>
              </w:rPr>
            </w:pPr>
            <w:r w:rsidRPr="007B2BD1">
              <w:rPr>
                <w:rFonts w:ascii="Arial" w:hAnsi="Arial" w:cs="Arial"/>
                <w:b/>
                <w:bCs/>
              </w:rPr>
              <w:t xml:space="preserve">703.3.2 </w:t>
            </w:r>
            <w:r w:rsidRPr="007B2BD1">
              <w:rPr>
                <w:rFonts w:ascii="Arial" w:hAnsi="Arial" w:cs="Arial"/>
                <w:b/>
                <w:bCs/>
                <w:color w:val="000000"/>
              </w:rPr>
              <w:t>Erosion Control</w:t>
            </w:r>
          </w:p>
          <w:p w14:paraId="29091664" w14:textId="458455F4"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geogrid for erosion control applications shall be installed in accordance with the manufacturer’s recommendation and as per Section 706.3. </w:t>
            </w:r>
          </w:p>
        </w:tc>
        <w:tc>
          <w:tcPr>
            <w:tcW w:w="6256" w:type="dxa"/>
          </w:tcPr>
          <w:p w14:paraId="0954BC44" w14:textId="1F5B0CE8" w:rsidR="00D33F26" w:rsidRDefault="00D33F26">
            <w:pPr>
              <w:pStyle w:val="ListParagraph"/>
              <w:widowControl w:val="0"/>
              <w:numPr>
                <w:ilvl w:val="2"/>
                <w:numId w:val="21"/>
              </w:numPr>
              <w:tabs>
                <w:tab w:val="left" w:pos="1800"/>
              </w:tabs>
              <w:autoSpaceDE w:val="0"/>
              <w:autoSpaceDN w:val="0"/>
              <w:contextualSpacing w:val="0"/>
              <w:rPr>
                <w:rFonts w:ascii="Arial"/>
                <w:b/>
              </w:rPr>
            </w:pPr>
            <w:r>
              <w:rPr>
                <w:rFonts w:ascii="Arial"/>
                <w:b/>
              </w:rPr>
              <w:t>Erosion</w:t>
            </w:r>
            <w:r>
              <w:rPr>
                <w:rFonts w:ascii="Arial"/>
                <w:b/>
                <w:spacing w:val="-6"/>
              </w:rPr>
              <w:t xml:space="preserve"> </w:t>
            </w:r>
            <w:r>
              <w:rPr>
                <w:rFonts w:ascii="Arial"/>
                <w:b/>
                <w:spacing w:val="-2"/>
              </w:rPr>
              <w:t>Control</w:t>
            </w:r>
          </w:p>
          <w:p w14:paraId="12C7374D" w14:textId="77777777" w:rsidR="00D33F26" w:rsidRDefault="00D33F26" w:rsidP="00860EAB">
            <w:pPr>
              <w:spacing w:before="91" w:line="259" w:lineRule="auto"/>
              <w:ind w:left="33"/>
              <w:jc w:val="both"/>
            </w:pPr>
            <w:r>
              <w:t>The geogrid for erosion control applications shall be installed in accordance with the manufacturer’s recommendation and as per Section 706.3.</w:t>
            </w:r>
          </w:p>
          <w:p w14:paraId="5CACD12B" w14:textId="64BE4A71" w:rsidR="00D33F26" w:rsidRPr="00A73C9D" w:rsidRDefault="00D33F26" w:rsidP="00A73C9D">
            <w:pPr>
              <w:autoSpaceDE w:val="0"/>
              <w:autoSpaceDN w:val="0"/>
              <w:adjustRightInd w:val="0"/>
              <w:spacing w:after="60"/>
              <w:jc w:val="both"/>
              <w:outlineLvl w:val="1"/>
              <w:rPr>
                <w:rFonts w:ascii="Arial" w:hAnsi="Arial" w:cs="Arial"/>
                <w:color w:val="000000"/>
              </w:rPr>
            </w:pPr>
          </w:p>
        </w:tc>
        <w:tc>
          <w:tcPr>
            <w:tcW w:w="2268" w:type="dxa"/>
          </w:tcPr>
          <w:p w14:paraId="7087A630" w14:textId="77777777" w:rsidR="00D33F26" w:rsidRDefault="00D33F26">
            <w:pPr>
              <w:pStyle w:val="ListParagraph"/>
              <w:widowControl w:val="0"/>
              <w:numPr>
                <w:ilvl w:val="2"/>
                <w:numId w:val="21"/>
              </w:numPr>
              <w:tabs>
                <w:tab w:val="left" w:pos="1800"/>
              </w:tabs>
              <w:autoSpaceDE w:val="0"/>
              <w:autoSpaceDN w:val="0"/>
              <w:contextualSpacing w:val="0"/>
              <w:rPr>
                <w:rFonts w:ascii="Arial"/>
                <w:b/>
              </w:rPr>
            </w:pPr>
          </w:p>
        </w:tc>
      </w:tr>
      <w:tr w:rsidR="00D33F26" w14:paraId="0E478C41" w14:textId="1EFF6438" w:rsidTr="00D33F26">
        <w:tc>
          <w:tcPr>
            <w:tcW w:w="571" w:type="dxa"/>
          </w:tcPr>
          <w:p w14:paraId="0AD37068" w14:textId="1EB92FA1" w:rsidR="00D33F26" w:rsidRDefault="00D33F26" w:rsidP="00A73C9D">
            <w:pPr>
              <w:ind w:left="46"/>
            </w:pPr>
            <w:r>
              <w:t>34</w:t>
            </w:r>
          </w:p>
        </w:tc>
        <w:tc>
          <w:tcPr>
            <w:tcW w:w="6498" w:type="dxa"/>
          </w:tcPr>
          <w:p w14:paraId="00E25AB2" w14:textId="77777777" w:rsidR="00D33F26" w:rsidRPr="007B2BD1" w:rsidRDefault="00D33F26" w:rsidP="00A73C9D">
            <w:pPr>
              <w:autoSpaceDE w:val="0"/>
              <w:autoSpaceDN w:val="0"/>
              <w:adjustRightInd w:val="0"/>
              <w:spacing w:after="60"/>
              <w:jc w:val="both"/>
              <w:outlineLvl w:val="1"/>
              <w:rPr>
                <w:rFonts w:ascii="Arial" w:hAnsi="Arial" w:cs="Arial"/>
                <w:b/>
                <w:bCs/>
                <w:color w:val="000000"/>
              </w:rPr>
            </w:pPr>
            <w:r w:rsidRPr="007B2BD1">
              <w:rPr>
                <w:rFonts w:ascii="Arial" w:hAnsi="Arial" w:cs="Arial"/>
                <w:b/>
                <w:bCs/>
              </w:rPr>
              <w:t xml:space="preserve">703.3.3 </w:t>
            </w:r>
            <w:r w:rsidRPr="007B2BD1">
              <w:rPr>
                <w:rFonts w:ascii="Arial" w:hAnsi="Arial" w:cs="Arial"/>
                <w:b/>
                <w:bCs/>
                <w:color w:val="000000"/>
              </w:rPr>
              <w:t>Reinforced slopes and walls</w:t>
            </w:r>
          </w:p>
          <w:p w14:paraId="6C8C0BE9" w14:textId="580207A8"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geogrid for reinforced slopes and walls shall be installed in accordance with the manufacturer’s recommendation and as per Section 3100. </w:t>
            </w:r>
          </w:p>
        </w:tc>
        <w:tc>
          <w:tcPr>
            <w:tcW w:w="6256" w:type="dxa"/>
          </w:tcPr>
          <w:p w14:paraId="48C87A14" w14:textId="6A9B3B73" w:rsidR="00D33F26" w:rsidRDefault="00D33F26">
            <w:pPr>
              <w:pStyle w:val="ListParagraph"/>
              <w:widowControl w:val="0"/>
              <w:numPr>
                <w:ilvl w:val="2"/>
                <w:numId w:val="21"/>
              </w:numPr>
              <w:tabs>
                <w:tab w:val="left" w:pos="1800"/>
              </w:tabs>
              <w:autoSpaceDE w:val="0"/>
              <w:autoSpaceDN w:val="0"/>
              <w:contextualSpacing w:val="0"/>
              <w:rPr>
                <w:rFonts w:ascii="Arial"/>
                <w:b/>
              </w:rPr>
            </w:pPr>
            <w:r>
              <w:rPr>
                <w:rFonts w:ascii="Arial"/>
                <w:b/>
              </w:rPr>
              <w:t>Reinforced</w:t>
            </w:r>
            <w:r>
              <w:rPr>
                <w:rFonts w:ascii="Arial"/>
                <w:b/>
                <w:spacing w:val="-3"/>
              </w:rPr>
              <w:t xml:space="preserve"> </w:t>
            </w:r>
            <w:r>
              <w:rPr>
                <w:rFonts w:ascii="Arial"/>
                <w:b/>
              </w:rPr>
              <w:t>Slopes</w:t>
            </w:r>
            <w:r>
              <w:rPr>
                <w:rFonts w:ascii="Arial"/>
                <w:b/>
                <w:spacing w:val="-5"/>
              </w:rPr>
              <w:t xml:space="preserve"> </w:t>
            </w:r>
            <w:r>
              <w:rPr>
                <w:rFonts w:ascii="Arial"/>
                <w:b/>
              </w:rPr>
              <w:t>and</w:t>
            </w:r>
            <w:r>
              <w:rPr>
                <w:rFonts w:ascii="Arial"/>
                <w:b/>
                <w:spacing w:val="-7"/>
              </w:rPr>
              <w:t xml:space="preserve"> </w:t>
            </w:r>
            <w:r>
              <w:rPr>
                <w:rFonts w:ascii="Arial"/>
                <w:b/>
                <w:spacing w:val="-4"/>
              </w:rPr>
              <w:t>Walls</w:t>
            </w:r>
          </w:p>
          <w:p w14:paraId="4E0031FF" w14:textId="77777777" w:rsidR="00D33F26" w:rsidRDefault="00D33F26" w:rsidP="00860EAB">
            <w:pPr>
              <w:spacing w:before="91" w:line="259" w:lineRule="auto"/>
              <w:ind w:left="33"/>
              <w:jc w:val="both"/>
            </w:pPr>
            <w:r>
              <w:rPr>
                <w:noProof/>
                <w:lang w:bidi="hi-IN"/>
              </w:rPr>
              <w:drawing>
                <wp:anchor distT="0" distB="0" distL="0" distR="0" simplePos="0" relativeHeight="251738112" behindDoc="1" locked="0" layoutInCell="1" allowOverlap="1" wp14:anchorId="788AF094" wp14:editId="053C6205">
                  <wp:simplePos x="0" y="0"/>
                  <wp:positionH relativeFrom="page">
                    <wp:posOffset>1220910</wp:posOffset>
                  </wp:positionH>
                  <wp:positionV relativeFrom="paragraph">
                    <wp:posOffset>87927</wp:posOffset>
                  </wp:positionV>
                  <wp:extent cx="5046031" cy="5063108"/>
                  <wp:effectExtent l="0" t="0" r="0" b="0"/>
                  <wp:wrapNone/>
                  <wp:docPr id="500" name="Image 5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0" name="Image 500"/>
                          <pic:cNvPicPr/>
                        </pic:nvPicPr>
                        <pic:blipFill>
                          <a:blip r:embed="rId6" cstate="print"/>
                          <a:stretch>
                            <a:fillRect/>
                          </a:stretch>
                        </pic:blipFill>
                        <pic:spPr>
                          <a:xfrm>
                            <a:off x="0" y="0"/>
                            <a:ext cx="5046031" cy="5063108"/>
                          </a:xfrm>
                          <a:prstGeom prst="rect">
                            <a:avLst/>
                          </a:prstGeom>
                        </pic:spPr>
                      </pic:pic>
                    </a:graphicData>
                  </a:graphic>
                </wp:anchor>
              </w:drawing>
            </w:r>
            <w:r>
              <w:t>The geogrid for reinforced slopes and walls shall be installed in accordance with the manufacturer’s recommendation and as per Section 3100.</w:t>
            </w:r>
          </w:p>
          <w:p w14:paraId="53B1EA72" w14:textId="225BF37E"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2268" w:type="dxa"/>
          </w:tcPr>
          <w:p w14:paraId="46B477A8" w14:textId="77777777" w:rsidR="00D33F26" w:rsidRDefault="00D33F26">
            <w:pPr>
              <w:pStyle w:val="ListParagraph"/>
              <w:widowControl w:val="0"/>
              <w:numPr>
                <w:ilvl w:val="2"/>
                <w:numId w:val="21"/>
              </w:numPr>
              <w:tabs>
                <w:tab w:val="left" w:pos="1800"/>
              </w:tabs>
              <w:autoSpaceDE w:val="0"/>
              <w:autoSpaceDN w:val="0"/>
              <w:contextualSpacing w:val="0"/>
              <w:rPr>
                <w:rFonts w:ascii="Arial"/>
                <w:b/>
              </w:rPr>
            </w:pPr>
          </w:p>
        </w:tc>
      </w:tr>
      <w:tr w:rsidR="00D33F26" w14:paraId="2D06297C" w14:textId="145F5488" w:rsidTr="00D33F26">
        <w:tc>
          <w:tcPr>
            <w:tcW w:w="571" w:type="dxa"/>
          </w:tcPr>
          <w:p w14:paraId="69DC4080" w14:textId="0A690789" w:rsidR="00D33F26" w:rsidRDefault="00D33F26" w:rsidP="00A73C9D">
            <w:pPr>
              <w:ind w:left="46"/>
            </w:pPr>
            <w:r>
              <w:t>35</w:t>
            </w:r>
          </w:p>
        </w:tc>
        <w:tc>
          <w:tcPr>
            <w:tcW w:w="6498" w:type="dxa"/>
          </w:tcPr>
          <w:p w14:paraId="60EC8DE6" w14:textId="77777777" w:rsidR="00D33F26" w:rsidRPr="007B2BD1" w:rsidRDefault="00D33F26" w:rsidP="00A73C9D">
            <w:pPr>
              <w:pStyle w:val="Header2"/>
              <w:spacing w:before="0" w:after="60"/>
              <w:rPr>
                <w:rFonts w:ascii="Arial" w:hAnsi="Arial" w:cs="Arial"/>
                <w:sz w:val="22"/>
                <w:szCs w:val="22"/>
              </w:rPr>
            </w:pPr>
            <w:r w:rsidRPr="007B2BD1">
              <w:rPr>
                <w:rFonts w:ascii="Arial" w:hAnsi="Arial" w:cs="Arial"/>
                <w:sz w:val="22"/>
                <w:szCs w:val="22"/>
              </w:rPr>
              <w:t>703.4</w:t>
            </w:r>
            <w:r w:rsidRPr="007B2BD1">
              <w:rPr>
                <w:rFonts w:ascii="Arial" w:hAnsi="Arial" w:cs="Arial"/>
                <w:sz w:val="22"/>
                <w:szCs w:val="22"/>
              </w:rPr>
              <w:tab/>
              <w:t xml:space="preserve">Measurement for Payment </w:t>
            </w:r>
          </w:p>
          <w:p w14:paraId="41A352C1" w14:textId="5FC5C4F7" w:rsidR="00D33F26" w:rsidRPr="00A73C9D" w:rsidRDefault="00D33F26" w:rsidP="00A73C9D">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geogrid shall be measured in square metres as per planned dimensions with no allowance for overlapping at joints, anchoring at toe and crest of the slope.  Excavation, back fill, bedding and cover material shall be measured separately as per relevant clauses of the Specifications. Reinforced soil slopes and walls shall be measured as per Section 3100.</w:t>
            </w:r>
          </w:p>
        </w:tc>
        <w:tc>
          <w:tcPr>
            <w:tcW w:w="6256" w:type="dxa"/>
          </w:tcPr>
          <w:p w14:paraId="5E7CBA12" w14:textId="40A31FB6" w:rsidR="00D33F26" w:rsidRDefault="00D33F26">
            <w:pPr>
              <w:pStyle w:val="ListParagraph"/>
              <w:widowControl w:val="0"/>
              <w:numPr>
                <w:ilvl w:val="1"/>
                <w:numId w:val="21"/>
              </w:numPr>
              <w:tabs>
                <w:tab w:val="left" w:pos="1800"/>
              </w:tabs>
              <w:autoSpaceDE w:val="0"/>
              <w:autoSpaceDN w:val="0"/>
              <w:contextualSpacing w:val="0"/>
              <w:rPr>
                <w:rFonts w:ascii="Arial"/>
                <w:b/>
              </w:rPr>
            </w:pPr>
            <w:r>
              <w:rPr>
                <w:rFonts w:ascii="Arial"/>
                <w:b/>
              </w:rPr>
              <w:t>Measurement</w:t>
            </w:r>
            <w:r>
              <w:rPr>
                <w:rFonts w:ascii="Arial"/>
                <w:b/>
                <w:spacing w:val="-8"/>
              </w:rPr>
              <w:t xml:space="preserve"> </w:t>
            </w:r>
            <w:r>
              <w:rPr>
                <w:rFonts w:ascii="Arial"/>
                <w:b/>
              </w:rPr>
              <w:t>for</w:t>
            </w:r>
            <w:r>
              <w:rPr>
                <w:rFonts w:ascii="Arial"/>
                <w:b/>
                <w:spacing w:val="-5"/>
              </w:rPr>
              <w:t xml:space="preserve"> </w:t>
            </w:r>
            <w:r>
              <w:rPr>
                <w:rFonts w:ascii="Arial"/>
                <w:b/>
                <w:spacing w:val="-2"/>
              </w:rPr>
              <w:t>Payment</w:t>
            </w:r>
          </w:p>
          <w:p w14:paraId="71FB2738" w14:textId="77777777" w:rsidR="00D33F26" w:rsidRDefault="00D33F26" w:rsidP="00860EAB">
            <w:pPr>
              <w:spacing w:before="73" w:line="261" w:lineRule="auto"/>
              <w:ind w:left="33" w:right="19"/>
              <w:jc w:val="both"/>
            </w:pPr>
            <w:r>
              <w:t>The geogrid shall be measured in square metres as per planned dimensions with no allowance for overlapping at joints, anchoring at toe and crest of the slope.</w:t>
            </w:r>
            <w:r>
              <w:rPr>
                <w:spacing w:val="40"/>
              </w:rPr>
              <w:t xml:space="preserve"> </w:t>
            </w:r>
            <w:r>
              <w:t>Excavation, back fill, bedding and cover material shall be measured separately as per relevant clauses of the Specifications. Reinforced soil slopes and walls shall be measured as per Section 3100.</w:t>
            </w:r>
          </w:p>
          <w:p w14:paraId="31AA914D" w14:textId="6F1FEF01"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2268" w:type="dxa"/>
          </w:tcPr>
          <w:p w14:paraId="283A997C" w14:textId="77777777" w:rsidR="00D33F26" w:rsidRDefault="00D33F26">
            <w:pPr>
              <w:pStyle w:val="ListParagraph"/>
              <w:widowControl w:val="0"/>
              <w:numPr>
                <w:ilvl w:val="1"/>
                <w:numId w:val="21"/>
              </w:numPr>
              <w:tabs>
                <w:tab w:val="left" w:pos="1800"/>
              </w:tabs>
              <w:autoSpaceDE w:val="0"/>
              <w:autoSpaceDN w:val="0"/>
              <w:contextualSpacing w:val="0"/>
              <w:rPr>
                <w:rFonts w:ascii="Arial"/>
                <w:b/>
              </w:rPr>
            </w:pPr>
          </w:p>
        </w:tc>
      </w:tr>
      <w:tr w:rsidR="00D33F26" w14:paraId="6B154867" w14:textId="6B1EE6BD" w:rsidTr="00D33F26">
        <w:tc>
          <w:tcPr>
            <w:tcW w:w="571" w:type="dxa"/>
          </w:tcPr>
          <w:p w14:paraId="60724F17" w14:textId="540DB63F" w:rsidR="00D33F26" w:rsidRDefault="00D33F26" w:rsidP="00A73C9D">
            <w:pPr>
              <w:ind w:left="46"/>
            </w:pPr>
            <w:r>
              <w:t>36</w:t>
            </w:r>
          </w:p>
        </w:tc>
        <w:tc>
          <w:tcPr>
            <w:tcW w:w="6498" w:type="dxa"/>
          </w:tcPr>
          <w:p w14:paraId="532B5E28" w14:textId="77777777" w:rsidR="00D33F26" w:rsidRPr="007B2BD1" w:rsidRDefault="00D33F26" w:rsidP="00A73C9D">
            <w:pPr>
              <w:pStyle w:val="Header2"/>
              <w:spacing w:before="0" w:after="60"/>
              <w:rPr>
                <w:rFonts w:ascii="Arial" w:hAnsi="Arial" w:cs="Arial"/>
                <w:sz w:val="22"/>
                <w:szCs w:val="22"/>
              </w:rPr>
            </w:pPr>
            <w:r w:rsidRPr="007B2BD1">
              <w:rPr>
                <w:rFonts w:ascii="Arial" w:hAnsi="Arial" w:cs="Arial"/>
                <w:sz w:val="22"/>
                <w:szCs w:val="22"/>
              </w:rPr>
              <w:t>703.5</w:t>
            </w:r>
            <w:r w:rsidRPr="007B2BD1">
              <w:rPr>
                <w:rFonts w:ascii="Arial" w:hAnsi="Arial" w:cs="Arial"/>
                <w:sz w:val="22"/>
                <w:szCs w:val="22"/>
              </w:rPr>
              <w:tab/>
              <w:t>Rate</w:t>
            </w:r>
          </w:p>
          <w:p w14:paraId="2FFD507F" w14:textId="77777777" w:rsidR="00D33F26" w:rsidRDefault="00D33F26" w:rsidP="00A73C9D">
            <w:pPr>
              <w:autoSpaceDE w:val="0"/>
              <w:autoSpaceDN w:val="0"/>
              <w:adjustRightInd w:val="0"/>
              <w:spacing w:after="60"/>
              <w:jc w:val="both"/>
              <w:outlineLvl w:val="1"/>
              <w:rPr>
                <w:rFonts w:ascii="Arial" w:hAnsi="Arial" w:cs="Arial"/>
              </w:rPr>
            </w:pPr>
            <w:r w:rsidRPr="007B2BD1">
              <w:rPr>
                <w:rFonts w:ascii="Arial" w:hAnsi="Arial" w:cs="Arial"/>
              </w:rPr>
              <w:t>The contract unit rate for the accepted quantities of geogrid in place shall be in full compensation for furnishing, preparing, hauling, and placing geogrid including all labour, freight, tools, equipment, and incidentals to complete the work as per specifications.</w:t>
            </w:r>
          </w:p>
          <w:p w14:paraId="1C51056B" w14:textId="52C378C7" w:rsidR="00D33F26" w:rsidRPr="00A73C9D" w:rsidRDefault="00D33F26" w:rsidP="00A73C9D">
            <w:pPr>
              <w:autoSpaceDE w:val="0"/>
              <w:autoSpaceDN w:val="0"/>
              <w:adjustRightInd w:val="0"/>
              <w:spacing w:after="60"/>
              <w:jc w:val="both"/>
              <w:outlineLvl w:val="1"/>
              <w:rPr>
                <w:rFonts w:ascii="Arial" w:hAnsi="Arial" w:cs="Arial"/>
              </w:rPr>
            </w:pPr>
            <w:r w:rsidRPr="007B2BD1">
              <w:rPr>
                <w:rFonts w:ascii="Arial" w:hAnsi="Arial" w:cs="Arial"/>
              </w:rPr>
              <w:t>For r</w:t>
            </w:r>
            <w:r w:rsidRPr="007B2BD1">
              <w:rPr>
                <w:rFonts w:ascii="Arial" w:hAnsi="Arial" w:cs="Arial"/>
                <w:color w:val="000000"/>
              </w:rPr>
              <w:t>einforced soil slopes and walls, Section 3100 shall govern.</w:t>
            </w:r>
          </w:p>
        </w:tc>
        <w:tc>
          <w:tcPr>
            <w:tcW w:w="6256" w:type="dxa"/>
          </w:tcPr>
          <w:p w14:paraId="47408CDE" w14:textId="022182AA" w:rsidR="00D33F26" w:rsidRDefault="00D33F26">
            <w:pPr>
              <w:pStyle w:val="ListParagraph"/>
              <w:widowControl w:val="0"/>
              <w:numPr>
                <w:ilvl w:val="1"/>
                <w:numId w:val="21"/>
              </w:numPr>
              <w:tabs>
                <w:tab w:val="left" w:pos="1800"/>
              </w:tabs>
              <w:autoSpaceDE w:val="0"/>
              <w:autoSpaceDN w:val="0"/>
              <w:contextualSpacing w:val="0"/>
              <w:rPr>
                <w:rFonts w:ascii="Arial"/>
                <w:b/>
              </w:rPr>
            </w:pPr>
            <w:r>
              <w:rPr>
                <w:rFonts w:ascii="Arial"/>
                <w:b/>
                <w:spacing w:val="-4"/>
              </w:rPr>
              <w:t xml:space="preserve">    Rate</w:t>
            </w:r>
          </w:p>
          <w:p w14:paraId="1268F8EB" w14:textId="77777777" w:rsidR="00D33F26" w:rsidRDefault="00D33F26" w:rsidP="00860EAB">
            <w:pPr>
              <w:spacing w:before="72" w:line="261" w:lineRule="auto"/>
              <w:ind w:left="33" w:right="19" w:hanging="33"/>
              <w:jc w:val="both"/>
            </w:pPr>
            <w:r>
              <w:t>The contract unit rate for the accepted quantities of geogrid in place shall be in full</w:t>
            </w:r>
            <w:r>
              <w:rPr>
                <w:spacing w:val="40"/>
              </w:rPr>
              <w:t xml:space="preserve"> </w:t>
            </w:r>
            <w:r>
              <w:t>compensation for</w:t>
            </w:r>
            <w:r>
              <w:rPr>
                <w:spacing w:val="-2"/>
              </w:rPr>
              <w:t xml:space="preserve"> </w:t>
            </w:r>
            <w:r>
              <w:t>furnishing, preparing, hauling, and placing geogrid including all labour,</w:t>
            </w:r>
            <w:r>
              <w:rPr>
                <w:spacing w:val="-3"/>
              </w:rPr>
              <w:t xml:space="preserve"> </w:t>
            </w:r>
            <w:r>
              <w:t>freight, tools, equipment, and incidentals to complete the work as per specifications.</w:t>
            </w:r>
          </w:p>
          <w:p w14:paraId="6B498819" w14:textId="602201CC" w:rsidR="00D33F26" w:rsidRPr="00B94D16" w:rsidRDefault="00D33F26" w:rsidP="00CA1AB7">
            <w:pPr>
              <w:autoSpaceDE w:val="0"/>
              <w:autoSpaceDN w:val="0"/>
              <w:adjustRightInd w:val="0"/>
              <w:spacing w:after="60"/>
              <w:ind w:left="46"/>
              <w:jc w:val="both"/>
              <w:outlineLvl w:val="2"/>
              <w:rPr>
                <w:rFonts w:ascii="Arial" w:hAnsi="Arial" w:cs="Arial"/>
                <w:b/>
                <w:bCs/>
                <w:color w:val="000000"/>
              </w:rPr>
            </w:pPr>
            <w:r>
              <w:t>For</w:t>
            </w:r>
            <w:r>
              <w:rPr>
                <w:spacing w:val="-5"/>
              </w:rPr>
              <w:t xml:space="preserve"> </w:t>
            </w:r>
            <w:r>
              <w:t>reinforced</w:t>
            </w:r>
            <w:r>
              <w:rPr>
                <w:spacing w:val="-1"/>
              </w:rPr>
              <w:t xml:space="preserve"> </w:t>
            </w:r>
            <w:r>
              <w:t>soil</w:t>
            </w:r>
            <w:r>
              <w:rPr>
                <w:spacing w:val="-5"/>
              </w:rPr>
              <w:t xml:space="preserve"> </w:t>
            </w:r>
            <w:r>
              <w:t>slopes</w:t>
            </w:r>
            <w:r>
              <w:rPr>
                <w:spacing w:val="-7"/>
              </w:rPr>
              <w:t xml:space="preserve"> </w:t>
            </w:r>
            <w:r>
              <w:t>and</w:t>
            </w:r>
            <w:r>
              <w:rPr>
                <w:spacing w:val="-1"/>
              </w:rPr>
              <w:t xml:space="preserve"> </w:t>
            </w:r>
            <w:r>
              <w:t>walls,</w:t>
            </w:r>
            <w:r>
              <w:rPr>
                <w:spacing w:val="-3"/>
              </w:rPr>
              <w:t xml:space="preserve"> </w:t>
            </w:r>
            <w:r>
              <w:t>Section</w:t>
            </w:r>
            <w:r>
              <w:rPr>
                <w:spacing w:val="-6"/>
              </w:rPr>
              <w:t xml:space="preserve"> </w:t>
            </w:r>
            <w:r>
              <w:t>3100</w:t>
            </w:r>
            <w:r>
              <w:rPr>
                <w:spacing w:val="-9"/>
              </w:rPr>
              <w:t xml:space="preserve"> </w:t>
            </w:r>
            <w:r>
              <w:t>shall</w:t>
            </w:r>
            <w:r>
              <w:rPr>
                <w:spacing w:val="-8"/>
              </w:rPr>
              <w:t xml:space="preserve"> </w:t>
            </w:r>
            <w:r>
              <w:rPr>
                <w:spacing w:val="-2"/>
              </w:rPr>
              <w:t>govern.</w:t>
            </w:r>
          </w:p>
        </w:tc>
        <w:tc>
          <w:tcPr>
            <w:tcW w:w="2268" w:type="dxa"/>
          </w:tcPr>
          <w:p w14:paraId="1B86BF72" w14:textId="77777777" w:rsidR="00D33F26" w:rsidRDefault="00D33F26">
            <w:pPr>
              <w:pStyle w:val="ListParagraph"/>
              <w:widowControl w:val="0"/>
              <w:numPr>
                <w:ilvl w:val="1"/>
                <w:numId w:val="21"/>
              </w:numPr>
              <w:tabs>
                <w:tab w:val="left" w:pos="1800"/>
              </w:tabs>
              <w:autoSpaceDE w:val="0"/>
              <w:autoSpaceDN w:val="0"/>
              <w:contextualSpacing w:val="0"/>
              <w:rPr>
                <w:rFonts w:ascii="Arial"/>
                <w:b/>
                <w:spacing w:val="-4"/>
              </w:rPr>
            </w:pPr>
          </w:p>
        </w:tc>
      </w:tr>
      <w:tr w:rsidR="00D33F26" w14:paraId="4ABB1BAA" w14:textId="1B6B49B7" w:rsidTr="00D33F26">
        <w:tc>
          <w:tcPr>
            <w:tcW w:w="571" w:type="dxa"/>
          </w:tcPr>
          <w:p w14:paraId="2A879839" w14:textId="2D8149A7" w:rsidR="00D33F26" w:rsidRDefault="00D33F26" w:rsidP="00A73C9D">
            <w:pPr>
              <w:ind w:left="46"/>
            </w:pPr>
            <w:r>
              <w:t>37</w:t>
            </w:r>
          </w:p>
        </w:tc>
        <w:tc>
          <w:tcPr>
            <w:tcW w:w="6498" w:type="dxa"/>
          </w:tcPr>
          <w:p w14:paraId="7B0501E2" w14:textId="40DAEF4F" w:rsidR="00D33F26" w:rsidRPr="009078D5" w:rsidRDefault="00D33F26" w:rsidP="00CE5D64">
            <w:pPr>
              <w:pStyle w:val="Heading1"/>
              <w:tabs>
                <w:tab w:val="left" w:pos="1080"/>
              </w:tabs>
              <w:spacing w:after="60"/>
              <w:rPr>
                <w:rFonts w:cs="Arial"/>
                <w:sz w:val="22"/>
                <w:szCs w:val="22"/>
              </w:rPr>
            </w:pPr>
            <w:r>
              <w:rPr>
                <w:rFonts w:cs="Arial"/>
                <w:sz w:val="22"/>
                <w:szCs w:val="22"/>
              </w:rPr>
              <w:t xml:space="preserve">704 </w:t>
            </w:r>
            <w:r w:rsidRPr="007B2BD1">
              <w:rPr>
                <w:rFonts w:cs="Arial"/>
                <w:sz w:val="22"/>
                <w:szCs w:val="22"/>
              </w:rPr>
              <w:t>GEOCOMPOSITE DRAIN</w:t>
            </w:r>
            <w:r>
              <w:rPr>
                <w:rFonts w:cs="Arial"/>
                <w:sz w:val="22"/>
                <w:szCs w:val="22"/>
              </w:rPr>
              <w:t>S</w:t>
            </w:r>
          </w:p>
          <w:p w14:paraId="0A2638AF" w14:textId="77777777" w:rsidR="00D33F26" w:rsidRPr="007B2BD1" w:rsidRDefault="00D33F26" w:rsidP="00CE5D64">
            <w:pPr>
              <w:pStyle w:val="Header2"/>
              <w:spacing w:before="0" w:after="60"/>
              <w:rPr>
                <w:rFonts w:ascii="Arial" w:hAnsi="Arial" w:cs="Arial"/>
                <w:sz w:val="22"/>
                <w:szCs w:val="22"/>
              </w:rPr>
            </w:pPr>
            <w:r w:rsidRPr="007B2BD1">
              <w:rPr>
                <w:rFonts w:ascii="Arial" w:hAnsi="Arial" w:cs="Arial"/>
                <w:sz w:val="22"/>
                <w:szCs w:val="22"/>
              </w:rPr>
              <w:lastRenderedPageBreak/>
              <w:t>704.1  Scope</w:t>
            </w:r>
          </w:p>
          <w:p w14:paraId="77595588" w14:textId="77777777" w:rsidR="00D33F26" w:rsidRPr="007B2BD1" w:rsidRDefault="00D33F26" w:rsidP="00CE5D64">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work covers the use of geocomposite drainage system: (i) Fin drains, and (ii) Prefabricated Vertical Drains The work for fin drainsshall be carried out in accordance with the requirements of these specifications and to the lines, grades, dimensions and other particulars shown on the drawings or as directed by the Engineer. The work for prefabricated vertical drain shall be carried out as per Clause 314.</w:t>
            </w:r>
          </w:p>
          <w:p w14:paraId="393338F2" w14:textId="77777777" w:rsidR="00D33F26" w:rsidRPr="007B2BD1" w:rsidRDefault="00D33F26" w:rsidP="00CE5D64">
            <w:pPr>
              <w:autoSpaceDE w:val="0"/>
              <w:autoSpaceDN w:val="0"/>
              <w:adjustRightInd w:val="0"/>
              <w:spacing w:after="60"/>
              <w:jc w:val="both"/>
              <w:outlineLvl w:val="1"/>
              <w:rPr>
                <w:rFonts w:ascii="Arial" w:hAnsi="Arial" w:cs="Arial"/>
                <w:color w:val="000000"/>
              </w:rPr>
            </w:pPr>
          </w:p>
          <w:p w14:paraId="7D1C5D2C" w14:textId="77777777" w:rsidR="00D33F26" w:rsidRPr="007B2BD1" w:rsidRDefault="00D33F26" w:rsidP="00CE5D64">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Fin drains with plastic core shall be installed for affecting vertical and/ or horizontal drainage.</w:t>
            </w:r>
          </w:p>
          <w:p w14:paraId="442F6934" w14:textId="77777777" w:rsidR="00D33F26" w:rsidRPr="007B2BD1" w:rsidRDefault="00D33F26" w:rsidP="00CE5D64">
            <w:pPr>
              <w:autoSpaceDE w:val="0"/>
              <w:autoSpaceDN w:val="0"/>
              <w:adjustRightInd w:val="0"/>
              <w:spacing w:after="60"/>
              <w:jc w:val="both"/>
              <w:outlineLvl w:val="1"/>
              <w:rPr>
                <w:rFonts w:ascii="Arial" w:hAnsi="Arial" w:cs="Arial"/>
                <w:color w:val="000000"/>
              </w:rPr>
            </w:pPr>
          </w:p>
          <w:p w14:paraId="2EE77F7A" w14:textId="4B793DCD" w:rsidR="00D33F26" w:rsidRPr="00CE5D64" w:rsidRDefault="00D33F26" w:rsidP="00CE5D64">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Prefabricated vertical drains shall be installed in soft saturated subsoils at designed spacing so as to accelerate the rate of consolidation.</w:t>
            </w:r>
          </w:p>
        </w:tc>
        <w:tc>
          <w:tcPr>
            <w:tcW w:w="6256" w:type="dxa"/>
          </w:tcPr>
          <w:p w14:paraId="554CD0F0" w14:textId="77777777" w:rsidR="00D33F26" w:rsidRDefault="00D33F26">
            <w:pPr>
              <w:pStyle w:val="ListParagraph"/>
              <w:widowControl w:val="0"/>
              <w:numPr>
                <w:ilvl w:val="0"/>
                <w:numId w:val="18"/>
              </w:numPr>
              <w:tabs>
                <w:tab w:val="left" w:pos="883"/>
              </w:tabs>
              <w:autoSpaceDE w:val="0"/>
              <w:autoSpaceDN w:val="0"/>
              <w:spacing w:after="120"/>
              <w:ind w:left="1800" w:hanging="1767"/>
              <w:contextualSpacing w:val="0"/>
              <w:jc w:val="both"/>
              <w:rPr>
                <w:rFonts w:ascii="Arial"/>
                <w:b/>
              </w:rPr>
            </w:pPr>
            <w:r>
              <w:rPr>
                <w:rFonts w:ascii="Arial"/>
                <w:b/>
              </w:rPr>
              <w:lastRenderedPageBreak/>
              <w:t>GEOCOMPOSITE</w:t>
            </w:r>
            <w:r>
              <w:rPr>
                <w:rFonts w:ascii="Arial"/>
                <w:b/>
                <w:spacing w:val="-10"/>
              </w:rPr>
              <w:t xml:space="preserve"> </w:t>
            </w:r>
            <w:r>
              <w:rPr>
                <w:rFonts w:ascii="Arial"/>
                <w:b/>
                <w:spacing w:val="-2"/>
              </w:rPr>
              <w:t>DRAINS</w:t>
            </w:r>
          </w:p>
          <w:p w14:paraId="1B5E47D2" w14:textId="77777777" w:rsidR="00D33F26" w:rsidRDefault="00D33F26">
            <w:pPr>
              <w:pStyle w:val="ListParagraph"/>
              <w:widowControl w:val="0"/>
              <w:numPr>
                <w:ilvl w:val="1"/>
                <w:numId w:val="22"/>
              </w:numPr>
              <w:tabs>
                <w:tab w:val="left" w:pos="883"/>
              </w:tabs>
              <w:autoSpaceDE w:val="0"/>
              <w:autoSpaceDN w:val="0"/>
              <w:ind w:left="1800" w:hanging="1767"/>
              <w:contextualSpacing w:val="0"/>
              <w:rPr>
                <w:rFonts w:ascii="Arial"/>
                <w:b/>
              </w:rPr>
            </w:pPr>
            <w:r>
              <w:rPr>
                <w:rFonts w:ascii="Arial"/>
                <w:b/>
                <w:spacing w:val="-2"/>
              </w:rPr>
              <w:lastRenderedPageBreak/>
              <w:t>Scope</w:t>
            </w:r>
          </w:p>
          <w:p w14:paraId="0AF5F1F9" w14:textId="77777777" w:rsidR="00D33F26" w:rsidRDefault="00D33F26" w:rsidP="00860EAB">
            <w:pPr>
              <w:spacing w:before="91" w:after="240"/>
              <w:ind w:left="33"/>
              <w:jc w:val="both"/>
            </w:pPr>
            <w:r>
              <w:t>The work covers the use of geo-composite drainage system: (i) Fin drains, (ii) Prefabricated Vertical Drains, and (iii) Capillary cut-off/Filtration and Drainage. The work for shall be carried</w:t>
            </w:r>
            <w:r>
              <w:rPr>
                <w:spacing w:val="40"/>
              </w:rPr>
              <w:t xml:space="preserve"> </w:t>
            </w:r>
            <w:r>
              <w:t>out in accordance with the requirements of these specifications and to the lines, grades, dimensions and other particulars shown on the drawings or as directed by the Engineer. The work for prefabricated vertical drain shall be carried out as per Clause 314. The work for Fin drain &amp; Capillary cutoff shall be carried out as per IRC 34.</w:t>
            </w:r>
          </w:p>
          <w:p w14:paraId="18509728" w14:textId="77777777" w:rsidR="00D33F26" w:rsidRDefault="00D33F26" w:rsidP="00860EAB">
            <w:pPr>
              <w:spacing w:before="152" w:after="240"/>
              <w:ind w:left="33"/>
              <w:jc w:val="both"/>
            </w:pPr>
            <w:r>
              <w:t>Fin</w:t>
            </w:r>
            <w:r>
              <w:rPr>
                <w:spacing w:val="-1"/>
              </w:rPr>
              <w:t xml:space="preserve"> </w:t>
            </w:r>
            <w:r>
              <w:t>drains</w:t>
            </w:r>
            <w:r>
              <w:rPr>
                <w:spacing w:val="-3"/>
              </w:rPr>
              <w:t xml:space="preserve"> </w:t>
            </w:r>
            <w:r>
              <w:t>with</w:t>
            </w:r>
            <w:r>
              <w:rPr>
                <w:spacing w:val="-1"/>
              </w:rPr>
              <w:t xml:space="preserve"> </w:t>
            </w:r>
            <w:r>
              <w:t>plastic</w:t>
            </w:r>
            <w:r>
              <w:rPr>
                <w:spacing w:val="-3"/>
              </w:rPr>
              <w:t xml:space="preserve"> </w:t>
            </w:r>
            <w:r>
              <w:t>core</w:t>
            </w:r>
            <w:r>
              <w:rPr>
                <w:spacing w:val="-1"/>
              </w:rPr>
              <w:t xml:space="preserve"> </w:t>
            </w:r>
            <w:r>
              <w:t>shall</w:t>
            </w:r>
            <w:r>
              <w:rPr>
                <w:spacing w:val="-7"/>
              </w:rPr>
              <w:t xml:space="preserve"> </w:t>
            </w:r>
            <w:r>
              <w:t>be</w:t>
            </w:r>
            <w:r>
              <w:rPr>
                <w:spacing w:val="-6"/>
              </w:rPr>
              <w:t xml:space="preserve"> </w:t>
            </w:r>
            <w:r>
              <w:t>installed</w:t>
            </w:r>
            <w:r>
              <w:rPr>
                <w:spacing w:val="-5"/>
              </w:rPr>
              <w:t xml:space="preserve"> </w:t>
            </w:r>
            <w:r>
              <w:t>for</w:t>
            </w:r>
            <w:r>
              <w:rPr>
                <w:spacing w:val="-4"/>
              </w:rPr>
              <w:t xml:space="preserve"> </w:t>
            </w:r>
            <w:r>
              <w:t>affecting</w:t>
            </w:r>
            <w:r>
              <w:rPr>
                <w:spacing w:val="-1"/>
              </w:rPr>
              <w:t xml:space="preserve"> </w:t>
            </w:r>
            <w:r>
              <w:t>vertical</w:t>
            </w:r>
            <w:r>
              <w:rPr>
                <w:spacing w:val="-7"/>
              </w:rPr>
              <w:t xml:space="preserve"> </w:t>
            </w:r>
            <w:r>
              <w:t>and/</w:t>
            </w:r>
            <w:r>
              <w:rPr>
                <w:spacing w:val="-5"/>
              </w:rPr>
              <w:t xml:space="preserve"> </w:t>
            </w:r>
            <w:r>
              <w:t>or</w:t>
            </w:r>
            <w:r>
              <w:rPr>
                <w:spacing w:val="-4"/>
              </w:rPr>
              <w:t xml:space="preserve"> </w:t>
            </w:r>
            <w:r>
              <w:t>horizontal</w:t>
            </w:r>
            <w:r>
              <w:rPr>
                <w:spacing w:val="-7"/>
              </w:rPr>
              <w:t xml:space="preserve"> </w:t>
            </w:r>
            <w:r>
              <w:rPr>
                <w:spacing w:val="-2"/>
              </w:rPr>
              <w:t>drainage.</w:t>
            </w:r>
          </w:p>
          <w:p w14:paraId="763C2073" w14:textId="77777777" w:rsidR="00D33F26" w:rsidRDefault="00D33F26" w:rsidP="00860EAB">
            <w:pPr>
              <w:spacing w:after="240"/>
              <w:ind w:left="33" w:right="19"/>
              <w:jc w:val="both"/>
            </w:pPr>
            <w:r>
              <w:t>Prefabricated vertical drains shall be installed in soft saturated subsoils at designed spacing so as to accelerate the rate of consolidation.</w:t>
            </w:r>
          </w:p>
          <w:p w14:paraId="1D07E2BA" w14:textId="42108231" w:rsidR="00D33F26" w:rsidRDefault="00D33F26" w:rsidP="00860EAB">
            <w:pPr>
              <w:spacing w:after="240"/>
              <w:ind w:left="33" w:right="19"/>
              <w:jc w:val="both"/>
            </w:pPr>
            <w:r>
              <w:t>A Geo-composite with one side geomembrane and the other side geotextile on the core shall</w:t>
            </w:r>
            <w:r w:rsidRPr="00860EAB">
              <w:t xml:space="preserve"> </w:t>
            </w:r>
            <w:r>
              <w:t xml:space="preserve">be used to arrest capillary cutoff. </w:t>
            </w:r>
            <w:r w:rsidRPr="00860EAB">
              <w:t>Geo-composite may also be provided additionally for filter and drainage application behind reinforced soil retaining walls and below rigid pavement as per the design</w:t>
            </w:r>
            <w:r>
              <w:t>. However, in this application, the Geo-composite shall have geotextile on both sides of the core material.</w:t>
            </w:r>
          </w:p>
          <w:p w14:paraId="02122AB7" w14:textId="08EDC021" w:rsidR="00D33F26" w:rsidRPr="00CB4605" w:rsidRDefault="00D33F26" w:rsidP="00CB4605">
            <w:pPr>
              <w:autoSpaceDE w:val="0"/>
              <w:autoSpaceDN w:val="0"/>
              <w:adjustRightInd w:val="0"/>
              <w:spacing w:after="60"/>
              <w:jc w:val="both"/>
              <w:outlineLvl w:val="1"/>
              <w:rPr>
                <w:rFonts w:ascii="Arial" w:hAnsi="Arial" w:cs="Arial"/>
                <w:color w:val="000000"/>
              </w:rPr>
            </w:pPr>
          </w:p>
        </w:tc>
        <w:tc>
          <w:tcPr>
            <w:tcW w:w="2268" w:type="dxa"/>
          </w:tcPr>
          <w:p w14:paraId="7DF7A806" w14:textId="77777777" w:rsidR="00D33F26" w:rsidRDefault="00D33F26">
            <w:pPr>
              <w:pStyle w:val="ListParagraph"/>
              <w:widowControl w:val="0"/>
              <w:numPr>
                <w:ilvl w:val="0"/>
                <w:numId w:val="18"/>
              </w:numPr>
              <w:tabs>
                <w:tab w:val="left" w:pos="883"/>
              </w:tabs>
              <w:autoSpaceDE w:val="0"/>
              <w:autoSpaceDN w:val="0"/>
              <w:spacing w:after="120"/>
              <w:ind w:left="1800" w:hanging="1767"/>
              <w:contextualSpacing w:val="0"/>
              <w:jc w:val="both"/>
              <w:rPr>
                <w:rFonts w:ascii="Arial"/>
                <w:b/>
              </w:rPr>
            </w:pPr>
          </w:p>
        </w:tc>
      </w:tr>
      <w:tr w:rsidR="00D33F26" w14:paraId="408C5532" w14:textId="20F5F760" w:rsidTr="00D33F26">
        <w:tc>
          <w:tcPr>
            <w:tcW w:w="571" w:type="dxa"/>
          </w:tcPr>
          <w:p w14:paraId="07211CD5" w14:textId="4E82AEC5" w:rsidR="00D33F26" w:rsidRDefault="00D33F26" w:rsidP="00A73C9D">
            <w:pPr>
              <w:ind w:left="46"/>
            </w:pPr>
            <w:r>
              <w:t>38</w:t>
            </w:r>
          </w:p>
        </w:tc>
        <w:tc>
          <w:tcPr>
            <w:tcW w:w="6498" w:type="dxa"/>
          </w:tcPr>
          <w:p w14:paraId="31FA6D9B" w14:textId="77777777" w:rsidR="00D33F26" w:rsidRPr="007B2BD1" w:rsidRDefault="00D33F26" w:rsidP="00860EAB">
            <w:pPr>
              <w:pStyle w:val="Header2"/>
              <w:spacing w:before="0" w:after="240"/>
              <w:rPr>
                <w:rFonts w:ascii="Arial" w:hAnsi="Arial" w:cs="Arial"/>
                <w:sz w:val="22"/>
                <w:szCs w:val="22"/>
              </w:rPr>
            </w:pPr>
            <w:r w:rsidRPr="007B2BD1">
              <w:rPr>
                <w:rFonts w:ascii="Arial" w:hAnsi="Arial" w:cs="Arial"/>
                <w:sz w:val="22"/>
                <w:szCs w:val="22"/>
              </w:rPr>
              <w:t xml:space="preserve">704.2   Materials </w:t>
            </w:r>
          </w:p>
          <w:p w14:paraId="6F4BA5F4" w14:textId="77777777" w:rsidR="00D33F26" w:rsidRPr="007B2BD1" w:rsidRDefault="00D33F26" w:rsidP="00860EAB">
            <w:pPr>
              <w:tabs>
                <w:tab w:val="left" w:pos="1440"/>
              </w:tabs>
              <w:autoSpaceDE w:val="0"/>
              <w:autoSpaceDN w:val="0"/>
              <w:adjustRightInd w:val="0"/>
              <w:spacing w:after="240"/>
              <w:jc w:val="both"/>
              <w:outlineLvl w:val="0"/>
              <w:rPr>
                <w:rFonts w:ascii="Arial" w:hAnsi="Arial" w:cs="Arial"/>
                <w:b/>
                <w:color w:val="000000"/>
              </w:rPr>
            </w:pPr>
            <w:r w:rsidRPr="007B2BD1">
              <w:rPr>
                <w:rFonts w:ascii="Arial" w:hAnsi="Arial" w:cs="Arial"/>
                <w:b/>
                <w:color w:val="000000"/>
              </w:rPr>
              <w:t>704.2.1 Fin drains:</w:t>
            </w:r>
          </w:p>
          <w:p w14:paraId="1C5BC337" w14:textId="14BB296B" w:rsidR="00D33F26" w:rsidRPr="00CE5D64" w:rsidRDefault="00D33F26" w:rsidP="00860EAB">
            <w:pPr>
              <w:autoSpaceDE w:val="0"/>
              <w:autoSpaceDN w:val="0"/>
              <w:adjustRightInd w:val="0"/>
              <w:spacing w:after="240"/>
              <w:jc w:val="both"/>
              <w:outlineLvl w:val="1"/>
              <w:rPr>
                <w:rFonts w:ascii="Arial" w:hAnsi="Arial" w:cs="Arial"/>
                <w:color w:val="000000"/>
              </w:rPr>
            </w:pPr>
            <w:r w:rsidRPr="007B2BD1">
              <w:rPr>
                <w:rFonts w:ascii="Arial" w:hAnsi="Arial" w:cs="Arial"/>
                <w:color w:val="000000"/>
              </w:rPr>
              <w:t xml:space="preserve">Fin drains shall be made of light weight, three dimensional high compressive strength polyethylene core; and heat bonded or </w:t>
            </w:r>
            <w:r w:rsidRPr="007B2BD1">
              <w:rPr>
                <w:rFonts w:ascii="Arial" w:hAnsi="Arial" w:cs="Arial"/>
                <w:color w:val="000000"/>
              </w:rPr>
              <w:lastRenderedPageBreak/>
              <w:t xml:space="preserve">needle punched polypropylene / polyester geotextile provided on one side or both sides of the core as per the requirements. Geotextile used in a drainage composite shall meet the requirements as specified in Table 700-9. The properties of the core material shall meet the requirements as indicated in Table 700-10. </w:t>
            </w:r>
          </w:p>
        </w:tc>
        <w:tc>
          <w:tcPr>
            <w:tcW w:w="6256" w:type="dxa"/>
          </w:tcPr>
          <w:p w14:paraId="4CE92F91" w14:textId="609A7267" w:rsidR="00D33F26" w:rsidRPr="00BB65F0" w:rsidRDefault="00D33F26" w:rsidP="00BB65F0">
            <w:pPr>
              <w:widowControl w:val="0"/>
              <w:tabs>
                <w:tab w:val="left" w:pos="1493"/>
              </w:tabs>
              <w:autoSpaceDE w:val="0"/>
              <w:autoSpaceDN w:val="0"/>
              <w:rPr>
                <w:rFonts w:ascii="Arial"/>
                <w:b/>
              </w:rPr>
            </w:pPr>
            <w:r>
              <w:rPr>
                <w:rFonts w:ascii="Arial"/>
                <w:b/>
                <w:spacing w:val="-2"/>
              </w:rPr>
              <w:lastRenderedPageBreak/>
              <w:t xml:space="preserve">704.2 </w:t>
            </w:r>
            <w:r w:rsidRPr="00BB65F0">
              <w:rPr>
                <w:rFonts w:ascii="Arial"/>
                <w:b/>
                <w:spacing w:val="-2"/>
              </w:rPr>
              <w:t>Materials</w:t>
            </w:r>
          </w:p>
          <w:p w14:paraId="28D2BE12" w14:textId="77777777" w:rsidR="00D33F26" w:rsidRDefault="00D33F26" w:rsidP="00257D0A">
            <w:pPr>
              <w:pStyle w:val="BodyText"/>
              <w:spacing w:before="161"/>
              <w:rPr>
                <w:rFonts w:ascii="Arial"/>
                <w:b/>
              </w:rPr>
            </w:pPr>
          </w:p>
          <w:p w14:paraId="37D27DB3" w14:textId="19057499" w:rsidR="00D33F26" w:rsidRPr="00883E2B" w:rsidRDefault="00D33F26" w:rsidP="00860EAB">
            <w:pPr>
              <w:widowControl w:val="0"/>
              <w:tabs>
                <w:tab w:val="left" w:pos="1800"/>
              </w:tabs>
              <w:autoSpaceDE w:val="0"/>
              <w:autoSpaceDN w:val="0"/>
              <w:spacing w:after="120"/>
              <w:rPr>
                <w:rFonts w:ascii="Arial"/>
                <w:b/>
              </w:rPr>
            </w:pPr>
            <w:r>
              <w:rPr>
                <w:rFonts w:ascii="Arial"/>
                <w:b/>
              </w:rPr>
              <w:t xml:space="preserve">704.2.1 </w:t>
            </w:r>
            <w:r w:rsidRPr="00883E2B">
              <w:rPr>
                <w:rFonts w:ascii="Arial"/>
                <w:b/>
              </w:rPr>
              <w:t>Fin</w:t>
            </w:r>
            <w:r w:rsidRPr="00883E2B">
              <w:rPr>
                <w:rFonts w:ascii="Arial"/>
                <w:b/>
                <w:spacing w:val="-5"/>
              </w:rPr>
              <w:t xml:space="preserve"> </w:t>
            </w:r>
            <w:r w:rsidRPr="00883E2B">
              <w:rPr>
                <w:rFonts w:ascii="Arial"/>
                <w:b/>
                <w:spacing w:val="-2"/>
              </w:rPr>
              <w:t>drain:</w:t>
            </w:r>
          </w:p>
          <w:p w14:paraId="1C4B076F" w14:textId="77777777" w:rsidR="00D33F26" w:rsidRDefault="00D33F26" w:rsidP="00860EAB">
            <w:pPr>
              <w:autoSpaceDE w:val="0"/>
              <w:autoSpaceDN w:val="0"/>
              <w:adjustRightInd w:val="0"/>
              <w:spacing w:after="120"/>
              <w:jc w:val="both"/>
              <w:outlineLvl w:val="1"/>
            </w:pPr>
            <w:r>
              <w:t>Fin drains shall be made</w:t>
            </w:r>
            <w:r>
              <w:rPr>
                <w:spacing w:val="-1"/>
              </w:rPr>
              <w:t xml:space="preserve"> </w:t>
            </w:r>
            <w:r>
              <w:t>of light weight, three-dimensional</w:t>
            </w:r>
            <w:r>
              <w:rPr>
                <w:spacing w:val="-3"/>
              </w:rPr>
              <w:t xml:space="preserve"> </w:t>
            </w:r>
            <w:r>
              <w:t>high compressive strength</w:t>
            </w:r>
            <w:r>
              <w:rPr>
                <w:spacing w:val="-1"/>
              </w:rPr>
              <w:t xml:space="preserve"> </w:t>
            </w:r>
            <w:r>
              <w:t xml:space="preserve">polyolefin core; and hear bonded or needle </w:t>
            </w:r>
            <w:r>
              <w:lastRenderedPageBreak/>
              <w:t>punched polypropylene / polyester geotextile provided on one side or both sides of the core thermally bonded as per the requirements given in IRC:34.</w:t>
            </w:r>
          </w:p>
          <w:p w14:paraId="0568F2F0" w14:textId="77777777" w:rsidR="00D33F26" w:rsidRDefault="00D33F26" w:rsidP="00860EAB">
            <w:pPr>
              <w:spacing w:after="120"/>
              <w:ind w:left="360"/>
              <w:jc w:val="both"/>
            </w:pPr>
            <w:r>
              <w:t>Geotextile</w:t>
            </w:r>
            <w:r>
              <w:rPr>
                <w:spacing w:val="-2"/>
              </w:rPr>
              <w:t xml:space="preserve"> </w:t>
            </w:r>
            <w:r>
              <w:t>used</w:t>
            </w:r>
            <w:r>
              <w:rPr>
                <w:spacing w:val="-2"/>
              </w:rPr>
              <w:t xml:space="preserve"> </w:t>
            </w:r>
            <w:r>
              <w:t>in</w:t>
            </w:r>
            <w:r>
              <w:rPr>
                <w:spacing w:val="-6"/>
              </w:rPr>
              <w:t xml:space="preserve"> </w:t>
            </w:r>
            <w:r>
              <w:t>a</w:t>
            </w:r>
            <w:r>
              <w:rPr>
                <w:spacing w:val="-6"/>
              </w:rPr>
              <w:t xml:space="preserve"> </w:t>
            </w:r>
            <w:r>
              <w:t>drainage</w:t>
            </w:r>
            <w:r>
              <w:rPr>
                <w:spacing w:val="-2"/>
              </w:rPr>
              <w:t xml:space="preserve"> </w:t>
            </w:r>
            <w:r>
              <w:t>composite</w:t>
            </w:r>
            <w:r>
              <w:rPr>
                <w:spacing w:val="-6"/>
              </w:rPr>
              <w:t xml:space="preserve"> </w:t>
            </w:r>
            <w:r>
              <w:t>shall</w:t>
            </w:r>
            <w:r>
              <w:rPr>
                <w:spacing w:val="-5"/>
              </w:rPr>
              <w:t xml:space="preserve"> </w:t>
            </w:r>
            <w:r>
              <w:t>meet</w:t>
            </w:r>
            <w:r>
              <w:rPr>
                <w:spacing w:val="-2"/>
              </w:rPr>
              <w:t xml:space="preserve"> </w:t>
            </w:r>
            <w:r>
              <w:t>the</w:t>
            </w:r>
            <w:r>
              <w:rPr>
                <w:spacing w:val="-6"/>
              </w:rPr>
              <w:t xml:space="preserve"> </w:t>
            </w:r>
            <w:r>
              <w:t>requirements</w:t>
            </w:r>
            <w:r>
              <w:rPr>
                <w:spacing w:val="-8"/>
              </w:rPr>
              <w:t xml:space="preserve"> </w:t>
            </w:r>
            <w:r>
              <w:t>as</w:t>
            </w:r>
            <w:r>
              <w:rPr>
                <w:spacing w:val="-3"/>
              </w:rPr>
              <w:t xml:space="preserve"> </w:t>
            </w:r>
            <w:r>
              <w:t>specified</w:t>
            </w:r>
            <w:r>
              <w:rPr>
                <w:spacing w:val="-6"/>
              </w:rPr>
              <w:t xml:space="preserve"> </w:t>
            </w:r>
            <w:r>
              <w:t>in</w:t>
            </w:r>
            <w:r>
              <w:rPr>
                <w:spacing w:val="-2"/>
              </w:rPr>
              <w:t xml:space="preserve"> </w:t>
            </w:r>
            <w:r>
              <w:t>Table</w:t>
            </w:r>
            <w:r>
              <w:rPr>
                <w:spacing w:val="-2"/>
              </w:rPr>
              <w:t xml:space="preserve"> </w:t>
            </w:r>
            <w:r>
              <w:rPr>
                <w:spacing w:val="-4"/>
              </w:rPr>
              <w:t>700-</w:t>
            </w:r>
          </w:p>
          <w:p w14:paraId="263C8AD9" w14:textId="77777777" w:rsidR="00D33F26" w:rsidRDefault="00D33F26" w:rsidP="00860EAB">
            <w:pPr>
              <w:spacing w:after="120"/>
              <w:ind w:left="360"/>
              <w:rPr>
                <w:spacing w:val="-5"/>
              </w:rPr>
            </w:pPr>
            <w:r>
              <w:t>9.</w:t>
            </w:r>
            <w:r>
              <w:rPr>
                <w:spacing w:val="-2"/>
              </w:rPr>
              <w:t xml:space="preserve"> </w:t>
            </w:r>
            <w:r>
              <w:t>The</w:t>
            </w:r>
            <w:r>
              <w:rPr>
                <w:spacing w:val="-5"/>
              </w:rPr>
              <w:t xml:space="preserve"> </w:t>
            </w:r>
            <w:r>
              <w:t>properties</w:t>
            </w:r>
            <w:r>
              <w:rPr>
                <w:spacing w:val="-3"/>
              </w:rPr>
              <w:t xml:space="preserve"> </w:t>
            </w:r>
            <w:r>
              <w:t>of</w:t>
            </w:r>
            <w:r>
              <w:rPr>
                <w:spacing w:val="-1"/>
              </w:rPr>
              <w:t xml:space="preserve"> </w:t>
            </w:r>
            <w:r>
              <w:t>the</w:t>
            </w:r>
            <w:r>
              <w:rPr>
                <w:spacing w:val="-6"/>
              </w:rPr>
              <w:t xml:space="preserve"> </w:t>
            </w:r>
            <w:r>
              <w:t>core</w:t>
            </w:r>
            <w:r>
              <w:rPr>
                <w:spacing w:val="-5"/>
              </w:rPr>
              <w:t xml:space="preserve"> </w:t>
            </w:r>
            <w:r>
              <w:t>material</w:t>
            </w:r>
            <w:r>
              <w:rPr>
                <w:spacing w:val="-3"/>
              </w:rPr>
              <w:t xml:space="preserve"> </w:t>
            </w:r>
            <w:r>
              <w:t>shall</w:t>
            </w:r>
            <w:r>
              <w:rPr>
                <w:spacing w:val="-4"/>
              </w:rPr>
              <w:t xml:space="preserve"> </w:t>
            </w:r>
            <w:r>
              <w:t>meet</w:t>
            </w:r>
            <w:r>
              <w:rPr>
                <w:spacing w:val="-5"/>
              </w:rPr>
              <w:t xml:space="preserve"> </w:t>
            </w:r>
            <w:r>
              <w:t>the requirements</w:t>
            </w:r>
            <w:r>
              <w:rPr>
                <w:spacing w:val="-7"/>
              </w:rPr>
              <w:t xml:space="preserve"> </w:t>
            </w:r>
            <w:r>
              <w:t>as</w:t>
            </w:r>
            <w:r>
              <w:rPr>
                <w:spacing w:val="-2"/>
              </w:rPr>
              <w:t xml:space="preserve"> </w:t>
            </w:r>
            <w:r>
              <w:t>indicated</w:t>
            </w:r>
            <w:r>
              <w:rPr>
                <w:spacing w:val="-1"/>
              </w:rPr>
              <w:t xml:space="preserve"> </w:t>
            </w:r>
            <w:r>
              <w:t>in Table</w:t>
            </w:r>
            <w:r>
              <w:rPr>
                <w:spacing w:val="-6"/>
              </w:rPr>
              <w:t xml:space="preserve"> </w:t>
            </w:r>
            <w:r>
              <w:t>700-</w:t>
            </w:r>
            <w:r>
              <w:rPr>
                <w:spacing w:val="-5"/>
              </w:rPr>
              <w:t>10.</w:t>
            </w:r>
          </w:p>
          <w:p w14:paraId="30FE02E1" w14:textId="77777777" w:rsidR="00D33F26" w:rsidRDefault="00D33F26" w:rsidP="00CE7AC2">
            <w:pPr>
              <w:spacing w:before="25"/>
              <w:ind w:left="360"/>
            </w:pPr>
          </w:p>
          <w:p w14:paraId="075CD26D" w14:textId="17B977BF" w:rsidR="00D33F26" w:rsidRPr="00CE5D64" w:rsidRDefault="00D33F26" w:rsidP="00CE5D64">
            <w:pPr>
              <w:autoSpaceDE w:val="0"/>
              <w:autoSpaceDN w:val="0"/>
              <w:adjustRightInd w:val="0"/>
              <w:spacing w:after="60"/>
              <w:jc w:val="both"/>
              <w:outlineLvl w:val="1"/>
              <w:rPr>
                <w:rFonts w:ascii="Arial" w:hAnsi="Arial" w:cs="Arial"/>
                <w:color w:val="000000"/>
              </w:rPr>
            </w:pPr>
          </w:p>
        </w:tc>
        <w:tc>
          <w:tcPr>
            <w:tcW w:w="2268" w:type="dxa"/>
          </w:tcPr>
          <w:p w14:paraId="171FE7D5" w14:textId="77777777" w:rsidR="00D33F26" w:rsidRDefault="00D33F26" w:rsidP="00BB65F0">
            <w:pPr>
              <w:widowControl w:val="0"/>
              <w:tabs>
                <w:tab w:val="left" w:pos="1493"/>
              </w:tabs>
              <w:autoSpaceDE w:val="0"/>
              <w:autoSpaceDN w:val="0"/>
              <w:rPr>
                <w:rFonts w:ascii="Arial"/>
                <w:b/>
                <w:spacing w:val="-2"/>
              </w:rPr>
            </w:pPr>
          </w:p>
        </w:tc>
      </w:tr>
      <w:tr w:rsidR="00D33F26" w14:paraId="0D0D90C8" w14:textId="3E0D9492" w:rsidTr="00D33F26">
        <w:tc>
          <w:tcPr>
            <w:tcW w:w="571" w:type="dxa"/>
          </w:tcPr>
          <w:p w14:paraId="62AD38DA" w14:textId="35917E1C" w:rsidR="00D33F26" w:rsidRDefault="00D33F26" w:rsidP="00A73C9D">
            <w:pPr>
              <w:ind w:left="46"/>
            </w:pPr>
            <w:r>
              <w:t>39</w:t>
            </w:r>
          </w:p>
        </w:tc>
        <w:tc>
          <w:tcPr>
            <w:tcW w:w="6498" w:type="dxa"/>
          </w:tcPr>
          <w:p w14:paraId="52214125" w14:textId="77777777" w:rsidR="00D33F26" w:rsidRPr="007B2BD1" w:rsidRDefault="00D33F26" w:rsidP="00CE5D64">
            <w:pPr>
              <w:autoSpaceDE w:val="0"/>
              <w:autoSpaceDN w:val="0"/>
              <w:adjustRightInd w:val="0"/>
              <w:spacing w:after="60"/>
              <w:jc w:val="center"/>
              <w:rPr>
                <w:rFonts w:ascii="Arial" w:hAnsi="Arial" w:cs="Arial"/>
                <w:b/>
                <w:bCs/>
              </w:rPr>
            </w:pPr>
            <w:r w:rsidRPr="007B2BD1">
              <w:rPr>
                <w:rFonts w:ascii="Arial" w:hAnsi="Arial" w:cs="Arial"/>
                <w:b/>
                <w:bCs/>
              </w:rPr>
              <w:t xml:space="preserve">Table 700-9: Geotextile Requirements for </w:t>
            </w:r>
            <w:r>
              <w:rPr>
                <w:rFonts w:ascii="Arial" w:hAnsi="Arial" w:cs="Arial"/>
                <w:b/>
                <w:bCs/>
              </w:rPr>
              <w:t xml:space="preserve">Fin </w:t>
            </w:r>
            <w:r w:rsidRPr="007B2BD1">
              <w:rPr>
                <w:rFonts w:ascii="Arial" w:hAnsi="Arial" w:cs="Arial"/>
                <w:b/>
                <w:bCs/>
              </w:rPr>
              <w:t>drai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2610"/>
              <w:gridCol w:w="2610"/>
            </w:tblGrid>
            <w:tr w:rsidR="00D33F26" w:rsidRPr="007B2BD1" w14:paraId="7940911B" w14:textId="77777777" w:rsidTr="00D33F26">
              <w:trPr>
                <w:trHeight w:val="845"/>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60CD11F0"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b/>
                      <w:bCs/>
                    </w:rPr>
                    <w:t>In-situ soil passing 0.075 mm sieve</w:t>
                  </w:r>
                </w:p>
                <w:p w14:paraId="36361ACD"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b/>
                      <w:bCs/>
                    </w:rPr>
                    <w:t>(%)</w:t>
                  </w:r>
                </w:p>
              </w:tc>
              <w:tc>
                <w:tcPr>
                  <w:tcW w:w="2610" w:type="dxa"/>
                  <w:tcBorders>
                    <w:top w:val="single" w:sz="4" w:space="0" w:color="auto"/>
                    <w:left w:val="single" w:sz="4" w:space="0" w:color="auto"/>
                    <w:bottom w:val="single" w:sz="4" w:space="0" w:color="auto"/>
                    <w:right w:val="single" w:sz="4" w:space="0" w:color="auto"/>
                  </w:tcBorders>
                  <w:hideMark/>
                </w:tcPr>
                <w:p w14:paraId="54AEF28E"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b/>
                      <w:bCs/>
                    </w:rPr>
                    <w:t>Permittivity, per sec ASTM</w:t>
                  </w:r>
                </w:p>
                <w:p w14:paraId="569C0162"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b/>
                      <w:bCs/>
                    </w:rPr>
                    <w:t xml:space="preserve">D 4491/ IS 14324 : 1995 </w:t>
                  </w:r>
                </w:p>
              </w:tc>
              <w:tc>
                <w:tcPr>
                  <w:tcW w:w="2610" w:type="dxa"/>
                  <w:tcBorders>
                    <w:top w:val="single" w:sz="4" w:space="0" w:color="auto"/>
                    <w:left w:val="single" w:sz="4" w:space="0" w:color="auto"/>
                    <w:bottom w:val="single" w:sz="4" w:space="0" w:color="auto"/>
                    <w:right w:val="single" w:sz="4" w:space="0" w:color="auto"/>
                  </w:tcBorders>
                  <w:hideMark/>
                </w:tcPr>
                <w:p w14:paraId="39EDF79A"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b/>
                      <w:bCs/>
                    </w:rPr>
                    <w:t>Maximum Apparent opening size, mm as per ASTM D 4751/</w:t>
                  </w:r>
                  <w:r w:rsidRPr="007B2BD1">
                    <w:rPr>
                      <w:rFonts w:ascii="Arial" w:hAnsi="Arial" w:cs="Arial"/>
                    </w:rPr>
                    <w:t xml:space="preserve"> </w:t>
                  </w:r>
                  <w:r w:rsidRPr="007B2BD1">
                    <w:rPr>
                      <w:rFonts w:ascii="Arial" w:hAnsi="Arial" w:cs="Arial"/>
                      <w:b/>
                      <w:bCs/>
                    </w:rPr>
                    <w:t>IS 14294 : 1995</w:t>
                  </w:r>
                </w:p>
              </w:tc>
            </w:tr>
            <w:tr w:rsidR="00D33F26" w:rsidRPr="007B2BD1" w14:paraId="25A9F4FA" w14:textId="77777777" w:rsidTr="00D33F2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3D0BA18F"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lt; 15</w:t>
                  </w:r>
                </w:p>
              </w:tc>
              <w:tc>
                <w:tcPr>
                  <w:tcW w:w="2610" w:type="dxa"/>
                  <w:tcBorders>
                    <w:top w:val="single" w:sz="4" w:space="0" w:color="auto"/>
                    <w:left w:val="single" w:sz="4" w:space="0" w:color="auto"/>
                    <w:bottom w:val="single" w:sz="4" w:space="0" w:color="auto"/>
                    <w:right w:val="single" w:sz="4" w:space="0" w:color="auto"/>
                  </w:tcBorders>
                  <w:hideMark/>
                </w:tcPr>
                <w:p w14:paraId="0241C265" w14:textId="77777777" w:rsidR="00D33F26" w:rsidRPr="007B2BD1" w:rsidRDefault="00D33F26" w:rsidP="00CE5D64">
                  <w:pPr>
                    <w:autoSpaceDE w:val="0"/>
                    <w:autoSpaceDN w:val="0"/>
                    <w:adjustRightInd w:val="0"/>
                    <w:spacing w:after="60" w:line="240" w:lineRule="auto"/>
                    <w:jc w:val="center"/>
                    <w:rPr>
                      <w:rFonts w:ascii="Arial" w:hAnsi="Arial" w:cs="Arial"/>
                    </w:rPr>
                  </w:pPr>
                  <w:r w:rsidRPr="007B2BD1">
                    <w:rPr>
                      <w:rFonts w:ascii="Arial" w:hAnsi="Arial" w:cs="Arial"/>
                    </w:rPr>
                    <w:t>0.5</w:t>
                  </w:r>
                </w:p>
              </w:tc>
              <w:tc>
                <w:tcPr>
                  <w:tcW w:w="2610" w:type="dxa"/>
                  <w:tcBorders>
                    <w:top w:val="single" w:sz="4" w:space="0" w:color="auto"/>
                    <w:left w:val="single" w:sz="4" w:space="0" w:color="auto"/>
                    <w:bottom w:val="single" w:sz="4" w:space="0" w:color="auto"/>
                    <w:right w:val="single" w:sz="4" w:space="0" w:color="auto"/>
                  </w:tcBorders>
                  <w:hideMark/>
                </w:tcPr>
                <w:p w14:paraId="2FCB4F32"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0.43</w:t>
                  </w:r>
                </w:p>
              </w:tc>
            </w:tr>
            <w:tr w:rsidR="00D33F26" w:rsidRPr="007B2BD1" w14:paraId="1B018948" w14:textId="77777777" w:rsidTr="00D33F2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427F410"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15 to 50</w:t>
                  </w:r>
                </w:p>
              </w:tc>
              <w:tc>
                <w:tcPr>
                  <w:tcW w:w="2610" w:type="dxa"/>
                  <w:tcBorders>
                    <w:top w:val="single" w:sz="4" w:space="0" w:color="auto"/>
                    <w:left w:val="single" w:sz="4" w:space="0" w:color="auto"/>
                    <w:bottom w:val="single" w:sz="4" w:space="0" w:color="auto"/>
                    <w:right w:val="single" w:sz="4" w:space="0" w:color="auto"/>
                  </w:tcBorders>
                  <w:hideMark/>
                </w:tcPr>
                <w:p w14:paraId="0BCACA1B"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0.2</w:t>
                  </w:r>
                </w:p>
              </w:tc>
              <w:tc>
                <w:tcPr>
                  <w:tcW w:w="2610" w:type="dxa"/>
                  <w:tcBorders>
                    <w:top w:val="single" w:sz="4" w:space="0" w:color="auto"/>
                    <w:left w:val="single" w:sz="4" w:space="0" w:color="auto"/>
                    <w:bottom w:val="single" w:sz="4" w:space="0" w:color="auto"/>
                    <w:right w:val="single" w:sz="4" w:space="0" w:color="auto"/>
                  </w:tcBorders>
                  <w:hideMark/>
                </w:tcPr>
                <w:p w14:paraId="7DB81B70"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0.25</w:t>
                  </w:r>
                </w:p>
              </w:tc>
            </w:tr>
            <w:tr w:rsidR="00D33F26" w:rsidRPr="007B2BD1" w14:paraId="12B9FEF6" w14:textId="77777777" w:rsidTr="00D33F2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24FC50B8"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gt; 50</w:t>
                  </w:r>
                </w:p>
              </w:tc>
              <w:tc>
                <w:tcPr>
                  <w:tcW w:w="2610" w:type="dxa"/>
                  <w:tcBorders>
                    <w:top w:val="single" w:sz="4" w:space="0" w:color="auto"/>
                    <w:left w:val="single" w:sz="4" w:space="0" w:color="auto"/>
                    <w:bottom w:val="single" w:sz="4" w:space="0" w:color="auto"/>
                    <w:right w:val="single" w:sz="4" w:space="0" w:color="auto"/>
                  </w:tcBorders>
                  <w:hideMark/>
                </w:tcPr>
                <w:p w14:paraId="7EB17A35" w14:textId="77777777" w:rsidR="00D33F26" w:rsidRPr="007B2BD1" w:rsidRDefault="00D33F26" w:rsidP="00CE5D64">
                  <w:pPr>
                    <w:autoSpaceDE w:val="0"/>
                    <w:autoSpaceDN w:val="0"/>
                    <w:adjustRightInd w:val="0"/>
                    <w:spacing w:after="60" w:line="240" w:lineRule="auto"/>
                    <w:jc w:val="center"/>
                    <w:rPr>
                      <w:rFonts w:ascii="Arial" w:hAnsi="Arial" w:cs="Arial"/>
                      <w:b/>
                      <w:bCs/>
                    </w:rPr>
                  </w:pPr>
                  <w:r w:rsidRPr="007B2BD1">
                    <w:rPr>
                      <w:rFonts w:ascii="Arial" w:hAnsi="Arial" w:cs="Arial"/>
                    </w:rPr>
                    <w:t>0.1</w:t>
                  </w:r>
                </w:p>
              </w:tc>
              <w:tc>
                <w:tcPr>
                  <w:tcW w:w="2610" w:type="dxa"/>
                  <w:tcBorders>
                    <w:top w:val="single" w:sz="4" w:space="0" w:color="auto"/>
                    <w:left w:val="single" w:sz="4" w:space="0" w:color="auto"/>
                    <w:bottom w:val="single" w:sz="4" w:space="0" w:color="auto"/>
                    <w:right w:val="single" w:sz="4" w:space="0" w:color="auto"/>
                  </w:tcBorders>
                  <w:hideMark/>
                </w:tcPr>
                <w:p w14:paraId="79AA3B83" w14:textId="77777777" w:rsidR="00D33F26" w:rsidRPr="007B2BD1" w:rsidRDefault="00D33F26" w:rsidP="00CE5D64">
                  <w:pPr>
                    <w:autoSpaceDE w:val="0"/>
                    <w:autoSpaceDN w:val="0"/>
                    <w:adjustRightInd w:val="0"/>
                    <w:spacing w:after="60" w:line="240" w:lineRule="auto"/>
                    <w:jc w:val="center"/>
                    <w:rPr>
                      <w:rFonts w:ascii="Arial" w:hAnsi="Arial" w:cs="Arial"/>
                      <w:bCs/>
                    </w:rPr>
                  </w:pPr>
                  <w:r w:rsidRPr="007B2BD1">
                    <w:rPr>
                      <w:rFonts w:ascii="Arial" w:hAnsi="Arial" w:cs="Arial"/>
                      <w:bCs/>
                    </w:rPr>
                    <w:t>0.22</w:t>
                  </w:r>
                </w:p>
              </w:tc>
            </w:tr>
          </w:tbl>
          <w:p w14:paraId="2A6AED4C" w14:textId="77777777"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6256" w:type="dxa"/>
          </w:tcPr>
          <w:p w14:paraId="513A4C1E" w14:textId="77777777" w:rsidR="00D33F26" w:rsidRDefault="00D33F26" w:rsidP="001A66AB">
            <w:pPr>
              <w:ind w:left="2343"/>
              <w:rPr>
                <w:rFonts w:ascii="Arial"/>
                <w:b/>
              </w:rPr>
            </w:pPr>
            <w:r>
              <w:rPr>
                <w:rFonts w:ascii="Arial"/>
                <w:b/>
              </w:rPr>
              <w:t>Table</w:t>
            </w:r>
            <w:r>
              <w:rPr>
                <w:rFonts w:ascii="Arial"/>
                <w:b/>
                <w:spacing w:val="-5"/>
              </w:rPr>
              <w:t xml:space="preserve"> </w:t>
            </w:r>
            <w:r>
              <w:rPr>
                <w:rFonts w:ascii="Arial"/>
                <w:b/>
              </w:rPr>
              <w:t>700-9:</w:t>
            </w:r>
            <w:r>
              <w:rPr>
                <w:rFonts w:ascii="Arial"/>
                <w:b/>
                <w:spacing w:val="-8"/>
              </w:rPr>
              <w:t xml:space="preserve"> </w:t>
            </w:r>
            <w:r>
              <w:rPr>
                <w:rFonts w:ascii="Arial"/>
                <w:b/>
              </w:rPr>
              <w:t>Geotextile</w:t>
            </w:r>
            <w:r>
              <w:rPr>
                <w:rFonts w:ascii="Arial"/>
                <w:b/>
                <w:spacing w:val="-5"/>
              </w:rPr>
              <w:t xml:space="preserve"> </w:t>
            </w:r>
            <w:r>
              <w:rPr>
                <w:rFonts w:ascii="Arial"/>
                <w:b/>
              </w:rPr>
              <w:t>Requirements</w:t>
            </w:r>
            <w:r>
              <w:rPr>
                <w:rFonts w:ascii="Arial"/>
                <w:b/>
                <w:spacing w:val="-8"/>
              </w:rPr>
              <w:t xml:space="preserve"> </w:t>
            </w:r>
            <w:r>
              <w:rPr>
                <w:rFonts w:ascii="Arial"/>
                <w:b/>
              </w:rPr>
              <w:t>for</w:t>
            </w:r>
            <w:r>
              <w:rPr>
                <w:rFonts w:ascii="Arial"/>
                <w:b/>
                <w:spacing w:val="-6"/>
              </w:rPr>
              <w:t xml:space="preserve"> </w:t>
            </w:r>
            <w:r>
              <w:rPr>
                <w:rFonts w:ascii="Arial"/>
                <w:b/>
              </w:rPr>
              <w:t>Fin</w:t>
            </w:r>
            <w:r>
              <w:rPr>
                <w:rFonts w:ascii="Arial"/>
                <w:b/>
                <w:spacing w:val="-6"/>
              </w:rPr>
              <w:t xml:space="preserve"> </w:t>
            </w:r>
            <w:r>
              <w:rPr>
                <w:rFonts w:ascii="Arial"/>
                <w:b/>
                <w:spacing w:val="-2"/>
              </w:rPr>
              <w:t>drains</w:t>
            </w:r>
          </w:p>
          <w:p w14:paraId="44870B97" w14:textId="77777777" w:rsidR="00D33F26" w:rsidRDefault="00D33F26" w:rsidP="001A66AB">
            <w:pPr>
              <w:pStyle w:val="BodyText"/>
              <w:spacing w:before="7"/>
              <w:rPr>
                <w:rFonts w:ascii="Arial"/>
                <w:b/>
                <w:sz w:val="7"/>
              </w:rPr>
            </w:pPr>
          </w:p>
          <w:tbl>
            <w:tblPr>
              <w:tblW w:w="0" w:type="auto"/>
              <w:tblInd w:w="1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0"/>
              <w:gridCol w:w="2612"/>
              <w:gridCol w:w="2607"/>
            </w:tblGrid>
            <w:tr w:rsidR="00D33F26" w14:paraId="0155EA51" w14:textId="77777777" w:rsidTr="00D33F26">
              <w:trPr>
                <w:trHeight w:val="1132"/>
              </w:trPr>
              <w:tc>
                <w:tcPr>
                  <w:tcW w:w="2070" w:type="dxa"/>
                </w:tcPr>
                <w:p w14:paraId="0BD480E4" w14:textId="77777777" w:rsidR="00D33F26" w:rsidRDefault="00D33F26" w:rsidP="001A66AB">
                  <w:pPr>
                    <w:pStyle w:val="TableParagraph"/>
                    <w:ind w:left="307" w:right="304" w:firstLine="6"/>
                    <w:jc w:val="center"/>
                    <w:rPr>
                      <w:rFonts w:ascii="Arial"/>
                      <w:b/>
                    </w:rPr>
                  </w:pPr>
                  <w:r>
                    <w:rPr>
                      <w:rFonts w:ascii="Arial"/>
                      <w:b/>
                    </w:rPr>
                    <w:t>In-situ soil passing</w:t>
                  </w:r>
                  <w:r>
                    <w:rPr>
                      <w:rFonts w:ascii="Arial"/>
                      <w:b/>
                      <w:spacing w:val="-16"/>
                    </w:rPr>
                    <w:t xml:space="preserve"> </w:t>
                  </w:r>
                  <w:r>
                    <w:rPr>
                      <w:rFonts w:ascii="Arial"/>
                      <w:b/>
                    </w:rPr>
                    <w:t>0.075 mm sieve</w:t>
                  </w:r>
                </w:p>
                <w:p w14:paraId="726166EB" w14:textId="77777777" w:rsidR="00D33F26" w:rsidRDefault="00D33F26" w:rsidP="001A66AB">
                  <w:pPr>
                    <w:pStyle w:val="TableParagraph"/>
                    <w:spacing w:before="52"/>
                    <w:ind w:left="6" w:right="1"/>
                    <w:jc w:val="center"/>
                    <w:rPr>
                      <w:rFonts w:ascii="Arial"/>
                      <w:b/>
                    </w:rPr>
                  </w:pPr>
                  <w:r>
                    <w:rPr>
                      <w:rFonts w:ascii="Arial"/>
                      <w:b/>
                      <w:spacing w:val="-5"/>
                    </w:rPr>
                    <w:t>(%)</w:t>
                  </w:r>
                </w:p>
              </w:tc>
              <w:tc>
                <w:tcPr>
                  <w:tcW w:w="2612" w:type="dxa"/>
                </w:tcPr>
                <w:p w14:paraId="1DB63923" w14:textId="77777777" w:rsidR="00D33F26" w:rsidRDefault="00D33F26" w:rsidP="001A66AB">
                  <w:pPr>
                    <w:pStyle w:val="TableParagraph"/>
                    <w:spacing w:line="237" w:lineRule="auto"/>
                    <w:ind w:left="998" w:hanging="879"/>
                    <w:rPr>
                      <w:rFonts w:ascii="Arial"/>
                      <w:b/>
                    </w:rPr>
                  </w:pPr>
                  <w:r>
                    <w:rPr>
                      <w:rFonts w:ascii="Arial"/>
                      <w:b/>
                    </w:rPr>
                    <w:t>Permittivity,</w:t>
                  </w:r>
                  <w:r>
                    <w:rPr>
                      <w:rFonts w:ascii="Arial"/>
                      <w:b/>
                      <w:spacing w:val="-11"/>
                    </w:rPr>
                    <w:t xml:space="preserve"> </w:t>
                  </w:r>
                  <w:r>
                    <w:rPr>
                      <w:rFonts w:ascii="Arial"/>
                      <w:b/>
                    </w:rPr>
                    <w:t>per</w:t>
                  </w:r>
                  <w:r>
                    <w:rPr>
                      <w:rFonts w:ascii="Arial"/>
                      <w:b/>
                      <w:spacing w:val="-13"/>
                    </w:rPr>
                    <w:t xml:space="preserve"> </w:t>
                  </w:r>
                  <w:r>
                    <w:rPr>
                      <w:rFonts w:ascii="Arial"/>
                      <w:b/>
                    </w:rPr>
                    <w:t>sec</w:t>
                  </w:r>
                  <w:r>
                    <w:rPr>
                      <w:rFonts w:ascii="Arial"/>
                      <w:b/>
                      <w:spacing w:val="-15"/>
                    </w:rPr>
                    <w:t xml:space="preserve"> </w:t>
                  </w:r>
                  <w:r>
                    <w:rPr>
                      <w:rFonts w:ascii="Arial"/>
                      <w:b/>
                    </w:rPr>
                    <w:t xml:space="preserve">IS </w:t>
                  </w:r>
                  <w:r>
                    <w:rPr>
                      <w:rFonts w:ascii="Arial"/>
                      <w:b/>
                      <w:spacing w:val="-2"/>
                    </w:rPr>
                    <w:t>14324</w:t>
                  </w:r>
                </w:p>
              </w:tc>
              <w:tc>
                <w:tcPr>
                  <w:tcW w:w="2607" w:type="dxa"/>
                </w:tcPr>
                <w:p w14:paraId="72BABF9D" w14:textId="77777777" w:rsidR="00D33F26" w:rsidRDefault="00D33F26" w:rsidP="001A66AB">
                  <w:pPr>
                    <w:pStyle w:val="TableParagraph"/>
                    <w:ind w:left="230" w:right="217" w:hanging="1"/>
                    <w:jc w:val="center"/>
                    <w:rPr>
                      <w:rFonts w:ascii="Arial"/>
                      <w:b/>
                    </w:rPr>
                  </w:pPr>
                  <w:r>
                    <w:rPr>
                      <w:rFonts w:ascii="Arial"/>
                      <w:b/>
                    </w:rPr>
                    <w:t>Maximum Apparent opening</w:t>
                  </w:r>
                  <w:r>
                    <w:rPr>
                      <w:rFonts w:ascii="Arial"/>
                      <w:b/>
                      <w:spacing w:val="-15"/>
                    </w:rPr>
                    <w:t xml:space="preserve"> </w:t>
                  </w:r>
                  <w:r>
                    <w:rPr>
                      <w:rFonts w:ascii="Arial"/>
                      <w:b/>
                    </w:rPr>
                    <w:t>size,</w:t>
                  </w:r>
                  <w:r>
                    <w:rPr>
                      <w:rFonts w:ascii="Arial"/>
                      <w:b/>
                      <w:spacing w:val="-12"/>
                    </w:rPr>
                    <w:t xml:space="preserve"> </w:t>
                  </w:r>
                  <w:r>
                    <w:rPr>
                      <w:rFonts w:ascii="Arial"/>
                      <w:b/>
                    </w:rPr>
                    <w:t>mm</w:t>
                  </w:r>
                  <w:r>
                    <w:rPr>
                      <w:rFonts w:ascii="Arial"/>
                      <w:b/>
                      <w:spacing w:val="-16"/>
                    </w:rPr>
                    <w:t xml:space="preserve"> </w:t>
                  </w:r>
                  <w:r>
                    <w:rPr>
                      <w:rFonts w:ascii="Arial"/>
                      <w:b/>
                    </w:rPr>
                    <w:t>as per IS 14294</w:t>
                  </w:r>
                </w:p>
              </w:tc>
            </w:tr>
            <w:tr w:rsidR="00D33F26" w14:paraId="6F2FB914" w14:textId="77777777" w:rsidTr="00D33F26">
              <w:trPr>
                <w:trHeight w:val="316"/>
              </w:trPr>
              <w:tc>
                <w:tcPr>
                  <w:tcW w:w="2070" w:type="dxa"/>
                </w:tcPr>
                <w:p w14:paraId="580AD7B4" w14:textId="77777777" w:rsidR="00D33F26" w:rsidRDefault="00D33F26" w:rsidP="001A66AB">
                  <w:pPr>
                    <w:pStyle w:val="TableParagraph"/>
                    <w:spacing w:line="248" w:lineRule="exact"/>
                    <w:ind w:left="6"/>
                    <w:jc w:val="center"/>
                  </w:pPr>
                  <w:r>
                    <w:t>&lt;</w:t>
                  </w:r>
                  <w:r>
                    <w:rPr>
                      <w:spacing w:val="4"/>
                    </w:rPr>
                    <w:t xml:space="preserve"> </w:t>
                  </w:r>
                  <w:r>
                    <w:rPr>
                      <w:spacing w:val="-7"/>
                    </w:rPr>
                    <w:t>15</w:t>
                  </w:r>
                </w:p>
              </w:tc>
              <w:tc>
                <w:tcPr>
                  <w:tcW w:w="2612" w:type="dxa"/>
                </w:tcPr>
                <w:p w14:paraId="3301E9A9" w14:textId="77777777" w:rsidR="00D33F26" w:rsidRDefault="00D33F26" w:rsidP="001A66AB">
                  <w:pPr>
                    <w:pStyle w:val="TableParagraph"/>
                    <w:spacing w:line="248" w:lineRule="exact"/>
                    <w:ind w:left="1"/>
                    <w:jc w:val="center"/>
                  </w:pPr>
                  <w:r>
                    <w:rPr>
                      <w:spacing w:val="-5"/>
                    </w:rPr>
                    <w:t>0.5</w:t>
                  </w:r>
                </w:p>
              </w:tc>
              <w:tc>
                <w:tcPr>
                  <w:tcW w:w="2607" w:type="dxa"/>
                </w:tcPr>
                <w:p w14:paraId="6B6DD275" w14:textId="77777777" w:rsidR="00D33F26" w:rsidRDefault="00D33F26" w:rsidP="001A66AB">
                  <w:pPr>
                    <w:pStyle w:val="TableParagraph"/>
                    <w:spacing w:line="248" w:lineRule="exact"/>
                    <w:ind w:left="10"/>
                    <w:jc w:val="center"/>
                  </w:pPr>
                  <w:r>
                    <w:rPr>
                      <w:spacing w:val="-4"/>
                    </w:rPr>
                    <w:t>0.43</w:t>
                  </w:r>
                </w:p>
              </w:tc>
            </w:tr>
            <w:tr w:rsidR="00D33F26" w14:paraId="63F9295D" w14:textId="77777777" w:rsidTr="00D33F26">
              <w:trPr>
                <w:trHeight w:val="311"/>
              </w:trPr>
              <w:tc>
                <w:tcPr>
                  <w:tcW w:w="2070" w:type="dxa"/>
                </w:tcPr>
                <w:p w14:paraId="14DC27BC" w14:textId="77777777" w:rsidR="00D33F26" w:rsidRDefault="00D33F26" w:rsidP="001A66AB">
                  <w:pPr>
                    <w:pStyle w:val="TableParagraph"/>
                    <w:spacing w:line="248" w:lineRule="exact"/>
                    <w:ind w:left="6" w:right="1"/>
                    <w:jc w:val="center"/>
                  </w:pPr>
                  <w:r>
                    <w:t>15 to</w:t>
                  </w:r>
                  <w:r>
                    <w:rPr>
                      <w:spacing w:val="1"/>
                    </w:rPr>
                    <w:t xml:space="preserve"> </w:t>
                  </w:r>
                  <w:r>
                    <w:rPr>
                      <w:spacing w:val="-5"/>
                    </w:rPr>
                    <w:t>50</w:t>
                  </w:r>
                </w:p>
              </w:tc>
              <w:tc>
                <w:tcPr>
                  <w:tcW w:w="2612" w:type="dxa"/>
                </w:tcPr>
                <w:p w14:paraId="5CED0753" w14:textId="77777777" w:rsidR="00D33F26" w:rsidRDefault="00D33F26" w:rsidP="001A66AB">
                  <w:pPr>
                    <w:pStyle w:val="TableParagraph"/>
                    <w:spacing w:line="248" w:lineRule="exact"/>
                    <w:ind w:left="1"/>
                    <w:jc w:val="center"/>
                  </w:pPr>
                  <w:r>
                    <w:rPr>
                      <w:spacing w:val="-5"/>
                    </w:rPr>
                    <w:t>0.2</w:t>
                  </w:r>
                </w:p>
              </w:tc>
              <w:tc>
                <w:tcPr>
                  <w:tcW w:w="2607" w:type="dxa"/>
                </w:tcPr>
                <w:p w14:paraId="0C3EE58E" w14:textId="77777777" w:rsidR="00D33F26" w:rsidRDefault="00D33F26" w:rsidP="001A66AB">
                  <w:pPr>
                    <w:pStyle w:val="TableParagraph"/>
                    <w:spacing w:line="248" w:lineRule="exact"/>
                    <w:ind w:left="10"/>
                    <w:jc w:val="center"/>
                  </w:pPr>
                  <w:r>
                    <w:rPr>
                      <w:spacing w:val="-4"/>
                    </w:rPr>
                    <w:t>0.25</w:t>
                  </w:r>
                </w:p>
              </w:tc>
            </w:tr>
            <w:tr w:rsidR="00D33F26" w14:paraId="1ADD6E7B" w14:textId="77777777" w:rsidTr="00D33F26">
              <w:trPr>
                <w:trHeight w:val="311"/>
              </w:trPr>
              <w:tc>
                <w:tcPr>
                  <w:tcW w:w="2070" w:type="dxa"/>
                </w:tcPr>
                <w:p w14:paraId="68B4B823" w14:textId="77777777" w:rsidR="00D33F26" w:rsidRDefault="00D33F26" w:rsidP="001A66AB">
                  <w:pPr>
                    <w:pStyle w:val="TableParagraph"/>
                    <w:spacing w:line="248" w:lineRule="exact"/>
                    <w:ind w:left="6"/>
                    <w:jc w:val="center"/>
                  </w:pPr>
                  <w:r>
                    <w:t>&gt;</w:t>
                  </w:r>
                  <w:r>
                    <w:rPr>
                      <w:spacing w:val="4"/>
                    </w:rPr>
                    <w:t xml:space="preserve"> </w:t>
                  </w:r>
                  <w:r>
                    <w:rPr>
                      <w:spacing w:val="-7"/>
                    </w:rPr>
                    <w:t>50</w:t>
                  </w:r>
                </w:p>
              </w:tc>
              <w:tc>
                <w:tcPr>
                  <w:tcW w:w="2612" w:type="dxa"/>
                </w:tcPr>
                <w:p w14:paraId="7809115F" w14:textId="77777777" w:rsidR="00D33F26" w:rsidRDefault="00D33F26" w:rsidP="001A66AB">
                  <w:pPr>
                    <w:pStyle w:val="TableParagraph"/>
                    <w:spacing w:line="248" w:lineRule="exact"/>
                    <w:ind w:left="1"/>
                    <w:jc w:val="center"/>
                  </w:pPr>
                  <w:r>
                    <w:rPr>
                      <w:spacing w:val="-5"/>
                    </w:rPr>
                    <w:t>0.1</w:t>
                  </w:r>
                </w:p>
              </w:tc>
              <w:tc>
                <w:tcPr>
                  <w:tcW w:w="2607" w:type="dxa"/>
                </w:tcPr>
                <w:p w14:paraId="0EEC509E" w14:textId="77777777" w:rsidR="00D33F26" w:rsidRDefault="00D33F26" w:rsidP="001A66AB">
                  <w:pPr>
                    <w:pStyle w:val="TableParagraph"/>
                    <w:spacing w:line="248" w:lineRule="exact"/>
                    <w:ind w:left="10"/>
                    <w:jc w:val="center"/>
                  </w:pPr>
                  <w:r>
                    <w:rPr>
                      <w:spacing w:val="-4"/>
                    </w:rPr>
                    <w:t>0.22</w:t>
                  </w:r>
                </w:p>
              </w:tc>
            </w:tr>
          </w:tbl>
          <w:p w14:paraId="631E37E0" w14:textId="77777777"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2268" w:type="dxa"/>
          </w:tcPr>
          <w:p w14:paraId="2A0975BD" w14:textId="77777777" w:rsidR="00D33F26" w:rsidRDefault="00D33F26" w:rsidP="001A66AB">
            <w:pPr>
              <w:ind w:left="2343"/>
              <w:rPr>
                <w:rFonts w:ascii="Arial"/>
                <w:b/>
              </w:rPr>
            </w:pPr>
          </w:p>
        </w:tc>
      </w:tr>
      <w:tr w:rsidR="00D33F26" w14:paraId="5B9F37AC" w14:textId="47F69F30" w:rsidTr="00D33F26">
        <w:tc>
          <w:tcPr>
            <w:tcW w:w="571" w:type="dxa"/>
          </w:tcPr>
          <w:p w14:paraId="5C77F11E" w14:textId="6FCD76DA" w:rsidR="00D33F26" w:rsidRDefault="00D33F26" w:rsidP="00A73C9D">
            <w:pPr>
              <w:ind w:left="46"/>
            </w:pPr>
            <w:r>
              <w:t>40</w:t>
            </w:r>
          </w:p>
        </w:tc>
        <w:tc>
          <w:tcPr>
            <w:tcW w:w="6498" w:type="dxa"/>
          </w:tcPr>
          <w:p w14:paraId="792910A6" w14:textId="77777777" w:rsidR="00D33F26" w:rsidRPr="007B2BD1" w:rsidRDefault="00D33F26" w:rsidP="00CE5D64">
            <w:pPr>
              <w:autoSpaceDE w:val="0"/>
              <w:autoSpaceDN w:val="0"/>
              <w:adjustRightInd w:val="0"/>
              <w:spacing w:after="60"/>
              <w:jc w:val="center"/>
              <w:outlineLvl w:val="1"/>
              <w:rPr>
                <w:rFonts w:ascii="Arial" w:hAnsi="Arial" w:cs="Arial"/>
                <w:b/>
                <w:color w:val="000000"/>
              </w:rPr>
            </w:pPr>
            <w:r w:rsidRPr="007B2BD1">
              <w:rPr>
                <w:rFonts w:ascii="Arial" w:hAnsi="Arial" w:cs="Arial"/>
                <w:b/>
                <w:color w:val="000000"/>
              </w:rPr>
              <w:t>Table 700-10: Properties for Fin drain Co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902"/>
              <w:gridCol w:w="1154"/>
              <w:gridCol w:w="766"/>
              <w:gridCol w:w="1639"/>
            </w:tblGrid>
            <w:tr w:rsidR="00D33F26" w:rsidRPr="007B2BD1" w14:paraId="472AD6BB" w14:textId="77777777" w:rsidTr="00D33F26">
              <w:trPr>
                <w:trHeight w:val="458"/>
              </w:trPr>
              <w:tc>
                <w:tcPr>
                  <w:tcW w:w="3501" w:type="dxa"/>
                  <w:gridSpan w:val="2"/>
                  <w:tcBorders>
                    <w:top w:val="single" w:sz="4" w:space="0" w:color="auto"/>
                    <w:left w:val="single" w:sz="4" w:space="0" w:color="auto"/>
                    <w:bottom w:val="single" w:sz="4" w:space="0" w:color="auto"/>
                    <w:right w:val="single" w:sz="4" w:space="0" w:color="auto"/>
                  </w:tcBorders>
                  <w:hideMark/>
                </w:tcPr>
                <w:p w14:paraId="3770AAD0" w14:textId="77777777" w:rsidR="00D33F26" w:rsidRPr="007B2BD1" w:rsidRDefault="00D33F26" w:rsidP="00CE5D64">
                  <w:pPr>
                    <w:autoSpaceDE w:val="0"/>
                    <w:autoSpaceDN w:val="0"/>
                    <w:adjustRightInd w:val="0"/>
                    <w:spacing w:after="60" w:line="240" w:lineRule="auto"/>
                    <w:outlineLvl w:val="1"/>
                    <w:rPr>
                      <w:rFonts w:ascii="Arial" w:hAnsi="Arial" w:cs="Arial"/>
                      <w:b/>
                    </w:rPr>
                  </w:pPr>
                  <w:r w:rsidRPr="007B2BD1">
                    <w:rPr>
                      <w:rFonts w:ascii="Arial" w:hAnsi="Arial" w:cs="Arial"/>
                      <w:b/>
                    </w:rPr>
                    <w:t>Property</w:t>
                  </w:r>
                </w:p>
              </w:tc>
              <w:tc>
                <w:tcPr>
                  <w:tcW w:w="1154" w:type="dxa"/>
                  <w:tcBorders>
                    <w:top w:val="single" w:sz="4" w:space="0" w:color="auto"/>
                    <w:left w:val="single" w:sz="4" w:space="0" w:color="auto"/>
                    <w:bottom w:val="single" w:sz="4" w:space="0" w:color="auto"/>
                    <w:right w:val="single" w:sz="4" w:space="0" w:color="auto"/>
                  </w:tcBorders>
                  <w:hideMark/>
                </w:tcPr>
                <w:p w14:paraId="7855C6CD" w14:textId="77777777" w:rsidR="00D33F26" w:rsidRPr="007B2BD1" w:rsidRDefault="00D33F26" w:rsidP="00CE5D64">
                  <w:pPr>
                    <w:autoSpaceDE w:val="0"/>
                    <w:autoSpaceDN w:val="0"/>
                    <w:adjustRightInd w:val="0"/>
                    <w:spacing w:after="60" w:line="240" w:lineRule="auto"/>
                    <w:outlineLvl w:val="1"/>
                    <w:rPr>
                      <w:rFonts w:ascii="Arial" w:hAnsi="Arial" w:cs="Arial"/>
                      <w:color w:val="000000"/>
                    </w:rPr>
                  </w:pPr>
                  <w:r w:rsidRPr="007B2BD1">
                    <w:rPr>
                      <w:rFonts w:ascii="Arial" w:hAnsi="Arial" w:cs="Arial"/>
                      <w:b/>
                    </w:rPr>
                    <w:t>Test method</w:t>
                  </w:r>
                </w:p>
              </w:tc>
              <w:tc>
                <w:tcPr>
                  <w:tcW w:w="766" w:type="dxa"/>
                  <w:tcBorders>
                    <w:top w:val="single" w:sz="4" w:space="0" w:color="auto"/>
                    <w:left w:val="single" w:sz="4" w:space="0" w:color="auto"/>
                    <w:bottom w:val="single" w:sz="4" w:space="0" w:color="auto"/>
                    <w:right w:val="single" w:sz="4" w:space="0" w:color="auto"/>
                  </w:tcBorders>
                  <w:hideMark/>
                </w:tcPr>
                <w:p w14:paraId="0DB88D21" w14:textId="77777777" w:rsidR="00D33F26" w:rsidRPr="007B2BD1" w:rsidRDefault="00D33F26" w:rsidP="00CE5D64">
                  <w:pPr>
                    <w:autoSpaceDE w:val="0"/>
                    <w:autoSpaceDN w:val="0"/>
                    <w:adjustRightInd w:val="0"/>
                    <w:spacing w:after="60" w:line="240" w:lineRule="auto"/>
                    <w:outlineLvl w:val="1"/>
                    <w:rPr>
                      <w:rFonts w:ascii="Arial" w:hAnsi="Arial" w:cs="Arial"/>
                      <w:color w:val="000000"/>
                    </w:rPr>
                  </w:pPr>
                  <w:r w:rsidRPr="007B2BD1">
                    <w:rPr>
                      <w:rFonts w:ascii="Arial" w:hAnsi="Arial" w:cs="Arial"/>
                      <w:b/>
                    </w:rPr>
                    <w:t>Units</w:t>
                  </w:r>
                </w:p>
              </w:tc>
              <w:tc>
                <w:tcPr>
                  <w:tcW w:w="1639" w:type="dxa"/>
                  <w:tcBorders>
                    <w:top w:val="single" w:sz="4" w:space="0" w:color="auto"/>
                    <w:left w:val="single" w:sz="4" w:space="0" w:color="auto"/>
                    <w:bottom w:val="single" w:sz="4" w:space="0" w:color="auto"/>
                    <w:right w:val="single" w:sz="4" w:space="0" w:color="auto"/>
                  </w:tcBorders>
                  <w:hideMark/>
                </w:tcPr>
                <w:p w14:paraId="7C0AD8C4" w14:textId="77777777" w:rsidR="00D33F26" w:rsidRPr="007B2BD1" w:rsidRDefault="00D33F26" w:rsidP="00CE5D64">
                  <w:pPr>
                    <w:autoSpaceDE w:val="0"/>
                    <w:autoSpaceDN w:val="0"/>
                    <w:adjustRightInd w:val="0"/>
                    <w:spacing w:after="60" w:line="240" w:lineRule="auto"/>
                    <w:outlineLvl w:val="1"/>
                    <w:rPr>
                      <w:rFonts w:ascii="Arial" w:hAnsi="Arial" w:cs="Arial"/>
                      <w:b/>
                      <w:color w:val="000000"/>
                    </w:rPr>
                  </w:pPr>
                  <w:r w:rsidRPr="007B2BD1">
                    <w:rPr>
                      <w:rFonts w:ascii="Arial" w:hAnsi="Arial" w:cs="Arial"/>
                      <w:b/>
                      <w:color w:val="000000"/>
                    </w:rPr>
                    <w:t>Minimum average Roll value</w:t>
                  </w:r>
                </w:p>
              </w:tc>
            </w:tr>
            <w:tr w:rsidR="00D33F26" w:rsidRPr="007B2BD1" w14:paraId="088F14DF" w14:textId="77777777" w:rsidTr="00D33F26">
              <w:tc>
                <w:tcPr>
                  <w:tcW w:w="3501" w:type="dxa"/>
                  <w:gridSpan w:val="2"/>
                  <w:tcBorders>
                    <w:top w:val="single" w:sz="4" w:space="0" w:color="auto"/>
                    <w:left w:val="single" w:sz="4" w:space="0" w:color="auto"/>
                    <w:bottom w:val="single" w:sz="4" w:space="0" w:color="auto"/>
                    <w:right w:val="single" w:sz="4" w:space="0" w:color="auto"/>
                  </w:tcBorders>
                  <w:hideMark/>
                </w:tcPr>
                <w:p w14:paraId="517CA3C4"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 xml:space="preserve">Tensile strength </w:t>
                  </w:r>
                </w:p>
              </w:tc>
              <w:tc>
                <w:tcPr>
                  <w:tcW w:w="1154" w:type="dxa"/>
                  <w:tcBorders>
                    <w:top w:val="single" w:sz="4" w:space="0" w:color="auto"/>
                    <w:left w:val="single" w:sz="4" w:space="0" w:color="auto"/>
                    <w:bottom w:val="single" w:sz="4" w:space="0" w:color="auto"/>
                    <w:right w:val="single" w:sz="4" w:space="0" w:color="auto"/>
                  </w:tcBorders>
                  <w:hideMark/>
                </w:tcPr>
                <w:p w14:paraId="35A37C42"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color w:val="000000"/>
                    </w:rPr>
                    <w:t>EN ISO 10319</w:t>
                  </w:r>
                </w:p>
              </w:tc>
              <w:tc>
                <w:tcPr>
                  <w:tcW w:w="766" w:type="dxa"/>
                  <w:tcBorders>
                    <w:top w:val="single" w:sz="4" w:space="0" w:color="auto"/>
                    <w:left w:val="single" w:sz="4" w:space="0" w:color="auto"/>
                    <w:bottom w:val="single" w:sz="4" w:space="0" w:color="auto"/>
                    <w:right w:val="single" w:sz="4" w:space="0" w:color="auto"/>
                  </w:tcBorders>
                  <w:hideMark/>
                </w:tcPr>
                <w:p w14:paraId="5BE2B296"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kN/m</w:t>
                  </w:r>
                </w:p>
              </w:tc>
              <w:tc>
                <w:tcPr>
                  <w:tcW w:w="1639" w:type="dxa"/>
                  <w:tcBorders>
                    <w:top w:val="single" w:sz="4" w:space="0" w:color="auto"/>
                    <w:left w:val="single" w:sz="4" w:space="0" w:color="auto"/>
                    <w:bottom w:val="single" w:sz="4" w:space="0" w:color="auto"/>
                    <w:right w:val="single" w:sz="4" w:space="0" w:color="auto"/>
                  </w:tcBorders>
                  <w:hideMark/>
                </w:tcPr>
                <w:p w14:paraId="22EA10B1"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16</w:t>
                  </w:r>
                </w:p>
              </w:tc>
            </w:tr>
            <w:tr w:rsidR="00D33F26" w:rsidRPr="007B2BD1" w14:paraId="4A9D3E47" w14:textId="77777777" w:rsidTr="00D33F26">
              <w:tc>
                <w:tcPr>
                  <w:tcW w:w="3501" w:type="dxa"/>
                  <w:gridSpan w:val="2"/>
                  <w:tcBorders>
                    <w:top w:val="single" w:sz="4" w:space="0" w:color="auto"/>
                    <w:left w:val="single" w:sz="4" w:space="0" w:color="auto"/>
                    <w:bottom w:val="single" w:sz="4" w:space="0" w:color="auto"/>
                    <w:right w:val="single" w:sz="4" w:space="0" w:color="auto"/>
                  </w:tcBorders>
                  <w:hideMark/>
                </w:tcPr>
                <w:p w14:paraId="742055D2"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CBR Puncture Resistance</w:t>
                  </w:r>
                </w:p>
              </w:tc>
              <w:tc>
                <w:tcPr>
                  <w:tcW w:w="1154" w:type="dxa"/>
                  <w:tcBorders>
                    <w:top w:val="single" w:sz="4" w:space="0" w:color="auto"/>
                    <w:left w:val="single" w:sz="4" w:space="0" w:color="auto"/>
                    <w:bottom w:val="single" w:sz="4" w:space="0" w:color="auto"/>
                    <w:right w:val="single" w:sz="4" w:space="0" w:color="auto"/>
                  </w:tcBorders>
                  <w:hideMark/>
                </w:tcPr>
                <w:p w14:paraId="17895CF1"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color w:val="000000"/>
                    </w:rPr>
                    <w:t>EN ISO 12236</w:t>
                  </w:r>
                </w:p>
              </w:tc>
              <w:tc>
                <w:tcPr>
                  <w:tcW w:w="766" w:type="dxa"/>
                  <w:tcBorders>
                    <w:top w:val="single" w:sz="4" w:space="0" w:color="auto"/>
                    <w:left w:val="single" w:sz="4" w:space="0" w:color="auto"/>
                    <w:bottom w:val="single" w:sz="4" w:space="0" w:color="auto"/>
                    <w:right w:val="single" w:sz="4" w:space="0" w:color="auto"/>
                  </w:tcBorders>
                  <w:hideMark/>
                </w:tcPr>
                <w:p w14:paraId="0BBF4293"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N</w:t>
                  </w:r>
                </w:p>
              </w:tc>
              <w:tc>
                <w:tcPr>
                  <w:tcW w:w="1639" w:type="dxa"/>
                  <w:tcBorders>
                    <w:top w:val="single" w:sz="4" w:space="0" w:color="auto"/>
                    <w:left w:val="single" w:sz="4" w:space="0" w:color="auto"/>
                    <w:bottom w:val="single" w:sz="4" w:space="0" w:color="auto"/>
                    <w:right w:val="single" w:sz="4" w:space="0" w:color="auto"/>
                  </w:tcBorders>
                  <w:hideMark/>
                </w:tcPr>
                <w:p w14:paraId="4369BDA5"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3000</w:t>
                  </w:r>
                </w:p>
              </w:tc>
            </w:tr>
            <w:tr w:rsidR="00D33F26" w:rsidRPr="007B2BD1" w14:paraId="297D544B" w14:textId="77777777" w:rsidTr="00D33F26">
              <w:tc>
                <w:tcPr>
                  <w:tcW w:w="3501" w:type="dxa"/>
                  <w:gridSpan w:val="2"/>
                  <w:tcBorders>
                    <w:top w:val="single" w:sz="4" w:space="0" w:color="auto"/>
                    <w:left w:val="single" w:sz="4" w:space="0" w:color="auto"/>
                    <w:bottom w:val="single" w:sz="4" w:space="0" w:color="auto"/>
                    <w:right w:val="single" w:sz="4" w:space="0" w:color="auto"/>
                  </w:tcBorders>
                  <w:hideMark/>
                </w:tcPr>
                <w:p w14:paraId="0D6B13BF" w14:textId="77777777" w:rsidR="00D33F26" w:rsidRPr="007B2BD1" w:rsidRDefault="00D33F26" w:rsidP="00CE5D64">
                  <w:pPr>
                    <w:autoSpaceDE w:val="0"/>
                    <w:autoSpaceDN w:val="0"/>
                    <w:adjustRightInd w:val="0"/>
                    <w:spacing w:after="60" w:line="240" w:lineRule="auto"/>
                    <w:outlineLvl w:val="1"/>
                    <w:rPr>
                      <w:rFonts w:ascii="Arial" w:hAnsi="Arial" w:cs="Arial"/>
                      <w:color w:val="000000"/>
                    </w:rPr>
                  </w:pPr>
                  <w:r w:rsidRPr="007B2BD1">
                    <w:rPr>
                      <w:rFonts w:ascii="Arial" w:hAnsi="Arial" w:cs="Arial"/>
                    </w:rPr>
                    <w:lastRenderedPageBreak/>
                    <w:t>Mass per unit area</w:t>
                  </w:r>
                </w:p>
              </w:tc>
              <w:tc>
                <w:tcPr>
                  <w:tcW w:w="1154" w:type="dxa"/>
                  <w:tcBorders>
                    <w:top w:val="single" w:sz="4" w:space="0" w:color="auto"/>
                    <w:left w:val="single" w:sz="4" w:space="0" w:color="auto"/>
                    <w:bottom w:val="single" w:sz="4" w:space="0" w:color="auto"/>
                    <w:right w:val="single" w:sz="4" w:space="0" w:color="auto"/>
                  </w:tcBorders>
                  <w:hideMark/>
                </w:tcPr>
                <w:p w14:paraId="5FE133B7"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color w:val="000000"/>
                    </w:rPr>
                    <w:t>EN ISO 9864</w:t>
                  </w:r>
                </w:p>
              </w:tc>
              <w:tc>
                <w:tcPr>
                  <w:tcW w:w="766" w:type="dxa"/>
                  <w:tcBorders>
                    <w:top w:val="single" w:sz="4" w:space="0" w:color="auto"/>
                    <w:left w:val="single" w:sz="4" w:space="0" w:color="auto"/>
                    <w:bottom w:val="single" w:sz="4" w:space="0" w:color="auto"/>
                    <w:right w:val="single" w:sz="4" w:space="0" w:color="auto"/>
                  </w:tcBorders>
                  <w:hideMark/>
                </w:tcPr>
                <w:p w14:paraId="5D89EF8F"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vertAlign w:val="superscript"/>
                    </w:rPr>
                  </w:pPr>
                  <w:r w:rsidRPr="007B2BD1">
                    <w:rPr>
                      <w:rFonts w:ascii="Arial" w:hAnsi="Arial" w:cs="Arial"/>
                    </w:rPr>
                    <w:t>g/m</w:t>
                  </w:r>
                  <w:r w:rsidRPr="007B2BD1">
                    <w:rPr>
                      <w:rFonts w:ascii="Arial" w:hAnsi="Arial" w:cs="Arial"/>
                      <w:vertAlign w:val="superscript"/>
                    </w:rPr>
                    <w:t>2</w:t>
                  </w:r>
                </w:p>
              </w:tc>
              <w:tc>
                <w:tcPr>
                  <w:tcW w:w="1639" w:type="dxa"/>
                  <w:tcBorders>
                    <w:top w:val="single" w:sz="4" w:space="0" w:color="auto"/>
                    <w:left w:val="single" w:sz="4" w:space="0" w:color="auto"/>
                    <w:bottom w:val="single" w:sz="4" w:space="0" w:color="auto"/>
                    <w:right w:val="single" w:sz="4" w:space="0" w:color="auto"/>
                  </w:tcBorders>
                  <w:hideMark/>
                </w:tcPr>
                <w:p w14:paraId="0FB8395D"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710</w:t>
                  </w:r>
                </w:p>
              </w:tc>
            </w:tr>
            <w:tr w:rsidR="00D33F26" w:rsidRPr="007B2BD1" w14:paraId="544A4E9A" w14:textId="77777777" w:rsidTr="00D33F26">
              <w:tc>
                <w:tcPr>
                  <w:tcW w:w="3501" w:type="dxa"/>
                  <w:gridSpan w:val="2"/>
                  <w:tcBorders>
                    <w:top w:val="single" w:sz="4" w:space="0" w:color="auto"/>
                    <w:left w:val="single" w:sz="4" w:space="0" w:color="auto"/>
                    <w:bottom w:val="single" w:sz="4" w:space="0" w:color="auto"/>
                    <w:right w:val="single" w:sz="4" w:space="0" w:color="auto"/>
                  </w:tcBorders>
                  <w:hideMark/>
                </w:tcPr>
                <w:p w14:paraId="48177ADE"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Thickness of Composite</w:t>
                  </w:r>
                </w:p>
              </w:tc>
              <w:tc>
                <w:tcPr>
                  <w:tcW w:w="1154" w:type="dxa"/>
                  <w:tcBorders>
                    <w:top w:val="single" w:sz="4" w:space="0" w:color="auto"/>
                    <w:left w:val="single" w:sz="4" w:space="0" w:color="auto"/>
                    <w:bottom w:val="single" w:sz="4" w:space="0" w:color="auto"/>
                    <w:right w:val="single" w:sz="4" w:space="0" w:color="auto"/>
                  </w:tcBorders>
                  <w:hideMark/>
                </w:tcPr>
                <w:p w14:paraId="47D16446"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color w:val="000000"/>
                    </w:rPr>
                    <w:t>EN ISO 9863</w:t>
                  </w:r>
                </w:p>
              </w:tc>
              <w:tc>
                <w:tcPr>
                  <w:tcW w:w="766" w:type="dxa"/>
                  <w:tcBorders>
                    <w:top w:val="single" w:sz="4" w:space="0" w:color="auto"/>
                    <w:left w:val="single" w:sz="4" w:space="0" w:color="auto"/>
                    <w:bottom w:val="single" w:sz="4" w:space="0" w:color="auto"/>
                    <w:right w:val="single" w:sz="4" w:space="0" w:color="auto"/>
                  </w:tcBorders>
                  <w:hideMark/>
                </w:tcPr>
                <w:p w14:paraId="4700B229"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r w:rsidRPr="007B2BD1">
                    <w:rPr>
                      <w:rFonts w:ascii="Arial" w:hAnsi="Arial" w:cs="Arial"/>
                    </w:rPr>
                    <w:t>mm</w:t>
                  </w:r>
                </w:p>
              </w:tc>
              <w:tc>
                <w:tcPr>
                  <w:tcW w:w="1639" w:type="dxa"/>
                  <w:tcBorders>
                    <w:top w:val="single" w:sz="4" w:space="0" w:color="auto"/>
                    <w:left w:val="single" w:sz="4" w:space="0" w:color="auto"/>
                    <w:bottom w:val="single" w:sz="4" w:space="0" w:color="auto"/>
                    <w:right w:val="single" w:sz="4" w:space="0" w:color="auto"/>
                  </w:tcBorders>
                </w:tcPr>
                <w:p w14:paraId="00BFBBD8"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r w:rsidRPr="007B2BD1">
                    <w:rPr>
                      <w:rFonts w:ascii="Arial" w:hAnsi="Arial" w:cs="Arial"/>
                    </w:rPr>
                    <w:t>4.5</w:t>
                  </w:r>
                  <w:r w:rsidRPr="007B2BD1">
                    <w:rPr>
                      <w:rFonts w:ascii="Arial" w:hAnsi="Arial" w:cs="Arial"/>
                      <w:vertAlign w:val="superscript"/>
                    </w:rPr>
                    <w:t>*</w:t>
                  </w:r>
                </w:p>
                <w:p w14:paraId="569604FD"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p>
              </w:tc>
            </w:tr>
            <w:tr w:rsidR="00D33F26" w:rsidRPr="007B2BD1" w14:paraId="484EDD56" w14:textId="77777777" w:rsidTr="00D33F26">
              <w:trPr>
                <w:trHeight w:val="367"/>
              </w:trPr>
              <w:tc>
                <w:tcPr>
                  <w:tcW w:w="1599" w:type="dxa"/>
                  <w:vMerge w:val="restart"/>
                  <w:tcBorders>
                    <w:top w:val="single" w:sz="4" w:space="0" w:color="auto"/>
                    <w:left w:val="single" w:sz="4" w:space="0" w:color="auto"/>
                    <w:bottom w:val="single" w:sz="4" w:space="0" w:color="auto"/>
                    <w:right w:val="single" w:sz="4" w:space="0" w:color="auto"/>
                  </w:tcBorders>
                  <w:hideMark/>
                </w:tcPr>
                <w:p w14:paraId="41B65671"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In-plane permeability</w:t>
                  </w:r>
                </w:p>
              </w:tc>
              <w:tc>
                <w:tcPr>
                  <w:tcW w:w="1902" w:type="dxa"/>
                  <w:tcBorders>
                    <w:top w:val="single" w:sz="4" w:space="0" w:color="auto"/>
                    <w:left w:val="single" w:sz="4" w:space="0" w:color="auto"/>
                    <w:bottom w:val="single" w:sz="4" w:space="0" w:color="auto"/>
                    <w:right w:val="single" w:sz="4" w:space="0" w:color="auto"/>
                  </w:tcBorders>
                  <w:hideMark/>
                </w:tcPr>
                <w:p w14:paraId="0B1F077E"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Hydraulic Gradient, i=1 at 100 kPa pressure</w:t>
                  </w:r>
                </w:p>
              </w:tc>
              <w:tc>
                <w:tcPr>
                  <w:tcW w:w="1154" w:type="dxa"/>
                  <w:vMerge w:val="restart"/>
                  <w:tcBorders>
                    <w:top w:val="single" w:sz="4" w:space="0" w:color="auto"/>
                    <w:left w:val="single" w:sz="4" w:space="0" w:color="auto"/>
                    <w:bottom w:val="single" w:sz="4" w:space="0" w:color="auto"/>
                    <w:right w:val="single" w:sz="4" w:space="0" w:color="auto"/>
                  </w:tcBorders>
                  <w:hideMark/>
                </w:tcPr>
                <w:p w14:paraId="406F2977" w14:textId="77777777" w:rsidR="00D33F26" w:rsidRPr="007B2BD1" w:rsidRDefault="00D33F26" w:rsidP="00CE5D64">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color w:val="000000"/>
                    </w:rPr>
                    <w:t>EN ISO 12958</w:t>
                  </w:r>
                </w:p>
              </w:tc>
              <w:tc>
                <w:tcPr>
                  <w:tcW w:w="766" w:type="dxa"/>
                  <w:vMerge w:val="restart"/>
                  <w:tcBorders>
                    <w:top w:val="single" w:sz="4" w:space="0" w:color="auto"/>
                    <w:left w:val="single" w:sz="4" w:space="0" w:color="auto"/>
                    <w:bottom w:val="single" w:sz="4" w:space="0" w:color="auto"/>
                    <w:right w:val="single" w:sz="4" w:space="0" w:color="auto"/>
                  </w:tcBorders>
                  <w:hideMark/>
                </w:tcPr>
                <w:p w14:paraId="03969905"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r w:rsidRPr="007B2BD1">
                    <w:rPr>
                      <w:rFonts w:ascii="Arial" w:hAnsi="Arial" w:cs="Arial"/>
                    </w:rPr>
                    <w:t>l/m</w:t>
                  </w:r>
                </w:p>
              </w:tc>
              <w:tc>
                <w:tcPr>
                  <w:tcW w:w="1639" w:type="dxa"/>
                  <w:tcBorders>
                    <w:top w:val="single" w:sz="4" w:space="0" w:color="auto"/>
                    <w:left w:val="single" w:sz="4" w:space="0" w:color="auto"/>
                    <w:bottom w:val="single" w:sz="4" w:space="0" w:color="auto"/>
                    <w:right w:val="single" w:sz="4" w:space="0" w:color="auto"/>
                  </w:tcBorders>
                </w:tcPr>
                <w:p w14:paraId="4378FFAD"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r w:rsidRPr="007B2BD1">
                    <w:rPr>
                      <w:rFonts w:ascii="Arial" w:hAnsi="Arial" w:cs="Arial"/>
                    </w:rPr>
                    <w:t>0.55</w:t>
                  </w:r>
                  <w:r w:rsidRPr="007B2BD1">
                    <w:rPr>
                      <w:rFonts w:ascii="Arial" w:hAnsi="Arial" w:cs="Arial"/>
                      <w:vertAlign w:val="superscript"/>
                    </w:rPr>
                    <w:t>*</w:t>
                  </w:r>
                </w:p>
                <w:p w14:paraId="13F565CB"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p>
              </w:tc>
            </w:tr>
            <w:tr w:rsidR="00D33F26" w:rsidRPr="007B2BD1" w14:paraId="27E00EA0" w14:textId="77777777" w:rsidTr="00D33F26">
              <w:trPr>
                <w:trHeight w:val="332"/>
              </w:trPr>
              <w:tc>
                <w:tcPr>
                  <w:tcW w:w="1599" w:type="dxa"/>
                  <w:vMerge/>
                  <w:tcBorders>
                    <w:top w:val="single" w:sz="4" w:space="0" w:color="auto"/>
                    <w:left w:val="single" w:sz="4" w:space="0" w:color="auto"/>
                    <w:bottom w:val="single" w:sz="4" w:space="0" w:color="auto"/>
                    <w:right w:val="single" w:sz="4" w:space="0" w:color="auto"/>
                  </w:tcBorders>
                  <w:vAlign w:val="center"/>
                  <w:hideMark/>
                </w:tcPr>
                <w:p w14:paraId="148DF5C0" w14:textId="77777777" w:rsidR="00D33F26" w:rsidRPr="007B2BD1" w:rsidRDefault="00D33F26" w:rsidP="00CE5D64">
                  <w:pPr>
                    <w:spacing w:after="60" w:line="240" w:lineRule="auto"/>
                    <w:rPr>
                      <w:rFonts w:ascii="Arial" w:hAnsi="Arial" w:cs="Arial"/>
                    </w:rPr>
                  </w:pPr>
                </w:p>
              </w:tc>
              <w:tc>
                <w:tcPr>
                  <w:tcW w:w="1902" w:type="dxa"/>
                  <w:tcBorders>
                    <w:top w:val="single" w:sz="4" w:space="0" w:color="auto"/>
                    <w:left w:val="single" w:sz="4" w:space="0" w:color="auto"/>
                    <w:bottom w:val="single" w:sz="4" w:space="0" w:color="auto"/>
                    <w:right w:val="single" w:sz="4" w:space="0" w:color="auto"/>
                  </w:tcBorders>
                  <w:hideMark/>
                </w:tcPr>
                <w:p w14:paraId="2519817F" w14:textId="77777777" w:rsidR="00D33F26" w:rsidRPr="007B2BD1" w:rsidRDefault="00D33F26" w:rsidP="00CE5D64">
                  <w:pPr>
                    <w:autoSpaceDE w:val="0"/>
                    <w:autoSpaceDN w:val="0"/>
                    <w:adjustRightInd w:val="0"/>
                    <w:spacing w:after="60" w:line="240" w:lineRule="auto"/>
                    <w:outlineLvl w:val="1"/>
                    <w:rPr>
                      <w:rFonts w:ascii="Arial" w:hAnsi="Arial" w:cs="Arial"/>
                    </w:rPr>
                  </w:pPr>
                  <w:r w:rsidRPr="007B2BD1">
                    <w:rPr>
                      <w:rFonts w:ascii="Arial" w:hAnsi="Arial" w:cs="Arial"/>
                    </w:rPr>
                    <w:t>Hydraulic Gradient, i=1 at 200 kPa pressure</w:t>
                  </w:r>
                </w:p>
              </w:tc>
              <w:tc>
                <w:tcPr>
                  <w:tcW w:w="1154" w:type="dxa"/>
                  <w:vMerge/>
                  <w:tcBorders>
                    <w:top w:val="single" w:sz="4" w:space="0" w:color="auto"/>
                    <w:left w:val="single" w:sz="4" w:space="0" w:color="auto"/>
                    <w:bottom w:val="single" w:sz="4" w:space="0" w:color="auto"/>
                    <w:right w:val="single" w:sz="4" w:space="0" w:color="auto"/>
                  </w:tcBorders>
                  <w:vAlign w:val="center"/>
                  <w:hideMark/>
                </w:tcPr>
                <w:p w14:paraId="5E89A832" w14:textId="77777777" w:rsidR="00D33F26" w:rsidRPr="007B2BD1" w:rsidRDefault="00D33F26" w:rsidP="00CE5D64">
                  <w:pPr>
                    <w:spacing w:after="60" w:line="240" w:lineRule="auto"/>
                    <w:rPr>
                      <w:rFonts w:ascii="Arial" w:hAnsi="Arial" w:cs="Arial"/>
                      <w:color w:val="000000"/>
                    </w:rPr>
                  </w:pPr>
                </w:p>
              </w:tc>
              <w:tc>
                <w:tcPr>
                  <w:tcW w:w="766" w:type="dxa"/>
                  <w:vMerge/>
                  <w:tcBorders>
                    <w:top w:val="single" w:sz="4" w:space="0" w:color="auto"/>
                    <w:left w:val="single" w:sz="4" w:space="0" w:color="auto"/>
                    <w:bottom w:val="single" w:sz="4" w:space="0" w:color="auto"/>
                    <w:right w:val="single" w:sz="4" w:space="0" w:color="auto"/>
                  </w:tcBorders>
                  <w:vAlign w:val="center"/>
                  <w:hideMark/>
                </w:tcPr>
                <w:p w14:paraId="620675CE" w14:textId="77777777" w:rsidR="00D33F26" w:rsidRPr="007B2BD1" w:rsidRDefault="00D33F26" w:rsidP="00CE5D64">
                  <w:pPr>
                    <w:spacing w:after="60" w:line="240" w:lineRule="auto"/>
                    <w:rPr>
                      <w:rFonts w:ascii="Arial" w:hAnsi="Arial" w:cs="Arial"/>
                    </w:rPr>
                  </w:pPr>
                </w:p>
              </w:tc>
              <w:tc>
                <w:tcPr>
                  <w:tcW w:w="1639" w:type="dxa"/>
                  <w:tcBorders>
                    <w:top w:val="single" w:sz="4" w:space="0" w:color="auto"/>
                    <w:left w:val="single" w:sz="4" w:space="0" w:color="auto"/>
                    <w:bottom w:val="single" w:sz="4" w:space="0" w:color="auto"/>
                    <w:right w:val="single" w:sz="4" w:space="0" w:color="auto"/>
                  </w:tcBorders>
                </w:tcPr>
                <w:p w14:paraId="2CE25267"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r w:rsidRPr="007B2BD1">
                    <w:rPr>
                      <w:rFonts w:ascii="Arial" w:hAnsi="Arial" w:cs="Arial"/>
                    </w:rPr>
                    <w:t>0.45</w:t>
                  </w:r>
                  <w:r w:rsidRPr="007B2BD1">
                    <w:rPr>
                      <w:rFonts w:ascii="Arial" w:hAnsi="Arial" w:cs="Arial"/>
                      <w:vertAlign w:val="superscript"/>
                    </w:rPr>
                    <w:t>*</w:t>
                  </w:r>
                </w:p>
                <w:p w14:paraId="018008D9" w14:textId="77777777" w:rsidR="00D33F26" w:rsidRPr="007B2BD1" w:rsidRDefault="00D33F26" w:rsidP="00CE5D64">
                  <w:pPr>
                    <w:autoSpaceDE w:val="0"/>
                    <w:autoSpaceDN w:val="0"/>
                    <w:adjustRightInd w:val="0"/>
                    <w:spacing w:after="60" w:line="240" w:lineRule="auto"/>
                    <w:jc w:val="center"/>
                    <w:outlineLvl w:val="1"/>
                    <w:rPr>
                      <w:rFonts w:ascii="Arial" w:hAnsi="Arial" w:cs="Arial"/>
                    </w:rPr>
                  </w:pPr>
                </w:p>
              </w:tc>
            </w:tr>
          </w:tbl>
          <w:p w14:paraId="0069E90A" w14:textId="77777777" w:rsidR="00D33F26" w:rsidRPr="00B94D16" w:rsidRDefault="00D33F26" w:rsidP="00CE5D64">
            <w:pPr>
              <w:autoSpaceDE w:val="0"/>
              <w:autoSpaceDN w:val="0"/>
              <w:adjustRightInd w:val="0"/>
              <w:spacing w:after="60"/>
              <w:jc w:val="both"/>
              <w:outlineLvl w:val="2"/>
              <w:rPr>
                <w:rFonts w:ascii="Arial" w:hAnsi="Arial" w:cs="Arial"/>
                <w:b/>
                <w:bCs/>
                <w:color w:val="000000"/>
              </w:rPr>
            </w:pPr>
          </w:p>
        </w:tc>
        <w:tc>
          <w:tcPr>
            <w:tcW w:w="6256" w:type="dxa"/>
          </w:tcPr>
          <w:p w14:paraId="6A3ED487" w14:textId="1EBA5A5D" w:rsidR="00D33F26" w:rsidRDefault="00D33F26" w:rsidP="00D715B9">
            <w:pPr>
              <w:ind w:left="2814"/>
              <w:rPr>
                <w:rFonts w:ascii="Arial"/>
                <w:b/>
              </w:rPr>
            </w:pPr>
            <w:r>
              <w:rPr>
                <w:rFonts w:ascii="Arial"/>
                <w:b/>
                <w:noProof/>
                <w:lang w:eastAsia="en-IN" w:bidi="hi-IN"/>
              </w:rPr>
              <w:lastRenderedPageBreak/>
              <mc:AlternateContent>
                <mc:Choice Requires="wps">
                  <w:drawing>
                    <wp:anchor distT="0" distB="0" distL="0" distR="0" simplePos="0" relativeHeight="251740160" behindDoc="1" locked="0" layoutInCell="1" allowOverlap="1" wp14:anchorId="28B95D58" wp14:editId="3666BF01">
                      <wp:simplePos x="0" y="0"/>
                      <wp:positionH relativeFrom="page">
                        <wp:posOffset>4561840</wp:posOffset>
                      </wp:positionH>
                      <wp:positionV relativeFrom="paragraph">
                        <wp:posOffset>94615</wp:posOffset>
                      </wp:positionV>
                      <wp:extent cx="40005" cy="6350"/>
                      <wp:effectExtent l="0" t="1905" r="0" b="1270"/>
                      <wp:wrapNone/>
                      <wp:docPr id="806537131" name="Freeform: 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 cy="6350"/>
                              </a:xfrm>
                              <a:custGeom>
                                <a:avLst/>
                                <a:gdLst>
                                  <a:gd name="T0" fmla="*/ 39624 w 40005"/>
                                  <a:gd name="T1" fmla="*/ 0 h 6350"/>
                                  <a:gd name="T2" fmla="*/ 0 w 40005"/>
                                  <a:gd name="T3" fmla="*/ 0 h 6350"/>
                                  <a:gd name="T4" fmla="*/ 0 w 40005"/>
                                  <a:gd name="T5" fmla="*/ 6096 h 6350"/>
                                  <a:gd name="T6" fmla="*/ 39624 w 40005"/>
                                  <a:gd name="T7" fmla="*/ 6096 h 6350"/>
                                  <a:gd name="T8" fmla="*/ 39624 w 40005"/>
                                  <a:gd name="T9" fmla="*/ 0 h 6350"/>
                                </a:gdLst>
                                <a:ahLst/>
                                <a:cxnLst>
                                  <a:cxn ang="0">
                                    <a:pos x="T0" y="T1"/>
                                  </a:cxn>
                                  <a:cxn ang="0">
                                    <a:pos x="T2" y="T3"/>
                                  </a:cxn>
                                  <a:cxn ang="0">
                                    <a:pos x="T4" y="T5"/>
                                  </a:cxn>
                                  <a:cxn ang="0">
                                    <a:pos x="T6" y="T7"/>
                                  </a:cxn>
                                  <a:cxn ang="0">
                                    <a:pos x="T8" y="T9"/>
                                  </a:cxn>
                                </a:cxnLst>
                                <a:rect l="0" t="0" r="r" b="b"/>
                                <a:pathLst>
                                  <a:path w="40005" h="6350">
                                    <a:moveTo>
                                      <a:pt x="39624" y="0"/>
                                    </a:moveTo>
                                    <a:lnTo>
                                      <a:pt x="0" y="0"/>
                                    </a:lnTo>
                                    <a:lnTo>
                                      <a:pt x="0" y="6096"/>
                                    </a:lnTo>
                                    <a:lnTo>
                                      <a:pt x="39624" y="6096"/>
                                    </a:lnTo>
                                    <a:lnTo>
                                      <a:pt x="396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011B19" id="Freeform: Shape 2" o:spid="_x0000_s1026" style="position:absolute;margin-left:359.2pt;margin-top:7.45pt;width:3.15pt;height:.5pt;z-index:-2515763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40005,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" path="m39624,l,,,6096r39624,l39624,xe" fillcolor="black" stroked="f">
                      <v:path arrowok="t" o:connecttype="custom" o:connectlocs="39624,0;0,0;0,6096;39624,6096;39624,0" o:connectangles="0,0,0,0,0"/>
                      <w10:wrap anchorx="page"/>
                    </v:shape>
                  </w:pict>
                </mc:Fallback>
              </mc:AlternateContent>
            </w:r>
            <w:r>
              <w:rPr>
                <w:rFonts w:ascii="Arial"/>
                <w:b/>
              </w:rPr>
              <w:t>Table</w:t>
            </w:r>
            <w:r>
              <w:rPr>
                <w:rFonts w:ascii="Arial"/>
                <w:b/>
                <w:spacing w:val="-4"/>
              </w:rPr>
              <w:t xml:space="preserve"> </w:t>
            </w:r>
            <w:r>
              <w:rPr>
                <w:rFonts w:ascii="Arial"/>
                <w:b/>
              </w:rPr>
              <w:t>700-10:</w:t>
            </w:r>
            <w:r>
              <w:rPr>
                <w:rFonts w:ascii="Arial"/>
                <w:b/>
                <w:spacing w:val="-1"/>
              </w:rPr>
              <w:t xml:space="preserve"> </w:t>
            </w:r>
            <w:r>
              <w:rPr>
                <w:rFonts w:ascii="Arial"/>
                <w:b/>
              </w:rPr>
              <w:t>Properties</w:t>
            </w:r>
            <w:r>
              <w:rPr>
                <w:rFonts w:ascii="Arial"/>
                <w:b/>
                <w:spacing w:val="-7"/>
              </w:rPr>
              <w:t xml:space="preserve"> </w:t>
            </w:r>
            <w:r>
              <w:rPr>
                <w:rFonts w:ascii="Arial"/>
                <w:b/>
              </w:rPr>
              <w:t>for</w:t>
            </w:r>
            <w:r>
              <w:rPr>
                <w:rFonts w:ascii="Arial"/>
                <w:b/>
                <w:spacing w:val="-2"/>
              </w:rPr>
              <w:t xml:space="preserve"> </w:t>
            </w:r>
            <w:r>
              <w:rPr>
                <w:rFonts w:ascii="Arial"/>
                <w:b/>
              </w:rPr>
              <w:t>Fin</w:t>
            </w:r>
            <w:r>
              <w:rPr>
                <w:rFonts w:ascii="Arial"/>
                <w:b/>
                <w:spacing w:val="-4"/>
              </w:rPr>
              <w:t xml:space="preserve"> </w:t>
            </w:r>
            <w:r>
              <w:rPr>
                <w:rFonts w:ascii="Arial"/>
                <w:b/>
              </w:rPr>
              <w:t>drain</w:t>
            </w:r>
            <w:r>
              <w:rPr>
                <w:rFonts w:ascii="Arial"/>
                <w:b/>
                <w:spacing w:val="-5"/>
              </w:rPr>
              <w:t xml:space="preserve"> </w:t>
            </w:r>
            <w:r>
              <w:rPr>
                <w:rFonts w:ascii="Arial"/>
                <w:b/>
                <w:spacing w:val="-4"/>
              </w:rPr>
              <w:t>Core</w:t>
            </w:r>
          </w:p>
          <w:tbl>
            <w:tblPr>
              <w:tblW w:w="0" w:type="auto"/>
              <w:tblInd w:w="13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1"/>
              <w:gridCol w:w="1187"/>
              <w:gridCol w:w="1648"/>
              <w:gridCol w:w="761"/>
              <w:gridCol w:w="1399"/>
            </w:tblGrid>
            <w:tr w:rsidR="00D33F26" w14:paraId="1FA61204" w14:textId="77777777" w:rsidTr="00D33F26">
              <w:trPr>
                <w:trHeight w:val="816"/>
              </w:trPr>
              <w:tc>
                <w:tcPr>
                  <w:tcW w:w="2468" w:type="dxa"/>
                  <w:gridSpan w:val="2"/>
                </w:tcPr>
                <w:p w14:paraId="5E8F67E3" w14:textId="77777777" w:rsidR="00D33F26" w:rsidRDefault="00D33F26" w:rsidP="00D715B9">
                  <w:pPr>
                    <w:pStyle w:val="TableParagraph"/>
                    <w:spacing w:line="243" w:lineRule="exact"/>
                    <w:ind w:left="105"/>
                    <w:rPr>
                      <w:rFonts w:ascii="Arial"/>
                      <w:b/>
                    </w:rPr>
                  </w:pPr>
                  <w:r>
                    <w:rPr>
                      <w:rFonts w:ascii="Arial"/>
                      <w:b/>
                      <w:spacing w:val="-2"/>
                    </w:rPr>
                    <w:t>Property</w:t>
                  </w:r>
                </w:p>
              </w:tc>
              <w:tc>
                <w:tcPr>
                  <w:tcW w:w="1648" w:type="dxa"/>
                </w:tcPr>
                <w:p w14:paraId="3E91464F" w14:textId="77777777" w:rsidR="00D33F26" w:rsidRDefault="00D33F26" w:rsidP="00D715B9">
                  <w:pPr>
                    <w:pStyle w:val="TableParagraph"/>
                    <w:spacing w:line="243" w:lineRule="exact"/>
                    <w:ind w:left="109"/>
                    <w:rPr>
                      <w:rFonts w:ascii="Arial"/>
                      <w:b/>
                    </w:rPr>
                  </w:pPr>
                  <w:r>
                    <w:rPr>
                      <w:rFonts w:ascii="Arial"/>
                      <w:b/>
                    </w:rPr>
                    <w:t>Test</w:t>
                  </w:r>
                  <w:r>
                    <w:rPr>
                      <w:rFonts w:ascii="Arial"/>
                      <w:b/>
                      <w:spacing w:val="-5"/>
                    </w:rPr>
                    <w:t xml:space="preserve"> </w:t>
                  </w:r>
                  <w:r>
                    <w:rPr>
                      <w:rFonts w:ascii="Arial"/>
                      <w:b/>
                      <w:spacing w:val="-2"/>
                    </w:rPr>
                    <w:t>method</w:t>
                  </w:r>
                </w:p>
              </w:tc>
              <w:tc>
                <w:tcPr>
                  <w:tcW w:w="761" w:type="dxa"/>
                </w:tcPr>
                <w:p w14:paraId="66430C2E" w14:textId="77777777" w:rsidR="00D33F26" w:rsidRDefault="00D33F26" w:rsidP="00D715B9">
                  <w:pPr>
                    <w:pStyle w:val="TableParagraph"/>
                    <w:spacing w:line="243" w:lineRule="exact"/>
                    <w:ind w:left="103"/>
                    <w:rPr>
                      <w:rFonts w:ascii="Arial"/>
                      <w:b/>
                    </w:rPr>
                  </w:pPr>
                  <w:r>
                    <w:rPr>
                      <w:rFonts w:ascii="Arial"/>
                      <w:b/>
                      <w:spacing w:val="-2"/>
                    </w:rPr>
                    <w:t>Units</w:t>
                  </w:r>
                </w:p>
              </w:tc>
              <w:tc>
                <w:tcPr>
                  <w:tcW w:w="1399" w:type="dxa"/>
                </w:tcPr>
                <w:p w14:paraId="3537257E" w14:textId="77777777" w:rsidR="00D33F26" w:rsidRDefault="00D33F26" w:rsidP="00D715B9">
                  <w:pPr>
                    <w:pStyle w:val="TableParagraph"/>
                    <w:spacing w:line="237" w:lineRule="auto"/>
                    <w:ind w:left="103" w:right="334"/>
                    <w:rPr>
                      <w:rFonts w:ascii="Arial"/>
                      <w:b/>
                    </w:rPr>
                  </w:pPr>
                  <w:r>
                    <w:rPr>
                      <w:rFonts w:ascii="Arial"/>
                      <w:b/>
                      <w:spacing w:val="-2"/>
                    </w:rPr>
                    <w:t xml:space="preserve">Minimum </w:t>
                  </w:r>
                  <w:r>
                    <w:rPr>
                      <w:rFonts w:ascii="Arial"/>
                      <w:b/>
                    </w:rPr>
                    <w:t>Average</w:t>
                  </w:r>
                  <w:r>
                    <w:rPr>
                      <w:rFonts w:ascii="Arial"/>
                      <w:b/>
                      <w:spacing w:val="-16"/>
                    </w:rPr>
                    <w:t xml:space="preserve"> </w:t>
                  </w:r>
                  <w:r>
                    <w:rPr>
                      <w:rFonts w:ascii="Arial"/>
                      <w:b/>
                    </w:rPr>
                    <w:t xml:space="preserve">Roll </w:t>
                  </w:r>
                  <w:r>
                    <w:rPr>
                      <w:rFonts w:ascii="Arial"/>
                      <w:b/>
                      <w:spacing w:val="-2"/>
                    </w:rPr>
                    <w:t>Value</w:t>
                  </w:r>
                </w:p>
              </w:tc>
            </w:tr>
            <w:tr w:rsidR="00D33F26" w14:paraId="7CDDC690" w14:textId="77777777" w:rsidTr="00D33F26">
              <w:trPr>
                <w:trHeight w:val="316"/>
              </w:trPr>
              <w:tc>
                <w:tcPr>
                  <w:tcW w:w="2468" w:type="dxa"/>
                  <w:gridSpan w:val="2"/>
                </w:tcPr>
                <w:p w14:paraId="410DE29E" w14:textId="77777777" w:rsidR="00D33F26" w:rsidRDefault="00D33F26" w:rsidP="00D715B9">
                  <w:pPr>
                    <w:pStyle w:val="TableParagraph"/>
                    <w:spacing w:before="3"/>
                    <w:ind w:left="105"/>
                  </w:pPr>
                  <w:r>
                    <w:t>Tensile</w:t>
                  </w:r>
                  <w:r>
                    <w:rPr>
                      <w:spacing w:val="-8"/>
                    </w:rPr>
                    <w:t xml:space="preserve"> </w:t>
                  </w:r>
                  <w:r>
                    <w:rPr>
                      <w:spacing w:val="-2"/>
                    </w:rPr>
                    <w:t>strength</w:t>
                  </w:r>
                </w:p>
              </w:tc>
              <w:tc>
                <w:tcPr>
                  <w:tcW w:w="1648" w:type="dxa"/>
                </w:tcPr>
                <w:p w14:paraId="4CBBA5F5" w14:textId="77777777" w:rsidR="00D33F26" w:rsidRDefault="00D33F26" w:rsidP="00D715B9">
                  <w:pPr>
                    <w:pStyle w:val="TableParagraph"/>
                    <w:spacing w:before="3"/>
                    <w:ind w:left="128"/>
                  </w:pPr>
                  <w:r>
                    <w:t>EN</w:t>
                  </w:r>
                  <w:r>
                    <w:rPr>
                      <w:spacing w:val="1"/>
                    </w:rPr>
                    <w:t xml:space="preserve"> </w:t>
                  </w:r>
                  <w:r>
                    <w:t>ISO</w:t>
                  </w:r>
                  <w:r>
                    <w:rPr>
                      <w:spacing w:val="4"/>
                    </w:rPr>
                    <w:t xml:space="preserve"> </w:t>
                  </w:r>
                  <w:r>
                    <w:rPr>
                      <w:spacing w:val="-2"/>
                    </w:rPr>
                    <w:t>10319</w:t>
                  </w:r>
                </w:p>
              </w:tc>
              <w:tc>
                <w:tcPr>
                  <w:tcW w:w="761" w:type="dxa"/>
                </w:tcPr>
                <w:p w14:paraId="55DA8AAF" w14:textId="77777777" w:rsidR="00D33F26" w:rsidRDefault="00D33F26" w:rsidP="00D715B9">
                  <w:pPr>
                    <w:pStyle w:val="TableParagraph"/>
                    <w:spacing w:before="3"/>
                    <w:ind w:left="0" w:right="253"/>
                    <w:jc w:val="right"/>
                  </w:pPr>
                  <w:r>
                    <w:rPr>
                      <w:spacing w:val="-4"/>
                    </w:rPr>
                    <w:t>kN/m</w:t>
                  </w:r>
                </w:p>
              </w:tc>
              <w:tc>
                <w:tcPr>
                  <w:tcW w:w="1399" w:type="dxa"/>
                </w:tcPr>
                <w:p w14:paraId="3C073DE1" w14:textId="77777777" w:rsidR="00D33F26" w:rsidRDefault="00D33F26" w:rsidP="00D715B9">
                  <w:pPr>
                    <w:pStyle w:val="TableParagraph"/>
                    <w:spacing w:before="3"/>
                    <w:ind w:left="4" w:right="5"/>
                    <w:jc w:val="center"/>
                  </w:pPr>
                  <w:r>
                    <w:rPr>
                      <w:spacing w:val="-5"/>
                    </w:rPr>
                    <w:t>≥16</w:t>
                  </w:r>
                </w:p>
              </w:tc>
            </w:tr>
            <w:tr w:rsidR="00D33F26" w14:paraId="76C0D174" w14:textId="77777777" w:rsidTr="00D33F26">
              <w:trPr>
                <w:trHeight w:val="311"/>
              </w:trPr>
              <w:tc>
                <w:tcPr>
                  <w:tcW w:w="2468" w:type="dxa"/>
                  <w:gridSpan w:val="2"/>
                </w:tcPr>
                <w:p w14:paraId="63177CBE" w14:textId="77777777" w:rsidR="00D33F26" w:rsidRDefault="00D33F26" w:rsidP="00D715B9">
                  <w:pPr>
                    <w:pStyle w:val="TableParagraph"/>
                    <w:spacing w:line="248" w:lineRule="exact"/>
                    <w:ind w:left="105"/>
                  </w:pPr>
                  <w:r>
                    <w:t>CBR</w:t>
                  </w:r>
                  <w:r>
                    <w:rPr>
                      <w:spacing w:val="-2"/>
                    </w:rPr>
                    <w:t xml:space="preserve"> </w:t>
                  </w:r>
                  <w:r>
                    <w:t>Puncture</w:t>
                  </w:r>
                  <w:r>
                    <w:rPr>
                      <w:spacing w:val="2"/>
                    </w:rPr>
                    <w:t xml:space="preserve"> </w:t>
                  </w:r>
                  <w:r>
                    <w:rPr>
                      <w:spacing w:val="-2"/>
                    </w:rPr>
                    <w:t>Resistance</w:t>
                  </w:r>
                </w:p>
              </w:tc>
              <w:tc>
                <w:tcPr>
                  <w:tcW w:w="1648" w:type="dxa"/>
                </w:tcPr>
                <w:p w14:paraId="17197DBC" w14:textId="77777777" w:rsidR="00D33F26" w:rsidRDefault="00D33F26" w:rsidP="00D715B9">
                  <w:pPr>
                    <w:pStyle w:val="TableParagraph"/>
                    <w:spacing w:line="248" w:lineRule="exact"/>
                    <w:ind w:left="128"/>
                  </w:pPr>
                  <w:r>
                    <w:t>EN</w:t>
                  </w:r>
                  <w:r>
                    <w:rPr>
                      <w:spacing w:val="1"/>
                    </w:rPr>
                    <w:t xml:space="preserve"> </w:t>
                  </w:r>
                  <w:r>
                    <w:t>ISO</w:t>
                  </w:r>
                  <w:r>
                    <w:rPr>
                      <w:spacing w:val="3"/>
                    </w:rPr>
                    <w:t xml:space="preserve"> </w:t>
                  </w:r>
                  <w:r>
                    <w:rPr>
                      <w:spacing w:val="-4"/>
                    </w:rPr>
                    <w:t>12236</w:t>
                  </w:r>
                </w:p>
              </w:tc>
              <w:tc>
                <w:tcPr>
                  <w:tcW w:w="761" w:type="dxa"/>
                </w:tcPr>
                <w:p w14:paraId="47F960AD" w14:textId="77777777" w:rsidR="00D33F26" w:rsidRDefault="00D33F26" w:rsidP="00D715B9">
                  <w:pPr>
                    <w:pStyle w:val="TableParagraph"/>
                    <w:spacing w:line="248" w:lineRule="exact"/>
                    <w:ind w:left="3" w:right="1"/>
                    <w:jc w:val="center"/>
                  </w:pPr>
                  <w:r>
                    <w:rPr>
                      <w:spacing w:val="-10"/>
                    </w:rPr>
                    <w:t>N</w:t>
                  </w:r>
                </w:p>
              </w:tc>
              <w:tc>
                <w:tcPr>
                  <w:tcW w:w="1399" w:type="dxa"/>
                </w:tcPr>
                <w:p w14:paraId="44FE9C59" w14:textId="77777777" w:rsidR="00D33F26" w:rsidRDefault="00D33F26" w:rsidP="00D715B9">
                  <w:pPr>
                    <w:pStyle w:val="TableParagraph"/>
                    <w:spacing w:line="248" w:lineRule="exact"/>
                    <w:ind w:left="4" w:right="3"/>
                    <w:jc w:val="center"/>
                  </w:pPr>
                  <w:r>
                    <w:rPr>
                      <w:spacing w:val="-2"/>
                    </w:rPr>
                    <w:t>≥3000</w:t>
                  </w:r>
                </w:p>
              </w:tc>
            </w:tr>
            <w:tr w:rsidR="00D33F26" w14:paraId="53B2CA10" w14:textId="77777777" w:rsidTr="00D33F26">
              <w:trPr>
                <w:trHeight w:val="311"/>
              </w:trPr>
              <w:tc>
                <w:tcPr>
                  <w:tcW w:w="2468" w:type="dxa"/>
                  <w:gridSpan w:val="2"/>
                </w:tcPr>
                <w:p w14:paraId="5E304826" w14:textId="77777777" w:rsidR="00D33F26" w:rsidRDefault="00D33F26" w:rsidP="00D715B9">
                  <w:pPr>
                    <w:pStyle w:val="TableParagraph"/>
                    <w:spacing w:line="248" w:lineRule="exact"/>
                    <w:ind w:left="105"/>
                  </w:pPr>
                  <w:r>
                    <w:t>Mass</w:t>
                  </w:r>
                  <w:r>
                    <w:rPr>
                      <w:spacing w:val="-1"/>
                    </w:rPr>
                    <w:t xml:space="preserve"> </w:t>
                  </w:r>
                  <w:r>
                    <w:t>per</w:t>
                  </w:r>
                  <w:r>
                    <w:rPr>
                      <w:spacing w:val="-1"/>
                    </w:rPr>
                    <w:t xml:space="preserve"> </w:t>
                  </w:r>
                  <w:r>
                    <w:t>unit</w:t>
                  </w:r>
                  <w:r>
                    <w:rPr>
                      <w:spacing w:val="-3"/>
                    </w:rPr>
                    <w:t xml:space="preserve"> </w:t>
                  </w:r>
                  <w:r>
                    <w:rPr>
                      <w:spacing w:val="-4"/>
                    </w:rPr>
                    <w:t>area</w:t>
                  </w:r>
                </w:p>
              </w:tc>
              <w:tc>
                <w:tcPr>
                  <w:tcW w:w="1648" w:type="dxa"/>
                </w:tcPr>
                <w:p w14:paraId="7D4CC121" w14:textId="77777777" w:rsidR="00D33F26" w:rsidRDefault="00D33F26" w:rsidP="00D715B9">
                  <w:pPr>
                    <w:pStyle w:val="TableParagraph"/>
                    <w:spacing w:line="248" w:lineRule="exact"/>
                    <w:ind w:left="185"/>
                  </w:pPr>
                  <w:r>
                    <w:t>EN</w:t>
                  </w:r>
                  <w:r>
                    <w:rPr>
                      <w:spacing w:val="1"/>
                    </w:rPr>
                    <w:t xml:space="preserve"> </w:t>
                  </w:r>
                  <w:r>
                    <w:t>ISO</w:t>
                  </w:r>
                  <w:r>
                    <w:rPr>
                      <w:spacing w:val="3"/>
                    </w:rPr>
                    <w:t xml:space="preserve"> </w:t>
                  </w:r>
                  <w:r>
                    <w:rPr>
                      <w:spacing w:val="-4"/>
                    </w:rPr>
                    <w:t>9864</w:t>
                  </w:r>
                </w:p>
              </w:tc>
              <w:tc>
                <w:tcPr>
                  <w:tcW w:w="761" w:type="dxa"/>
                </w:tcPr>
                <w:p w14:paraId="0499FB57" w14:textId="77777777" w:rsidR="00D33F26" w:rsidRDefault="00D33F26" w:rsidP="00D715B9">
                  <w:pPr>
                    <w:pStyle w:val="TableParagraph"/>
                    <w:spacing w:line="248" w:lineRule="exact"/>
                    <w:ind w:left="0" w:right="266"/>
                    <w:jc w:val="right"/>
                  </w:pPr>
                  <w:r>
                    <w:rPr>
                      <w:spacing w:val="-4"/>
                    </w:rPr>
                    <w:t>g/m2</w:t>
                  </w:r>
                </w:p>
              </w:tc>
              <w:tc>
                <w:tcPr>
                  <w:tcW w:w="1399" w:type="dxa"/>
                </w:tcPr>
                <w:p w14:paraId="224BDEE5" w14:textId="77777777" w:rsidR="00D33F26" w:rsidRDefault="00D33F26" w:rsidP="00D715B9">
                  <w:pPr>
                    <w:pStyle w:val="TableParagraph"/>
                    <w:spacing w:line="248" w:lineRule="exact"/>
                    <w:ind w:left="4" w:right="5"/>
                    <w:jc w:val="center"/>
                  </w:pPr>
                  <w:r>
                    <w:rPr>
                      <w:spacing w:val="-4"/>
                    </w:rPr>
                    <w:t>≥710</w:t>
                  </w:r>
                </w:p>
              </w:tc>
            </w:tr>
            <w:tr w:rsidR="00D33F26" w14:paraId="79B30B1C" w14:textId="77777777" w:rsidTr="00D33F26">
              <w:trPr>
                <w:trHeight w:val="628"/>
              </w:trPr>
              <w:tc>
                <w:tcPr>
                  <w:tcW w:w="2468" w:type="dxa"/>
                  <w:gridSpan w:val="2"/>
                </w:tcPr>
                <w:p w14:paraId="0CFE9D9C" w14:textId="77777777" w:rsidR="00D33F26" w:rsidRDefault="00D33F26" w:rsidP="00D715B9">
                  <w:pPr>
                    <w:pStyle w:val="TableParagraph"/>
                    <w:spacing w:line="248" w:lineRule="exact"/>
                    <w:ind w:left="105"/>
                  </w:pPr>
                  <w:r>
                    <w:lastRenderedPageBreak/>
                    <w:t>Thickness</w:t>
                  </w:r>
                  <w:r>
                    <w:rPr>
                      <w:spacing w:val="-3"/>
                    </w:rPr>
                    <w:t xml:space="preserve"> </w:t>
                  </w:r>
                  <w:r>
                    <w:t>of</w:t>
                  </w:r>
                  <w:r>
                    <w:rPr>
                      <w:spacing w:val="-1"/>
                    </w:rPr>
                    <w:t xml:space="preserve"> </w:t>
                  </w:r>
                  <w:r>
                    <w:rPr>
                      <w:spacing w:val="-2"/>
                    </w:rPr>
                    <w:t>Composite</w:t>
                  </w:r>
                </w:p>
              </w:tc>
              <w:tc>
                <w:tcPr>
                  <w:tcW w:w="1648" w:type="dxa"/>
                </w:tcPr>
                <w:p w14:paraId="1EF11C53" w14:textId="77777777" w:rsidR="00D33F26" w:rsidRDefault="00D33F26" w:rsidP="00D715B9">
                  <w:pPr>
                    <w:pStyle w:val="TableParagraph"/>
                    <w:spacing w:line="248" w:lineRule="exact"/>
                    <w:ind w:left="185"/>
                  </w:pPr>
                  <w:r>
                    <w:t>EN</w:t>
                  </w:r>
                  <w:r>
                    <w:rPr>
                      <w:spacing w:val="1"/>
                    </w:rPr>
                    <w:t xml:space="preserve"> </w:t>
                  </w:r>
                  <w:r>
                    <w:t>ISO</w:t>
                  </w:r>
                  <w:r>
                    <w:rPr>
                      <w:spacing w:val="3"/>
                    </w:rPr>
                    <w:t xml:space="preserve"> </w:t>
                  </w:r>
                  <w:r>
                    <w:rPr>
                      <w:spacing w:val="-4"/>
                    </w:rPr>
                    <w:t>9863</w:t>
                  </w:r>
                </w:p>
              </w:tc>
              <w:tc>
                <w:tcPr>
                  <w:tcW w:w="761" w:type="dxa"/>
                </w:tcPr>
                <w:p w14:paraId="22D86DE7" w14:textId="77777777" w:rsidR="00D33F26" w:rsidRDefault="00D33F26" w:rsidP="00D715B9">
                  <w:pPr>
                    <w:pStyle w:val="TableParagraph"/>
                    <w:spacing w:line="248" w:lineRule="exact"/>
                    <w:ind w:left="329"/>
                  </w:pPr>
                  <w:r>
                    <w:rPr>
                      <w:spacing w:val="-5"/>
                    </w:rPr>
                    <w:t>mm</w:t>
                  </w:r>
                </w:p>
              </w:tc>
              <w:tc>
                <w:tcPr>
                  <w:tcW w:w="1399" w:type="dxa"/>
                </w:tcPr>
                <w:p w14:paraId="63FCF0E9" w14:textId="77777777" w:rsidR="00D33F26" w:rsidRDefault="00D33F26" w:rsidP="00D715B9">
                  <w:pPr>
                    <w:pStyle w:val="TableParagraph"/>
                    <w:spacing w:line="248" w:lineRule="exact"/>
                    <w:ind w:left="5" w:right="1"/>
                    <w:jc w:val="center"/>
                  </w:pPr>
                  <w:r>
                    <w:rPr>
                      <w:spacing w:val="-2"/>
                    </w:rPr>
                    <w:t>≥4.5*</w:t>
                  </w:r>
                </w:p>
              </w:tc>
            </w:tr>
            <w:tr w:rsidR="00D33F26" w14:paraId="58652AC8" w14:textId="77777777" w:rsidTr="00D33F26">
              <w:trPr>
                <w:trHeight w:val="1069"/>
              </w:trPr>
              <w:tc>
                <w:tcPr>
                  <w:tcW w:w="1281" w:type="dxa"/>
                  <w:vMerge w:val="restart"/>
                </w:tcPr>
                <w:p w14:paraId="64BE23A9" w14:textId="77777777" w:rsidR="00D33F26" w:rsidRDefault="00D33F26" w:rsidP="00D715B9">
                  <w:pPr>
                    <w:pStyle w:val="TableParagraph"/>
                    <w:spacing w:before="3"/>
                    <w:ind w:left="105"/>
                  </w:pPr>
                  <w:r>
                    <w:rPr>
                      <w:spacing w:val="-2"/>
                    </w:rPr>
                    <w:t>In-plane permeability</w:t>
                  </w:r>
                </w:p>
              </w:tc>
              <w:tc>
                <w:tcPr>
                  <w:tcW w:w="1187" w:type="dxa"/>
                </w:tcPr>
                <w:p w14:paraId="6D6AF936" w14:textId="77777777" w:rsidR="00D33F26" w:rsidRDefault="00D33F26" w:rsidP="00D715B9">
                  <w:pPr>
                    <w:pStyle w:val="TableParagraph"/>
                    <w:spacing w:before="3" w:line="242" w:lineRule="auto"/>
                    <w:ind w:left="109" w:right="148"/>
                  </w:pPr>
                  <w:r>
                    <w:t>Hydraulic</w:t>
                  </w:r>
                  <w:r>
                    <w:rPr>
                      <w:spacing w:val="-15"/>
                    </w:rPr>
                    <w:t xml:space="preserve"> </w:t>
                  </w:r>
                  <w:r>
                    <w:t xml:space="preserve">Gradient, i=1 at 100 kPa pressure rigid-soft </w:t>
                  </w:r>
                  <w:r>
                    <w:rPr>
                      <w:spacing w:val="-2"/>
                    </w:rPr>
                    <w:t>condition</w:t>
                  </w:r>
                </w:p>
              </w:tc>
              <w:tc>
                <w:tcPr>
                  <w:tcW w:w="1648" w:type="dxa"/>
                  <w:vMerge w:val="restart"/>
                </w:tcPr>
                <w:p w14:paraId="3BE77F42" w14:textId="77777777" w:rsidR="00D33F26" w:rsidRDefault="00D33F26" w:rsidP="00D715B9">
                  <w:pPr>
                    <w:pStyle w:val="TableParagraph"/>
                    <w:spacing w:line="248" w:lineRule="exact"/>
                    <w:ind w:left="128"/>
                  </w:pPr>
                  <w:r>
                    <w:t>EN</w:t>
                  </w:r>
                  <w:r>
                    <w:rPr>
                      <w:spacing w:val="1"/>
                    </w:rPr>
                    <w:t xml:space="preserve"> </w:t>
                  </w:r>
                  <w:r>
                    <w:t>ISO</w:t>
                  </w:r>
                  <w:r>
                    <w:rPr>
                      <w:spacing w:val="3"/>
                    </w:rPr>
                    <w:t xml:space="preserve"> </w:t>
                  </w:r>
                  <w:r>
                    <w:rPr>
                      <w:spacing w:val="-4"/>
                    </w:rPr>
                    <w:t>12958</w:t>
                  </w:r>
                </w:p>
              </w:tc>
              <w:tc>
                <w:tcPr>
                  <w:tcW w:w="761" w:type="dxa"/>
                  <w:vMerge w:val="restart"/>
                </w:tcPr>
                <w:p w14:paraId="3B09DD85" w14:textId="77777777" w:rsidR="00D33F26" w:rsidRDefault="00D33F26" w:rsidP="00D715B9">
                  <w:pPr>
                    <w:pStyle w:val="TableParagraph"/>
                    <w:spacing w:line="248" w:lineRule="exact"/>
                    <w:ind w:left="281"/>
                  </w:pPr>
                  <w:r>
                    <w:rPr>
                      <w:spacing w:val="-2"/>
                    </w:rPr>
                    <w:t>l/m.s</w:t>
                  </w:r>
                </w:p>
              </w:tc>
              <w:tc>
                <w:tcPr>
                  <w:tcW w:w="1399" w:type="dxa"/>
                </w:tcPr>
                <w:p w14:paraId="0484094B" w14:textId="77777777" w:rsidR="00D33F26" w:rsidRDefault="00D33F26" w:rsidP="00D715B9">
                  <w:pPr>
                    <w:pStyle w:val="TableParagraph"/>
                    <w:spacing w:line="248" w:lineRule="exact"/>
                    <w:ind w:left="4" w:right="5"/>
                    <w:jc w:val="center"/>
                  </w:pPr>
                  <w:r>
                    <w:rPr>
                      <w:spacing w:val="-2"/>
                    </w:rPr>
                    <w:t>≥0.55</w:t>
                  </w:r>
                  <w:r>
                    <w:rPr>
                      <w:spacing w:val="-2"/>
                      <w:vertAlign w:val="superscript"/>
                    </w:rPr>
                    <w:t>*</w:t>
                  </w:r>
                </w:p>
              </w:tc>
            </w:tr>
            <w:tr w:rsidR="00D33F26" w14:paraId="2CA300C3" w14:textId="77777777" w:rsidTr="00D33F26">
              <w:trPr>
                <w:trHeight w:val="1075"/>
              </w:trPr>
              <w:tc>
                <w:tcPr>
                  <w:tcW w:w="1281" w:type="dxa"/>
                  <w:vMerge/>
                  <w:tcBorders>
                    <w:top w:val="nil"/>
                  </w:tcBorders>
                </w:tcPr>
                <w:p w14:paraId="3C271EC3" w14:textId="77777777" w:rsidR="00D33F26" w:rsidRDefault="00D33F26" w:rsidP="00D715B9">
                  <w:pPr>
                    <w:rPr>
                      <w:sz w:val="2"/>
                      <w:szCs w:val="2"/>
                    </w:rPr>
                  </w:pPr>
                </w:p>
              </w:tc>
              <w:tc>
                <w:tcPr>
                  <w:tcW w:w="1187" w:type="dxa"/>
                </w:tcPr>
                <w:p w14:paraId="43D3EC17" w14:textId="77777777" w:rsidR="00D33F26" w:rsidRDefault="00D33F26" w:rsidP="00D715B9">
                  <w:pPr>
                    <w:pStyle w:val="TableParagraph"/>
                    <w:spacing w:before="4" w:line="242" w:lineRule="auto"/>
                    <w:ind w:left="109" w:right="148"/>
                  </w:pPr>
                  <w:r>
                    <w:t>Hydraulic</w:t>
                  </w:r>
                  <w:r>
                    <w:rPr>
                      <w:spacing w:val="-15"/>
                    </w:rPr>
                    <w:t xml:space="preserve"> </w:t>
                  </w:r>
                  <w:r>
                    <w:t xml:space="preserve">Gradient, i=1 at 200 kPa pressure rigid/soft </w:t>
                  </w:r>
                  <w:r>
                    <w:rPr>
                      <w:spacing w:val="-2"/>
                    </w:rPr>
                    <w:t>condition</w:t>
                  </w:r>
                </w:p>
              </w:tc>
              <w:tc>
                <w:tcPr>
                  <w:tcW w:w="1648" w:type="dxa"/>
                  <w:vMerge/>
                  <w:tcBorders>
                    <w:top w:val="nil"/>
                  </w:tcBorders>
                </w:tcPr>
                <w:p w14:paraId="3415129C" w14:textId="77777777" w:rsidR="00D33F26" w:rsidRDefault="00D33F26" w:rsidP="00D715B9">
                  <w:pPr>
                    <w:rPr>
                      <w:sz w:val="2"/>
                      <w:szCs w:val="2"/>
                    </w:rPr>
                  </w:pPr>
                </w:p>
              </w:tc>
              <w:tc>
                <w:tcPr>
                  <w:tcW w:w="761" w:type="dxa"/>
                  <w:vMerge/>
                  <w:tcBorders>
                    <w:top w:val="nil"/>
                  </w:tcBorders>
                </w:tcPr>
                <w:p w14:paraId="2777C5DD" w14:textId="77777777" w:rsidR="00D33F26" w:rsidRDefault="00D33F26" w:rsidP="00D715B9">
                  <w:pPr>
                    <w:rPr>
                      <w:sz w:val="2"/>
                      <w:szCs w:val="2"/>
                    </w:rPr>
                  </w:pPr>
                </w:p>
              </w:tc>
              <w:tc>
                <w:tcPr>
                  <w:tcW w:w="1399" w:type="dxa"/>
                </w:tcPr>
                <w:p w14:paraId="38EE64EF" w14:textId="77777777" w:rsidR="00D33F26" w:rsidRDefault="00D33F26" w:rsidP="00D715B9">
                  <w:pPr>
                    <w:pStyle w:val="TableParagraph"/>
                    <w:spacing w:line="248" w:lineRule="exact"/>
                    <w:ind w:left="4" w:right="5"/>
                    <w:jc w:val="center"/>
                  </w:pPr>
                  <w:r>
                    <w:rPr>
                      <w:spacing w:val="-2"/>
                    </w:rPr>
                    <w:t>≥0.45</w:t>
                  </w:r>
                  <w:r>
                    <w:rPr>
                      <w:spacing w:val="-2"/>
                      <w:vertAlign w:val="superscript"/>
                    </w:rPr>
                    <w:t>*</w:t>
                  </w:r>
                </w:p>
              </w:tc>
            </w:tr>
            <w:tr w:rsidR="00D33F26" w14:paraId="2D3C5376" w14:textId="77777777" w:rsidTr="00D33F26">
              <w:trPr>
                <w:trHeight w:val="1694"/>
              </w:trPr>
              <w:tc>
                <w:tcPr>
                  <w:tcW w:w="2468" w:type="dxa"/>
                  <w:gridSpan w:val="2"/>
                </w:tcPr>
                <w:p w14:paraId="04610DD0" w14:textId="77777777" w:rsidR="00D33F26" w:rsidRDefault="00D33F26" w:rsidP="00D715B9">
                  <w:pPr>
                    <w:pStyle w:val="TableParagraph"/>
                    <w:spacing w:line="244" w:lineRule="auto"/>
                    <w:ind w:left="105"/>
                  </w:pPr>
                  <w:r>
                    <w:t>Indicative Reduction Factor for the compressive creep of the Geo- composite</w:t>
                  </w:r>
                  <w:r>
                    <w:rPr>
                      <w:spacing w:val="-6"/>
                    </w:rPr>
                    <w:t xml:space="preserve"> </w:t>
                  </w:r>
                  <w:r>
                    <w:t>for</w:t>
                  </w:r>
                  <w:r>
                    <w:rPr>
                      <w:spacing w:val="-4"/>
                    </w:rPr>
                    <w:t xml:space="preserve"> </w:t>
                  </w:r>
                  <w:r>
                    <w:t>≥</w:t>
                  </w:r>
                  <w:r>
                    <w:rPr>
                      <w:spacing w:val="-9"/>
                    </w:rPr>
                    <w:t xml:space="preserve"> </w:t>
                  </w:r>
                  <w:r>
                    <w:t>100</w:t>
                  </w:r>
                  <w:r>
                    <w:rPr>
                      <w:spacing w:val="-1"/>
                    </w:rPr>
                    <w:t xml:space="preserve"> </w:t>
                  </w:r>
                  <w:r>
                    <w:t>years</w:t>
                  </w:r>
                  <w:r>
                    <w:rPr>
                      <w:spacing w:val="-7"/>
                    </w:rPr>
                    <w:t xml:space="preserve"> </w:t>
                  </w:r>
                  <w:r>
                    <w:t>at</w:t>
                  </w:r>
                  <w:r>
                    <w:rPr>
                      <w:spacing w:val="-2"/>
                    </w:rPr>
                    <w:t xml:space="preserve"> </w:t>
                  </w:r>
                  <w:r>
                    <w:t>relevant pressure 50 to 500 kPa</w:t>
                  </w:r>
                </w:p>
              </w:tc>
              <w:tc>
                <w:tcPr>
                  <w:tcW w:w="1648" w:type="dxa"/>
                </w:tcPr>
                <w:p w14:paraId="1A5B974B" w14:textId="77777777" w:rsidR="00D33F26" w:rsidRDefault="00D33F26" w:rsidP="00D715B9">
                  <w:pPr>
                    <w:pStyle w:val="TableParagraph"/>
                    <w:spacing w:before="187"/>
                    <w:ind w:left="0"/>
                    <w:rPr>
                      <w:rFonts w:ascii="Arial"/>
                      <w:b/>
                    </w:rPr>
                  </w:pPr>
                </w:p>
                <w:p w14:paraId="46C7CA99" w14:textId="77777777" w:rsidR="00D33F26" w:rsidRDefault="00D33F26" w:rsidP="00D715B9">
                  <w:pPr>
                    <w:pStyle w:val="TableParagraph"/>
                    <w:spacing w:line="242" w:lineRule="auto"/>
                    <w:ind w:left="109" w:right="205"/>
                  </w:pPr>
                  <w:r>
                    <w:t xml:space="preserve">ISO 25619- </w:t>
                  </w:r>
                  <w:r>
                    <w:rPr>
                      <w:spacing w:val="-2"/>
                    </w:rPr>
                    <w:t>1:2008/ASTM D7361-07</w:t>
                  </w:r>
                </w:p>
              </w:tc>
              <w:tc>
                <w:tcPr>
                  <w:tcW w:w="761" w:type="dxa"/>
                </w:tcPr>
                <w:p w14:paraId="79B42BD1" w14:textId="77777777" w:rsidR="00D33F26" w:rsidRDefault="00D33F26" w:rsidP="00D715B9">
                  <w:pPr>
                    <w:pStyle w:val="TableParagraph"/>
                    <w:ind w:left="0"/>
                    <w:rPr>
                      <w:rFonts w:ascii="Times New Roman"/>
                      <w:sz w:val="20"/>
                    </w:rPr>
                  </w:pPr>
                </w:p>
              </w:tc>
              <w:tc>
                <w:tcPr>
                  <w:tcW w:w="1399" w:type="dxa"/>
                </w:tcPr>
                <w:p w14:paraId="1001E1C5" w14:textId="77777777" w:rsidR="00D33F26" w:rsidRDefault="00D33F26" w:rsidP="00D715B9">
                  <w:pPr>
                    <w:pStyle w:val="TableParagraph"/>
                    <w:ind w:left="0"/>
                    <w:rPr>
                      <w:rFonts w:ascii="Arial"/>
                      <w:b/>
                    </w:rPr>
                  </w:pPr>
                </w:p>
                <w:p w14:paraId="333F0B53" w14:textId="77777777" w:rsidR="00D33F26" w:rsidRDefault="00D33F26" w:rsidP="00D715B9">
                  <w:pPr>
                    <w:pStyle w:val="TableParagraph"/>
                    <w:spacing w:before="184"/>
                    <w:ind w:left="0"/>
                    <w:rPr>
                      <w:rFonts w:ascii="Arial"/>
                      <w:b/>
                    </w:rPr>
                  </w:pPr>
                </w:p>
                <w:p w14:paraId="14A230F1" w14:textId="77777777" w:rsidR="00D33F26" w:rsidRDefault="00D33F26" w:rsidP="00D715B9">
                  <w:pPr>
                    <w:pStyle w:val="TableParagraph"/>
                    <w:ind w:left="463"/>
                  </w:pPr>
                  <w:r>
                    <w:t>1.05</w:t>
                  </w:r>
                  <w:r>
                    <w:rPr>
                      <w:spacing w:val="1"/>
                    </w:rPr>
                    <w:t xml:space="preserve"> </w:t>
                  </w:r>
                  <w:r>
                    <w:t>to</w:t>
                  </w:r>
                  <w:r>
                    <w:rPr>
                      <w:spacing w:val="-2"/>
                    </w:rPr>
                    <w:t xml:space="preserve"> </w:t>
                  </w:r>
                  <w:r>
                    <w:rPr>
                      <w:spacing w:val="-10"/>
                    </w:rPr>
                    <w:t>5</w:t>
                  </w:r>
                </w:p>
              </w:tc>
            </w:tr>
            <w:tr w:rsidR="00D33F26" w14:paraId="7575BE73" w14:textId="77777777" w:rsidTr="00D33F26">
              <w:trPr>
                <w:trHeight w:val="820"/>
              </w:trPr>
              <w:tc>
                <w:tcPr>
                  <w:tcW w:w="2468" w:type="dxa"/>
                  <w:gridSpan w:val="2"/>
                </w:tcPr>
                <w:p w14:paraId="7E5A9B66" w14:textId="77777777" w:rsidR="00D33F26" w:rsidRDefault="00D33F26" w:rsidP="00D715B9">
                  <w:pPr>
                    <w:pStyle w:val="TableParagraph"/>
                    <w:spacing w:before="3" w:line="242" w:lineRule="auto"/>
                    <w:ind w:left="105"/>
                  </w:pPr>
                  <w:r>
                    <w:t>Indicative Reduction Factor for the intrusion</w:t>
                  </w:r>
                  <w:r>
                    <w:rPr>
                      <w:spacing w:val="-9"/>
                    </w:rPr>
                    <w:t xml:space="preserve"> </w:t>
                  </w:r>
                  <w:r>
                    <w:t>of</w:t>
                  </w:r>
                  <w:r>
                    <w:rPr>
                      <w:spacing w:val="-6"/>
                    </w:rPr>
                    <w:t xml:space="preserve"> </w:t>
                  </w:r>
                  <w:r>
                    <w:t>filter</w:t>
                  </w:r>
                  <w:r>
                    <w:rPr>
                      <w:spacing w:val="-8"/>
                    </w:rPr>
                    <w:t xml:space="preserve"> </w:t>
                  </w:r>
                  <w:r>
                    <w:t>geotextiles</w:t>
                  </w:r>
                  <w:r>
                    <w:rPr>
                      <w:spacing w:val="-7"/>
                    </w:rPr>
                    <w:t xml:space="preserve"> </w:t>
                  </w:r>
                  <w:r>
                    <w:t>into</w:t>
                  </w:r>
                  <w:r>
                    <w:rPr>
                      <w:spacing w:val="-9"/>
                    </w:rPr>
                    <w:t xml:space="preserve"> </w:t>
                  </w:r>
                  <w:r>
                    <w:t>the draining core</w:t>
                  </w:r>
                </w:p>
              </w:tc>
              <w:tc>
                <w:tcPr>
                  <w:tcW w:w="1648" w:type="dxa"/>
                </w:tcPr>
                <w:p w14:paraId="75088778" w14:textId="77777777" w:rsidR="00D33F26" w:rsidRDefault="00D33F26" w:rsidP="00D715B9">
                  <w:pPr>
                    <w:pStyle w:val="TableParagraph"/>
                    <w:ind w:left="0"/>
                    <w:rPr>
                      <w:rFonts w:ascii="Times New Roman"/>
                      <w:sz w:val="20"/>
                    </w:rPr>
                  </w:pPr>
                </w:p>
              </w:tc>
              <w:tc>
                <w:tcPr>
                  <w:tcW w:w="761" w:type="dxa"/>
                </w:tcPr>
                <w:p w14:paraId="63420AB1" w14:textId="77777777" w:rsidR="00D33F26" w:rsidRDefault="00D33F26" w:rsidP="00D715B9">
                  <w:pPr>
                    <w:pStyle w:val="TableParagraph"/>
                    <w:ind w:left="0"/>
                    <w:rPr>
                      <w:rFonts w:ascii="Arial"/>
                      <w:b/>
                    </w:rPr>
                  </w:pPr>
                </w:p>
                <w:p w14:paraId="77A10B21" w14:textId="77777777" w:rsidR="00D33F26" w:rsidRDefault="00D33F26" w:rsidP="00D715B9">
                  <w:pPr>
                    <w:pStyle w:val="TableParagraph"/>
                    <w:ind w:left="3"/>
                    <w:jc w:val="center"/>
                  </w:pPr>
                  <w:r>
                    <w:rPr>
                      <w:spacing w:val="-10"/>
                    </w:rPr>
                    <w:t>-</w:t>
                  </w:r>
                </w:p>
              </w:tc>
              <w:tc>
                <w:tcPr>
                  <w:tcW w:w="1399" w:type="dxa"/>
                </w:tcPr>
                <w:p w14:paraId="7834E13A" w14:textId="77777777" w:rsidR="00D33F26" w:rsidRDefault="00D33F26" w:rsidP="00D715B9">
                  <w:pPr>
                    <w:pStyle w:val="TableParagraph"/>
                    <w:ind w:left="0"/>
                    <w:rPr>
                      <w:rFonts w:ascii="Arial"/>
                      <w:b/>
                    </w:rPr>
                  </w:pPr>
                </w:p>
                <w:p w14:paraId="1FB1722C" w14:textId="77777777" w:rsidR="00D33F26" w:rsidRDefault="00D33F26" w:rsidP="00D715B9">
                  <w:pPr>
                    <w:pStyle w:val="TableParagraph"/>
                    <w:ind w:left="4" w:right="4"/>
                    <w:jc w:val="center"/>
                  </w:pPr>
                  <w:r>
                    <w:t>1-</w:t>
                  </w:r>
                  <w:r>
                    <w:rPr>
                      <w:spacing w:val="-5"/>
                    </w:rPr>
                    <w:t>1.5</w:t>
                  </w:r>
                </w:p>
              </w:tc>
            </w:tr>
            <w:tr w:rsidR="00D33F26" w14:paraId="5FE8ABAF" w14:textId="77777777" w:rsidTr="00D33F26">
              <w:trPr>
                <w:trHeight w:val="820"/>
              </w:trPr>
              <w:tc>
                <w:tcPr>
                  <w:tcW w:w="2468" w:type="dxa"/>
                  <w:gridSpan w:val="2"/>
                </w:tcPr>
                <w:p w14:paraId="41183205" w14:textId="77777777" w:rsidR="00D33F26" w:rsidRDefault="00D33F26" w:rsidP="00D715B9">
                  <w:pPr>
                    <w:pStyle w:val="TableParagraph"/>
                    <w:spacing w:before="3"/>
                    <w:ind w:left="105"/>
                  </w:pPr>
                  <w:r>
                    <w:t>Indicative</w:t>
                  </w:r>
                  <w:r>
                    <w:rPr>
                      <w:spacing w:val="-10"/>
                    </w:rPr>
                    <w:t xml:space="preserve"> </w:t>
                  </w:r>
                  <w:r>
                    <w:t>Reduction</w:t>
                  </w:r>
                  <w:r>
                    <w:rPr>
                      <w:spacing w:val="-10"/>
                    </w:rPr>
                    <w:t xml:space="preserve"> </w:t>
                  </w:r>
                  <w:r>
                    <w:rPr>
                      <w:spacing w:val="-2"/>
                    </w:rPr>
                    <w:t>Factor</w:t>
                  </w:r>
                </w:p>
                <w:p w14:paraId="5843C78D" w14:textId="77777777" w:rsidR="00D33F26" w:rsidRDefault="00D33F26" w:rsidP="00D715B9">
                  <w:pPr>
                    <w:pStyle w:val="TableParagraph"/>
                    <w:spacing w:before="5"/>
                    <w:ind w:left="105"/>
                  </w:pPr>
                  <w:r>
                    <w:t>for</w:t>
                  </w:r>
                  <w:r>
                    <w:rPr>
                      <w:spacing w:val="-8"/>
                    </w:rPr>
                    <w:t xml:space="preserve"> </w:t>
                  </w:r>
                  <w:r>
                    <w:t>chemical</w:t>
                  </w:r>
                  <w:r>
                    <w:rPr>
                      <w:spacing w:val="-9"/>
                    </w:rPr>
                    <w:t xml:space="preserve"> </w:t>
                  </w:r>
                  <w:r>
                    <w:t>clogging</w:t>
                  </w:r>
                  <w:r>
                    <w:rPr>
                      <w:spacing w:val="-11"/>
                    </w:rPr>
                    <w:t xml:space="preserve"> </w:t>
                  </w:r>
                  <w:r>
                    <w:t>of</w:t>
                  </w:r>
                  <w:r>
                    <w:rPr>
                      <w:spacing w:val="-3"/>
                    </w:rPr>
                    <w:t xml:space="preserve"> </w:t>
                  </w:r>
                  <w:r>
                    <w:t>the</w:t>
                  </w:r>
                  <w:r>
                    <w:rPr>
                      <w:spacing w:val="-7"/>
                    </w:rPr>
                    <w:t xml:space="preserve"> </w:t>
                  </w:r>
                  <w:r>
                    <w:t xml:space="preserve">draining </w:t>
                  </w:r>
                  <w:r>
                    <w:rPr>
                      <w:spacing w:val="-4"/>
                    </w:rPr>
                    <w:t>core</w:t>
                  </w:r>
                </w:p>
              </w:tc>
              <w:tc>
                <w:tcPr>
                  <w:tcW w:w="1648" w:type="dxa"/>
                </w:tcPr>
                <w:p w14:paraId="3B4B4EFB" w14:textId="77777777" w:rsidR="00D33F26" w:rsidRDefault="00D33F26" w:rsidP="00D715B9">
                  <w:pPr>
                    <w:pStyle w:val="TableParagraph"/>
                    <w:ind w:left="0"/>
                    <w:rPr>
                      <w:rFonts w:ascii="Times New Roman"/>
                      <w:sz w:val="20"/>
                    </w:rPr>
                  </w:pPr>
                </w:p>
              </w:tc>
              <w:tc>
                <w:tcPr>
                  <w:tcW w:w="761" w:type="dxa"/>
                </w:tcPr>
                <w:p w14:paraId="5321B618" w14:textId="77777777" w:rsidR="00D33F26" w:rsidRDefault="00D33F26" w:rsidP="00D715B9">
                  <w:pPr>
                    <w:pStyle w:val="TableParagraph"/>
                    <w:ind w:left="0"/>
                    <w:rPr>
                      <w:rFonts w:ascii="Arial"/>
                      <w:b/>
                    </w:rPr>
                  </w:pPr>
                </w:p>
                <w:p w14:paraId="4F53986D" w14:textId="77777777" w:rsidR="00D33F26" w:rsidRDefault="00D33F26" w:rsidP="00D715B9">
                  <w:pPr>
                    <w:pStyle w:val="TableParagraph"/>
                    <w:ind w:left="3"/>
                    <w:jc w:val="center"/>
                  </w:pPr>
                  <w:r>
                    <w:rPr>
                      <w:spacing w:val="-10"/>
                    </w:rPr>
                    <w:t>-</w:t>
                  </w:r>
                </w:p>
              </w:tc>
              <w:tc>
                <w:tcPr>
                  <w:tcW w:w="1399" w:type="dxa"/>
                </w:tcPr>
                <w:p w14:paraId="550B620A" w14:textId="77777777" w:rsidR="00D33F26" w:rsidRDefault="00D33F26" w:rsidP="00D715B9">
                  <w:pPr>
                    <w:pStyle w:val="TableParagraph"/>
                    <w:ind w:left="0"/>
                    <w:rPr>
                      <w:rFonts w:ascii="Arial"/>
                      <w:b/>
                    </w:rPr>
                  </w:pPr>
                </w:p>
                <w:p w14:paraId="30BD0EAC" w14:textId="77777777" w:rsidR="00D33F26" w:rsidRDefault="00D33F26" w:rsidP="00D715B9">
                  <w:pPr>
                    <w:pStyle w:val="TableParagraph"/>
                    <w:ind w:left="4" w:right="4"/>
                    <w:jc w:val="center"/>
                  </w:pPr>
                  <w:r>
                    <w:t>1-</w:t>
                  </w:r>
                  <w:r>
                    <w:rPr>
                      <w:spacing w:val="-5"/>
                    </w:rPr>
                    <w:t>1.3</w:t>
                  </w:r>
                </w:p>
              </w:tc>
            </w:tr>
            <w:tr w:rsidR="00D33F26" w14:paraId="6405FBB4" w14:textId="77777777" w:rsidTr="00D33F26">
              <w:trPr>
                <w:trHeight w:val="821"/>
              </w:trPr>
              <w:tc>
                <w:tcPr>
                  <w:tcW w:w="2468" w:type="dxa"/>
                  <w:gridSpan w:val="2"/>
                </w:tcPr>
                <w:p w14:paraId="7C0F322F" w14:textId="77777777" w:rsidR="00D33F26" w:rsidRDefault="00D33F26" w:rsidP="00D715B9">
                  <w:pPr>
                    <w:pStyle w:val="TableParagraph"/>
                    <w:spacing w:before="3"/>
                    <w:ind w:left="105" w:right="132"/>
                  </w:pPr>
                  <w:r>
                    <w:lastRenderedPageBreak/>
                    <w:t>Indicative Reduction Factor for biological</w:t>
                  </w:r>
                  <w:r>
                    <w:rPr>
                      <w:spacing w:val="-9"/>
                    </w:rPr>
                    <w:t xml:space="preserve"> </w:t>
                  </w:r>
                  <w:r>
                    <w:t>clogging</w:t>
                  </w:r>
                  <w:r>
                    <w:rPr>
                      <w:spacing w:val="-11"/>
                    </w:rPr>
                    <w:t xml:space="preserve"> </w:t>
                  </w:r>
                  <w:r>
                    <w:t>of</w:t>
                  </w:r>
                  <w:r>
                    <w:rPr>
                      <w:spacing w:val="-8"/>
                    </w:rPr>
                    <w:t xml:space="preserve"> </w:t>
                  </w:r>
                  <w:r>
                    <w:t>the</w:t>
                  </w:r>
                  <w:r>
                    <w:rPr>
                      <w:spacing w:val="-7"/>
                    </w:rPr>
                    <w:t xml:space="preserve"> </w:t>
                  </w:r>
                  <w:r>
                    <w:t xml:space="preserve">draining </w:t>
                  </w:r>
                  <w:r>
                    <w:rPr>
                      <w:spacing w:val="-4"/>
                    </w:rPr>
                    <w:t>core</w:t>
                  </w:r>
                </w:p>
              </w:tc>
              <w:tc>
                <w:tcPr>
                  <w:tcW w:w="1648" w:type="dxa"/>
                </w:tcPr>
                <w:p w14:paraId="6E053E91" w14:textId="77777777" w:rsidR="00D33F26" w:rsidRDefault="00D33F26" w:rsidP="00D715B9">
                  <w:pPr>
                    <w:pStyle w:val="TableParagraph"/>
                    <w:ind w:left="0"/>
                    <w:rPr>
                      <w:rFonts w:ascii="Times New Roman"/>
                      <w:sz w:val="20"/>
                    </w:rPr>
                  </w:pPr>
                </w:p>
              </w:tc>
              <w:tc>
                <w:tcPr>
                  <w:tcW w:w="761" w:type="dxa"/>
                </w:tcPr>
                <w:p w14:paraId="5A3E2681" w14:textId="77777777" w:rsidR="00D33F26" w:rsidRDefault="00D33F26" w:rsidP="00D715B9">
                  <w:pPr>
                    <w:pStyle w:val="TableParagraph"/>
                    <w:ind w:left="0"/>
                    <w:rPr>
                      <w:rFonts w:ascii="Arial"/>
                      <w:b/>
                    </w:rPr>
                  </w:pPr>
                </w:p>
                <w:p w14:paraId="1D57F703" w14:textId="77777777" w:rsidR="00D33F26" w:rsidRDefault="00D33F26" w:rsidP="00D715B9">
                  <w:pPr>
                    <w:pStyle w:val="TableParagraph"/>
                    <w:ind w:left="3"/>
                    <w:jc w:val="center"/>
                  </w:pPr>
                  <w:r>
                    <w:rPr>
                      <w:spacing w:val="-10"/>
                    </w:rPr>
                    <w:t>-</w:t>
                  </w:r>
                </w:p>
              </w:tc>
              <w:tc>
                <w:tcPr>
                  <w:tcW w:w="1399" w:type="dxa"/>
                </w:tcPr>
                <w:p w14:paraId="52ABE0E4" w14:textId="77777777" w:rsidR="00D33F26" w:rsidRDefault="00D33F26" w:rsidP="00D715B9">
                  <w:pPr>
                    <w:pStyle w:val="TableParagraph"/>
                    <w:ind w:left="0"/>
                    <w:rPr>
                      <w:rFonts w:ascii="Arial"/>
                      <w:b/>
                    </w:rPr>
                  </w:pPr>
                </w:p>
                <w:p w14:paraId="26DF6A83" w14:textId="77777777" w:rsidR="00D33F26" w:rsidRDefault="00D33F26" w:rsidP="00D715B9">
                  <w:pPr>
                    <w:pStyle w:val="TableParagraph"/>
                    <w:ind w:left="4" w:right="4"/>
                    <w:jc w:val="center"/>
                  </w:pPr>
                  <w:r>
                    <w:t>1-</w:t>
                  </w:r>
                  <w:r>
                    <w:rPr>
                      <w:spacing w:val="-5"/>
                    </w:rPr>
                    <w:t>1.3</w:t>
                  </w:r>
                </w:p>
              </w:tc>
            </w:tr>
          </w:tbl>
          <w:p w14:paraId="7A1DCFA3" w14:textId="5496199B" w:rsidR="00D33F26" w:rsidRPr="00CE5D64" w:rsidRDefault="00D33F26" w:rsidP="00CE5D64">
            <w:pPr>
              <w:autoSpaceDE w:val="0"/>
              <w:autoSpaceDN w:val="0"/>
              <w:adjustRightInd w:val="0"/>
              <w:spacing w:after="60"/>
              <w:jc w:val="both"/>
              <w:outlineLvl w:val="1"/>
              <w:rPr>
                <w:rFonts w:ascii="Arial" w:hAnsi="Arial" w:cs="Arial"/>
                <w:color w:val="FF0000"/>
              </w:rPr>
            </w:pPr>
            <w:r>
              <w:rPr>
                <w:noProof/>
                <w:lang w:bidi="hi-IN"/>
              </w:rPr>
              <w:drawing>
                <wp:anchor distT="0" distB="0" distL="0" distR="0" simplePos="0" relativeHeight="251739136" behindDoc="1" locked="0" layoutInCell="1" allowOverlap="1" wp14:anchorId="1D613AC2" wp14:editId="3617EA16">
                  <wp:simplePos x="0" y="0"/>
                  <wp:positionH relativeFrom="page">
                    <wp:posOffset>1220910</wp:posOffset>
                  </wp:positionH>
                  <wp:positionV relativeFrom="paragraph">
                    <wp:posOffset>-4431538</wp:posOffset>
                  </wp:positionV>
                  <wp:extent cx="5046031" cy="5063108"/>
                  <wp:effectExtent l="0" t="0" r="0" b="0"/>
                  <wp:wrapNone/>
                  <wp:docPr id="503" name="Image 5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3" name="Image 503"/>
                          <pic:cNvPicPr/>
                        </pic:nvPicPr>
                        <pic:blipFill>
                          <a:blip r:embed="rId6" cstate="print"/>
                          <a:stretch>
                            <a:fillRect/>
                          </a:stretch>
                        </pic:blipFill>
                        <pic:spPr>
                          <a:xfrm>
                            <a:off x="0" y="0"/>
                            <a:ext cx="5046031" cy="5063108"/>
                          </a:xfrm>
                          <a:prstGeom prst="rect">
                            <a:avLst/>
                          </a:prstGeom>
                        </pic:spPr>
                      </pic:pic>
                    </a:graphicData>
                  </a:graphic>
                </wp:anchor>
              </w:drawing>
            </w:r>
            <w:r>
              <w:rPr>
                <w:rFonts w:ascii="Arial"/>
                <w:b/>
              </w:rPr>
              <w:t xml:space="preserve">*Note: </w:t>
            </w:r>
            <w:r>
              <w:t>The indicated values are the minimum acceptable values. The actual values shall be as</w:t>
            </w:r>
          </w:p>
        </w:tc>
        <w:tc>
          <w:tcPr>
            <w:tcW w:w="2268" w:type="dxa"/>
          </w:tcPr>
          <w:p w14:paraId="5B45D1DF" w14:textId="77777777" w:rsidR="00D33F26" w:rsidRDefault="00D33F26" w:rsidP="00D715B9">
            <w:pPr>
              <w:ind w:left="2814"/>
              <w:rPr>
                <w:rFonts w:ascii="Arial"/>
                <w:b/>
                <w:noProof/>
                <w:lang w:eastAsia="en-IN" w:bidi="hi-IN"/>
              </w:rPr>
            </w:pPr>
          </w:p>
        </w:tc>
      </w:tr>
      <w:tr w:rsidR="00D33F26" w14:paraId="1140A857" w14:textId="20914542" w:rsidTr="00D33F26">
        <w:tc>
          <w:tcPr>
            <w:tcW w:w="571" w:type="dxa"/>
          </w:tcPr>
          <w:p w14:paraId="0627B447" w14:textId="406E8EE0" w:rsidR="00D33F26" w:rsidRDefault="00D33F26" w:rsidP="00A73C9D">
            <w:pPr>
              <w:ind w:left="46"/>
            </w:pPr>
            <w:r>
              <w:lastRenderedPageBreak/>
              <w:t>41</w:t>
            </w:r>
          </w:p>
        </w:tc>
        <w:tc>
          <w:tcPr>
            <w:tcW w:w="6498" w:type="dxa"/>
          </w:tcPr>
          <w:p w14:paraId="0991CEFA" w14:textId="77777777" w:rsidR="00D33F26" w:rsidRPr="007B2BD1" w:rsidRDefault="00D33F26" w:rsidP="00CE5D64">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704.2.2</w:t>
            </w:r>
            <w:r w:rsidRPr="007B2BD1">
              <w:rPr>
                <w:rFonts w:ascii="Arial" w:hAnsi="Arial" w:cs="Arial"/>
                <w:b/>
                <w:color w:val="000000"/>
              </w:rPr>
              <w:tab/>
              <w:t>Prefabricated Vertical Drains (PVDs)/ Band Drains</w:t>
            </w:r>
          </w:p>
          <w:p w14:paraId="39BE04DE" w14:textId="77777777" w:rsidR="00D33F26" w:rsidRDefault="00D33F26" w:rsidP="00CE5D64">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PVDs/ Band Drains shall meet the requirements as specified in Table: 700-11. </w:t>
            </w:r>
          </w:p>
          <w:p w14:paraId="49CD8D64" w14:textId="77777777" w:rsidR="00D33F26" w:rsidRDefault="00D33F26" w:rsidP="00CE5D64">
            <w:pPr>
              <w:autoSpaceDE w:val="0"/>
              <w:autoSpaceDN w:val="0"/>
              <w:adjustRightInd w:val="0"/>
              <w:spacing w:after="60"/>
              <w:jc w:val="center"/>
              <w:rPr>
                <w:rFonts w:ascii="Arial" w:hAnsi="Arial" w:cs="Arial"/>
                <w:b/>
              </w:rPr>
            </w:pPr>
            <w:r w:rsidRPr="007B2BD1">
              <w:rPr>
                <w:rFonts w:ascii="Arial" w:hAnsi="Arial" w:cs="Arial"/>
                <w:b/>
              </w:rPr>
              <w:t>Table: 700-11: Properties for Prefabricated Vertical Drains/ Band Drains</w:t>
            </w:r>
          </w:p>
          <w:p w14:paraId="6DB61FE0" w14:textId="77777777" w:rsidR="00D33F26" w:rsidRPr="007B2BD1" w:rsidRDefault="00D33F26" w:rsidP="00CE5D64">
            <w:pPr>
              <w:autoSpaceDE w:val="0"/>
              <w:autoSpaceDN w:val="0"/>
              <w:adjustRightInd w:val="0"/>
              <w:spacing w:after="60"/>
              <w:jc w:val="center"/>
              <w:rPr>
                <w:rFonts w:ascii="Arial" w:hAnsi="Arial" w:cs="Arial"/>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7"/>
              <w:gridCol w:w="1412"/>
              <w:gridCol w:w="1506"/>
              <w:gridCol w:w="1126"/>
              <w:gridCol w:w="2321"/>
            </w:tblGrid>
            <w:tr w:rsidR="00D33F26" w:rsidRPr="007B2BD1" w14:paraId="5EEC960B" w14:textId="77777777" w:rsidTr="00D33F26">
              <w:trPr>
                <w:trHeight w:val="431"/>
              </w:trPr>
              <w:tc>
                <w:tcPr>
                  <w:tcW w:w="587" w:type="dxa"/>
                  <w:tcBorders>
                    <w:top w:val="single" w:sz="4" w:space="0" w:color="auto"/>
                    <w:left w:val="single" w:sz="4" w:space="0" w:color="auto"/>
                    <w:bottom w:val="single" w:sz="4" w:space="0" w:color="auto"/>
                    <w:right w:val="single" w:sz="4" w:space="0" w:color="auto"/>
                  </w:tcBorders>
                  <w:vAlign w:val="center"/>
                  <w:hideMark/>
                </w:tcPr>
                <w:p w14:paraId="7EF1B973" w14:textId="77777777" w:rsidR="00D33F26" w:rsidRPr="007B2BD1" w:rsidRDefault="00D33F26" w:rsidP="00CE5D64">
                  <w:pPr>
                    <w:autoSpaceDE w:val="0"/>
                    <w:autoSpaceDN w:val="0"/>
                    <w:adjustRightInd w:val="0"/>
                    <w:spacing w:after="60" w:line="240" w:lineRule="auto"/>
                    <w:jc w:val="both"/>
                    <w:rPr>
                      <w:rFonts w:ascii="Arial" w:hAnsi="Arial" w:cs="Arial"/>
                      <w:b/>
                    </w:rPr>
                  </w:pPr>
                  <w:r w:rsidRPr="007B2BD1">
                    <w:rPr>
                      <w:rFonts w:ascii="Arial" w:hAnsi="Arial" w:cs="Arial"/>
                      <w:b/>
                    </w:rPr>
                    <w:t>Sl. No</w:t>
                  </w:r>
                </w:p>
              </w:tc>
              <w:tc>
                <w:tcPr>
                  <w:tcW w:w="2918" w:type="dxa"/>
                  <w:gridSpan w:val="2"/>
                  <w:tcBorders>
                    <w:top w:val="single" w:sz="4" w:space="0" w:color="auto"/>
                    <w:left w:val="single" w:sz="4" w:space="0" w:color="auto"/>
                    <w:bottom w:val="single" w:sz="4" w:space="0" w:color="auto"/>
                    <w:right w:val="single" w:sz="4" w:space="0" w:color="auto"/>
                  </w:tcBorders>
                  <w:vAlign w:val="center"/>
                  <w:hideMark/>
                </w:tcPr>
                <w:p w14:paraId="1A647255" w14:textId="77777777" w:rsidR="00D33F26" w:rsidRPr="007B2BD1" w:rsidRDefault="00D33F26" w:rsidP="00CE5D64">
                  <w:pPr>
                    <w:autoSpaceDE w:val="0"/>
                    <w:autoSpaceDN w:val="0"/>
                    <w:adjustRightInd w:val="0"/>
                    <w:spacing w:after="60" w:line="240" w:lineRule="auto"/>
                    <w:jc w:val="both"/>
                    <w:rPr>
                      <w:rFonts w:ascii="Arial" w:hAnsi="Arial" w:cs="Arial"/>
                      <w:b/>
                    </w:rPr>
                  </w:pPr>
                  <w:r w:rsidRPr="007B2BD1">
                    <w:rPr>
                      <w:rFonts w:ascii="Arial" w:hAnsi="Arial" w:cs="Arial"/>
                      <w:b/>
                    </w:rPr>
                    <w:t>Property</w:t>
                  </w:r>
                </w:p>
              </w:tc>
              <w:tc>
                <w:tcPr>
                  <w:tcW w:w="1126" w:type="dxa"/>
                  <w:tcBorders>
                    <w:top w:val="single" w:sz="4" w:space="0" w:color="auto"/>
                    <w:left w:val="single" w:sz="4" w:space="0" w:color="auto"/>
                    <w:bottom w:val="single" w:sz="4" w:space="0" w:color="auto"/>
                    <w:right w:val="single" w:sz="4" w:space="0" w:color="auto"/>
                  </w:tcBorders>
                  <w:vAlign w:val="center"/>
                  <w:hideMark/>
                </w:tcPr>
                <w:p w14:paraId="1A82DC9B" w14:textId="77777777" w:rsidR="00D33F26" w:rsidRPr="007B2BD1" w:rsidRDefault="00D33F26" w:rsidP="00CE5D64">
                  <w:pPr>
                    <w:autoSpaceDE w:val="0"/>
                    <w:autoSpaceDN w:val="0"/>
                    <w:adjustRightInd w:val="0"/>
                    <w:spacing w:after="60" w:line="240" w:lineRule="auto"/>
                    <w:jc w:val="both"/>
                    <w:rPr>
                      <w:rFonts w:ascii="Arial" w:hAnsi="Arial" w:cs="Arial"/>
                      <w:b/>
                    </w:rPr>
                  </w:pPr>
                  <w:r w:rsidRPr="007B2BD1">
                    <w:rPr>
                      <w:rFonts w:ascii="Arial" w:hAnsi="Arial" w:cs="Arial"/>
                      <w:b/>
                    </w:rPr>
                    <w:t>Test Method</w:t>
                  </w:r>
                </w:p>
              </w:tc>
              <w:tc>
                <w:tcPr>
                  <w:tcW w:w="2321" w:type="dxa"/>
                  <w:tcBorders>
                    <w:top w:val="single" w:sz="4" w:space="0" w:color="auto"/>
                    <w:left w:val="single" w:sz="4" w:space="0" w:color="auto"/>
                    <w:bottom w:val="single" w:sz="4" w:space="0" w:color="auto"/>
                    <w:right w:val="single" w:sz="4" w:space="0" w:color="auto"/>
                  </w:tcBorders>
                  <w:vAlign w:val="center"/>
                  <w:hideMark/>
                </w:tcPr>
                <w:p w14:paraId="2955E2DA" w14:textId="77777777" w:rsidR="00D33F26" w:rsidRPr="007B2BD1" w:rsidRDefault="00D33F26" w:rsidP="00CE5D64">
                  <w:pPr>
                    <w:autoSpaceDE w:val="0"/>
                    <w:autoSpaceDN w:val="0"/>
                    <w:adjustRightInd w:val="0"/>
                    <w:spacing w:after="60" w:line="240" w:lineRule="auto"/>
                    <w:jc w:val="both"/>
                    <w:rPr>
                      <w:rFonts w:ascii="Arial" w:hAnsi="Arial" w:cs="Arial"/>
                      <w:b/>
                    </w:rPr>
                  </w:pPr>
                  <w:r w:rsidRPr="007B2BD1">
                    <w:rPr>
                      <w:rFonts w:ascii="Arial" w:hAnsi="Arial" w:cs="Arial"/>
                      <w:b/>
                    </w:rPr>
                    <w:t>Value</w:t>
                  </w:r>
                </w:p>
              </w:tc>
            </w:tr>
            <w:tr w:rsidR="00D33F26" w:rsidRPr="007B2BD1" w14:paraId="01B0C673" w14:textId="77777777" w:rsidTr="00D33F26">
              <w:trPr>
                <w:trHeight w:val="359"/>
              </w:trPr>
              <w:tc>
                <w:tcPr>
                  <w:tcW w:w="587" w:type="dxa"/>
                  <w:tcBorders>
                    <w:top w:val="single" w:sz="4" w:space="0" w:color="auto"/>
                    <w:left w:val="single" w:sz="4" w:space="0" w:color="auto"/>
                    <w:bottom w:val="single" w:sz="4" w:space="0" w:color="auto"/>
                    <w:right w:val="single" w:sz="4" w:space="0" w:color="auto"/>
                  </w:tcBorders>
                  <w:vAlign w:val="center"/>
                  <w:hideMark/>
                </w:tcPr>
                <w:p w14:paraId="3544FD76"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w:t>
                  </w:r>
                </w:p>
              </w:tc>
              <w:tc>
                <w:tcPr>
                  <w:tcW w:w="6365" w:type="dxa"/>
                  <w:gridSpan w:val="4"/>
                  <w:tcBorders>
                    <w:top w:val="single" w:sz="4" w:space="0" w:color="auto"/>
                    <w:left w:val="single" w:sz="4" w:space="0" w:color="auto"/>
                    <w:bottom w:val="single" w:sz="4" w:space="0" w:color="auto"/>
                    <w:right w:val="single" w:sz="4" w:space="0" w:color="auto"/>
                  </w:tcBorders>
                  <w:vAlign w:val="center"/>
                  <w:hideMark/>
                </w:tcPr>
                <w:p w14:paraId="32BC6D10" w14:textId="77777777" w:rsidR="00D33F26" w:rsidRPr="007B2BD1" w:rsidRDefault="00D33F26" w:rsidP="00CE5D64">
                  <w:pPr>
                    <w:autoSpaceDE w:val="0"/>
                    <w:autoSpaceDN w:val="0"/>
                    <w:adjustRightInd w:val="0"/>
                    <w:spacing w:after="60" w:line="240" w:lineRule="auto"/>
                    <w:jc w:val="both"/>
                    <w:rPr>
                      <w:rFonts w:ascii="Arial" w:hAnsi="Arial" w:cs="Arial"/>
                      <w:b/>
                    </w:rPr>
                  </w:pPr>
                  <w:r w:rsidRPr="007B2BD1">
                    <w:rPr>
                      <w:rFonts w:ascii="Arial" w:hAnsi="Arial" w:cs="Arial"/>
                      <w:b/>
                    </w:rPr>
                    <w:t>Composite Drain</w:t>
                  </w:r>
                </w:p>
              </w:tc>
            </w:tr>
            <w:tr w:rsidR="00D33F26" w:rsidRPr="007B2BD1" w14:paraId="6959EF8A"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75B9CFC3"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1</w:t>
                  </w:r>
                </w:p>
              </w:tc>
              <w:tc>
                <w:tcPr>
                  <w:tcW w:w="2918" w:type="dxa"/>
                  <w:gridSpan w:val="2"/>
                  <w:tcBorders>
                    <w:top w:val="single" w:sz="4" w:space="0" w:color="auto"/>
                    <w:left w:val="single" w:sz="4" w:space="0" w:color="auto"/>
                    <w:bottom w:val="single" w:sz="4" w:space="0" w:color="auto"/>
                    <w:right w:val="single" w:sz="4" w:space="0" w:color="auto"/>
                  </w:tcBorders>
                  <w:hideMark/>
                </w:tcPr>
                <w:p w14:paraId="74646F90"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Width</w:t>
                  </w:r>
                </w:p>
              </w:tc>
              <w:tc>
                <w:tcPr>
                  <w:tcW w:w="1126" w:type="dxa"/>
                  <w:tcBorders>
                    <w:top w:val="single" w:sz="4" w:space="0" w:color="auto"/>
                    <w:left w:val="single" w:sz="4" w:space="0" w:color="auto"/>
                    <w:bottom w:val="single" w:sz="4" w:space="0" w:color="auto"/>
                    <w:right w:val="single" w:sz="4" w:space="0" w:color="auto"/>
                  </w:tcBorders>
                </w:tcPr>
                <w:p w14:paraId="4C18E4AB" w14:textId="77777777" w:rsidR="00D33F26" w:rsidRPr="007B2BD1" w:rsidRDefault="00D33F26" w:rsidP="00CE5D64">
                  <w:pPr>
                    <w:autoSpaceDE w:val="0"/>
                    <w:autoSpaceDN w:val="0"/>
                    <w:adjustRightInd w:val="0"/>
                    <w:spacing w:after="60" w:line="240" w:lineRule="auto"/>
                    <w:jc w:val="both"/>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7209499D"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position w:val="-4"/>
                    </w:rPr>
                    <w:object w:dxaOrig="190" w:dyaOrig="230" w14:anchorId="26ECA594">
                      <v:shape id="_x0000_i1031" type="#_x0000_t75" style="width:9pt;height:12.75pt" o:ole="">
                        <v:imagedata r:id="rId8" o:title=""/>
                      </v:shape>
                      <o:OLEObject Type="Embed" ProgID="Equation.DSMT4" ShapeID="_x0000_i1031" DrawAspect="Content" ObjectID="_1832480667" r:id="rId9"/>
                    </w:object>
                  </w:r>
                  <w:r w:rsidRPr="007B2BD1">
                    <w:rPr>
                      <w:rFonts w:ascii="Arial" w:hAnsi="Arial" w:cs="Arial"/>
                    </w:rPr>
                    <w:t>100 mm</w:t>
                  </w:r>
                </w:p>
              </w:tc>
            </w:tr>
            <w:tr w:rsidR="00D33F26" w:rsidRPr="007B2BD1" w14:paraId="042DFC51"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3A47635D"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2</w:t>
                  </w:r>
                </w:p>
              </w:tc>
              <w:tc>
                <w:tcPr>
                  <w:tcW w:w="2918" w:type="dxa"/>
                  <w:gridSpan w:val="2"/>
                  <w:tcBorders>
                    <w:top w:val="single" w:sz="4" w:space="0" w:color="auto"/>
                    <w:left w:val="single" w:sz="4" w:space="0" w:color="auto"/>
                    <w:bottom w:val="single" w:sz="4" w:space="0" w:color="auto"/>
                    <w:right w:val="single" w:sz="4" w:space="0" w:color="auto"/>
                  </w:tcBorders>
                  <w:hideMark/>
                </w:tcPr>
                <w:p w14:paraId="5FBBC5A5"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Thickness</w:t>
                  </w:r>
                </w:p>
              </w:tc>
              <w:tc>
                <w:tcPr>
                  <w:tcW w:w="1126" w:type="dxa"/>
                  <w:tcBorders>
                    <w:top w:val="single" w:sz="4" w:space="0" w:color="auto"/>
                    <w:left w:val="single" w:sz="4" w:space="0" w:color="auto"/>
                    <w:bottom w:val="single" w:sz="4" w:space="0" w:color="auto"/>
                    <w:right w:val="single" w:sz="4" w:space="0" w:color="auto"/>
                  </w:tcBorders>
                  <w:hideMark/>
                </w:tcPr>
                <w:p w14:paraId="419A2322"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5199</w:t>
                  </w:r>
                </w:p>
              </w:tc>
              <w:tc>
                <w:tcPr>
                  <w:tcW w:w="2321" w:type="dxa"/>
                  <w:tcBorders>
                    <w:top w:val="single" w:sz="4" w:space="0" w:color="auto"/>
                    <w:left w:val="single" w:sz="4" w:space="0" w:color="auto"/>
                    <w:bottom w:val="single" w:sz="4" w:space="0" w:color="auto"/>
                    <w:right w:val="single" w:sz="4" w:space="0" w:color="auto"/>
                  </w:tcBorders>
                  <w:hideMark/>
                </w:tcPr>
                <w:p w14:paraId="5142A12C"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position w:val="-4"/>
                    </w:rPr>
                    <w:object w:dxaOrig="190" w:dyaOrig="230" w14:anchorId="5F98F23C">
                      <v:shape id="_x0000_i1032" type="#_x0000_t75" style="width:9pt;height:12.75pt" o:ole="">
                        <v:imagedata r:id="rId10" o:title=""/>
                      </v:shape>
                      <o:OLEObject Type="Embed" ProgID="Equation.DSMT4" ShapeID="_x0000_i1032" DrawAspect="Content" ObjectID="_1832480668" r:id="rId11"/>
                    </w:object>
                  </w:r>
                  <w:r w:rsidRPr="007B2BD1">
                    <w:rPr>
                      <w:rFonts w:ascii="Arial" w:hAnsi="Arial" w:cs="Arial"/>
                    </w:rPr>
                    <w:t>4 mm</w:t>
                  </w:r>
                </w:p>
              </w:tc>
            </w:tr>
            <w:tr w:rsidR="00D33F26" w:rsidRPr="007B2BD1" w14:paraId="33DC7765"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73354F0B"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3</w:t>
                  </w:r>
                </w:p>
              </w:tc>
              <w:tc>
                <w:tcPr>
                  <w:tcW w:w="2918" w:type="dxa"/>
                  <w:gridSpan w:val="2"/>
                  <w:tcBorders>
                    <w:top w:val="single" w:sz="4" w:space="0" w:color="auto"/>
                    <w:left w:val="single" w:sz="4" w:space="0" w:color="auto"/>
                    <w:bottom w:val="single" w:sz="4" w:space="0" w:color="auto"/>
                    <w:right w:val="single" w:sz="4" w:space="0" w:color="auto"/>
                  </w:tcBorders>
                  <w:hideMark/>
                </w:tcPr>
                <w:p w14:paraId="5F264BDC"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Tensile strength</w:t>
                  </w:r>
                </w:p>
              </w:tc>
              <w:tc>
                <w:tcPr>
                  <w:tcW w:w="1126" w:type="dxa"/>
                  <w:vMerge w:val="restart"/>
                  <w:tcBorders>
                    <w:top w:val="single" w:sz="4" w:space="0" w:color="auto"/>
                    <w:left w:val="single" w:sz="4" w:space="0" w:color="auto"/>
                    <w:bottom w:val="single" w:sz="4" w:space="0" w:color="auto"/>
                    <w:right w:val="single" w:sz="4" w:space="0" w:color="auto"/>
                  </w:tcBorders>
                  <w:vAlign w:val="center"/>
                  <w:hideMark/>
                </w:tcPr>
                <w:p w14:paraId="5B39224B"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595</w:t>
                  </w:r>
                </w:p>
              </w:tc>
              <w:tc>
                <w:tcPr>
                  <w:tcW w:w="2321" w:type="dxa"/>
                  <w:tcBorders>
                    <w:top w:val="single" w:sz="4" w:space="0" w:color="auto"/>
                    <w:left w:val="single" w:sz="4" w:space="0" w:color="auto"/>
                    <w:bottom w:val="single" w:sz="4" w:space="0" w:color="auto"/>
                    <w:right w:val="single" w:sz="4" w:space="0" w:color="auto"/>
                  </w:tcBorders>
                  <w:hideMark/>
                </w:tcPr>
                <w:p w14:paraId="39E57C40"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2.00 kN</w:t>
                  </w:r>
                </w:p>
              </w:tc>
            </w:tr>
            <w:tr w:rsidR="00D33F26" w:rsidRPr="007B2BD1" w14:paraId="2A9ECA69"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2BDD36DC"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4</w:t>
                  </w:r>
                </w:p>
              </w:tc>
              <w:tc>
                <w:tcPr>
                  <w:tcW w:w="2918" w:type="dxa"/>
                  <w:gridSpan w:val="2"/>
                  <w:tcBorders>
                    <w:top w:val="single" w:sz="4" w:space="0" w:color="auto"/>
                    <w:left w:val="single" w:sz="4" w:space="0" w:color="auto"/>
                    <w:bottom w:val="single" w:sz="4" w:space="0" w:color="auto"/>
                    <w:right w:val="single" w:sz="4" w:space="0" w:color="auto"/>
                  </w:tcBorders>
                  <w:hideMark/>
                </w:tcPr>
                <w:p w14:paraId="608E4F3E"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Elongation at break</w:t>
                  </w:r>
                </w:p>
              </w:tc>
              <w:tc>
                <w:tcPr>
                  <w:tcW w:w="1126" w:type="dxa"/>
                  <w:vMerge/>
                  <w:tcBorders>
                    <w:top w:val="single" w:sz="4" w:space="0" w:color="auto"/>
                    <w:left w:val="single" w:sz="4" w:space="0" w:color="auto"/>
                    <w:bottom w:val="single" w:sz="4" w:space="0" w:color="auto"/>
                    <w:right w:val="single" w:sz="4" w:space="0" w:color="auto"/>
                  </w:tcBorders>
                  <w:vAlign w:val="center"/>
                  <w:hideMark/>
                </w:tcPr>
                <w:p w14:paraId="4E82D5A3" w14:textId="77777777" w:rsidR="00D33F26" w:rsidRPr="007B2BD1" w:rsidRDefault="00D33F26" w:rsidP="00CE5D64">
                  <w:pPr>
                    <w:spacing w:after="60" w:line="240" w:lineRule="auto"/>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0C4ABF6F"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35 %</w:t>
                  </w:r>
                </w:p>
              </w:tc>
            </w:tr>
            <w:tr w:rsidR="00D33F26" w:rsidRPr="007B2BD1" w14:paraId="4F291844"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28C7E3C1"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7793324"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Discharge capacity</w:t>
                  </w:r>
                </w:p>
              </w:tc>
              <w:tc>
                <w:tcPr>
                  <w:tcW w:w="1506" w:type="dxa"/>
                  <w:tcBorders>
                    <w:top w:val="single" w:sz="4" w:space="0" w:color="auto"/>
                    <w:left w:val="single" w:sz="4" w:space="0" w:color="auto"/>
                    <w:bottom w:val="single" w:sz="4" w:space="0" w:color="auto"/>
                    <w:right w:val="single" w:sz="4" w:space="0" w:color="auto"/>
                  </w:tcBorders>
                  <w:vAlign w:val="center"/>
                  <w:hideMark/>
                </w:tcPr>
                <w:p w14:paraId="1FAB9F42"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i = 1.0 at, 300 kPa pressu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16095CC7"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716</w:t>
                  </w:r>
                </w:p>
              </w:tc>
              <w:tc>
                <w:tcPr>
                  <w:tcW w:w="2321" w:type="dxa"/>
                  <w:tcBorders>
                    <w:top w:val="single" w:sz="4" w:space="0" w:color="auto"/>
                    <w:left w:val="single" w:sz="4" w:space="0" w:color="auto"/>
                    <w:bottom w:val="single" w:sz="4" w:space="0" w:color="auto"/>
                    <w:right w:val="single" w:sz="4" w:space="0" w:color="auto"/>
                  </w:tcBorders>
                  <w:hideMark/>
                </w:tcPr>
                <w:p w14:paraId="1F0C8271" w14:textId="5AE65526" w:rsidR="00D33F26"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1.5 x 10</w:t>
                  </w:r>
                  <w:r w:rsidRPr="007B2BD1">
                    <w:rPr>
                      <w:rFonts w:ascii="Arial" w:hAnsi="Arial" w:cs="Arial"/>
                      <w:vertAlign w:val="superscript"/>
                    </w:rPr>
                    <w:t>-5</w:t>
                  </w:r>
                  <w:r w:rsidRPr="007B2BD1">
                    <w:rPr>
                      <w:rFonts w:ascii="Arial" w:hAnsi="Arial" w:cs="Arial"/>
                    </w:rPr>
                    <w:t xml:space="preserve"> m</w:t>
                  </w:r>
                  <w:r w:rsidRPr="007B2BD1">
                    <w:rPr>
                      <w:rFonts w:ascii="Arial" w:hAnsi="Arial" w:cs="Arial"/>
                      <w:vertAlign w:val="superscript"/>
                    </w:rPr>
                    <w:t>3</w:t>
                  </w:r>
                  <w:r w:rsidRPr="007B2BD1">
                    <w:rPr>
                      <w:rFonts w:ascii="Arial" w:hAnsi="Arial" w:cs="Arial"/>
                    </w:rPr>
                    <w:t>/s</w:t>
                  </w:r>
                </w:p>
                <w:p w14:paraId="3DF4DEB3" w14:textId="77777777" w:rsidR="00D33F26" w:rsidRDefault="00D33F26" w:rsidP="00CE5D64">
                  <w:pPr>
                    <w:autoSpaceDE w:val="0"/>
                    <w:autoSpaceDN w:val="0"/>
                    <w:adjustRightInd w:val="0"/>
                    <w:spacing w:after="60" w:line="240" w:lineRule="auto"/>
                    <w:jc w:val="both"/>
                    <w:rPr>
                      <w:rFonts w:ascii="Arial" w:hAnsi="Arial" w:cs="Arial"/>
                    </w:rPr>
                  </w:pPr>
                </w:p>
                <w:p w14:paraId="761054F6" w14:textId="77777777" w:rsidR="00D33F26" w:rsidRDefault="00D33F26" w:rsidP="00CE5D64">
                  <w:pPr>
                    <w:autoSpaceDE w:val="0"/>
                    <w:autoSpaceDN w:val="0"/>
                    <w:adjustRightInd w:val="0"/>
                    <w:spacing w:after="60" w:line="240" w:lineRule="auto"/>
                    <w:jc w:val="both"/>
                    <w:rPr>
                      <w:rFonts w:ascii="Arial" w:hAnsi="Arial" w:cs="Arial"/>
                    </w:rPr>
                  </w:pPr>
                </w:p>
                <w:p w14:paraId="6B985CB2" w14:textId="77777777" w:rsidR="00D33F26" w:rsidRPr="007B2BD1" w:rsidRDefault="00D33F26" w:rsidP="00CE5D64">
                  <w:pPr>
                    <w:autoSpaceDE w:val="0"/>
                    <w:autoSpaceDN w:val="0"/>
                    <w:adjustRightInd w:val="0"/>
                    <w:spacing w:after="60" w:line="240" w:lineRule="auto"/>
                    <w:jc w:val="both"/>
                    <w:rPr>
                      <w:rFonts w:ascii="Arial" w:hAnsi="Arial" w:cs="Arial"/>
                    </w:rPr>
                  </w:pPr>
                </w:p>
              </w:tc>
            </w:tr>
            <w:tr w:rsidR="00D33F26" w:rsidRPr="007B2BD1" w14:paraId="3846105B" w14:textId="77777777" w:rsidTr="00D33F26">
              <w:trPr>
                <w:trHeight w:val="404"/>
              </w:trPr>
              <w:tc>
                <w:tcPr>
                  <w:tcW w:w="587" w:type="dxa"/>
                  <w:tcBorders>
                    <w:top w:val="single" w:sz="4" w:space="0" w:color="auto"/>
                    <w:left w:val="single" w:sz="4" w:space="0" w:color="auto"/>
                    <w:bottom w:val="single" w:sz="4" w:space="0" w:color="auto"/>
                    <w:right w:val="single" w:sz="4" w:space="0" w:color="auto"/>
                  </w:tcBorders>
                  <w:vAlign w:val="center"/>
                  <w:hideMark/>
                </w:tcPr>
                <w:p w14:paraId="7694CF6D"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B</w:t>
                  </w:r>
                </w:p>
              </w:tc>
              <w:tc>
                <w:tcPr>
                  <w:tcW w:w="6365" w:type="dxa"/>
                  <w:gridSpan w:val="4"/>
                  <w:tcBorders>
                    <w:top w:val="single" w:sz="4" w:space="0" w:color="auto"/>
                    <w:left w:val="single" w:sz="4" w:space="0" w:color="auto"/>
                    <w:bottom w:val="single" w:sz="4" w:space="0" w:color="auto"/>
                    <w:right w:val="single" w:sz="4" w:space="0" w:color="auto"/>
                  </w:tcBorders>
                  <w:vAlign w:val="center"/>
                  <w:hideMark/>
                </w:tcPr>
                <w:p w14:paraId="45E689ED" w14:textId="77777777" w:rsidR="00D33F26" w:rsidRPr="007B2BD1" w:rsidRDefault="00D33F26" w:rsidP="00CE5D64">
                  <w:pPr>
                    <w:autoSpaceDE w:val="0"/>
                    <w:autoSpaceDN w:val="0"/>
                    <w:adjustRightInd w:val="0"/>
                    <w:spacing w:after="60" w:line="240" w:lineRule="auto"/>
                    <w:rPr>
                      <w:rFonts w:ascii="Arial" w:hAnsi="Arial" w:cs="Arial"/>
                      <w:b/>
                    </w:rPr>
                  </w:pPr>
                  <w:r w:rsidRPr="007B2BD1">
                    <w:rPr>
                      <w:rFonts w:ascii="Arial" w:hAnsi="Arial" w:cs="Arial"/>
                      <w:b/>
                    </w:rPr>
                    <w:t>Core</w:t>
                  </w:r>
                </w:p>
              </w:tc>
            </w:tr>
            <w:tr w:rsidR="00D33F26" w:rsidRPr="007B2BD1" w14:paraId="72482648"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72EE42EE"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1</w:t>
                  </w:r>
                </w:p>
              </w:tc>
              <w:tc>
                <w:tcPr>
                  <w:tcW w:w="2918" w:type="dxa"/>
                  <w:gridSpan w:val="2"/>
                  <w:tcBorders>
                    <w:top w:val="single" w:sz="4" w:space="0" w:color="auto"/>
                    <w:left w:val="single" w:sz="4" w:space="0" w:color="auto"/>
                    <w:bottom w:val="single" w:sz="4" w:space="0" w:color="auto"/>
                    <w:right w:val="single" w:sz="4" w:space="0" w:color="auto"/>
                  </w:tcBorders>
                  <w:vAlign w:val="center"/>
                  <w:hideMark/>
                </w:tcPr>
                <w:p w14:paraId="398A966D"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Material</w:t>
                  </w:r>
                </w:p>
              </w:tc>
              <w:tc>
                <w:tcPr>
                  <w:tcW w:w="1126" w:type="dxa"/>
                  <w:tcBorders>
                    <w:top w:val="single" w:sz="4" w:space="0" w:color="auto"/>
                    <w:left w:val="single" w:sz="4" w:space="0" w:color="auto"/>
                    <w:bottom w:val="single" w:sz="4" w:space="0" w:color="auto"/>
                    <w:right w:val="single" w:sz="4" w:space="0" w:color="auto"/>
                  </w:tcBorders>
                </w:tcPr>
                <w:p w14:paraId="14B9B814" w14:textId="77777777" w:rsidR="00D33F26" w:rsidRPr="007B2BD1" w:rsidRDefault="00D33F26" w:rsidP="00CE5D64">
                  <w:pPr>
                    <w:autoSpaceDE w:val="0"/>
                    <w:autoSpaceDN w:val="0"/>
                    <w:adjustRightInd w:val="0"/>
                    <w:spacing w:after="60" w:line="240" w:lineRule="auto"/>
                    <w:jc w:val="both"/>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33D7A0FF"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Polypropylene/ Polyethylene</w:t>
                  </w:r>
                </w:p>
              </w:tc>
            </w:tr>
            <w:tr w:rsidR="00D33F26" w:rsidRPr="007B2BD1" w14:paraId="2AFB8315"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54F19B94"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lastRenderedPageBreak/>
                    <w:t>2</w:t>
                  </w:r>
                </w:p>
              </w:tc>
              <w:tc>
                <w:tcPr>
                  <w:tcW w:w="2918" w:type="dxa"/>
                  <w:gridSpan w:val="2"/>
                  <w:tcBorders>
                    <w:top w:val="single" w:sz="4" w:space="0" w:color="auto"/>
                    <w:left w:val="single" w:sz="4" w:space="0" w:color="auto"/>
                    <w:bottom w:val="single" w:sz="4" w:space="0" w:color="auto"/>
                    <w:right w:val="single" w:sz="4" w:space="0" w:color="auto"/>
                  </w:tcBorders>
                  <w:hideMark/>
                </w:tcPr>
                <w:p w14:paraId="53EA6DAF"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Configuration / structure</w:t>
                  </w:r>
                </w:p>
              </w:tc>
              <w:tc>
                <w:tcPr>
                  <w:tcW w:w="1126" w:type="dxa"/>
                  <w:tcBorders>
                    <w:top w:val="single" w:sz="4" w:space="0" w:color="auto"/>
                    <w:left w:val="single" w:sz="4" w:space="0" w:color="auto"/>
                    <w:bottom w:val="single" w:sz="4" w:space="0" w:color="auto"/>
                    <w:right w:val="single" w:sz="4" w:space="0" w:color="auto"/>
                  </w:tcBorders>
                </w:tcPr>
                <w:p w14:paraId="637EA225" w14:textId="77777777" w:rsidR="00D33F26" w:rsidRPr="007B2BD1" w:rsidRDefault="00D33F26" w:rsidP="00CE5D64">
                  <w:pPr>
                    <w:autoSpaceDE w:val="0"/>
                    <w:autoSpaceDN w:val="0"/>
                    <w:adjustRightInd w:val="0"/>
                    <w:spacing w:after="60" w:line="240" w:lineRule="auto"/>
                    <w:jc w:val="both"/>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0C1F61E7"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Corrugated, filament, dimpled, studded etc.</w:t>
                  </w:r>
                </w:p>
              </w:tc>
            </w:tr>
            <w:tr w:rsidR="00D33F26" w:rsidRPr="007B2BD1" w14:paraId="5B919CF4" w14:textId="77777777" w:rsidTr="00D33F26">
              <w:trPr>
                <w:trHeight w:val="404"/>
              </w:trPr>
              <w:tc>
                <w:tcPr>
                  <w:tcW w:w="587" w:type="dxa"/>
                  <w:tcBorders>
                    <w:top w:val="single" w:sz="4" w:space="0" w:color="auto"/>
                    <w:left w:val="single" w:sz="4" w:space="0" w:color="auto"/>
                    <w:bottom w:val="single" w:sz="4" w:space="0" w:color="auto"/>
                    <w:right w:val="single" w:sz="4" w:space="0" w:color="auto"/>
                  </w:tcBorders>
                  <w:vAlign w:val="center"/>
                  <w:hideMark/>
                </w:tcPr>
                <w:p w14:paraId="0DE07DE5"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C</w:t>
                  </w:r>
                </w:p>
              </w:tc>
              <w:tc>
                <w:tcPr>
                  <w:tcW w:w="6365" w:type="dxa"/>
                  <w:gridSpan w:val="4"/>
                  <w:tcBorders>
                    <w:top w:val="single" w:sz="4" w:space="0" w:color="auto"/>
                    <w:left w:val="single" w:sz="4" w:space="0" w:color="auto"/>
                    <w:bottom w:val="single" w:sz="4" w:space="0" w:color="auto"/>
                    <w:right w:val="single" w:sz="4" w:space="0" w:color="auto"/>
                  </w:tcBorders>
                  <w:vAlign w:val="center"/>
                  <w:hideMark/>
                </w:tcPr>
                <w:p w14:paraId="784A75AE" w14:textId="77777777" w:rsidR="00D33F26" w:rsidRPr="007B2BD1" w:rsidRDefault="00D33F26" w:rsidP="00CE5D64">
                  <w:pPr>
                    <w:autoSpaceDE w:val="0"/>
                    <w:autoSpaceDN w:val="0"/>
                    <w:adjustRightInd w:val="0"/>
                    <w:spacing w:after="60" w:line="240" w:lineRule="auto"/>
                    <w:rPr>
                      <w:rFonts w:ascii="Arial" w:hAnsi="Arial" w:cs="Arial"/>
                      <w:b/>
                    </w:rPr>
                  </w:pPr>
                  <w:r w:rsidRPr="007B2BD1">
                    <w:rPr>
                      <w:rFonts w:ascii="Arial" w:hAnsi="Arial" w:cs="Arial"/>
                      <w:b/>
                    </w:rPr>
                    <w:t>Filter</w:t>
                  </w:r>
                </w:p>
              </w:tc>
            </w:tr>
            <w:tr w:rsidR="00D33F26" w:rsidRPr="007B2BD1" w14:paraId="1A56D5D8"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7C3F2982"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1</w:t>
                  </w:r>
                </w:p>
              </w:tc>
              <w:tc>
                <w:tcPr>
                  <w:tcW w:w="2918" w:type="dxa"/>
                  <w:gridSpan w:val="2"/>
                  <w:tcBorders>
                    <w:top w:val="single" w:sz="4" w:space="0" w:color="auto"/>
                    <w:left w:val="single" w:sz="4" w:space="0" w:color="auto"/>
                    <w:bottom w:val="single" w:sz="4" w:space="0" w:color="auto"/>
                    <w:right w:val="single" w:sz="4" w:space="0" w:color="auto"/>
                  </w:tcBorders>
                  <w:hideMark/>
                </w:tcPr>
                <w:p w14:paraId="1E285D82" w14:textId="77777777" w:rsidR="00D33F26" w:rsidRPr="007B2BD1" w:rsidRDefault="00D33F26" w:rsidP="00CE5D64">
                  <w:pPr>
                    <w:autoSpaceDE w:val="0"/>
                    <w:autoSpaceDN w:val="0"/>
                    <w:adjustRightInd w:val="0"/>
                    <w:spacing w:after="60" w:line="240" w:lineRule="auto"/>
                    <w:rPr>
                      <w:rFonts w:ascii="Arial" w:hAnsi="Arial" w:cs="Arial"/>
                    </w:rPr>
                  </w:pPr>
                  <w:r w:rsidRPr="007B2BD1">
                    <w:rPr>
                      <w:rFonts w:ascii="Arial" w:hAnsi="Arial" w:cs="Arial"/>
                    </w:rPr>
                    <w:t xml:space="preserve">Material </w:t>
                  </w:r>
                </w:p>
              </w:tc>
              <w:tc>
                <w:tcPr>
                  <w:tcW w:w="1126" w:type="dxa"/>
                  <w:tcBorders>
                    <w:top w:val="single" w:sz="4" w:space="0" w:color="auto"/>
                    <w:left w:val="single" w:sz="4" w:space="0" w:color="auto"/>
                    <w:bottom w:val="single" w:sz="4" w:space="0" w:color="auto"/>
                    <w:right w:val="single" w:sz="4" w:space="0" w:color="auto"/>
                  </w:tcBorders>
                </w:tcPr>
                <w:p w14:paraId="0D9812AE" w14:textId="77777777" w:rsidR="00D33F26" w:rsidRPr="007B2BD1" w:rsidRDefault="00D33F26" w:rsidP="00CE5D64">
                  <w:pPr>
                    <w:autoSpaceDE w:val="0"/>
                    <w:autoSpaceDN w:val="0"/>
                    <w:adjustRightInd w:val="0"/>
                    <w:spacing w:after="60" w:line="240" w:lineRule="auto"/>
                    <w:jc w:val="both"/>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1E115782"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Polyester/ polypropylene</w:t>
                  </w:r>
                </w:p>
              </w:tc>
            </w:tr>
            <w:tr w:rsidR="00D33F26" w:rsidRPr="007B2BD1" w14:paraId="18E33791"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10567B1D"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2</w:t>
                  </w:r>
                </w:p>
              </w:tc>
              <w:tc>
                <w:tcPr>
                  <w:tcW w:w="2918" w:type="dxa"/>
                  <w:gridSpan w:val="2"/>
                  <w:tcBorders>
                    <w:top w:val="single" w:sz="4" w:space="0" w:color="auto"/>
                    <w:left w:val="single" w:sz="4" w:space="0" w:color="auto"/>
                    <w:bottom w:val="single" w:sz="4" w:space="0" w:color="auto"/>
                    <w:right w:val="single" w:sz="4" w:space="0" w:color="auto"/>
                  </w:tcBorders>
                  <w:hideMark/>
                </w:tcPr>
                <w:p w14:paraId="60BDD17D"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Structure</w:t>
                  </w:r>
                </w:p>
              </w:tc>
              <w:tc>
                <w:tcPr>
                  <w:tcW w:w="1126" w:type="dxa"/>
                  <w:tcBorders>
                    <w:top w:val="single" w:sz="4" w:space="0" w:color="auto"/>
                    <w:left w:val="single" w:sz="4" w:space="0" w:color="auto"/>
                    <w:bottom w:val="single" w:sz="4" w:space="0" w:color="auto"/>
                    <w:right w:val="single" w:sz="4" w:space="0" w:color="auto"/>
                  </w:tcBorders>
                </w:tcPr>
                <w:p w14:paraId="6D1A8CF6" w14:textId="77777777" w:rsidR="00D33F26" w:rsidRPr="007B2BD1" w:rsidRDefault="00D33F26" w:rsidP="00CE5D64">
                  <w:pPr>
                    <w:autoSpaceDE w:val="0"/>
                    <w:autoSpaceDN w:val="0"/>
                    <w:adjustRightInd w:val="0"/>
                    <w:spacing w:after="60" w:line="240" w:lineRule="auto"/>
                    <w:jc w:val="both"/>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2E9EB06E"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Nonwoven</w:t>
                  </w:r>
                </w:p>
              </w:tc>
            </w:tr>
            <w:tr w:rsidR="00D33F26" w:rsidRPr="007B2BD1" w14:paraId="11767792"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5FD773B7"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3</w:t>
                  </w:r>
                </w:p>
              </w:tc>
              <w:tc>
                <w:tcPr>
                  <w:tcW w:w="2918" w:type="dxa"/>
                  <w:gridSpan w:val="2"/>
                  <w:tcBorders>
                    <w:top w:val="single" w:sz="4" w:space="0" w:color="auto"/>
                    <w:left w:val="single" w:sz="4" w:space="0" w:color="auto"/>
                    <w:bottom w:val="single" w:sz="4" w:space="0" w:color="auto"/>
                    <w:right w:val="single" w:sz="4" w:space="0" w:color="auto"/>
                  </w:tcBorders>
                  <w:hideMark/>
                </w:tcPr>
                <w:p w14:paraId="677F1C9A"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Mass per unit area</w:t>
                  </w:r>
                </w:p>
              </w:tc>
              <w:tc>
                <w:tcPr>
                  <w:tcW w:w="1126" w:type="dxa"/>
                  <w:tcBorders>
                    <w:top w:val="single" w:sz="4" w:space="0" w:color="auto"/>
                    <w:left w:val="single" w:sz="4" w:space="0" w:color="auto"/>
                    <w:bottom w:val="single" w:sz="4" w:space="0" w:color="auto"/>
                    <w:right w:val="single" w:sz="4" w:space="0" w:color="auto"/>
                  </w:tcBorders>
                  <w:hideMark/>
                </w:tcPr>
                <w:p w14:paraId="12793A15"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5261</w:t>
                  </w:r>
                </w:p>
              </w:tc>
              <w:tc>
                <w:tcPr>
                  <w:tcW w:w="2321" w:type="dxa"/>
                  <w:tcBorders>
                    <w:top w:val="single" w:sz="4" w:space="0" w:color="auto"/>
                    <w:left w:val="single" w:sz="4" w:space="0" w:color="auto"/>
                    <w:bottom w:val="single" w:sz="4" w:space="0" w:color="auto"/>
                    <w:right w:val="single" w:sz="4" w:space="0" w:color="auto"/>
                  </w:tcBorders>
                  <w:hideMark/>
                </w:tcPr>
                <w:p w14:paraId="4FB5EDF4" w14:textId="77777777" w:rsidR="00D33F26" w:rsidRPr="007B2BD1" w:rsidRDefault="00D33F26" w:rsidP="00CE5D64">
                  <w:pPr>
                    <w:autoSpaceDE w:val="0"/>
                    <w:autoSpaceDN w:val="0"/>
                    <w:adjustRightInd w:val="0"/>
                    <w:spacing w:after="60" w:line="240" w:lineRule="auto"/>
                    <w:jc w:val="both"/>
                    <w:rPr>
                      <w:rFonts w:ascii="Arial" w:hAnsi="Arial" w:cs="Arial"/>
                      <w:vertAlign w:val="superscript"/>
                    </w:rPr>
                  </w:pPr>
                  <w:r w:rsidRPr="007B2BD1">
                    <w:rPr>
                      <w:rFonts w:ascii="Arial" w:hAnsi="Arial" w:cs="Arial"/>
                    </w:rPr>
                    <w:t>&gt;120 g/m</w:t>
                  </w:r>
                  <w:r w:rsidRPr="007B2BD1">
                    <w:rPr>
                      <w:rFonts w:ascii="Arial" w:hAnsi="Arial" w:cs="Arial"/>
                      <w:vertAlign w:val="superscript"/>
                    </w:rPr>
                    <w:t>2</w:t>
                  </w:r>
                </w:p>
              </w:tc>
            </w:tr>
            <w:tr w:rsidR="00D33F26" w:rsidRPr="007B2BD1" w14:paraId="31B873C1"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08D5CBEC"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4</w:t>
                  </w:r>
                </w:p>
              </w:tc>
              <w:tc>
                <w:tcPr>
                  <w:tcW w:w="2918" w:type="dxa"/>
                  <w:gridSpan w:val="2"/>
                  <w:tcBorders>
                    <w:top w:val="single" w:sz="4" w:space="0" w:color="auto"/>
                    <w:left w:val="single" w:sz="4" w:space="0" w:color="auto"/>
                    <w:bottom w:val="single" w:sz="4" w:space="0" w:color="auto"/>
                    <w:right w:val="single" w:sz="4" w:space="0" w:color="auto"/>
                  </w:tcBorders>
                  <w:hideMark/>
                </w:tcPr>
                <w:p w14:paraId="0CFCD2D6"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Tensile strength</w:t>
                  </w:r>
                </w:p>
              </w:tc>
              <w:tc>
                <w:tcPr>
                  <w:tcW w:w="1126" w:type="dxa"/>
                  <w:vMerge w:val="restart"/>
                  <w:tcBorders>
                    <w:top w:val="single" w:sz="4" w:space="0" w:color="auto"/>
                    <w:left w:val="single" w:sz="4" w:space="0" w:color="auto"/>
                    <w:bottom w:val="single" w:sz="4" w:space="0" w:color="auto"/>
                    <w:right w:val="single" w:sz="4" w:space="0" w:color="auto"/>
                  </w:tcBorders>
                  <w:vAlign w:val="center"/>
                  <w:hideMark/>
                </w:tcPr>
                <w:p w14:paraId="5A3114C3"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632</w:t>
                  </w:r>
                </w:p>
              </w:tc>
              <w:tc>
                <w:tcPr>
                  <w:tcW w:w="2321" w:type="dxa"/>
                  <w:tcBorders>
                    <w:top w:val="single" w:sz="4" w:space="0" w:color="auto"/>
                    <w:left w:val="single" w:sz="4" w:space="0" w:color="auto"/>
                    <w:bottom w:val="single" w:sz="4" w:space="0" w:color="auto"/>
                    <w:right w:val="single" w:sz="4" w:space="0" w:color="auto"/>
                  </w:tcBorders>
                  <w:hideMark/>
                </w:tcPr>
                <w:p w14:paraId="27F65F73"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500 N</w:t>
                  </w:r>
                </w:p>
              </w:tc>
            </w:tr>
            <w:tr w:rsidR="00D33F26" w:rsidRPr="007B2BD1" w14:paraId="2A30B150"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0C3D76B4"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5</w:t>
                  </w:r>
                </w:p>
              </w:tc>
              <w:tc>
                <w:tcPr>
                  <w:tcW w:w="2918" w:type="dxa"/>
                  <w:gridSpan w:val="2"/>
                  <w:tcBorders>
                    <w:top w:val="single" w:sz="4" w:space="0" w:color="auto"/>
                    <w:left w:val="single" w:sz="4" w:space="0" w:color="auto"/>
                    <w:bottom w:val="single" w:sz="4" w:space="0" w:color="auto"/>
                    <w:right w:val="single" w:sz="4" w:space="0" w:color="auto"/>
                  </w:tcBorders>
                  <w:hideMark/>
                </w:tcPr>
                <w:p w14:paraId="2CFF84B9"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Elongation at break</w:t>
                  </w:r>
                </w:p>
              </w:tc>
              <w:tc>
                <w:tcPr>
                  <w:tcW w:w="1126" w:type="dxa"/>
                  <w:vMerge/>
                  <w:tcBorders>
                    <w:top w:val="single" w:sz="4" w:space="0" w:color="auto"/>
                    <w:left w:val="single" w:sz="4" w:space="0" w:color="auto"/>
                    <w:bottom w:val="single" w:sz="4" w:space="0" w:color="auto"/>
                    <w:right w:val="single" w:sz="4" w:space="0" w:color="auto"/>
                  </w:tcBorders>
                  <w:vAlign w:val="center"/>
                  <w:hideMark/>
                </w:tcPr>
                <w:p w14:paraId="619382EC" w14:textId="77777777" w:rsidR="00D33F26" w:rsidRPr="007B2BD1" w:rsidRDefault="00D33F26" w:rsidP="00CE5D64">
                  <w:pPr>
                    <w:spacing w:after="60" w:line="240" w:lineRule="auto"/>
                    <w:rPr>
                      <w:rFonts w:ascii="Arial" w:hAnsi="Arial" w:cs="Arial"/>
                    </w:rPr>
                  </w:pPr>
                </w:p>
              </w:tc>
              <w:tc>
                <w:tcPr>
                  <w:tcW w:w="2321" w:type="dxa"/>
                  <w:tcBorders>
                    <w:top w:val="single" w:sz="4" w:space="0" w:color="auto"/>
                    <w:left w:val="single" w:sz="4" w:space="0" w:color="auto"/>
                    <w:bottom w:val="single" w:sz="4" w:space="0" w:color="auto"/>
                    <w:right w:val="single" w:sz="4" w:space="0" w:color="auto"/>
                  </w:tcBorders>
                  <w:hideMark/>
                </w:tcPr>
                <w:p w14:paraId="73129024"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45 %</w:t>
                  </w:r>
                </w:p>
              </w:tc>
            </w:tr>
            <w:tr w:rsidR="00D33F26" w:rsidRPr="007B2BD1" w14:paraId="409A7D5C"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290F03D5"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6</w:t>
                  </w:r>
                </w:p>
              </w:tc>
              <w:tc>
                <w:tcPr>
                  <w:tcW w:w="2918" w:type="dxa"/>
                  <w:gridSpan w:val="2"/>
                  <w:tcBorders>
                    <w:top w:val="single" w:sz="4" w:space="0" w:color="auto"/>
                    <w:left w:val="single" w:sz="4" w:space="0" w:color="auto"/>
                    <w:bottom w:val="single" w:sz="4" w:space="0" w:color="auto"/>
                    <w:right w:val="single" w:sz="4" w:space="0" w:color="auto"/>
                  </w:tcBorders>
                  <w:hideMark/>
                </w:tcPr>
                <w:p w14:paraId="4012DDF1"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Trapezoid tear strength</w:t>
                  </w:r>
                </w:p>
              </w:tc>
              <w:tc>
                <w:tcPr>
                  <w:tcW w:w="1126" w:type="dxa"/>
                  <w:tcBorders>
                    <w:top w:val="single" w:sz="4" w:space="0" w:color="auto"/>
                    <w:left w:val="single" w:sz="4" w:space="0" w:color="auto"/>
                    <w:bottom w:val="single" w:sz="4" w:space="0" w:color="auto"/>
                    <w:right w:val="single" w:sz="4" w:space="0" w:color="auto"/>
                  </w:tcBorders>
                  <w:hideMark/>
                </w:tcPr>
                <w:p w14:paraId="2ED93F0B"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533</w:t>
                  </w:r>
                </w:p>
              </w:tc>
              <w:tc>
                <w:tcPr>
                  <w:tcW w:w="2321" w:type="dxa"/>
                  <w:tcBorders>
                    <w:top w:val="single" w:sz="4" w:space="0" w:color="auto"/>
                    <w:left w:val="single" w:sz="4" w:space="0" w:color="auto"/>
                    <w:bottom w:val="single" w:sz="4" w:space="0" w:color="auto"/>
                    <w:right w:val="single" w:sz="4" w:space="0" w:color="auto"/>
                  </w:tcBorders>
                  <w:hideMark/>
                </w:tcPr>
                <w:p w14:paraId="5F545054"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150 N</w:t>
                  </w:r>
                </w:p>
              </w:tc>
            </w:tr>
            <w:tr w:rsidR="00D33F26" w:rsidRPr="007B2BD1" w14:paraId="2EFC8129"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01C7F9E8"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7</w:t>
                  </w:r>
                </w:p>
              </w:tc>
              <w:tc>
                <w:tcPr>
                  <w:tcW w:w="2918" w:type="dxa"/>
                  <w:gridSpan w:val="2"/>
                  <w:tcBorders>
                    <w:top w:val="single" w:sz="4" w:space="0" w:color="auto"/>
                    <w:left w:val="single" w:sz="4" w:space="0" w:color="auto"/>
                    <w:bottom w:val="single" w:sz="4" w:space="0" w:color="auto"/>
                    <w:right w:val="single" w:sz="4" w:space="0" w:color="auto"/>
                  </w:tcBorders>
                  <w:hideMark/>
                </w:tcPr>
                <w:p w14:paraId="6FCAF7B2"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Permeability</w:t>
                  </w:r>
                </w:p>
              </w:tc>
              <w:tc>
                <w:tcPr>
                  <w:tcW w:w="1126" w:type="dxa"/>
                  <w:tcBorders>
                    <w:top w:val="single" w:sz="4" w:space="0" w:color="auto"/>
                    <w:left w:val="single" w:sz="4" w:space="0" w:color="auto"/>
                    <w:bottom w:val="single" w:sz="4" w:space="0" w:color="auto"/>
                    <w:right w:val="single" w:sz="4" w:space="0" w:color="auto"/>
                  </w:tcBorders>
                  <w:vAlign w:val="center"/>
                  <w:hideMark/>
                </w:tcPr>
                <w:p w14:paraId="588D4D45"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491</w:t>
                  </w:r>
                </w:p>
              </w:tc>
              <w:tc>
                <w:tcPr>
                  <w:tcW w:w="2321" w:type="dxa"/>
                  <w:tcBorders>
                    <w:top w:val="single" w:sz="4" w:space="0" w:color="auto"/>
                    <w:left w:val="single" w:sz="4" w:space="0" w:color="auto"/>
                    <w:bottom w:val="single" w:sz="4" w:space="0" w:color="auto"/>
                    <w:right w:val="single" w:sz="4" w:space="0" w:color="auto"/>
                  </w:tcBorders>
                  <w:hideMark/>
                </w:tcPr>
                <w:p w14:paraId="3FDA264F"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gt;5 x 10</w:t>
                  </w:r>
                  <w:r w:rsidRPr="007B2BD1">
                    <w:rPr>
                      <w:rFonts w:ascii="Arial" w:hAnsi="Arial" w:cs="Arial"/>
                      <w:vertAlign w:val="superscript"/>
                    </w:rPr>
                    <w:t>-6</w:t>
                  </w:r>
                  <w:r w:rsidRPr="007B2BD1">
                    <w:rPr>
                      <w:rFonts w:ascii="Arial" w:hAnsi="Arial" w:cs="Arial"/>
                    </w:rPr>
                    <w:t xml:space="preserve"> m/s</w:t>
                  </w:r>
                </w:p>
              </w:tc>
            </w:tr>
            <w:tr w:rsidR="00D33F26" w:rsidRPr="007B2BD1" w14:paraId="3BD1987D" w14:textId="77777777" w:rsidTr="00D33F26">
              <w:trPr>
                <w:trHeight w:val="178"/>
              </w:trPr>
              <w:tc>
                <w:tcPr>
                  <w:tcW w:w="587" w:type="dxa"/>
                  <w:tcBorders>
                    <w:top w:val="single" w:sz="4" w:space="0" w:color="auto"/>
                    <w:left w:val="single" w:sz="4" w:space="0" w:color="auto"/>
                    <w:bottom w:val="single" w:sz="4" w:space="0" w:color="auto"/>
                    <w:right w:val="single" w:sz="4" w:space="0" w:color="auto"/>
                  </w:tcBorders>
                  <w:vAlign w:val="center"/>
                  <w:hideMark/>
                </w:tcPr>
                <w:p w14:paraId="27F3E148"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8</w:t>
                  </w:r>
                </w:p>
              </w:tc>
              <w:tc>
                <w:tcPr>
                  <w:tcW w:w="2918" w:type="dxa"/>
                  <w:gridSpan w:val="2"/>
                  <w:tcBorders>
                    <w:top w:val="single" w:sz="4" w:space="0" w:color="auto"/>
                    <w:left w:val="single" w:sz="4" w:space="0" w:color="auto"/>
                    <w:bottom w:val="single" w:sz="4" w:space="0" w:color="auto"/>
                    <w:right w:val="single" w:sz="4" w:space="0" w:color="auto"/>
                  </w:tcBorders>
                  <w:hideMark/>
                </w:tcPr>
                <w:p w14:paraId="52164366"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pparent opening size</w:t>
                  </w:r>
                </w:p>
              </w:tc>
              <w:tc>
                <w:tcPr>
                  <w:tcW w:w="1126" w:type="dxa"/>
                  <w:tcBorders>
                    <w:top w:val="single" w:sz="4" w:space="0" w:color="auto"/>
                    <w:left w:val="single" w:sz="4" w:space="0" w:color="auto"/>
                    <w:bottom w:val="single" w:sz="4" w:space="0" w:color="auto"/>
                    <w:right w:val="single" w:sz="4" w:space="0" w:color="auto"/>
                  </w:tcBorders>
                  <w:hideMark/>
                </w:tcPr>
                <w:p w14:paraId="3B247B65"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ASTM D4751</w:t>
                  </w:r>
                </w:p>
              </w:tc>
              <w:tc>
                <w:tcPr>
                  <w:tcW w:w="2321" w:type="dxa"/>
                  <w:tcBorders>
                    <w:top w:val="single" w:sz="4" w:space="0" w:color="auto"/>
                    <w:left w:val="single" w:sz="4" w:space="0" w:color="auto"/>
                    <w:bottom w:val="single" w:sz="4" w:space="0" w:color="auto"/>
                    <w:right w:val="single" w:sz="4" w:space="0" w:color="auto"/>
                  </w:tcBorders>
                  <w:hideMark/>
                </w:tcPr>
                <w:p w14:paraId="019E9548" w14:textId="77777777" w:rsidR="00D33F26" w:rsidRPr="007B2BD1" w:rsidRDefault="00D33F26" w:rsidP="00CE5D64">
                  <w:pPr>
                    <w:autoSpaceDE w:val="0"/>
                    <w:autoSpaceDN w:val="0"/>
                    <w:adjustRightInd w:val="0"/>
                    <w:spacing w:after="60" w:line="240" w:lineRule="auto"/>
                    <w:jc w:val="both"/>
                    <w:rPr>
                      <w:rFonts w:ascii="Arial" w:hAnsi="Arial" w:cs="Arial"/>
                    </w:rPr>
                  </w:pPr>
                  <w:r w:rsidRPr="007B2BD1">
                    <w:rPr>
                      <w:rFonts w:ascii="Arial" w:hAnsi="Arial" w:cs="Arial"/>
                    </w:rPr>
                    <w:t>&lt;80 μm</w:t>
                  </w:r>
                </w:p>
              </w:tc>
            </w:tr>
          </w:tbl>
          <w:p w14:paraId="3C3BC5C2" w14:textId="77777777" w:rsidR="00D33F26" w:rsidRPr="00B94D16" w:rsidRDefault="00D33F26" w:rsidP="00CE5D64">
            <w:pPr>
              <w:autoSpaceDE w:val="0"/>
              <w:autoSpaceDN w:val="0"/>
              <w:adjustRightInd w:val="0"/>
              <w:spacing w:after="60"/>
              <w:jc w:val="both"/>
              <w:outlineLvl w:val="2"/>
              <w:rPr>
                <w:rFonts w:ascii="Arial" w:hAnsi="Arial" w:cs="Arial"/>
                <w:b/>
                <w:bCs/>
                <w:color w:val="000000"/>
              </w:rPr>
            </w:pPr>
          </w:p>
        </w:tc>
        <w:tc>
          <w:tcPr>
            <w:tcW w:w="6256" w:type="dxa"/>
          </w:tcPr>
          <w:p w14:paraId="281CFED2" w14:textId="6D8C6B43" w:rsidR="00D33F26" w:rsidRPr="00186982" w:rsidRDefault="00D33F26">
            <w:pPr>
              <w:pStyle w:val="ListParagraph"/>
              <w:widowControl w:val="0"/>
              <w:numPr>
                <w:ilvl w:val="2"/>
                <w:numId w:val="31"/>
              </w:numPr>
              <w:tabs>
                <w:tab w:val="left" w:pos="1025"/>
              </w:tabs>
              <w:autoSpaceDE w:val="0"/>
              <w:autoSpaceDN w:val="0"/>
              <w:spacing w:after="240"/>
              <w:rPr>
                <w:rFonts w:ascii="Arial"/>
                <w:b/>
              </w:rPr>
            </w:pPr>
            <w:r w:rsidRPr="00186982">
              <w:rPr>
                <w:rFonts w:ascii="Arial"/>
                <w:b/>
              </w:rPr>
              <w:lastRenderedPageBreak/>
              <w:t>Prefabricated</w:t>
            </w:r>
            <w:r w:rsidRPr="00186982">
              <w:rPr>
                <w:rFonts w:ascii="Arial"/>
                <w:b/>
                <w:spacing w:val="-9"/>
              </w:rPr>
              <w:t xml:space="preserve"> </w:t>
            </w:r>
            <w:r w:rsidRPr="00186982">
              <w:rPr>
                <w:rFonts w:ascii="Arial"/>
                <w:b/>
              </w:rPr>
              <w:t>Vertical</w:t>
            </w:r>
            <w:r w:rsidRPr="00186982">
              <w:rPr>
                <w:rFonts w:ascii="Arial"/>
                <w:b/>
                <w:spacing w:val="-8"/>
              </w:rPr>
              <w:t xml:space="preserve"> </w:t>
            </w:r>
            <w:r w:rsidRPr="00186982">
              <w:rPr>
                <w:rFonts w:ascii="Arial"/>
                <w:b/>
              </w:rPr>
              <w:t>Drains</w:t>
            </w:r>
            <w:r w:rsidRPr="00186982">
              <w:rPr>
                <w:rFonts w:ascii="Arial"/>
                <w:b/>
                <w:spacing w:val="-8"/>
              </w:rPr>
              <w:t xml:space="preserve"> </w:t>
            </w:r>
            <w:r w:rsidRPr="00186982">
              <w:rPr>
                <w:rFonts w:ascii="Arial"/>
                <w:b/>
              </w:rPr>
              <w:t>(PVDs)/</w:t>
            </w:r>
            <w:r w:rsidRPr="00186982">
              <w:rPr>
                <w:rFonts w:ascii="Arial"/>
                <w:b/>
                <w:spacing w:val="-3"/>
              </w:rPr>
              <w:t xml:space="preserve"> </w:t>
            </w:r>
            <w:r w:rsidRPr="00186982">
              <w:rPr>
                <w:rFonts w:ascii="Arial"/>
                <w:b/>
              </w:rPr>
              <w:t>Band</w:t>
            </w:r>
            <w:r w:rsidRPr="00186982">
              <w:rPr>
                <w:rFonts w:ascii="Arial"/>
                <w:b/>
                <w:spacing w:val="-5"/>
              </w:rPr>
              <w:t xml:space="preserve"> </w:t>
            </w:r>
            <w:r w:rsidRPr="00186982">
              <w:rPr>
                <w:rFonts w:ascii="Arial"/>
                <w:b/>
                <w:spacing w:val="-2"/>
              </w:rPr>
              <w:t>Drains</w:t>
            </w:r>
          </w:p>
          <w:p w14:paraId="72D852BE" w14:textId="77777777" w:rsidR="00D33F26" w:rsidRDefault="00D33F26" w:rsidP="00CB2354">
            <w:pPr>
              <w:ind w:left="360"/>
            </w:pPr>
            <w:r>
              <w:t>The</w:t>
            </w:r>
            <w:r>
              <w:rPr>
                <w:spacing w:val="-6"/>
              </w:rPr>
              <w:t xml:space="preserve"> </w:t>
            </w:r>
            <w:r>
              <w:t>PVDs/</w:t>
            </w:r>
            <w:r>
              <w:rPr>
                <w:spacing w:val="-5"/>
              </w:rPr>
              <w:t xml:space="preserve"> </w:t>
            </w:r>
            <w:r>
              <w:t>Band</w:t>
            </w:r>
            <w:r>
              <w:rPr>
                <w:spacing w:val="-1"/>
              </w:rPr>
              <w:t xml:space="preserve"> </w:t>
            </w:r>
            <w:r>
              <w:t>Drains</w:t>
            </w:r>
            <w:r>
              <w:rPr>
                <w:spacing w:val="-3"/>
              </w:rPr>
              <w:t xml:space="preserve"> </w:t>
            </w:r>
            <w:r>
              <w:t>shall</w:t>
            </w:r>
            <w:r>
              <w:rPr>
                <w:spacing w:val="-3"/>
              </w:rPr>
              <w:t xml:space="preserve"> </w:t>
            </w:r>
            <w:r>
              <w:t>meet</w:t>
            </w:r>
            <w:r>
              <w:rPr>
                <w:spacing w:val="-2"/>
              </w:rPr>
              <w:t xml:space="preserve"> </w:t>
            </w:r>
            <w:r>
              <w:t>the</w:t>
            </w:r>
            <w:r>
              <w:rPr>
                <w:spacing w:val="-5"/>
              </w:rPr>
              <w:t xml:space="preserve"> </w:t>
            </w:r>
            <w:r>
              <w:t>requirements</w:t>
            </w:r>
            <w:r>
              <w:rPr>
                <w:spacing w:val="-7"/>
              </w:rPr>
              <w:t xml:space="preserve"> </w:t>
            </w:r>
            <w:r>
              <w:t>as</w:t>
            </w:r>
            <w:r>
              <w:rPr>
                <w:spacing w:val="-2"/>
              </w:rPr>
              <w:t xml:space="preserve"> </w:t>
            </w:r>
            <w:r>
              <w:t>specified</w:t>
            </w:r>
            <w:r>
              <w:rPr>
                <w:spacing w:val="-1"/>
              </w:rPr>
              <w:t xml:space="preserve"> </w:t>
            </w:r>
            <w:r>
              <w:t>in</w:t>
            </w:r>
            <w:r>
              <w:rPr>
                <w:spacing w:val="-1"/>
              </w:rPr>
              <w:t xml:space="preserve"> </w:t>
            </w:r>
            <w:r>
              <w:t>Table:</w:t>
            </w:r>
            <w:r>
              <w:rPr>
                <w:spacing w:val="-2"/>
              </w:rPr>
              <w:t xml:space="preserve"> </w:t>
            </w:r>
            <w:r>
              <w:t>700-</w:t>
            </w:r>
            <w:r>
              <w:rPr>
                <w:spacing w:val="-5"/>
              </w:rPr>
              <w:t>11.</w:t>
            </w:r>
          </w:p>
          <w:p w14:paraId="6FEB32E4" w14:textId="77777777" w:rsidR="00D33F26" w:rsidRDefault="00D33F26" w:rsidP="00CB2354">
            <w:pPr>
              <w:pStyle w:val="BodyText"/>
              <w:spacing w:before="162"/>
            </w:pPr>
          </w:p>
          <w:p w14:paraId="2D0C3603" w14:textId="43C2B899" w:rsidR="00D33F26" w:rsidRDefault="00D33F26" w:rsidP="00CB2354">
            <w:pPr>
              <w:ind w:left="1311"/>
              <w:rPr>
                <w:rFonts w:ascii="Arial"/>
                <w:b/>
              </w:rPr>
            </w:pPr>
            <w:r>
              <w:rPr>
                <w:rFonts w:ascii="Arial"/>
                <w:b/>
                <w:noProof/>
                <w:lang w:eastAsia="en-IN" w:bidi="hi-IN"/>
              </w:rPr>
              <mc:AlternateContent>
                <mc:Choice Requires="wps">
                  <w:drawing>
                    <wp:anchor distT="0" distB="0" distL="0" distR="0" simplePos="0" relativeHeight="251741184" behindDoc="1" locked="0" layoutInCell="1" allowOverlap="1" wp14:anchorId="00A07E61" wp14:editId="52B34DF6">
                      <wp:simplePos x="0" y="0"/>
                      <wp:positionH relativeFrom="page">
                        <wp:posOffset>2552700</wp:posOffset>
                      </wp:positionH>
                      <wp:positionV relativeFrom="paragraph">
                        <wp:posOffset>739140</wp:posOffset>
                      </wp:positionV>
                      <wp:extent cx="3714750" cy="4023360"/>
                      <wp:effectExtent l="0" t="8255" r="0" b="6985"/>
                      <wp:wrapNone/>
                      <wp:docPr id="117832876" name="Freeform: 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0" cy="4023360"/>
                              </a:xfrm>
                              <a:custGeom>
                                <a:avLst/>
                                <a:gdLst>
                                  <a:gd name="T0" fmla="*/ 861428 w 3714750"/>
                                  <a:gd name="T1" fmla="*/ 3387331 h 4023360"/>
                                  <a:gd name="T2" fmla="*/ 542607 w 3714750"/>
                                  <a:gd name="T3" fmla="*/ 3811447 h 4023360"/>
                                  <a:gd name="T4" fmla="*/ 215734 w 3714750"/>
                                  <a:gd name="T5" fmla="*/ 3491039 h 4023360"/>
                                  <a:gd name="T6" fmla="*/ 378853 w 3714750"/>
                                  <a:gd name="T7" fmla="*/ 3157512 h 4023360"/>
                                  <a:gd name="T8" fmla="*/ 749757 w 3714750"/>
                                  <a:gd name="T9" fmla="*/ 3455441 h 4023360"/>
                                  <a:gd name="T10" fmla="*/ 703973 w 3714750"/>
                                  <a:gd name="T11" fmla="*/ 3214852 h 4023360"/>
                                  <a:gd name="T12" fmla="*/ 332384 w 3714750"/>
                                  <a:gd name="T13" fmla="*/ 2993542 h 4023360"/>
                                  <a:gd name="T14" fmla="*/ 4368 w 3714750"/>
                                  <a:gd name="T15" fmla="*/ 3213481 h 4023360"/>
                                  <a:gd name="T16" fmla="*/ 165049 w 3714750"/>
                                  <a:gd name="T17" fmla="*/ 3643414 h 4023360"/>
                                  <a:gd name="T18" fmla="*/ 550760 w 3714750"/>
                                  <a:gd name="T19" fmla="*/ 3974490 h 4023360"/>
                                  <a:gd name="T20" fmla="*/ 980084 w 3714750"/>
                                  <a:gd name="T21" fmla="*/ 3873843 h 4023360"/>
                                  <a:gd name="T22" fmla="*/ 1414868 w 3714750"/>
                                  <a:gd name="T23" fmla="*/ 2830385 h 4023360"/>
                                  <a:gd name="T24" fmla="*/ 1053515 w 3714750"/>
                                  <a:gd name="T25" fmla="*/ 2693670 h 4023360"/>
                                  <a:gd name="T26" fmla="*/ 980020 w 3714750"/>
                                  <a:gd name="T27" fmla="*/ 2358567 h 4023360"/>
                                  <a:gd name="T28" fmla="*/ 870381 w 3714750"/>
                                  <a:gd name="T29" fmla="*/ 2724150 h 4023360"/>
                                  <a:gd name="T30" fmla="*/ 758278 w 3714750"/>
                                  <a:gd name="T31" fmla="*/ 2333726 h 4023360"/>
                                  <a:gd name="T32" fmla="*/ 907592 w 3714750"/>
                                  <a:gd name="T33" fmla="*/ 2275459 h 4023360"/>
                                  <a:gd name="T34" fmla="*/ 451281 w 3714750"/>
                                  <a:gd name="T35" fmla="*/ 2153666 h 4023360"/>
                                  <a:gd name="T36" fmla="*/ 1308277 w 3714750"/>
                                  <a:gd name="T37" fmla="*/ 3520440 h 4023360"/>
                                  <a:gd name="T38" fmla="*/ 1382064 w 3714750"/>
                                  <a:gd name="T39" fmla="*/ 3418840 h 4023360"/>
                                  <a:gd name="T40" fmla="*/ 1287475 w 3714750"/>
                                  <a:gd name="T41" fmla="*/ 2915145 h 4023360"/>
                                  <a:gd name="T42" fmla="*/ 1751571 w 3714750"/>
                                  <a:gd name="T43" fmla="*/ 3094113 h 4023360"/>
                                  <a:gd name="T44" fmla="*/ 1343837 w 3714750"/>
                                  <a:gd name="T45" fmla="*/ 1493647 h 4023360"/>
                                  <a:gd name="T46" fmla="*/ 717969 w 3714750"/>
                                  <a:gd name="T47" fmla="*/ 1879981 h 4023360"/>
                                  <a:gd name="T48" fmla="*/ 1047165 w 3714750"/>
                                  <a:gd name="T49" fmla="*/ 1797304 h 4023360"/>
                                  <a:gd name="T50" fmla="*/ 2126919 w 3714750"/>
                                  <a:gd name="T51" fmla="*/ 2701798 h 4023360"/>
                                  <a:gd name="T52" fmla="*/ 3034347 w 3714750"/>
                                  <a:gd name="T53" fmla="*/ 1728952 h 4023360"/>
                                  <a:gd name="T54" fmla="*/ 2938830 w 3714750"/>
                                  <a:gd name="T55" fmla="*/ 1690852 h 4023360"/>
                                  <a:gd name="T56" fmla="*/ 2623731 w 3714750"/>
                                  <a:gd name="T57" fmla="*/ 1906752 h 4023360"/>
                                  <a:gd name="T58" fmla="*/ 2369235 w 3714750"/>
                                  <a:gd name="T59" fmla="*/ 2122652 h 4023360"/>
                                  <a:gd name="T60" fmla="*/ 2123986 w 3714750"/>
                                  <a:gd name="T61" fmla="*/ 1894052 h 4023360"/>
                                  <a:gd name="T62" fmla="*/ 2273922 w 3714750"/>
                                  <a:gd name="T63" fmla="*/ 1754352 h 4023360"/>
                                  <a:gd name="T64" fmla="*/ 2620721 w 3714750"/>
                                  <a:gd name="T65" fmla="*/ 1843252 h 4023360"/>
                                  <a:gd name="T66" fmla="*/ 2425877 w 3714750"/>
                                  <a:gd name="T67" fmla="*/ 1246352 h 4023360"/>
                                  <a:gd name="T68" fmla="*/ 2342629 w 3714750"/>
                                  <a:gd name="T69" fmla="*/ 1259052 h 4023360"/>
                                  <a:gd name="T70" fmla="*/ 2368473 w 3714750"/>
                                  <a:gd name="T71" fmla="*/ 1360652 h 4023360"/>
                                  <a:gd name="T72" fmla="*/ 2519070 w 3714750"/>
                                  <a:gd name="T73" fmla="*/ 1551152 h 4023360"/>
                                  <a:gd name="T74" fmla="*/ 2454325 w 3714750"/>
                                  <a:gd name="T75" fmla="*/ 1640052 h 4023360"/>
                                  <a:gd name="T76" fmla="*/ 2118944 w 3714750"/>
                                  <a:gd name="T77" fmla="*/ 1551152 h 4023360"/>
                                  <a:gd name="T78" fmla="*/ 2081974 w 3714750"/>
                                  <a:gd name="T79" fmla="*/ 1271752 h 4023360"/>
                                  <a:gd name="T80" fmla="*/ 1958962 w 3714750"/>
                                  <a:gd name="T81" fmla="*/ 1036040 h 4023360"/>
                                  <a:gd name="T82" fmla="*/ 1800136 w 3714750"/>
                                  <a:gd name="T83" fmla="*/ 1436852 h 4023360"/>
                                  <a:gd name="T84" fmla="*/ 1653705 w 3714750"/>
                                  <a:gd name="T85" fmla="*/ 1335252 h 4023360"/>
                                  <a:gd name="T86" fmla="*/ 1590294 w 3714750"/>
                                  <a:gd name="T87" fmla="*/ 1170152 h 4023360"/>
                                  <a:gd name="T88" fmla="*/ 1701787 w 3714750"/>
                                  <a:gd name="T89" fmla="*/ 1055852 h 4023360"/>
                                  <a:gd name="T90" fmla="*/ 1900783 w 3714750"/>
                                  <a:gd name="T91" fmla="*/ 1170152 h 4023360"/>
                                  <a:gd name="T92" fmla="*/ 1941499 w 3714750"/>
                                  <a:gd name="T93" fmla="*/ 1017752 h 4023360"/>
                                  <a:gd name="T94" fmla="*/ 1595043 w 3714750"/>
                                  <a:gd name="T95" fmla="*/ 916152 h 4023360"/>
                                  <a:gd name="T96" fmla="*/ 1436852 w 3714750"/>
                                  <a:gd name="T97" fmla="*/ 1182852 h 4023360"/>
                                  <a:gd name="T98" fmla="*/ 1598231 w 3714750"/>
                                  <a:gd name="T99" fmla="*/ 1462252 h 4023360"/>
                                  <a:gd name="T100" fmla="*/ 1944090 w 3714750"/>
                                  <a:gd name="T101" fmla="*/ 1665452 h 4023360"/>
                                  <a:gd name="T102" fmla="*/ 2010498 w 3714750"/>
                                  <a:gd name="T103" fmla="*/ 1970252 h 4023360"/>
                                  <a:gd name="T104" fmla="*/ 2555189 w 3714750"/>
                                  <a:gd name="T105" fmla="*/ 2275052 h 4023360"/>
                                  <a:gd name="T106" fmla="*/ 2729534 w 3714750"/>
                                  <a:gd name="T107" fmla="*/ 2122652 h 4023360"/>
                                  <a:gd name="T108" fmla="*/ 2765475 w 3714750"/>
                                  <a:gd name="T109" fmla="*/ 1843252 h 4023360"/>
                                  <a:gd name="T110" fmla="*/ 3061157 w 3714750"/>
                                  <a:gd name="T111" fmla="*/ 1805152 h 4023360"/>
                                  <a:gd name="T112" fmla="*/ 2619679 w 3714750"/>
                                  <a:gd name="T113" fmla="*/ 7747 h 4023360"/>
                                  <a:gd name="T114" fmla="*/ 2526588 w 3714750"/>
                                  <a:gd name="T115" fmla="*/ 100965 h 4023360"/>
                                  <a:gd name="T116" fmla="*/ 2104186 w 3714750"/>
                                  <a:gd name="T117" fmla="*/ 495681 h 4023360"/>
                                  <a:gd name="T118" fmla="*/ 3299891 w 3714750"/>
                                  <a:gd name="T119" fmla="*/ 1523619 h 4023360"/>
                                  <a:gd name="T120" fmla="*/ 3645204 w 3714750"/>
                                  <a:gd name="T121" fmla="*/ 1192403 h 4023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14750" h="4023360">
                                    <a:moveTo>
                                      <a:pt x="1010691" y="3758438"/>
                                    </a:moveTo>
                                    <a:lnTo>
                                      <a:pt x="1010602" y="3716451"/>
                                    </a:lnTo>
                                    <a:lnTo>
                                      <a:pt x="1005319" y="3673678"/>
                                    </a:lnTo>
                                    <a:lnTo>
                                      <a:pt x="994460" y="3629406"/>
                                    </a:lnTo>
                                    <a:lnTo>
                                      <a:pt x="978306" y="3584270"/>
                                    </a:lnTo>
                                    <a:lnTo>
                                      <a:pt x="957808" y="3538220"/>
                                    </a:lnTo>
                                    <a:lnTo>
                                      <a:pt x="932662" y="3491319"/>
                                    </a:lnTo>
                                    <a:lnTo>
                                      <a:pt x="902512" y="3443605"/>
                                    </a:lnTo>
                                    <a:lnTo>
                                      <a:pt x="875499" y="3405581"/>
                                    </a:lnTo>
                                    <a:lnTo>
                                      <a:pt x="861428" y="3387331"/>
                                    </a:lnTo>
                                    <a:lnTo>
                                      <a:pt x="861428" y="3697757"/>
                                    </a:lnTo>
                                    <a:lnTo>
                                      <a:pt x="860221" y="3723894"/>
                                    </a:lnTo>
                                    <a:lnTo>
                                      <a:pt x="845146" y="3772649"/>
                                    </a:lnTo>
                                    <a:lnTo>
                                      <a:pt x="813612" y="3815588"/>
                                    </a:lnTo>
                                    <a:lnTo>
                                      <a:pt x="767245" y="3849217"/>
                                    </a:lnTo>
                                    <a:lnTo>
                                      <a:pt x="715949" y="3862832"/>
                                    </a:lnTo>
                                    <a:lnTo>
                                      <a:pt x="688670" y="3863263"/>
                                    </a:lnTo>
                                    <a:lnTo>
                                      <a:pt x="660844" y="3860165"/>
                                    </a:lnTo>
                                    <a:lnTo>
                                      <a:pt x="602792" y="3842258"/>
                                    </a:lnTo>
                                    <a:lnTo>
                                      <a:pt x="542607" y="3811447"/>
                                    </a:lnTo>
                                    <a:lnTo>
                                      <a:pt x="480237" y="3768725"/>
                                    </a:lnTo>
                                    <a:lnTo>
                                      <a:pt x="448360" y="3743337"/>
                                    </a:lnTo>
                                    <a:lnTo>
                                      <a:pt x="416179" y="3715982"/>
                                    </a:lnTo>
                                    <a:lnTo>
                                      <a:pt x="383921" y="3686733"/>
                                    </a:lnTo>
                                    <a:lnTo>
                                      <a:pt x="351840" y="3655695"/>
                                    </a:lnTo>
                                    <a:lnTo>
                                      <a:pt x="319824" y="3622433"/>
                                    </a:lnTo>
                                    <a:lnTo>
                                      <a:pt x="290118" y="3589083"/>
                                    </a:lnTo>
                                    <a:lnTo>
                                      <a:pt x="262788" y="3555936"/>
                                    </a:lnTo>
                                    <a:lnTo>
                                      <a:pt x="237921" y="3523234"/>
                                    </a:lnTo>
                                    <a:lnTo>
                                      <a:pt x="215734" y="3491039"/>
                                    </a:lnTo>
                                    <a:lnTo>
                                      <a:pt x="180225" y="3428365"/>
                                    </a:lnTo>
                                    <a:lnTo>
                                      <a:pt x="157835" y="3368751"/>
                                    </a:lnTo>
                                    <a:lnTo>
                                      <a:pt x="149834" y="3313214"/>
                                    </a:lnTo>
                                    <a:lnTo>
                                      <a:pt x="151053" y="3287141"/>
                                    </a:lnTo>
                                    <a:lnTo>
                                      <a:pt x="165874" y="3238589"/>
                                    </a:lnTo>
                                    <a:lnTo>
                                      <a:pt x="197662" y="3195447"/>
                                    </a:lnTo>
                                    <a:lnTo>
                                      <a:pt x="243636" y="3161258"/>
                                    </a:lnTo>
                                    <a:lnTo>
                                      <a:pt x="294919" y="3146691"/>
                                    </a:lnTo>
                                    <a:lnTo>
                                      <a:pt x="322059" y="3146691"/>
                                    </a:lnTo>
                                    <a:lnTo>
                                      <a:pt x="378853" y="3157512"/>
                                    </a:lnTo>
                                    <a:lnTo>
                                      <a:pt x="438708" y="3183102"/>
                                    </a:lnTo>
                                    <a:lnTo>
                                      <a:pt x="500468" y="3220199"/>
                                    </a:lnTo>
                                    <a:lnTo>
                                      <a:pt x="531926" y="3243072"/>
                                    </a:lnTo>
                                    <a:lnTo>
                                      <a:pt x="563626" y="3268332"/>
                                    </a:lnTo>
                                    <a:lnTo>
                                      <a:pt x="595464" y="3295383"/>
                                    </a:lnTo>
                                    <a:lnTo>
                                      <a:pt x="627380" y="3324326"/>
                                    </a:lnTo>
                                    <a:lnTo>
                                      <a:pt x="659307" y="3355213"/>
                                    </a:lnTo>
                                    <a:lnTo>
                                      <a:pt x="691934" y="3388982"/>
                                    </a:lnTo>
                                    <a:lnTo>
                                      <a:pt x="722122" y="3422396"/>
                                    </a:lnTo>
                                    <a:lnTo>
                                      <a:pt x="749757" y="3455441"/>
                                    </a:lnTo>
                                    <a:lnTo>
                                      <a:pt x="774750" y="3488055"/>
                                    </a:lnTo>
                                    <a:lnTo>
                                      <a:pt x="796810" y="3520287"/>
                                    </a:lnTo>
                                    <a:lnTo>
                                      <a:pt x="831570" y="3583025"/>
                                    </a:lnTo>
                                    <a:lnTo>
                                      <a:pt x="853427" y="3642182"/>
                                    </a:lnTo>
                                    <a:lnTo>
                                      <a:pt x="861428" y="3697757"/>
                                    </a:lnTo>
                                    <a:lnTo>
                                      <a:pt x="861428" y="3387331"/>
                                    </a:lnTo>
                                    <a:lnTo>
                                      <a:pt x="814070" y="3328987"/>
                                    </a:lnTo>
                                    <a:lnTo>
                                      <a:pt x="779678" y="3290697"/>
                                    </a:lnTo>
                                    <a:lnTo>
                                      <a:pt x="742873" y="3252597"/>
                                    </a:lnTo>
                                    <a:lnTo>
                                      <a:pt x="703973" y="3214852"/>
                                    </a:lnTo>
                                    <a:lnTo>
                                      <a:pt x="665365" y="3179813"/>
                                    </a:lnTo>
                                    <a:lnTo>
                                      <a:pt x="627138" y="3147479"/>
                                    </a:lnTo>
                                    <a:lnTo>
                                      <a:pt x="626122" y="3146691"/>
                                    </a:lnTo>
                                    <a:lnTo>
                                      <a:pt x="589356" y="3117888"/>
                                    </a:lnTo>
                                    <a:lnTo>
                                      <a:pt x="552119" y="3091053"/>
                                    </a:lnTo>
                                    <a:lnTo>
                                      <a:pt x="505917" y="3061995"/>
                                    </a:lnTo>
                                    <a:lnTo>
                                      <a:pt x="460832" y="3037763"/>
                                    </a:lnTo>
                                    <a:lnTo>
                                      <a:pt x="416852" y="3018282"/>
                                    </a:lnTo>
                                    <a:lnTo>
                                      <a:pt x="373938" y="3003423"/>
                                    </a:lnTo>
                                    <a:lnTo>
                                      <a:pt x="332384" y="2993542"/>
                                    </a:lnTo>
                                    <a:lnTo>
                                      <a:pt x="292290" y="2988919"/>
                                    </a:lnTo>
                                    <a:lnTo>
                                      <a:pt x="253542" y="2989389"/>
                                    </a:lnTo>
                                    <a:lnTo>
                                      <a:pt x="180009" y="3005556"/>
                                    </a:lnTo>
                                    <a:lnTo>
                                      <a:pt x="145554" y="3022079"/>
                                    </a:lnTo>
                                    <a:lnTo>
                                      <a:pt x="112776" y="3044215"/>
                                    </a:lnTo>
                                    <a:lnTo>
                                      <a:pt x="81711" y="3071749"/>
                                    </a:lnTo>
                                    <a:lnTo>
                                      <a:pt x="53187" y="3104134"/>
                                    </a:lnTo>
                                    <a:lnTo>
                                      <a:pt x="30657" y="3138474"/>
                                    </a:lnTo>
                                    <a:lnTo>
                                      <a:pt x="14300" y="3174898"/>
                                    </a:lnTo>
                                    <a:lnTo>
                                      <a:pt x="4368" y="3213481"/>
                                    </a:lnTo>
                                    <a:lnTo>
                                      <a:pt x="0" y="3252597"/>
                                    </a:lnTo>
                                    <a:lnTo>
                                      <a:pt x="88" y="3287141"/>
                                    </a:lnTo>
                                    <a:lnTo>
                                      <a:pt x="5575" y="3337598"/>
                                    </a:lnTo>
                                    <a:lnTo>
                                      <a:pt x="16687" y="3381629"/>
                                    </a:lnTo>
                                    <a:lnTo>
                                      <a:pt x="32677" y="3426968"/>
                                    </a:lnTo>
                                    <a:lnTo>
                                      <a:pt x="53136" y="3472878"/>
                                    </a:lnTo>
                                    <a:lnTo>
                                      <a:pt x="78155" y="3519360"/>
                                    </a:lnTo>
                                    <a:lnTo>
                                      <a:pt x="107873" y="3566414"/>
                                    </a:lnTo>
                                    <a:lnTo>
                                      <a:pt x="135305" y="3604882"/>
                                    </a:lnTo>
                                    <a:lnTo>
                                      <a:pt x="165049" y="3643414"/>
                                    </a:lnTo>
                                    <a:lnTo>
                                      <a:pt x="197129" y="3681907"/>
                                    </a:lnTo>
                                    <a:lnTo>
                                      <a:pt x="231571" y="3720287"/>
                                    </a:lnTo>
                                    <a:lnTo>
                                      <a:pt x="268401" y="3758438"/>
                                    </a:lnTo>
                                    <a:lnTo>
                                      <a:pt x="307708" y="3796550"/>
                                    </a:lnTo>
                                    <a:lnTo>
                                      <a:pt x="346557" y="3831793"/>
                                    </a:lnTo>
                                    <a:lnTo>
                                      <a:pt x="384898" y="3864216"/>
                                    </a:lnTo>
                                    <a:lnTo>
                                      <a:pt x="422732" y="3893858"/>
                                    </a:lnTo>
                                    <a:lnTo>
                                      <a:pt x="460044" y="3920744"/>
                                    </a:lnTo>
                                    <a:lnTo>
                                      <a:pt x="505866" y="3950119"/>
                                    </a:lnTo>
                                    <a:lnTo>
                                      <a:pt x="550760" y="3974490"/>
                                    </a:lnTo>
                                    <a:lnTo>
                                      <a:pt x="594677" y="3994023"/>
                                    </a:lnTo>
                                    <a:lnTo>
                                      <a:pt x="637590" y="4008882"/>
                                    </a:lnTo>
                                    <a:lnTo>
                                      <a:pt x="679221" y="4018699"/>
                                    </a:lnTo>
                                    <a:lnTo>
                                      <a:pt x="719543" y="4023144"/>
                                    </a:lnTo>
                                    <a:lnTo>
                                      <a:pt x="758507" y="4022496"/>
                                    </a:lnTo>
                                    <a:lnTo>
                                      <a:pt x="832053" y="4006405"/>
                                    </a:lnTo>
                                    <a:lnTo>
                                      <a:pt x="898842" y="3968102"/>
                                    </a:lnTo>
                                    <a:lnTo>
                                      <a:pt x="929817" y="3940556"/>
                                    </a:lnTo>
                                    <a:lnTo>
                                      <a:pt x="957922" y="3908348"/>
                                    </a:lnTo>
                                    <a:lnTo>
                                      <a:pt x="980084" y="3873843"/>
                                    </a:lnTo>
                                    <a:lnTo>
                                      <a:pt x="996226" y="3837063"/>
                                    </a:lnTo>
                                    <a:lnTo>
                                      <a:pt x="1006271" y="3798062"/>
                                    </a:lnTo>
                                    <a:lnTo>
                                      <a:pt x="1010691" y="3758438"/>
                                    </a:lnTo>
                                    <a:close/>
                                  </a:path>
                                  <a:path w="3714750" h="4023360">
                                    <a:moveTo>
                                      <a:pt x="1767382" y="3061335"/>
                                    </a:moveTo>
                                    <a:lnTo>
                                      <a:pt x="1767128" y="3056610"/>
                                    </a:lnTo>
                                    <a:lnTo>
                                      <a:pt x="1767128" y="3056382"/>
                                    </a:lnTo>
                                    <a:lnTo>
                                      <a:pt x="1764715" y="3051810"/>
                                    </a:lnTo>
                                    <a:lnTo>
                                      <a:pt x="1732076" y="3020314"/>
                                    </a:lnTo>
                                    <a:lnTo>
                                      <a:pt x="1678863" y="2986786"/>
                                    </a:lnTo>
                                    <a:lnTo>
                                      <a:pt x="1414868" y="2830385"/>
                                    </a:lnTo>
                                    <a:lnTo>
                                      <a:pt x="1390103" y="2815590"/>
                                    </a:lnTo>
                                    <a:lnTo>
                                      <a:pt x="1342034" y="2787040"/>
                                    </a:lnTo>
                                    <a:lnTo>
                                      <a:pt x="1270050" y="2747899"/>
                                    </a:lnTo>
                                    <a:lnTo>
                                      <a:pt x="1227137" y="2727096"/>
                                    </a:lnTo>
                                    <a:lnTo>
                                      <a:pt x="1187373" y="2710942"/>
                                    </a:lnTo>
                                    <a:lnTo>
                                      <a:pt x="1150188" y="2699689"/>
                                    </a:lnTo>
                                    <a:lnTo>
                                      <a:pt x="1099515" y="2690914"/>
                                    </a:lnTo>
                                    <a:lnTo>
                                      <a:pt x="1083741" y="2690672"/>
                                    </a:lnTo>
                                    <a:lnTo>
                                      <a:pt x="1068336" y="2691663"/>
                                    </a:lnTo>
                                    <a:lnTo>
                                      <a:pt x="1053515" y="2693670"/>
                                    </a:lnTo>
                                    <a:lnTo>
                                      <a:pt x="1059472" y="2669476"/>
                                    </a:lnTo>
                                    <a:lnTo>
                                      <a:pt x="1063650" y="2645156"/>
                                    </a:lnTo>
                                    <a:lnTo>
                                      <a:pt x="1063688" y="2644927"/>
                                    </a:lnTo>
                                    <a:lnTo>
                                      <a:pt x="1066203" y="2620111"/>
                                    </a:lnTo>
                                    <a:lnTo>
                                      <a:pt x="1067104" y="2595118"/>
                                    </a:lnTo>
                                    <a:lnTo>
                                      <a:pt x="1066101" y="2569908"/>
                                    </a:lnTo>
                                    <a:lnTo>
                                      <a:pt x="1057770" y="2518422"/>
                                    </a:lnTo>
                                    <a:lnTo>
                                      <a:pt x="1041031" y="2466124"/>
                                    </a:lnTo>
                                    <a:lnTo>
                                      <a:pt x="1015631" y="2412809"/>
                                    </a:lnTo>
                                    <a:lnTo>
                                      <a:pt x="980020" y="2358567"/>
                                    </a:lnTo>
                                    <a:lnTo>
                                      <a:pt x="934300" y="2303424"/>
                                    </a:lnTo>
                                    <a:lnTo>
                                      <a:pt x="927404" y="2296210"/>
                                    </a:lnTo>
                                    <a:lnTo>
                                      <a:pt x="927404" y="2603423"/>
                                    </a:lnTo>
                                    <a:lnTo>
                                      <a:pt x="924852" y="2624366"/>
                                    </a:lnTo>
                                    <a:lnTo>
                                      <a:pt x="919962" y="2644927"/>
                                    </a:lnTo>
                                    <a:lnTo>
                                      <a:pt x="919911" y="2645156"/>
                                    </a:lnTo>
                                    <a:lnTo>
                                      <a:pt x="912126" y="2665628"/>
                                    </a:lnTo>
                                    <a:lnTo>
                                      <a:pt x="901242" y="2685758"/>
                                    </a:lnTo>
                                    <a:lnTo>
                                      <a:pt x="887298" y="2705328"/>
                                    </a:lnTo>
                                    <a:lnTo>
                                      <a:pt x="870381" y="2724150"/>
                                    </a:lnTo>
                                    <a:lnTo>
                                      <a:pt x="778814" y="2815590"/>
                                    </a:lnTo>
                                    <a:lnTo>
                                      <a:pt x="400481" y="2437130"/>
                                    </a:lnTo>
                                    <a:lnTo>
                                      <a:pt x="479348" y="2358136"/>
                                    </a:lnTo>
                                    <a:lnTo>
                                      <a:pt x="516775" y="2323731"/>
                                    </a:lnTo>
                                    <a:lnTo>
                                      <a:pt x="556310" y="2297861"/>
                                    </a:lnTo>
                                    <a:lnTo>
                                      <a:pt x="597941" y="2285085"/>
                                    </a:lnTo>
                                    <a:lnTo>
                                      <a:pt x="629678" y="2282609"/>
                                    </a:lnTo>
                                    <a:lnTo>
                                      <a:pt x="661568" y="2286470"/>
                                    </a:lnTo>
                                    <a:lnTo>
                                      <a:pt x="725817" y="2312835"/>
                                    </a:lnTo>
                                    <a:lnTo>
                                      <a:pt x="758278" y="2333726"/>
                                    </a:lnTo>
                                    <a:lnTo>
                                      <a:pt x="791019" y="2359520"/>
                                    </a:lnTo>
                                    <a:lnTo>
                                      <a:pt x="824026" y="2390267"/>
                                    </a:lnTo>
                                    <a:lnTo>
                                      <a:pt x="861021" y="2431338"/>
                                    </a:lnTo>
                                    <a:lnTo>
                                      <a:pt x="891463" y="2473833"/>
                                    </a:lnTo>
                                    <a:lnTo>
                                      <a:pt x="912799" y="2517483"/>
                                    </a:lnTo>
                                    <a:lnTo>
                                      <a:pt x="924610" y="2560447"/>
                                    </a:lnTo>
                                    <a:lnTo>
                                      <a:pt x="927404" y="2603423"/>
                                    </a:lnTo>
                                    <a:lnTo>
                                      <a:pt x="927404" y="2296210"/>
                                    </a:lnTo>
                                    <a:lnTo>
                                      <a:pt x="914412" y="2282609"/>
                                    </a:lnTo>
                                    <a:lnTo>
                                      <a:pt x="907592" y="2275459"/>
                                    </a:lnTo>
                                    <a:lnTo>
                                      <a:pt x="878344" y="2247442"/>
                                    </a:lnTo>
                                    <a:lnTo>
                                      <a:pt x="849083" y="2222030"/>
                                    </a:lnTo>
                                    <a:lnTo>
                                      <a:pt x="790498" y="2179066"/>
                                    </a:lnTo>
                                    <a:lnTo>
                                      <a:pt x="731926" y="2147354"/>
                                    </a:lnTo>
                                    <a:lnTo>
                                      <a:pt x="673277" y="2126107"/>
                                    </a:lnTo>
                                    <a:lnTo>
                                      <a:pt x="615556" y="2115743"/>
                                    </a:lnTo>
                                    <a:lnTo>
                                      <a:pt x="587336" y="2114981"/>
                                    </a:lnTo>
                                    <a:lnTo>
                                      <a:pt x="559358" y="2116709"/>
                                    </a:lnTo>
                                    <a:lnTo>
                                      <a:pt x="504367" y="2129625"/>
                                    </a:lnTo>
                                    <a:lnTo>
                                      <a:pt x="451281" y="2153666"/>
                                    </a:lnTo>
                                    <a:lnTo>
                                      <a:pt x="414578" y="2180082"/>
                                    </a:lnTo>
                                    <a:lnTo>
                                      <a:pt x="381101" y="2210193"/>
                                    </a:lnTo>
                                    <a:lnTo>
                                      <a:pt x="218236" y="2372741"/>
                                    </a:lnTo>
                                    <a:lnTo>
                                      <a:pt x="207657" y="2398001"/>
                                    </a:lnTo>
                                    <a:lnTo>
                                      <a:pt x="207949" y="2409190"/>
                                    </a:lnTo>
                                    <a:lnTo>
                                      <a:pt x="229285" y="2452052"/>
                                    </a:lnTo>
                                    <a:lnTo>
                                      <a:pt x="1288338" y="3512566"/>
                                    </a:lnTo>
                                    <a:lnTo>
                                      <a:pt x="1298371" y="3518154"/>
                                    </a:lnTo>
                                    <a:lnTo>
                                      <a:pt x="1303451" y="3520059"/>
                                    </a:lnTo>
                                    <a:lnTo>
                                      <a:pt x="1308277" y="3520440"/>
                                    </a:lnTo>
                                    <a:lnTo>
                                      <a:pt x="1313865" y="3518408"/>
                                    </a:lnTo>
                                    <a:lnTo>
                                      <a:pt x="1320342" y="3517265"/>
                                    </a:lnTo>
                                    <a:lnTo>
                                      <a:pt x="1351991" y="3495611"/>
                                    </a:lnTo>
                                    <a:lnTo>
                                      <a:pt x="1379778" y="3464560"/>
                                    </a:lnTo>
                                    <a:lnTo>
                                      <a:pt x="1387906" y="3444240"/>
                                    </a:lnTo>
                                    <a:lnTo>
                                      <a:pt x="1389430" y="3439287"/>
                                    </a:lnTo>
                                    <a:lnTo>
                                      <a:pt x="1389557" y="3433953"/>
                                    </a:lnTo>
                                    <a:lnTo>
                                      <a:pt x="1387652" y="3428873"/>
                                    </a:lnTo>
                                    <a:lnTo>
                                      <a:pt x="1385874" y="3423793"/>
                                    </a:lnTo>
                                    <a:lnTo>
                                      <a:pt x="1382064" y="3418840"/>
                                    </a:lnTo>
                                    <a:lnTo>
                                      <a:pt x="899464" y="2936240"/>
                                    </a:lnTo>
                                    <a:lnTo>
                                      <a:pt x="962202" y="2873629"/>
                                    </a:lnTo>
                                    <a:lnTo>
                                      <a:pt x="995680" y="2847594"/>
                                    </a:lnTo>
                                    <a:lnTo>
                                      <a:pt x="1031925" y="2833370"/>
                                    </a:lnTo>
                                    <a:lnTo>
                                      <a:pt x="1071587" y="2830385"/>
                                    </a:lnTo>
                                    <a:lnTo>
                                      <a:pt x="1092479" y="2832087"/>
                                    </a:lnTo>
                                    <a:lnTo>
                                      <a:pt x="1136789" y="2842285"/>
                                    </a:lnTo>
                                    <a:lnTo>
                                      <a:pt x="1184059" y="2860027"/>
                                    </a:lnTo>
                                    <a:lnTo>
                                      <a:pt x="1234084" y="2885224"/>
                                    </a:lnTo>
                                    <a:lnTo>
                                      <a:pt x="1287475" y="2915145"/>
                                    </a:lnTo>
                                    <a:lnTo>
                                      <a:pt x="1651254" y="3135490"/>
                                    </a:lnTo>
                                    <a:lnTo>
                                      <a:pt x="1657184" y="3138792"/>
                                    </a:lnTo>
                                    <a:lnTo>
                                      <a:pt x="1662722" y="3141510"/>
                                    </a:lnTo>
                                    <a:lnTo>
                                      <a:pt x="1667814" y="3143504"/>
                                    </a:lnTo>
                                    <a:lnTo>
                                      <a:pt x="1673783" y="3146298"/>
                                    </a:lnTo>
                                    <a:lnTo>
                                      <a:pt x="1680006" y="3146933"/>
                                    </a:lnTo>
                                    <a:lnTo>
                                      <a:pt x="1686483" y="3145790"/>
                                    </a:lnTo>
                                    <a:lnTo>
                                      <a:pt x="1693722" y="3145536"/>
                                    </a:lnTo>
                                    <a:lnTo>
                                      <a:pt x="1725041" y="3122511"/>
                                    </a:lnTo>
                                    <a:lnTo>
                                      <a:pt x="1751571" y="3094113"/>
                                    </a:lnTo>
                                    <a:lnTo>
                                      <a:pt x="1766366" y="3067685"/>
                                    </a:lnTo>
                                    <a:lnTo>
                                      <a:pt x="1767382" y="3061335"/>
                                    </a:lnTo>
                                    <a:close/>
                                  </a:path>
                                  <a:path w="3714750" h="4023360">
                                    <a:moveTo>
                                      <a:pt x="2126919" y="2701798"/>
                                    </a:moveTo>
                                    <a:lnTo>
                                      <a:pt x="2126665" y="2696845"/>
                                    </a:lnTo>
                                    <a:lnTo>
                                      <a:pt x="2122855" y="2686812"/>
                                    </a:lnTo>
                                    <a:lnTo>
                                      <a:pt x="2119045" y="2681859"/>
                                    </a:lnTo>
                                    <a:lnTo>
                                      <a:pt x="1140891" y="1703705"/>
                                    </a:lnTo>
                                    <a:lnTo>
                                      <a:pt x="1341932" y="1502664"/>
                                    </a:lnTo>
                                    <a:lnTo>
                                      <a:pt x="1343837" y="1499108"/>
                                    </a:lnTo>
                                    <a:lnTo>
                                      <a:pt x="1343837" y="1493647"/>
                                    </a:lnTo>
                                    <a:lnTo>
                                      <a:pt x="1322755" y="1454023"/>
                                    </a:lnTo>
                                    <a:lnTo>
                                      <a:pt x="1295196" y="1424305"/>
                                    </a:lnTo>
                                    <a:lnTo>
                                      <a:pt x="1264589" y="1395857"/>
                                    </a:lnTo>
                                    <a:lnTo>
                                      <a:pt x="1228902" y="1374394"/>
                                    </a:lnTo>
                                    <a:lnTo>
                                      <a:pt x="1224076" y="1373886"/>
                                    </a:lnTo>
                                    <a:lnTo>
                                      <a:pt x="1218742" y="1374013"/>
                                    </a:lnTo>
                                    <a:lnTo>
                                      <a:pt x="1215059" y="1375918"/>
                                    </a:lnTo>
                                    <a:lnTo>
                                      <a:pt x="719493" y="1871599"/>
                                    </a:lnTo>
                                    <a:lnTo>
                                      <a:pt x="717600" y="1875282"/>
                                    </a:lnTo>
                                    <a:lnTo>
                                      <a:pt x="717969" y="1879981"/>
                                    </a:lnTo>
                                    <a:lnTo>
                                      <a:pt x="717969" y="1885315"/>
                                    </a:lnTo>
                                    <a:lnTo>
                                      <a:pt x="740067" y="1920494"/>
                                    </a:lnTo>
                                    <a:lnTo>
                                      <a:pt x="745985" y="1927898"/>
                                    </a:lnTo>
                                    <a:lnTo>
                                      <a:pt x="776122" y="1959660"/>
                                    </a:lnTo>
                                    <a:lnTo>
                                      <a:pt x="810260" y="1988273"/>
                                    </a:lnTo>
                                    <a:lnTo>
                                      <a:pt x="832535" y="1999742"/>
                                    </a:lnTo>
                                    <a:lnTo>
                                      <a:pt x="837742" y="1999742"/>
                                    </a:lnTo>
                                    <a:lnTo>
                                      <a:pt x="842568" y="2000250"/>
                                    </a:lnTo>
                                    <a:lnTo>
                                      <a:pt x="846251" y="1998345"/>
                                    </a:lnTo>
                                    <a:lnTo>
                                      <a:pt x="1047165" y="1797304"/>
                                    </a:lnTo>
                                    <a:lnTo>
                                      <a:pt x="2025446" y="2775585"/>
                                    </a:lnTo>
                                    <a:lnTo>
                                      <a:pt x="2030272" y="2779268"/>
                                    </a:lnTo>
                                    <a:lnTo>
                                      <a:pt x="2040432" y="2783078"/>
                                    </a:lnTo>
                                    <a:lnTo>
                                      <a:pt x="2045258" y="2783459"/>
                                    </a:lnTo>
                                    <a:lnTo>
                                      <a:pt x="2050846" y="2781427"/>
                                    </a:lnTo>
                                    <a:lnTo>
                                      <a:pt x="2057323" y="2780284"/>
                                    </a:lnTo>
                                    <a:lnTo>
                                      <a:pt x="2089188" y="2758300"/>
                                    </a:lnTo>
                                    <a:lnTo>
                                      <a:pt x="2116886" y="2727579"/>
                                    </a:lnTo>
                                    <a:lnTo>
                                      <a:pt x="2124887" y="2707386"/>
                                    </a:lnTo>
                                    <a:lnTo>
                                      <a:pt x="2126919" y="2701798"/>
                                    </a:lnTo>
                                    <a:close/>
                                  </a:path>
                                  <a:path w="3714750" h="4023360">
                                    <a:moveTo>
                                      <a:pt x="3073196" y="1779752"/>
                                    </a:moveTo>
                                    <a:lnTo>
                                      <a:pt x="3072815" y="1779752"/>
                                    </a:lnTo>
                                    <a:lnTo>
                                      <a:pt x="3072307" y="1767052"/>
                                    </a:lnTo>
                                    <a:lnTo>
                                      <a:pt x="3066465" y="1767052"/>
                                    </a:lnTo>
                                    <a:lnTo>
                                      <a:pt x="3063252" y="1754352"/>
                                    </a:lnTo>
                                    <a:lnTo>
                                      <a:pt x="3059328" y="1754352"/>
                                    </a:lnTo>
                                    <a:lnTo>
                                      <a:pt x="3054616" y="1741652"/>
                                    </a:lnTo>
                                    <a:lnTo>
                                      <a:pt x="3049066" y="1741652"/>
                                    </a:lnTo>
                                    <a:lnTo>
                                      <a:pt x="3042297" y="1728952"/>
                                    </a:lnTo>
                                    <a:lnTo>
                                      <a:pt x="3034347" y="1728952"/>
                                    </a:lnTo>
                                    <a:lnTo>
                                      <a:pt x="3025178" y="1716252"/>
                                    </a:lnTo>
                                    <a:lnTo>
                                      <a:pt x="3004426" y="1690852"/>
                                    </a:lnTo>
                                    <a:lnTo>
                                      <a:pt x="2995422" y="1690852"/>
                                    </a:lnTo>
                                    <a:lnTo>
                                      <a:pt x="2987675" y="1678152"/>
                                    </a:lnTo>
                                    <a:lnTo>
                                      <a:pt x="2981121" y="1678152"/>
                                    </a:lnTo>
                                    <a:lnTo>
                                      <a:pt x="2973120" y="1665452"/>
                                    </a:lnTo>
                                    <a:lnTo>
                                      <a:pt x="2952038" y="1665452"/>
                                    </a:lnTo>
                                    <a:lnTo>
                                      <a:pt x="2949625" y="1678152"/>
                                    </a:lnTo>
                                    <a:lnTo>
                                      <a:pt x="2942513" y="1678152"/>
                                    </a:lnTo>
                                    <a:lnTo>
                                      <a:pt x="2938830" y="1690852"/>
                                    </a:lnTo>
                                    <a:lnTo>
                                      <a:pt x="2751099" y="1690852"/>
                                    </a:lnTo>
                                    <a:lnTo>
                                      <a:pt x="2724327" y="1678152"/>
                                    </a:lnTo>
                                    <a:lnTo>
                                      <a:pt x="2719298" y="1665452"/>
                                    </a:lnTo>
                                    <a:lnTo>
                                      <a:pt x="2714282" y="1652752"/>
                                    </a:lnTo>
                                    <a:lnTo>
                                      <a:pt x="2703385" y="1627352"/>
                                    </a:lnTo>
                                    <a:lnTo>
                                      <a:pt x="2678734" y="1576552"/>
                                    </a:lnTo>
                                    <a:lnTo>
                                      <a:pt x="2649207" y="1525752"/>
                                    </a:lnTo>
                                    <a:lnTo>
                                      <a:pt x="2632799" y="1500352"/>
                                    </a:lnTo>
                                    <a:lnTo>
                                      <a:pt x="2623731" y="1480832"/>
                                    </a:lnTo>
                                    <a:lnTo>
                                      <a:pt x="2623731" y="1906752"/>
                                    </a:lnTo>
                                    <a:lnTo>
                                      <a:pt x="2622677" y="1932152"/>
                                    </a:lnTo>
                                    <a:lnTo>
                                      <a:pt x="2620594" y="1944852"/>
                                    </a:lnTo>
                                    <a:lnTo>
                                      <a:pt x="2617647" y="1957552"/>
                                    </a:lnTo>
                                    <a:lnTo>
                                      <a:pt x="2613952" y="1970252"/>
                                    </a:lnTo>
                                    <a:lnTo>
                                      <a:pt x="2609215" y="1995652"/>
                                    </a:lnTo>
                                    <a:lnTo>
                                      <a:pt x="2589415" y="2033752"/>
                                    </a:lnTo>
                                    <a:lnTo>
                                      <a:pt x="2561005" y="2071852"/>
                                    </a:lnTo>
                                    <a:lnTo>
                                      <a:pt x="2522613" y="2097252"/>
                                    </a:lnTo>
                                    <a:lnTo>
                                      <a:pt x="2480995" y="2122652"/>
                                    </a:lnTo>
                                    <a:lnTo>
                                      <a:pt x="2369235" y="2122652"/>
                                    </a:lnTo>
                                    <a:lnTo>
                                      <a:pt x="2300147" y="2084552"/>
                                    </a:lnTo>
                                    <a:lnTo>
                                      <a:pt x="2253551" y="2059152"/>
                                    </a:lnTo>
                                    <a:lnTo>
                                      <a:pt x="2207818" y="2008352"/>
                                    </a:lnTo>
                                    <a:lnTo>
                                      <a:pt x="2193213" y="1995652"/>
                                    </a:lnTo>
                                    <a:lnTo>
                                      <a:pt x="2179396" y="1982952"/>
                                    </a:lnTo>
                                    <a:lnTo>
                                      <a:pt x="2166480" y="1970252"/>
                                    </a:lnTo>
                                    <a:lnTo>
                                      <a:pt x="2154605" y="1957552"/>
                                    </a:lnTo>
                                    <a:lnTo>
                                      <a:pt x="2143683" y="1932152"/>
                                    </a:lnTo>
                                    <a:lnTo>
                                      <a:pt x="2133460" y="1919452"/>
                                    </a:lnTo>
                                    <a:lnTo>
                                      <a:pt x="2123986" y="1894052"/>
                                    </a:lnTo>
                                    <a:lnTo>
                                      <a:pt x="2115362" y="1881352"/>
                                    </a:lnTo>
                                    <a:lnTo>
                                      <a:pt x="2107501" y="1855952"/>
                                    </a:lnTo>
                                    <a:lnTo>
                                      <a:pt x="2095068" y="1817852"/>
                                    </a:lnTo>
                                    <a:lnTo>
                                      <a:pt x="2086025" y="1767052"/>
                                    </a:lnTo>
                                    <a:lnTo>
                                      <a:pt x="2081517" y="1716252"/>
                                    </a:lnTo>
                                    <a:lnTo>
                                      <a:pt x="2080691" y="1690852"/>
                                    </a:lnTo>
                                    <a:lnTo>
                                      <a:pt x="2111273" y="1703552"/>
                                    </a:lnTo>
                                    <a:lnTo>
                                      <a:pt x="2174341" y="1728952"/>
                                    </a:lnTo>
                                    <a:lnTo>
                                      <a:pt x="2206929" y="1728952"/>
                                    </a:lnTo>
                                    <a:lnTo>
                                      <a:pt x="2273922" y="1754352"/>
                                    </a:lnTo>
                                    <a:lnTo>
                                      <a:pt x="2307831" y="1754352"/>
                                    </a:lnTo>
                                    <a:lnTo>
                                      <a:pt x="2376551" y="1779752"/>
                                    </a:lnTo>
                                    <a:lnTo>
                                      <a:pt x="2411120" y="1779752"/>
                                    </a:lnTo>
                                    <a:lnTo>
                                      <a:pt x="2445867" y="1792452"/>
                                    </a:lnTo>
                                    <a:lnTo>
                                      <a:pt x="2480868" y="1792452"/>
                                    </a:lnTo>
                                    <a:lnTo>
                                      <a:pt x="2515857" y="1805152"/>
                                    </a:lnTo>
                                    <a:lnTo>
                                      <a:pt x="2550414" y="1805152"/>
                                    </a:lnTo>
                                    <a:lnTo>
                                      <a:pt x="2584602" y="1817852"/>
                                    </a:lnTo>
                                    <a:lnTo>
                                      <a:pt x="2618536" y="1817852"/>
                                    </a:lnTo>
                                    <a:lnTo>
                                      <a:pt x="2620721" y="1843252"/>
                                    </a:lnTo>
                                    <a:lnTo>
                                      <a:pt x="2622308" y="1855952"/>
                                    </a:lnTo>
                                    <a:lnTo>
                                      <a:pt x="2623286" y="1868652"/>
                                    </a:lnTo>
                                    <a:lnTo>
                                      <a:pt x="2623616" y="1894052"/>
                                    </a:lnTo>
                                    <a:lnTo>
                                      <a:pt x="2623731" y="1906752"/>
                                    </a:lnTo>
                                    <a:lnTo>
                                      <a:pt x="2623731" y="1480832"/>
                                    </a:lnTo>
                                    <a:lnTo>
                                      <a:pt x="2596972" y="1436852"/>
                                    </a:lnTo>
                                    <a:lnTo>
                                      <a:pt x="2558415" y="1386052"/>
                                    </a:lnTo>
                                    <a:lnTo>
                                      <a:pt x="2516644" y="1335252"/>
                                    </a:lnTo>
                                    <a:lnTo>
                                      <a:pt x="2471293" y="1284452"/>
                                    </a:lnTo>
                                    <a:lnTo>
                                      <a:pt x="2425877" y="1246352"/>
                                    </a:lnTo>
                                    <a:lnTo>
                                      <a:pt x="2420188" y="1233652"/>
                                    </a:lnTo>
                                    <a:lnTo>
                                      <a:pt x="2410028" y="1233652"/>
                                    </a:lnTo>
                                    <a:lnTo>
                                      <a:pt x="2405430" y="1220952"/>
                                    </a:lnTo>
                                    <a:lnTo>
                                      <a:pt x="2382189" y="1220952"/>
                                    </a:lnTo>
                                    <a:lnTo>
                                      <a:pt x="2376982" y="1233652"/>
                                    </a:lnTo>
                                    <a:lnTo>
                                      <a:pt x="2365514" y="1233652"/>
                                    </a:lnTo>
                                    <a:lnTo>
                                      <a:pt x="2360358" y="1246352"/>
                                    </a:lnTo>
                                    <a:lnTo>
                                      <a:pt x="2354923" y="1246352"/>
                                    </a:lnTo>
                                    <a:lnTo>
                                      <a:pt x="2349042" y="1259052"/>
                                    </a:lnTo>
                                    <a:lnTo>
                                      <a:pt x="2342629" y="1259052"/>
                                    </a:lnTo>
                                    <a:lnTo>
                                      <a:pt x="2337244" y="1271752"/>
                                    </a:lnTo>
                                    <a:lnTo>
                                      <a:pt x="2328976" y="1271752"/>
                                    </a:lnTo>
                                    <a:lnTo>
                                      <a:pt x="2323896" y="1284452"/>
                                    </a:lnTo>
                                    <a:lnTo>
                                      <a:pt x="2321229" y="1284452"/>
                                    </a:lnTo>
                                    <a:lnTo>
                                      <a:pt x="2321102" y="1297152"/>
                                    </a:lnTo>
                                    <a:lnTo>
                                      <a:pt x="2322245" y="1309852"/>
                                    </a:lnTo>
                                    <a:lnTo>
                                      <a:pt x="2324658" y="1309852"/>
                                    </a:lnTo>
                                    <a:lnTo>
                                      <a:pt x="2327452" y="1322552"/>
                                    </a:lnTo>
                                    <a:lnTo>
                                      <a:pt x="2331135" y="1322552"/>
                                    </a:lnTo>
                                    <a:lnTo>
                                      <a:pt x="2368473" y="1360652"/>
                                    </a:lnTo>
                                    <a:lnTo>
                                      <a:pt x="2385872" y="1373352"/>
                                    </a:lnTo>
                                    <a:lnTo>
                                      <a:pt x="2402852" y="1398752"/>
                                    </a:lnTo>
                                    <a:lnTo>
                                      <a:pt x="2419400" y="1411452"/>
                                    </a:lnTo>
                                    <a:lnTo>
                                      <a:pt x="2435529" y="1436852"/>
                                    </a:lnTo>
                                    <a:lnTo>
                                      <a:pt x="2451125" y="1449552"/>
                                    </a:lnTo>
                                    <a:lnTo>
                                      <a:pt x="2465959" y="1474952"/>
                                    </a:lnTo>
                                    <a:lnTo>
                                      <a:pt x="2480043" y="1487652"/>
                                    </a:lnTo>
                                    <a:lnTo>
                                      <a:pt x="2493441" y="1513052"/>
                                    </a:lnTo>
                                    <a:lnTo>
                                      <a:pt x="2506688" y="1525752"/>
                                    </a:lnTo>
                                    <a:lnTo>
                                      <a:pt x="2519070" y="1551152"/>
                                    </a:lnTo>
                                    <a:lnTo>
                                      <a:pt x="2530678" y="1563852"/>
                                    </a:lnTo>
                                    <a:lnTo>
                                      <a:pt x="2541574" y="1589252"/>
                                    </a:lnTo>
                                    <a:lnTo>
                                      <a:pt x="2551633" y="1601952"/>
                                    </a:lnTo>
                                    <a:lnTo>
                                      <a:pt x="2560701" y="1627352"/>
                                    </a:lnTo>
                                    <a:lnTo>
                                      <a:pt x="2568727" y="1640052"/>
                                    </a:lnTo>
                                    <a:lnTo>
                                      <a:pt x="2575737" y="1665452"/>
                                    </a:lnTo>
                                    <a:lnTo>
                                      <a:pt x="2546083" y="1652752"/>
                                    </a:lnTo>
                                    <a:lnTo>
                                      <a:pt x="2515882" y="1652752"/>
                                    </a:lnTo>
                                    <a:lnTo>
                                      <a:pt x="2485250" y="1640052"/>
                                    </a:lnTo>
                                    <a:lnTo>
                                      <a:pt x="2454325" y="1640052"/>
                                    </a:lnTo>
                                    <a:lnTo>
                                      <a:pt x="2423007" y="1627352"/>
                                    </a:lnTo>
                                    <a:lnTo>
                                      <a:pt x="2391854" y="1627352"/>
                                    </a:lnTo>
                                    <a:lnTo>
                                      <a:pt x="2360714" y="1614652"/>
                                    </a:lnTo>
                                    <a:lnTo>
                                      <a:pt x="2329484" y="1614652"/>
                                    </a:lnTo>
                                    <a:lnTo>
                                      <a:pt x="2267191" y="1589252"/>
                                    </a:lnTo>
                                    <a:lnTo>
                                      <a:pt x="2236292" y="1589252"/>
                                    </a:lnTo>
                                    <a:lnTo>
                                      <a:pt x="2205659" y="1576552"/>
                                    </a:lnTo>
                                    <a:lnTo>
                                      <a:pt x="2176094" y="1563852"/>
                                    </a:lnTo>
                                    <a:lnTo>
                                      <a:pt x="2147151" y="1563852"/>
                                    </a:lnTo>
                                    <a:lnTo>
                                      <a:pt x="2118944" y="1551152"/>
                                    </a:lnTo>
                                    <a:lnTo>
                                      <a:pt x="2091613" y="1538452"/>
                                    </a:lnTo>
                                    <a:lnTo>
                                      <a:pt x="2094458" y="1500352"/>
                                    </a:lnTo>
                                    <a:lnTo>
                                      <a:pt x="2096147" y="1449552"/>
                                    </a:lnTo>
                                    <a:lnTo>
                                      <a:pt x="2096223" y="1436852"/>
                                    </a:lnTo>
                                    <a:lnTo>
                                      <a:pt x="2096287" y="1424152"/>
                                    </a:lnTo>
                                    <a:lnTo>
                                      <a:pt x="2096363" y="1411452"/>
                                    </a:lnTo>
                                    <a:lnTo>
                                      <a:pt x="2094788" y="1373352"/>
                                    </a:lnTo>
                                    <a:lnTo>
                                      <a:pt x="2091956" y="1335252"/>
                                    </a:lnTo>
                                    <a:lnTo>
                                      <a:pt x="2087816" y="1297152"/>
                                    </a:lnTo>
                                    <a:lnTo>
                                      <a:pt x="2081974" y="1271752"/>
                                    </a:lnTo>
                                    <a:lnTo>
                                      <a:pt x="2074087" y="1233652"/>
                                    </a:lnTo>
                                    <a:lnTo>
                                      <a:pt x="2064423" y="1208252"/>
                                    </a:lnTo>
                                    <a:lnTo>
                                      <a:pt x="2053158" y="1170152"/>
                                    </a:lnTo>
                                    <a:lnTo>
                                      <a:pt x="2040039" y="1144752"/>
                                    </a:lnTo>
                                    <a:lnTo>
                                      <a:pt x="2024811" y="1119352"/>
                                    </a:lnTo>
                                    <a:lnTo>
                                      <a:pt x="2007400" y="1093952"/>
                                    </a:lnTo>
                                    <a:lnTo>
                                      <a:pt x="1987727" y="1068552"/>
                                    </a:lnTo>
                                    <a:lnTo>
                                      <a:pt x="1976742" y="1055852"/>
                                    </a:lnTo>
                                    <a:lnTo>
                                      <a:pt x="1965756" y="1043152"/>
                                    </a:lnTo>
                                    <a:lnTo>
                                      <a:pt x="1958962" y="1036040"/>
                                    </a:lnTo>
                                    <a:lnTo>
                                      <a:pt x="1958962" y="1436852"/>
                                    </a:lnTo>
                                    <a:lnTo>
                                      <a:pt x="1958162" y="1462252"/>
                                    </a:lnTo>
                                    <a:lnTo>
                                      <a:pt x="1956485" y="1500352"/>
                                    </a:lnTo>
                                    <a:lnTo>
                                      <a:pt x="1929968" y="1487652"/>
                                    </a:lnTo>
                                    <a:lnTo>
                                      <a:pt x="1905076" y="1487652"/>
                                    </a:lnTo>
                                    <a:lnTo>
                                      <a:pt x="1881759" y="1474952"/>
                                    </a:lnTo>
                                    <a:lnTo>
                                      <a:pt x="1859965" y="1462252"/>
                                    </a:lnTo>
                                    <a:lnTo>
                                      <a:pt x="1839239" y="1449552"/>
                                    </a:lnTo>
                                    <a:lnTo>
                                      <a:pt x="1819262" y="1449552"/>
                                    </a:lnTo>
                                    <a:lnTo>
                                      <a:pt x="1800136" y="1436852"/>
                                    </a:lnTo>
                                    <a:lnTo>
                                      <a:pt x="1781987" y="1424152"/>
                                    </a:lnTo>
                                    <a:lnTo>
                                      <a:pt x="1764982" y="1424152"/>
                                    </a:lnTo>
                                    <a:lnTo>
                                      <a:pt x="1748929" y="1411452"/>
                                    </a:lnTo>
                                    <a:lnTo>
                                      <a:pt x="1733689" y="1398752"/>
                                    </a:lnTo>
                                    <a:lnTo>
                                      <a:pt x="1719122" y="1386052"/>
                                    </a:lnTo>
                                    <a:lnTo>
                                      <a:pt x="1705063" y="1386052"/>
                                    </a:lnTo>
                                    <a:lnTo>
                                      <a:pt x="1691690" y="1373352"/>
                                    </a:lnTo>
                                    <a:lnTo>
                                      <a:pt x="1678965" y="1360652"/>
                                    </a:lnTo>
                                    <a:lnTo>
                                      <a:pt x="1666925" y="1347952"/>
                                    </a:lnTo>
                                    <a:lnTo>
                                      <a:pt x="1653705" y="1335252"/>
                                    </a:lnTo>
                                    <a:lnTo>
                                      <a:pt x="1641335" y="1322552"/>
                                    </a:lnTo>
                                    <a:lnTo>
                                      <a:pt x="1629803" y="1297152"/>
                                    </a:lnTo>
                                    <a:lnTo>
                                      <a:pt x="1619173" y="1284452"/>
                                    </a:lnTo>
                                    <a:lnTo>
                                      <a:pt x="1609852" y="1271752"/>
                                    </a:lnTo>
                                    <a:lnTo>
                                      <a:pt x="1602282" y="1259052"/>
                                    </a:lnTo>
                                    <a:lnTo>
                                      <a:pt x="1596415" y="1233652"/>
                                    </a:lnTo>
                                    <a:lnTo>
                                      <a:pt x="1592249" y="1220952"/>
                                    </a:lnTo>
                                    <a:lnTo>
                                      <a:pt x="1589519" y="1208252"/>
                                    </a:lnTo>
                                    <a:lnTo>
                                      <a:pt x="1588897" y="1195552"/>
                                    </a:lnTo>
                                    <a:lnTo>
                                      <a:pt x="1590294" y="1170152"/>
                                    </a:lnTo>
                                    <a:lnTo>
                                      <a:pt x="1593646" y="1157452"/>
                                    </a:lnTo>
                                    <a:lnTo>
                                      <a:pt x="1598917" y="1144752"/>
                                    </a:lnTo>
                                    <a:lnTo>
                                      <a:pt x="1607007" y="1132052"/>
                                    </a:lnTo>
                                    <a:lnTo>
                                      <a:pt x="1617713" y="1106652"/>
                                    </a:lnTo>
                                    <a:lnTo>
                                      <a:pt x="1630857" y="1093952"/>
                                    </a:lnTo>
                                    <a:lnTo>
                                      <a:pt x="1644421" y="1081252"/>
                                    </a:lnTo>
                                    <a:lnTo>
                                      <a:pt x="1658302" y="1081252"/>
                                    </a:lnTo>
                                    <a:lnTo>
                                      <a:pt x="1672475" y="1068552"/>
                                    </a:lnTo>
                                    <a:lnTo>
                                      <a:pt x="1686991" y="1068552"/>
                                    </a:lnTo>
                                    <a:lnTo>
                                      <a:pt x="1701787" y="1055852"/>
                                    </a:lnTo>
                                    <a:lnTo>
                                      <a:pt x="1746427" y="1055852"/>
                                    </a:lnTo>
                                    <a:lnTo>
                                      <a:pt x="1761604" y="1068552"/>
                                    </a:lnTo>
                                    <a:lnTo>
                                      <a:pt x="1791474" y="1068552"/>
                                    </a:lnTo>
                                    <a:lnTo>
                                      <a:pt x="1819986" y="1093952"/>
                                    </a:lnTo>
                                    <a:lnTo>
                                      <a:pt x="1833765" y="1106652"/>
                                    </a:lnTo>
                                    <a:lnTo>
                                      <a:pt x="1847024" y="1106652"/>
                                    </a:lnTo>
                                    <a:lnTo>
                                      <a:pt x="1859711" y="1119352"/>
                                    </a:lnTo>
                                    <a:lnTo>
                                      <a:pt x="1874710" y="1144752"/>
                                    </a:lnTo>
                                    <a:lnTo>
                                      <a:pt x="1888439" y="1157452"/>
                                    </a:lnTo>
                                    <a:lnTo>
                                      <a:pt x="1900783" y="1170152"/>
                                    </a:lnTo>
                                    <a:lnTo>
                                      <a:pt x="1911654" y="1195552"/>
                                    </a:lnTo>
                                    <a:lnTo>
                                      <a:pt x="1921192" y="1208252"/>
                                    </a:lnTo>
                                    <a:lnTo>
                                      <a:pt x="1929650" y="1233652"/>
                                    </a:lnTo>
                                    <a:lnTo>
                                      <a:pt x="1943277" y="1271752"/>
                                    </a:lnTo>
                                    <a:lnTo>
                                      <a:pt x="1952396" y="1322552"/>
                                    </a:lnTo>
                                    <a:lnTo>
                                      <a:pt x="1957628" y="1373352"/>
                                    </a:lnTo>
                                    <a:lnTo>
                                      <a:pt x="1958848" y="1411452"/>
                                    </a:lnTo>
                                    <a:lnTo>
                                      <a:pt x="1958962" y="1436852"/>
                                    </a:lnTo>
                                    <a:lnTo>
                                      <a:pt x="1958962" y="1036040"/>
                                    </a:lnTo>
                                    <a:lnTo>
                                      <a:pt x="1941499" y="1017752"/>
                                    </a:lnTo>
                                    <a:lnTo>
                                      <a:pt x="1887816" y="966952"/>
                                    </a:lnTo>
                                    <a:lnTo>
                                      <a:pt x="1860791" y="954252"/>
                                    </a:lnTo>
                                    <a:lnTo>
                                      <a:pt x="1833676" y="928852"/>
                                    </a:lnTo>
                                    <a:lnTo>
                                      <a:pt x="1779257" y="903452"/>
                                    </a:lnTo>
                                    <a:lnTo>
                                      <a:pt x="1752447" y="903452"/>
                                    </a:lnTo>
                                    <a:lnTo>
                                      <a:pt x="1725980" y="890752"/>
                                    </a:lnTo>
                                    <a:lnTo>
                                      <a:pt x="1673059" y="890752"/>
                                    </a:lnTo>
                                    <a:lnTo>
                                      <a:pt x="1646910" y="903452"/>
                                    </a:lnTo>
                                    <a:lnTo>
                                      <a:pt x="1620824" y="903452"/>
                                    </a:lnTo>
                                    <a:lnTo>
                                      <a:pt x="1595043" y="916152"/>
                                    </a:lnTo>
                                    <a:lnTo>
                                      <a:pt x="1569847" y="928852"/>
                                    </a:lnTo>
                                    <a:lnTo>
                                      <a:pt x="1545145" y="954252"/>
                                    </a:lnTo>
                                    <a:lnTo>
                                      <a:pt x="1520875" y="966952"/>
                                    </a:lnTo>
                                    <a:lnTo>
                                      <a:pt x="1495044" y="1005052"/>
                                    </a:lnTo>
                                    <a:lnTo>
                                      <a:pt x="1473860" y="1030452"/>
                                    </a:lnTo>
                                    <a:lnTo>
                                      <a:pt x="1457528" y="1055852"/>
                                    </a:lnTo>
                                    <a:lnTo>
                                      <a:pt x="1446199" y="1093952"/>
                                    </a:lnTo>
                                    <a:lnTo>
                                      <a:pt x="1439354" y="1119352"/>
                                    </a:lnTo>
                                    <a:lnTo>
                                      <a:pt x="1436204" y="1157452"/>
                                    </a:lnTo>
                                    <a:lnTo>
                                      <a:pt x="1436852" y="1182852"/>
                                    </a:lnTo>
                                    <a:lnTo>
                                      <a:pt x="1441373" y="1220952"/>
                                    </a:lnTo>
                                    <a:lnTo>
                                      <a:pt x="1449298" y="1246352"/>
                                    </a:lnTo>
                                    <a:lnTo>
                                      <a:pt x="1460195" y="1271752"/>
                                    </a:lnTo>
                                    <a:lnTo>
                                      <a:pt x="1474089" y="1309852"/>
                                    </a:lnTo>
                                    <a:lnTo>
                                      <a:pt x="1491030" y="1335252"/>
                                    </a:lnTo>
                                    <a:lnTo>
                                      <a:pt x="1511160" y="1373352"/>
                                    </a:lnTo>
                                    <a:lnTo>
                                      <a:pt x="1533232" y="1398752"/>
                                    </a:lnTo>
                                    <a:lnTo>
                                      <a:pt x="1557197" y="1424152"/>
                                    </a:lnTo>
                                    <a:lnTo>
                                      <a:pt x="1582978" y="1449552"/>
                                    </a:lnTo>
                                    <a:lnTo>
                                      <a:pt x="1598231" y="1462252"/>
                                    </a:lnTo>
                                    <a:lnTo>
                                      <a:pt x="1614055" y="1487652"/>
                                    </a:lnTo>
                                    <a:lnTo>
                                      <a:pt x="1647240" y="1513052"/>
                                    </a:lnTo>
                                    <a:lnTo>
                                      <a:pt x="1683943" y="1538452"/>
                                    </a:lnTo>
                                    <a:lnTo>
                                      <a:pt x="1725218" y="1563852"/>
                                    </a:lnTo>
                                    <a:lnTo>
                                      <a:pt x="1747266" y="1563852"/>
                                    </a:lnTo>
                                    <a:lnTo>
                                      <a:pt x="1770938" y="1576552"/>
                                    </a:lnTo>
                                    <a:lnTo>
                                      <a:pt x="1821992" y="1601952"/>
                                    </a:lnTo>
                                    <a:lnTo>
                                      <a:pt x="1879168" y="1627352"/>
                                    </a:lnTo>
                                    <a:lnTo>
                                      <a:pt x="1944166" y="1652752"/>
                                    </a:lnTo>
                                    <a:lnTo>
                                      <a:pt x="1944090" y="1665452"/>
                                    </a:lnTo>
                                    <a:lnTo>
                                      <a:pt x="1944027" y="1678152"/>
                                    </a:lnTo>
                                    <a:lnTo>
                                      <a:pt x="1943963" y="1690852"/>
                                    </a:lnTo>
                                    <a:lnTo>
                                      <a:pt x="1945055" y="1728952"/>
                                    </a:lnTo>
                                    <a:lnTo>
                                      <a:pt x="1947659" y="1767052"/>
                                    </a:lnTo>
                                    <a:lnTo>
                                      <a:pt x="1952040" y="1792452"/>
                                    </a:lnTo>
                                    <a:lnTo>
                                      <a:pt x="1957666" y="1830552"/>
                                    </a:lnTo>
                                    <a:lnTo>
                                      <a:pt x="1964804" y="1855952"/>
                                    </a:lnTo>
                                    <a:lnTo>
                                      <a:pt x="1973643" y="1894052"/>
                                    </a:lnTo>
                                    <a:lnTo>
                                      <a:pt x="1984425" y="1919452"/>
                                    </a:lnTo>
                                    <a:lnTo>
                                      <a:pt x="2010498" y="1970252"/>
                                    </a:lnTo>
                                    <a:lnTo>
                                      <a:pt x="2042210" y="2021052"/>
                                    </a:lnTo>
                                    <a:lnTo>
                                      <a:pt x="2080387" y="2071852"/>
                                    </a:lnTo>
                                    <a:lnTo>
                                      <a:pt x="2125141" y="2122652"/>
                                    </a:lnTo>
                                    <a:lnTo>
                                      <a:pt x="2174862" y="2173452"/>
                                    </a:lnTo>
                                    <a:lnTo>
                                      <a:pt x="2199970" y="2186152"/>
                                    </a:lnTo>
                                    <a:lnTo>
                                      <a:pt x="2225344" y="2211552"/>
                                    </a:lnTo>
                                    <a:lnTo>
                                      <a:pt x="2250363" y="2224252"/>
                                    </a:lnTo>
                                    <a:lnTo>
                                      <a:pt x="2372614" y="2287752"/>
                                    </a:lnTo>
                                    <a:lnTo>
                                      <a:pt x="2533637" y="2287752"/>
                                    </a:lnTo>
                                    <a:lnTo>
                                      <a:pt x="2555189" y="2275052"/>
                                    </a:lnTo>
                                    <a:lnTo>
                                      <a:pt x="2576207" y="2275052"/>
                                    </a:lnTo>
                                    <a:lnTo>
                                      <a:pt x="2596692" y="2262352"/>
                                    </a:lnTo>
                                    <a:lnTo>
                                      <a:pt x="2616174" y="2249652"/>
                                    </a:lnTo>
                                    <a:lnTo>
                                      <a:pt x="2635123" y="2236952"/>
                                    </a:lnTo>
                                    <a:lnTo>
                                      <a:pt x="2653423" y="2224252"/>
                                    </a:lnTo>
                                    <a:lnTo>
                                      <a:pt x="2670987" y="2198852"/>
                                    </a:lnTo>
                                    <a:lnTo>
                                      <a:pt x="2688361" y="2186152"/>
                                    </a:lnTo>
                                    <a:lnTo>
                                      <a:pt x="2703830" y="2160752"/>
                                    </a:lnTo>
                                    <a:lnTo>
                                      <a:pt x="2717508" y="2148052"/>
                                    </a:lnTo>
                                    <a:lnTo>
                                      <a:pt x="2729534" y="2122652"/>
                                    </a:lnTo>
                                    <a:lnTo>
                                      <a:pt x="2747772" y="2084552"/>
                                    </a:lnTo>
                                    <a:lnTo>
                                      <a:pt x="2760776" y="2033752"/>
                                    </a:lnTo>
                                    <a:lnTo>
                                      <a:pt x="2765717" y="2008352"/>
                                    </a:lnTo>
                                    <a:lnTo>
                                      <a:pt x="2769298" y="1995652"/>
                                    </a:lnTo>
                                    <a:lnTo>
                                      <a:pt x="2771470" y="1970252"/>
                                    </a:lnTo>
                                    <a:lnTo>
                                      <a:pt x="2772206" y="1944852"/>
                                    </a:lnTo>
                                    <a:lnTo>
                                      <a:pt x="2771864" y="1919452"/>
                                    </a:lnTo>
                                    <a:lnTo>
                                      <a:pt x="2770733" y="1894052"/>
                                    </a:lnTo>
                                    <a:lnTo>
                                      <a:pt x="2768663" y="1868652"/>
                                    </a:lnTo>
                                    <a:lnTo>
                                      <a:pt x="2765475" y="1843252"/>
                                    </a:lnTo>
                                    <a:lnTo>
                                      <a:pt x="2859748" y="1843252"/>
                                    </a:lnTo>
                                    <a:lnTo>
                                      <a:pt x="2885871" y="1855952"/>
                                    </a:lnTo>
                                    <a:lnTo>
                                      <a:pt x="2982544" y="1855952"/>
                                    </a:lnTo>
                                    <a:lnTo>
                                      <a:pt x="2996400" y="1843252"/>
                                    </a:lnTo>
                                    <a:lnTo>
                                      <a:pt x="3028442" y="1843252"/>
                                    </a:lnTo>
                                    <a:lnTo>
                                      <a:pt x="3036506" y="1830552"/>
                                    </a:lnTo>
                                    <a:lnTo>
                                      <a:pt x="3043453" y="1830552"/>
                                    </a:lnTo>
                                    <a:lnTo>
                                      <a:pt x="3049320" y="1817852"/>
                                    </a:lnTo>
                                    <a:lnTo>
                                      <a:pt x="3055721" y="1817852"/>
                                    </a:lnTo>
                                    <a:lnTo>
                                      <a:pt x="3061157" y="1805152"/>
                                    </a:lnTo>
                                    <a:lnTo>
                                      <a:pt x="3065500" y="1805152"/>
                                    </a:lnTo>
                                    <a:lnTo>
                                      <a:pt x="3068624" y="1792452"/>
                                    </a:lnTo>
                                    <a:lnTo>
                                      <a:pt x="3071926" y="1792452"/>
                                    </a:lnTo>
                                    <a:lnTo>
                                      <a:pt x="3073196" y="1779752"/>
                                    </a:lnTo>
                                    <a:close/>
                                  </a:path>
                                  <a:path w="3714750" h="4023360">
                                    <a:moveTo>
                                      <a:pt x="3714292" y="1114425"/>
                                    </a:moveTo>
                                    <a:lnTo>
                                      <a:pt x="3713911" y="1109599"/>
                                    </a:lnTo>
                                    <a:lnTo>
                                      <a:pt x="3710228" y="1099439"/>
                                    </a:lnTo>
                                    <a:lnTo>
                                      <a:pt x="3706418" y="1094486"/>
                                    </a:lnTo>
                                    <a:lnTo>
                                      <a:pt x="3702100" y="1090168"/>
                                    </a:lnTo>
                                    <a:lnTo>
                                      <a:pt x="2619679" y="7747"/>
                                    </a:lnTo>
                                    <a:lnTo>
                                      <a:pt x="2614853" y="4064"/>
                                    </a:lnTo>
                                    <a:lnTo>
                                      <a:pt x="2604566" y="381"/>
                                    </a:lnTo>
                                    <a:lnTo>
                                      <a:pt x="2599867" y="0"/>
                                    </a:lnTo>
                                    <a:lnTo>
                                      <a:pt x="2593390" y="1143"/>
                                    </a:lnTo>
                                    <a:lnTo>
                                      <a:pt x="2556459" y="24549"/>
                                    </a:lnTo>
                                    <a:lnTo>
                                      <a:pt x="2528874" y="55372"/>
                                    </a:lnTo>
                                    <a:lnTo>
                                      <a:pt x="2518714" y="81153"/>
                                    </a:lnTo>
                                    <a:lnTo>
                                      <a:pt x="2519095" y="85852"/>
                                    </a:lnTo>
                                    <a:lnTo>
                                      <a:pt x="2522778" y="96139"/>
                                    </a:lnTo>
                                    <a:lnTo>
                                      <a:pt x="2526588" y="100965"/>
                                    </a:lnTo>
                                    <a:lnTo>
                                      <a:pt x="2980486" y="554990"/>
                                    </a:lnTo>
                                    <a:lnTo>
                                      <a:pt x="2659684" y="875792"/>
                                    </a:lnTo>
                                    <a:lnTo>
                                      <a:pt x="2205659" y="421767"/>
                                    </a:lnTo>
                                    <a:lnTo>
                                      <a:pt x="2200833" y="418084"/>
                                    </a:lnTo>
                                    <a:lnTo>
                                      <a:pt x="2190673" y="414274"/>
                                    </a:lnTo>
                                    <a:lnTo>
                                      <a:pt x="2185847" y="414020"/>
                                    </a:lnTo>
                                    <a:lnTo>
                                      <a:pt x="2179497" y="415163"/>
                                    </a:lnTo>
                                    <a:lnTo>
                                      <a:pt x="2142223" y="438721"/>
                                    </a:lnTo>
                                    <a:lnTo>
                                      <a:pt x="2114854" y="469392"/>
                                    </a:lnTo>
                                    <a:lnTo>
                                      <a:pt x="2104186" y="495681"/>
                                    </a:lnTo>
                                    <a:lnTo>
                                      <a:pt x="2104567" y="500380"/>
                                    </a:lnTo>
                                    <a:lnTo>
                                      <a:pt x="3198799" y="1602232"/>
                                    </a:lnTo>
                                    <a:lnTo>
                                      <a:pt x="3218611" y="1610106"/>
                                    </a:lnTo>
                                    <a:lnTo>
                                      <a:pt x="3224199" y="1608074"/>
                                    </a:lnTo>
                                    <a:lnTo>
                                      <a:pt x="3230676" y="1606931"/>
                                    </a:lnTo>
                                    <a:lnTo>
                                      <a:pt x="3262541" y="1585010"/>
                                    </a:lnTo>
                                    <a:lnTo>
                                      <a:pt x="3290239" y="1554226"/>
                                    </a:lnTo>
                                    <a:lnTo>
                                      <a:pt x="3298240" y="1533906"/>
                                    </a:lnTo>
                                    <a:lnTo>
                                      <a:pt x="3300272" y="1528318"/>
                                    </a:lnTo>
                                    <a:lnTo>
                                      <a:pt x="3299891" y="1523619"/>
                                    </a:lnTo>
                                    <a:lnTo>
                                      <a:pt x="3296208" y="1513459"/>
                                    </a:lnTo>
                                    <a:lnTo>
                                      <a:pt x="3292398" y="1508506"/>
                                    </a:lnTo>
                                    <a:lnTo>
                                      <a:pt x="2789859" y="1005979"/>
                                    </a:lnTo>
                                    <a:lnTo>
                                      <a:pt x="3110661" y="685165"/>
                                    </a:lnTo>
                                    <a:lnTo>
                                      <a:pt x="3613327" y="1187704"/>
                                    </a:lnTo>
                                    <a:lnTo>
                                      <a:pt x="3618153" y="1191387"/>
                                    </a:lnTo>
                                    <a:lnTo>
                                      <a:pt x="3628313" y="1195197"/>
                                    </a:lnTo>
                                    <a:lnTo>
                                      <a:pt x="3633139" y="1195578"/>
                                    </a:lnTo>
                                    <a:lnTo>
                                      <a:pt x="3638727" y="1193546"/>
                                    </a:lnTo>
                                    <a:lnTo>
                                      <a:pt x="3645204" y="1192403"/>
                                    </a:lnTo>
                                    <a:lnTo>
                                      <a:pt x="3676777" y="1170774"/>
                                    </a:lnTo>
                                    <a:lnTo>
                                      <a:pt x="3704132" y="1140206"/>
                                    </a:lnTo>
                                    <a:lnTo>
                                      <a:pt x="3712260" y="1120013"/>
                                    </a:lnTo>
                                    <a:lnTo>
                                      <a:pt x="3714292"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B7724" id="Freeform: Shape 3" o:spid="_x0000_s1026" style="position:absolute;margin-left:201pt;margin-top:58.2pt;width:292.5pt;height:316.8pt;z-index:-2515752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3714750,402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" path="m1010691,3758438r-89,-41987l1005319,3673678r-10859,-44272l978306,3584270r-20498,-46050l932662,3491319r-30150,-47714l875499,3405581r-14071,-18250l861428,3697757r-1207,26137l845146,3772649r-31534,42939l767245,3849217r-51296,13615l688670,3863263r-27826,-3098l602792,3842258r-60185,-30811l480237,3768725r-31877,-25388l416179,3715982r-32258,-29249l351840,3655695r-32016,-33262l290118,3589083r-27330,-33147l237921,3523234r-22187,-32195l180225,3428365r-22390,-59614l149834,3313214r1219,-26073l165874,3238589r31788,-43142l243636,3161258r51283,-14567l322059,3146691r56794,10821l438708,3183102r61760,37097l531926,3243072r31700,25260l595464,3295383r31916,28943l659307,3355213r32627,33769l722122,3422396r27635,33045l774750,3488055r22060,32232l831570,3583025r21857,59157l861428,3697757r,-310426l814070,3328987r-34392,-38290l742873,3252597r-38900,-37745l665365,3179813r-38227,-32334l626122,3146691r-36766,-28803l552119,3091053r-46202,-29058l460832,3037763r-43980,-19481l373938,3003423r-41554,-9881l292290,2988919r-38748,470l180009,3005556r-34455,16523l112776,3044215r-31065,27534l53187,3104134r-22530,34340l14300,3174898r-9932,38583l,3252597r88,34544l5575,3337598r11112,44031l32677,3426968r20459,45910l78155,3519360r29718,47054l135305,3604882r29744,38532l197129,3681907r34442,38380l268401,3758438r39307,38112l346557,3831793r38341,32423l422732,3893858r37312,26886l505866,3950119r44894,24371l594677,3994023r42913,14859l679221,4018699r40322,4445l758507,4022496r73546,-16091l898842,3968102r30975,-27546l957922,3908348r22162,-34505l996226,3837063r10045,-39001l1010691,3758438xem1767382,3061335r-254,-4725l1767128,3056382r-2413,-4572l1732076,3020314r-53213,-33528l1414868,2830385r-24765,-14795l1342034,2787040r-71984,-39141l1227137,2727096r-39764,-16154l1150188,2699689r-50673,-8775l1083741,2690672r-15405,991l1053515,2693670r5957,-24194l1063650,2645156r38,-229l1066203,2620111r901,-24993l1066101,2569908r-8331,-51486l1041031,2466124r-25400,-53315l980020,2358567r-45720,-55143l927404,2296210r,307213l924852,2624366r-4890,20561l919911,2645156r-7785,20472l901242,2685758r-13944,19570l870381,2724150r-91567,91440l400481,2437130r78867,-78994l516775,2323731r39535,-25870l597941,2285085r31737,-2476l661568,2286470r64249,26365l758278,2333726r32741,25794l824026,2390267r36995,41071l891463,2473833r21336,43650l924610,2560447r2794,42976l927404,2296210r-12992,-13601l907592,2275459r-29248,-28017l849083,2222030r-58585,-42964l731926,2147354r-58649,-21247l615556,2115743r-28220,-762l559358,2116709r-54991,12916l451281,2153666r-36703,26416l381101,2210193,218236,2372741r-10579,25260l207949,2409190r21336,42862l1288338,3512566r10033,5588l1303451,3520059r4826,381l1313865,3518408r6477,-1143l1351991,3495611r27787,-31051l1387906,3444240r1524,-4953l1389557,3433953r-1905,-5080l1385874,3423793r-3810,-4953l899464,2936240r62738,-62611l995680,2847594r36245,-14224l1071587,2830385r20892,1702l1136789,2842285r47270,17742l1234084,2885224r53391,29921l1651254,3135490r5930,3302l1662722,3141510r5092,1994l1673783,3146298r6223,635l1686483,3145790r7239,-254l1725041,3122511r26530,-28398l1766366,3067685r1016,-6350xem2126919,2701798r-254,-4953l2122855,2686812r-3810,-4953l1140891,1703705r201041,-201041l1343837,1499108r,-5461l1322755,1454023r-27559,-29718l1264589,1395857r-35687,-21463l1224076,1373886r-5334,127l1215059,1375918,719493,1871599r-1893,3683l717969,1879981r,5334l740067,1920494r5918,7404l776122,1959660r34138,28613l832535,1999742r5207,l842568,2000250r3683,-1905l1047165,1797304r978281,978281l2030272,2779268r10160,3810l2045258,2783459r5588,-2032l2057323,2780284r31865,-21984l2116886,2727579r8001,-20193l2126919,2701798xem3073196,1779752r-381,l3072307,1767052r-5842,l3063252,1754352r-3924,l3054616,1741652r-5550,l3042297,1728952r-7950,l3025178,1716252r-20752,-25400l2995422,1690852r-7747,-12700l2981121,1678152r-8001,-12700l2952038,1665452r-2413,12700l2942513,1678152r-3683,12700l2751099,1690852r-26772,-12700l2719298,1665452r-5016,-12700l2703385,1627352r-24651,-50800l2649207,1525752r-16408,-25400l2623731,1480832r,425920l2622677,1932152r-2083,12700l2617647,1957552r-3695,12700l2609215,1995652r-19800,38100l2561005,2071852r-38392,25400l2480995,2122652r-111760,l2300147,2084552r-46596,-25400l2207818,2008352r-14605,-12700l2179396,1982952r-12916,-12700l2154605,1957552r-10922,-25400l2133460,1919452r-9474,-25400l2115362,1881352r-7861,-25400l2095068,1817852r-9043,-50800l2081517,1716252r-826,-25400l2111273,1703552r63068,25400l2206929,1728952r66993,25400l2307831,1754352r68720,25400l2411120,1779752r34747,12700l2480868,1792452r34989,12700l2550414,1805152r34188,12700l2618536,1817852r2185,25400l2622308,1855952r978,12700l2623616,1894052r115,12700l2623731,1480832r-26759,-43980l2558415,1386052r-41771,-50800l2471293,1284452r-45416,-38100l2420188,1233652r-10160,l2405430,1220952r-23241,l2376982,1233652r-11468,l2360358,1246352r-5435,l2349042,1259052r-6413,l2337244,1271752r-8268,l2323896,1284452r-2667,l2321102,1297152r1143,12700l2324658,1309852r2794,12700l2331135,1322552r37338,38100l2385872,1373352r16980,25400l2419400,1411452r16129,25400l2451125,1449552r14834,25400l2480043,1487652r13398,25400l2506688,1525752r12382,25400l2530678,1563852r10896,25400l2551633,1601952r9068,25400l2568727,1640052r7010,25400l2546083,1652752r-30201,l2485250,1640052r-30925,l2423007,1627352r-31153,l2360714,1614652r-31230,l2267191,1589252r-30899,l2205659,1576552r-29565,-12700l2147151,1563852r-28207,-12700l2091613,1538452r2845,-38100l2096147,1449552r76,-12700l2096287,1424152r76,-12700l2094788,1373352r-2832,-38100l2087816,1297152r-5842,-25400l2074087,1233652r-9664,-25400l2053158,1170152r-13119,-25400l2024811,1119352r-17411,-25400l1987727,1068552r-10985,-12700l1965756,1043152r-6794,-7112l1958962,1436852r-800,25400l1956485,1500352r-26517,-12700l1905076,1487652r-23317,-12700l1859965,1462252r-20726,-12700l1819262,1449552r-19126,-12700l1781987,1424152r-17005,l1748929,1411452r-15240,-12700l1719122,1386052r-14059,l1691690,1373352r-12725,-12700l1666925,1347952r-13220,-12700l1641335,1322552r-11532,-25400l1619173,1284452r-9321,-12700l1602282,1259052r-5867,-25400l1592249,1220952r-2730,-12700l1588897,1195552r1397,-25400l1593646,1157452r5271,-12700l1607007,1132052r10706,-25400l1630857,1093952r13564,-12700l1658302,1081252r14173,-12700l1686991,1068552r14796,-12700l1746427,1055852r15177,12700l1791474,1068552r28512,25400l1833765,1106652r13259,l1859711,1119352r14999,25400l1888439,1157452r12344,12700l1911654,1195552r9538,12700l1929650,1233652r13627,38100l1952396,1322552r5232,50800l1958848,1411452r114,25400l1958962,1036040r-17463,-18288l1887816,966952r-27025,-12700l1833676,928852r-54419,-25400l1752447,903452r-26467,-12700l1673059,890752r-26149,12700l1620824,903452r-25781,12700l1569847,928852r-24702,25400l1520875,966952r-25831,38100l1473860,1030452r-16332,25400l1446199,1093952r-6845,25400l1436204,1157452r648,25400l1441373,1220952r7925,25400l1460195,1271752r13894,38100l1491030,1335252r20130,38100l1533232,1398752r23965,25400l1582978,1449552r15253,12700l1614055,1487652r33185,25400l1683943,1538452r41275,25400l1747266,1563852r23672,12700l1821992,1601952r57176,25400l1944166,1652752r-76,12700l1944027,1678152r-64,12700l1945055,1728952r2604,38100l1952040,1792452r5626,38100l1964804,1855952r8839,38100l1984425,1919452r26073,50800l2042210,2021052r38177,50800l2125141,2122652r49721,50800l2199970,2186152r25374,25400l2250363,2224252r122251,63500l2533637,2287752r21552,-12700l2576207,2275052r20485,-12700l2616174,2249652r18949,-12700l2653423,2224252r17564,-25400l2688361,2186152r15469,-25400l2717508,2148052r12026,-25400l2747772,2084552r13004,-50800l2765717,2008352r3581,-12700l2771470,1970252r736,-25400l2771864,1919452r-1131,-25400l2768663,1868652r-3188,-25400l2859748,1843252r26123,12700l2982544,1855952r13856,-12700l3028442,1843252r8064,-12700l3043453,1830552r5867,-12700l3055721,1817852r5436,-12700l3065500,1805152r3124,-12700l3071926,1792452r1270,-12700xem3714292,1114425r-381,-4826l3710228,1099439r-3810,-4953l3702100,1090168,2619679,7747r-4826,-3683l2604566,381,2599867,r-6477,1143l2556459,24549r-27585,30823l2518714,81153r381,4699l2522778,96139r3810,4826l2980486,554990,2659684,875792,2205659,421767r-4826,-3683l2190673,414274r-4826,-254l2179497,415163r-37274,23558l2114854,469392r-10668,26289l2104567,500380,3198799,1602232r19812,7874l3224199,1608074r6477,-1143l3262541,1585010r27698,-30784l3298240,1533906r2032,-5588l3299891,1523619r-3683,-10160l3292398,1508506,2789859,1005979,3110661,685165r502666,502539l3618153,1191387r10160,3810l3633139,1195578r5588,-2032l3645204,1192403r31573,-21629l3704132,1140206r8128,-20193l3714292,1114425xe" fillcolor="silver" stroked="f">
                      <v:path arrowok="t" o:connecttype="custom" o:connectlocs="861428,3387331;542607,3811447;215734,3491039;378853,3157512;749757,3455441;703973,3214852;332384,2993542;4368,3213481;165049,3643414;550760,3974490;980084,3873843;1414868,2830385;1053515,2693670;980020,2358567;870381,2724150;758278,2333726;907592,2275459;451281,2153666;1308277,3520440;1382064,3418840;1287475,2915145;1751571,3094113;1343837,1493647;717969,1879981;1047165,1797304;2126919,2701798;3034347,1728952;2938830,1690852;2623731,1906752;2369235,2122652;2123986,1894052;2273922,1754352;2620721,1843252;2425877,1246352;2342629,1259052;2368473,1360652;2519070,1551152;2454325,1640052;2118944,1551152;2081974,1271752;1958962,1036040;1800136,1436852;1653705,1335252;1590294,1170152;1701787,1055852;1900783,1170152;1941499,1017752;1595043,916152;1436852,1182852;1598231,1462252;1944090,1665452;2010498,1970252;2555189,2275052;2729534,2122652;2765475,1843252;3061157,1805152;2619679,7747;2526588,100965;2104186,495681;3299891,1523619;3645204,1192403" o:connectangles="0,0,0,0,0,0,0,0,0,0,0,0,0,0,0,0,0,0,0,0,0,0,0,0,0,0,0,0,0,0,0,0,0,0,0,0,0,0,0,0,0,0,0,0,0,0,0,0,0,0,0,0,0,0,0,0,0,0,0,0,0"/>
                      <w10:wrap anchorx="page"/>
                    </v:shape>
                  </w:pict>
                </mc:Fallback>
              </mc:AlternateContent>
            </w:r>
            <w:r>
              <w:rPr>
                <w:rFonts w:ascii="Arial"/>
                <w:b/>
              </w:rPr>
              <w:t>Table:</w:t>
            </w:r>
            <w:r>
              <w:rPr>
                <w:rFonts w:ascii="Arial"/>
                <w:b/>
                <w:spacing w:val="-7"/>
              </w:rPr>
              <w:t xml:space="preserve"> </w:t>
            </w:r>
            <w:r>
              <w:rPr>
                <w:rFonts w:ascii="Arial"/>
                <w:b/>
              </w:rPr>
              <w:t>700-11:</w:t>
            </w:r>
            <w:r>
              <w:rPr>
                <w:rFonts w:ascii="Arial"/>
                <w:b/>
                <w:spacing w:val="-7"/>
              </w:rPr>
              <w:t xml:space="preserve"> </w:t>
            </w:r>
            <w:r>
              <w:rPr>
                <w:rFonts w:ascii="Arial"/>
                <w:b/>
              </w:rPr>
              <w:t>Properties</w:t>
            </w:r>
            <w:r>
              <w:rPr>
                <w:rFonts w:ascii="Arial"/>
                <w:b/>
                <w:spacing w:val="-8"/>
              </w:rPr>
              <w:t xml:space="preserve"> </w:t>
            </w:r>
            <w:r>
              <w:rPr>
                <w:rFonts w:ascii="Arial"/>
                <w:b/>
              </w:rPr>
              <w:t>for</w:t>
            </w:r>
            <w:r>
              <w:rPr>
                <w:rFonts w:ascii="Arial"/>
                <w:b/>
                <w:spacing w:val="-4"/>
              </w:rPr>
              <w:t xml:space="preserve"> </w:t>
            </w:r>
            <w:r>
              <w:rPr>
                <w:rFonts w:ascii="Arial"/>
                <w:b/>
              </w:rPr>
              <w:t>Prefabricated</w:t>
            </w:r>
            <w:r>
              <w:rPr>
                <w:rFonts w:ascii="Arial"/>
                <w:b/>
                <w:spacing w:val="-6"/>
              </w:rPr>
              <w:t xml:space="preserve"> </w:t>
            </w:r>
            <w:r>
              <w:rPr>
                <w:rFonts w:ascii="Arial"/>
                <w:b/>
              </w:rPr>
              <w:t>Vertical</w:t>
            </w:r>
            <w:r>
              <w:rPr>
                <w:rFonts w:ascii="Arial"/>
                <w:b/>
                <w:spacing w:val="-9"/>
              </w:rPr>
              <w:t xml:space="preserve"> </w:t>
            </w:r>
            <w:r>
              <w:rPr>
                <w:rFonts w:ascii="Arial"/>
                <w:b/>
              </w:rPr>
              <w:t>Drains/ Band</w:t>
            </w:r>
            <w:r>
              <w:rPr>
                <w:rFonts w:ascii="Arial"/>
                <w:b/>
                <w:spacing w:val="-6"/>
              </w:rPr>
              <w:t xml:space="preserve"> </w:t>
            </w:r>
            <w:r>
              <w:rPr>
                <w:rFonts w:ascii="Arial"/>
                <w:b/>
                <w:spacing w:val="-2"/>
              </w:rPr>
              <w:t>Drains</w:t>
            </w:r>
          </w:p>
          <w:p w14:paraId="4880DB32" w14:textId="77777777" w:rsidR="00D33F26" w:rsidRDefault="00D33F26" w:rsidP="00CB2354">
            <w:pPr>
              <w:pStyle w:val="BodyText"/>
              <w:spacing w:before="189"/>
              <w:rPr>
                <w:rFonts w:ascii="Arial"/>
                <w:b/>
                <w:sz w:val="20"/>
              </w:rPr>
            </w:pPr>
          </w:p>
          <w:tbl>
            <w:tblPr>
              <w:tblW w:w="0" w:type="auto"/>
              <w:tblInd w:w="19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4"/>
              <w:gridCol w:w="1210"/>
              <w:gridCol w:w="1143"/>
              <w:gridCol w:w="1421"/>
              <w:gridCol w:w="654"/>
              <w:gridCol w:w="335"/>
              <w:gridCol w:w="592"/>
            </w:tblGrid>
            <w:tr w:rsidR="00D33F26" w14:paraId="611D58FC" w14:textId="77777777" w:rsidTr="00D33F26">
              <w:trPr>
                <w:trHeight w:val="565"/>
              </w:trPr>
              <w:tc>
                <w:tcPr>
                  <w:tcW w:w="624" w:type="dxa"/>
                </w:tcPr>
                <w:p w14:paraId="1265D94B" w14:textId="77777777" w:rsidR="00D33F26" w:rsidRDefault="00D33F26" w:rsidP="00CB2354">
                  <w:pPr>
                    <w:pStyle w:val="TableParagraph"/>
                    <w:spacing w:line="237" w:lineRule="auto"/>
                    <w:ind w:right="212"/>
                    <w:rPr>
                      <w:rFonts w:ascii="Arial"/>
                      <w:b/>
                    </w:rPr>
                  </w:pPr>
                  <w:r>
                    <w:rPr>
                      <w:rFonts w:ascii="Arial"/>
                      <w:b/>
                      <w:spacing w:val="-4"/>
                    </w:rPr>
                    <w:t xml:space="preserve">Sl. </w:t>
                  </w:r>
                  <w:r>
                    <w:rPr>
                      <w:rFonts w:ascii="Arial"/>
                      <w:b/>
                      <w:spacing w:val="-11"/>
                    </w:rPr>
                    <w:t>No</w:t>
                  </w:r>
                </w:p>
              </w:tc>
              <w:tc>
                <w:tcPr>
                  <w:tcW w:w="2353" w:type="dxa"/>
                  <w:gridSpan w:val="2"/>
                </w:tcPr>
                <w:p w14:paraId="684DDAB3" w14:textId="77777777" w:rsidR="00D33F26" w:rsidRDefault="00D33F26" w:rsidP="00CB2354">
                  <w:pPr>
                    <w:pStyle w:val="TableParagraph"/>
                    <w:spacing w:before="120"/>
                    <w:rPr>
                      <w:rFonts w:ascii="Arial"/>
                      <w:b/>
                    </w:rPr>
                  </w:pPr>
                  <w:r>
                    <w:rPr>
                      <w:rFonts w:ascii="Arial"/>
                      <w:b/>
                      <w:spacing w:val="-2"/>
                    </w:rPr>
                    <w:t>Property</w:t>
                  </w:r>
                </w:p>
              </w:tc>
              <w:tc>
                <w:tcPr>
                  <w:tcW w:w="1421" w:type="dxa"/>
                </w:tcPr>
                <w:p w14:paraId="0DCBF7AC" w14:textId="77777777" w:rsidR="00D33F26" w:rsidRDefault="00D33F26" w:rsidP="00CB2354">
                  <w:pPr>
                    <w:pStyle w:val="TableParagraph"/>
                    <w:spacing w:line="237" w:lineRule="auto"/>
                    <w:ind w:right="510"/>
                    <w:rPr>
                      <w:rFonts w:ascii="Arial"/>
                      <w:b/>
                    </w:rPr>
                  </w:pPr>
                  <w:r>
                    <w:rPr>
                      <w:rFonts w:ascii="Arial"/>
                      <w:b/>
                      <w:spacing w:val="-4"/>
                    </w:rPr>
                    <w:t xml:space="preserve">Test </w:t>
                  </w:r>
                  <w:r>
                    <w:rPr>
                      <w:rFonts w:ascii="Arial"/>
                      <w:b/>
                      <w:spacing w:val="-2"/>
                    </w:rPr>
                    <w:t>Method</w:t>
                  </w:r>
                </w:p>
              </w:tc>
              <w:tc>
                <w:tcPr>
                  <w:tcW w:w="1581" w:type="dxa"/>
                  <w:gridSpan w:val="3"/>
                </w:tcPr>
                <w:p w14:paraId="64E93183" w14:textId="77777777" w:rsidR="00D33F26" w:rsidRDefault="00D33F26" w:rsidP="00CB2354">
                  <w:pPr>
                    <w:pStyle w:val="TableParagraph"/>
                    <w:spacing w:before="120"/>
                    <w:ind w:left="106"/>
                    <w:rPr>
                      <w:rFonts w:ascii="Arial"/>
                      <w:b/>
                    </w:rPr>
                  </w:pPr>
                  <w:r>
                    <w:rPr>
                      <w:rFonts w:ascii="Arial"/>
                      <w:b/>
                      <w:spacing w:val="-2"/>
                    </w:rPr>
                    <w:t>Value</w:t>
                  </w:r>
                </w:p>
              </w:tc>
            </w:tr>
            <w:tr w:rsidR="00D33F26" w14:paraId="4FE0D28F" w14:textId="77777777" w:rsidTr="00D33F26">
              <w:trPr>
                <w:trHeight w:val="360"/>
              </w:trPr>
              <w:tc>
                <w:tcPr>
                  <w:tcW w:w="624" w:type="dxa"/>
                </w:tcPr>
                <w:p w14:paraId="3DEBB90D" w14:textId="77777777" w:rsidR="00D33F26" w:rsidRDefault="00D33F26" w:rsidP="00CB2354">
                  <w:pPr>
                    <w:pStyle w:val="TableParagraph"/>
                    <w:spacing w:before="23"/>
                  </w:pPr>
                  <w:r>
                    <w:rPr>
                      <w:spacing w:val="-10"/>
                    </w:rPr>
                    <w:t>A</w:t>
                  </w:r>
                </w:p>
              </w:tc>
              <w:tc>
                <w:tcPr>
                  <w:tcW w:w="5355" w:type="dxa"/>
                  <w:gridSpan w:val="6"/>
                </w:tcPr>
                <w:p w14:paraId="17270B15" w14:textId="77777777" w:rsidR="00D33F26" w:rsidRDefault="00D33F26" w:rsidP="00CB2354">
                  <w:pPr>
                    <w:pStyle w:val="TableParagraph"/>
                    <w:spacing w:before="14"/>
                    <w:rPr>
                      <w:rFonts w:ascii="Arial"/>
                      <w:b/>
                    </w:rPr>
                  </w:pPr>
                  <w:r>
                    <w:rPr>
                      <w:rFonts w:ascii="Arial"/>
                      <w:b/>
                    </w:rPr>
                    <w:t>Composite</w:t>
                  </w:r>
                  <w:r>
                    <w:rPr>
                      <w:rFonts w:ascii="Arial"/>
                      <w:b/>
                      <w:spacing w:val="-14"/>
                    </w:rPr>
                    <w:t xml:space="preserve"> </w:t>
                  </w:r>
                  <w:r>
                    <w:rPr>
                      <w:rFonts w:ascii="Arial"/>
                      <w:b/>
                      <w:spacing w:val="-4"/>
                    </w:rPr>
                    <w:t>Drain</w:t>
                  </w:r>
                </w:p>
              </w:tc>
            </w:tr>
            <w:tr w:rsidR="00D33F26" w14:paraId="2D4BCCC3" w14:textId="77777777" w:rsidTr="00D33F26">
              <w:trPr>
                <w:trHeight w:val="311"/>
              </w:trPr>
              <w:tc>
                <w:tcPr>
                  <w:tcW w:w="624" w:type="dxa"/>
                </w:tcPr>
                <w:p w14:paraId="7EFA9F0C" w14:textId="77777777" w:rsidR="00D33F26" w:rsidRDefault="00D33F26" w:rsidP="00CB2354">
                  <w:pPr>
                    <w:pStyle w:val="TableParagraph"/>
                    <w:spacing w:line="248" w:lineRule="exact"/>
                  </w:pPr>
                  <w:r>
                    <w:rPr>
                      <w:spacing w:val="-10"/>
                    </w:rPr>
                    <w:t>1</w:t>
                  </w:r>
                </w:p>
              </w:tc>
              <w:tc>
                <w:tcPr>
                  <w:tcW w:w="2353" w:type="dxa"/>
                  <w:gridSpan w:val="2"/>
                </w:tcPr>
                <w:p w14:paraId="6FB48D29" w14:textId="77777777" w:rsidR="00D33F26" w:rsidRDefault="00D33F26" w:rsidP="00CB2354">
                  <w:pPr>
                    <w:pStyle w:val="TableParagraph"/>
                    <w:spacing w:line="248" w:lineRule="exact"/>
                  </w:pPr>
                  <w:r>
                    <w:rPr>
                      <w:spacing w:val="-2"/>
                    </w:rPr>
                    <w:t>Width</w:t>
                  </w:r>
                </w:p>
              </w:tc>
              <w:tc>
                <w:tcPr>
                  <w:tcW w:w="1421" w:type="dxa"/>
                </w:tcPr>
                <w:p w14:paraId="7C985D32" w14:textId="77777777" w:rsidR="00D33F26" w:rsidRDefault="00D33F26" w:rsidP="00CB2354">
                  <w:pPr>
                    <w:pStyle w:val="TableParagraph"/>
                    <w:ind w:left="0"/>
                    <w:rPr>
                      <w:rFonts w:ascii="Times New Roman"/>
                      <w:sz w:val="20"/>
                    </w:rPr>
                  </w:pPr>
                </w:p>
              </w:tc>
              <w:tc>
                <w:tcPr>
                  <w:tcW w:w="1581" w:type="dxa"/>
                  <w:gridSpan w:val="3"/>
                </w:tcPr>
                <w:p w14:paraId="7C3C3861" w14:textId="77777777" w:rsidR="00D33F26" w:rsidRDefault="00D33F26" w:rsidP="00CB2354">
                  <w:pPr>
                    <w:pStyle w:val="TableParagraph"/>
                    <w:spacing w:line="259" w:lineRule="exact"/>
                    <w:ind w:left="136"/>
                  </w:pPr>
                  <w:r>
                    <w:rPr>
                      <w:rFonts w:ascii="Symbol" w:hAnsi="Symbol"/>
                      <w:sz w:val="24"/>
                    </w:rPr>
                    <w:t></w:t>
                  </w:r>
                  <w:r>
                    <w:rPr>
                      <w:rFonts w:ascii="Times New Roman" w:hAnsi="Times New Roman"/>
                      <w:spacing w:val="-15"/>
                      <w:sz w:val="24"/>
                    </w:rPr>
                    <w:t xml:space="preserve"> </w:t>
                  </w:r>
                  <w:r>
                    <w:t>100</w:t>
                  </w:r>
                  <w:r>
                    <w:rPr>
                      <w:spacing w:val="1"/>
                    </w:rPr>
                    <w:t xml:space="preserve"> </w:t>
                  </w:r>
                  <w:r>
                    <w:rPr>
                      <w:spacing w:val="-5"/>
                    </w:rPr>
                    <w:t>mm</w:t>
                  </w:r>
                </w:p>
              </w:tc>
            </w:tr>
            <w:tr w:rsidR="00D33F26" w14:paraId="6F6D3E64" w14:textId="77777777" w:rsidTr="00D33F26">
              <w:trPr>
                <w:trHeight w:val="565"/>
              </w:trPr>
              <w:tc>
                <w:tcPr>
                  <w:tcW w:w="624" w:type="dxa"/>
                </w:tcPr>
                <w:p w14:paraId="4FFB217E" w14:textId="77777777" w:rsidR="00D33F26" w:rsidRDefault="00D33F26" w:rsidP="00CB2354">
                  <w:pPr>
                    <w:pStyle w:val="TableParagraph"/>
                    <w:spacing w:before="128"/>
                  </w:pPr>
                  <w:r>
                    <w:rPr>
                      <w:spacing w:val="-10"/>
                    </w:rPr>
                    <w:t>2</w:t>
                  </w:r>
                </w:p>
              </w:tc>
              <w:tc>
                <w:tcPr>
                  <w:tcW w:w="2353" w:type="dxa"/>
                  <w:gridSpan w:val="2"/>
                </w:tcPr>
                <w:p w14:paraId="7040B1A4" w14:textId="77777777" w:rsidR="00D33F26" w:rsidRDefault="00D33F26" w:rsidP="00CB2354">
                  <w:pPr>
                    <w:pStyle w:val="TableParagraph"/>
                    <w:spacing w:line="248" w:lineRule="exact"/>
                  </w:pPr>
                  <w:r>
                    <w:rPr>
                      <w:spacing w:val="-2"/>
                    </w:rPr>
                    <w:t>Thickness</w:t>
                  </w:r>
                </w:p>
              </w:tc>
              <w:tc>
                <w:tcPr>
                  <w:tcW w:w="1421" w:type="dxa"/>
                </w:tcPr>
                <w:p w14:paraId="7CEBDCBB" w14:textId="77777777" w:rsidR="00D33F26" w:rsidRDefault="00D33F26" w:rsidP="00CB2354">
                  <w:pPr>
                    <w:pStyle w:val="TableParagraph"/>
                    <w:spacing w:before="3"/>
                  </w:pPr>
                  <w:r>
                    <w:rPr>
                      <w:spacing w:val="-2"/>
                    </w:rPr>
                    <w:t>IS:13162</w:t>
                  </w:r>
                </w:p>
                <w:p w14:paraId="7F7FF162" w14:textId="77777777" w:rsidR="00D33F26" w:rsidRDefault="00D33F26" w:rsidP="00CB2354">
                  <w:pPr>
                    <w:pStyle w:val="TableParagraph"/>
                    <w:spacing w:before="1"/>
                  </w:pPr>
                  <w:r>
                    <w:t xml:space="preserve">Part </w:t>
                  </w:r>
                  <w:r>
                    <w:rPr>
                      <w:spacing w:val="-10"/>
                    </w:rPr>
                    <w:t>3</w:t>
                  </w:r>
                </w:p>
              </w:tc>
              <w:tc>
                <w:tcPr>
                  <w:tcW w:w="1581" w:type="dxa"/>
                  <w:gridSpan w:val="3"/>
                </w:tcPr>
                <w:p w14:paraId="6A5C3BC1" w14:textId="77777777" w:rsidR="00D33F26" w:rsidRDefault="00D33F26" w:rsidP="00CB2354">
                  <w:pPr>
                    <w:pStyle w:val="TableParagraph"/>
                    <w:spacing w:line="260" w:lineRule="exact"/>
                    <w:ind w:left="136"/>
                    <w:rPr>
                      <w:position w:val="1"/>
                    </w:rPr>
                  </w:pPr>
                  <w:r>
                    <w:rPr>
                      <w:rFonts w:ascii="Symbol" w:hAnsi="Symbol"/>
                      <w:sz w:val="24"/>
                    </w:rPr>
                    <w:t></w:t>
                  </w:r>
                  <w:r>
                    <w:rPr>
                      <w:rFonts w:ascii="Times New Roman" w:hAnsi="Times New Roman"/>
                      <w:spacing w:val="-15"/>
                      <w:sz w:val="24"/>
                    </w:rPr>
                    <w:t xml:space="preserve"> </w:t>
                  </w:r>
                  <w:r>
                    <w:rPr>
                      <w:position w:val="1"/>
                    </w:rPr>
                    <w:t>4</w:t>
                  </w:r>
                  <w:r>
                    <w:rPr>
                      <w:spacing w:val="3"/>
                      <w:position w:val="1"/>
                    </w:rPr>
                    <w:t xml:space="preserve"> </w:t>
                  </w:r>
                  <w:r>
                    <w:rPr>
                      <w:spacing w:val="-5"/>
                      <w:position w:val="1"/>
                    </w:rPr>
                    <w:t>mm</w:t>
                  </w:r>
                </w:p>
              </w:tc>
            </w:tr>
            <w:tr w:rsidR="00D33F26" w14:paraId="2C0ADB51" w14:textId="77777777" w:rsidTr="00D33F26">
              <w:trPr>
                <w:trHeight w:val="316"/>
              </w:trPr>
              <w:tc>
                <w:tcPr>
                  <w:tcW w:w="624" w:type="dxa"/>
                </w:tcPr>
                <w:p w14:paraId="4CFF7604" w14:textId="77777777" w:rsidR="00D33F26" w:rsidRDefault="00D33F26" w:rsidP="00CB2354">
                  <w:pPr>
                    <w:pStyle w:val="TableParagraph"/>
                    <w:spacing w:line="248" w:lineRule="exact"/>
                  </w:pPr>
                  <w:r>
                    <w:rPr>
                      <w:spacing w:val="-10"/>
                    </w:rPr>
                    <w:t>3</w:t>
                  </w:r>
                </w:p>
              </w:tc>
              <w:tc>
                <w:tcPr>
                  <w:tcW w:w="2353" w:type="dxa"/>
                  <w:gridSpan w:val="2"/>
                </w:tcPr>
                <w:p w14:paraId="7F5F62AC" w14:textId="77777777" w:rsidR="00D33F26" w:rsidRDefault="00D33F26" w:rsidP="00CB2354">
                  <w:pPr>
                    <w:pStyle w:val="TableParagraph"/>
                    <w:spacing w:line="248" w:lineRule="exact"/>
                  </w:pPr>
                  <w:r>
                    <w:t>Tensile</w:t>
                  </w:r>
                  <w:r>
                    <w:rPr>
                      <w:spacing w:val="-8"/>
                    </w:rPr>
                    <w:t xml:space="preserve"> </w:t>
                  </w:r>
                  <w:r>
                    <w:rPr>
                      <w:spacing w:val="-2"/>
                    </w:rPr>
                    <w:t>strength</w:t>
                  </w:r>
                </w:p>
              </w:tc>
              <w:tc>
                <w:tcPr>
                  <w:tcW w:w="1421" w:type="dxa"/>
                  <w:vMerge w:val="restart"/>
                </w:tcPr>
                <w:p w14:paraId="09595DEB" w14:textId="77777777" w:rsidR="00D33F26" w:rsidRDefault="00D33F26" w:rsidP="00CB2354">
                  <w:pPr>
                    <w:pStyle w:val="TableParagraph"/>
                    <w:spacing w:before="37"/>
                  </w:pPr>
                  <w:r>
                    <w:rPr>
                      <w:spacing w:val="-2"/>
                    </w:rPr>
                    <w:t>IS:13162</w:t>
                  </w:r>
                </w:p>
                <w:p w14:paraId="4474B68B" w14:textId="77777777" w:rsidR="00D33F26" w:rsidRDefault="00D33F26" w:rsidP="00CB2354">
                  <w:pPr>
                    <w:pStyle w:val="TableParagraph"/>
                  </w:pPr>
                  <w:r>
                    <w:t xml:space="preserve">Part </w:t>
                  </w:r>
                  <w:r>
                    <w:rPr>
                      <w:spacing w:val="-10"/>
                    </w:rPr>
                    <w:t>5</w:t>
                  </w:r>
                </w:p>
              </w:tc>
              <w:tc>
                <w:tcPr>
                  <w:tcW w:w="1581" w:type="dxa"/>
                  <w:gridSpan w:val="3"/>
                </w:tcPr>
                <w:p w14:paraId="4C8BD8D9" w14:textId="77777777" w:rsidR="00D33F26" w:rsidRDefault="00D33F26" w:rsidP="00CB2354">
                  <w:pPr>
                    <w:pStyle w:val="TableParagraph"/>
                    <w:spacing w:line="248" w:lineRule="exact"/>
                    <w:ind w:left="106"/>
                  </w:pPr>
                  <w:r>
                    <w:t>&gt;2.00</w:t>
                  </w:r>
                  <w:r>
                    <w:rPr>
                      <w:spacing w:val="4"/>
                    </w:rPr>
                    <w:t xml:space="preserve"> </w:t>
                  </w:r>
                  <w:r>
                    <w:rPr>
                      <w:spacing w:val="-5"/>
                    </w:rPr>
                    <w:t>kN</w:t>
                  </w:r>
                </w:p>
              </w:tc>
            </w:tr>
            <w:tr w:rsidR="00D33F26" w14:paraId="36B73684" w14:textId="77777777" w:rsidTr="00D33F26">
              <w:trPr>
                <w:trHeight w:val="312"/>
              </w:trPr>
              <w:tc>
                <w:tcPr>
                  <w:tcW w:w="624" w:type="dxa"/>
                </w:tcPr>
                <w:p w14:paraId="378C8E24" w14:textId="77777777" w:rsidR="00D33F26" w:rsidRDefault="00D33F26" w:rsidP="00CB2354">
                  <w:pPr>
                    <w:pStyle w:val="TableParagraph"/>
                    <w:spacing w:line="248" w:lineRule="exact"/>
                  </w:pPr>
                  <w:r>
                    <w:rPr>
                      <w:spacing w:val="-10"/>
                    </w:rPr>
                    <w:t>4</w:t>
                  </w:r>
                </w:p>
              </w:tc>
              <w:tc>
                <w:tcPr>
                  <w:tcW w:w="2353" w:type="dxa"/>
                  <w:gridSpan w:val="2"/>
                </w:tcPr>
                <w:p w14:paraId="2635BB25" w14:textId="77777777" w:rsidR="00D33F26" w:rsidRDefault="00D33F26" w:rsidP="00CB2354">
                  <w:pPr>
                    <w:pStyle w:val="TableParagraph"/>
                    <w:spacing w:line="248" w:lineRule="exact"/>
                  </w:pPr>
                  <w:r>
                    <w:t>Elongation</w:t>
                  </w:r>
                  <w:r>
                    <w:rPr>
                      <w:spacing w:val="-6"/>
                    </w:rPr>
                    <w:t xml:space="preserve"> </w:t>
                  </w:r>
                  <w:r>
                    <w:t>at</w:t>
                  </w:r>
                  <w:r>
                    <w:rPr>
                      <w:spacing w:val="-4"/>
                    </w:rPr>
                    <w:t xml:space="preserve"> break</w:t>
                  </w:r>
                </w:p>
              </w:tc>
              <w:tc>
                <w:tcPr>
                  <w:tcW w:w="1421" w:type="dxa"/>
                  <w:vMerge/>
                  <w:tcBorders>
                    <w:top w:val="nil"/>
                  </w:tcBorders>
                </w:tcPr>
                <w:p w14:paraId="76593987" w14:textId="77777777" w:rsidR="00D33F26" w:rsidRDefault="00D33F26" w:rsidP="00CB2354">
                  <w:pPr>
                    <w:rPr>
                      <w:sz w:val="2"/>
                      <w:szCs w:val="2"/>
                    </w:rPr>
                  </w:pPr>
                </w:p>
              </w:tc>
              <w:tc>
                <w:tcPr>
                  <w:tcW w:w="1581" w:type="dxa"/>
                  <w:gridSpan w:val="3"/>
                </w:tcPr>
                <w:p w14:paraId="5800EDFF" w14:textId="77777777" w:rsidR="00D33F26" w:rsidRDefault="00D33F26" w:rsidP="00CB2354">
                  <w:pPr>
                    <w:pStyle w:val="TableParagraph"/>
                    <w:spacing w:line="248" w:lineRule="exact"/>
                    <w:ind w:left="106"/>
                  </w:pPr>
                  <w:r>
                    <w:t>&gt;35</w:t>
                  </w:r>
                  <w:r>
                    <w:rPr>
                      <w:spacing w:val="2"/>
                    </w:rPr>
                    <w:t xml:space="preserve"> </w:t>
                  </w:r>
                  <w:r>
                    <w:rPr>
                      <w:spacing w:val="-10"/>
                    </w:rPr>
                    <w:t>%</w:t>
                  </w:r>
                </w:p>
              </w:tc>
            </w:tr>
            <w:tr w:rsidR="00D33F26" w14:paraId="201CE306" w14:textId="77777777" w:rsidTr="00D33F26">
              <w:trPr>
                <w:trHeight w:val="1084"/>
              </w:trPr>
              <w:tc>
                <w:tcPr>
                  <w:tcW w:w="624" w:type="dxa"/>
                </w:tcPr>
                <w:p w14:paraId="2DB3287E" w14:textId="77777777" w:rsidR="00D33F26" w:rsidRDefault="00D33F26" w:rsidP="00CB2354">
                  <w:pPr>
                    <w:pStyle w:val="TableParagraph"/>
                    <w:spacing w:before="134"/>
                    <w:ind w:left="0"/>
                    <w:rPr>
                      <w:rFonts w:ascii="Arial"/>
                      <w:b/>
                    </w:rPr>
                  </w:pPr>
                </w:p>
                <w:p w14:paraId="4D2528A3" w14:textId="77777777" w:rsidR="00D33F26" w:rsidRDefault="00D33F26" w:rsidP="00CB2354">
                  <w:pPr>
                    <w:pStyle w:val="TableParagraph"/>
                  </w:pPr>
                  <w:r>
                    <w:rPr>
                      <w:spacing w:val="-10"/>
                    </w:rPr>
                    <w:t>5</w:t>
                  </w:r>
                </w:p>
              </w:tc>
              <w:tc>
                <w:tcPr>
                  <w:tcW w:w="1210" w:type="dxa"/>
                </w:tcPr>
                <w:p w14:paraId="2594DE44" w14:textId="77777777" w:rsidR="00D33F26" w:rsidRDefault="00D33F26" w:rsidP="00CB2354">
                  <w:pPr>
                    <w:pStyle w:val="TableParagraph"/>
                    <w:spacing w:before="3"/>
                  </w:pPr>
                  <w:r>
                    <w:rPr>
                      <w:spacing w:val="-2"/>
                    </w:rPr>
                    <w:t>Discharge capacity</w:t>
                  </w:r>
                </w:p>
                <w:p w14:paraId="5B1FA381" w14:textId="77777777" w:rsidR="00D33F26" w:rsidRDefault="00D33F26" w:rsidP="00CB2354">
                  <w:pPr>
                    <w:pStyle w:val="TableParagraph"/>
                    <w:spacing w:before="68"/>
                    <w:rPr>
                      <w:sz w:val="20"/>
                    </w:rPr>
                  </w:pPr>
                  <w:r>
                    <w:rPr>
                      <w:spacing w:val="-2"/>
                      <w:sz w:val="20"/>
                    </w:rPr>
                    <w:t>(Soft-Soft contact)</w:t>
                  </w:r>
                </w:p>
              </w:tc>
              <w:tc>
                <w:tcPr>
                  <w:tcW w:w="1143" w:type="dxa"/>
                </w:tcPr>
                <w:p w14:paraId="67D06CAB" w14:textId="77777777" w:rsidR="00D33F26" w:rsidRDefault="00D33F26" w:rsidP="00CB2354">
                  <w:pPr>
                    <w:pStyle w:val="TableParagraph"/>
                    <w:spacing w:before="137"/>
                    <w:ind w:left="106" w:right="110"/>
                  </w:pPr>
                  <w:r>
                    <w:t>i</w:t>
                  </w:r>
                  <w:r>
                    <w:rPr>
                      <w:spacing w:val="-10"/>
                    </w:rPr>
                    <w:t xml:space="preserve"> </w:t>
                  </w:r>
                  <w:r>
                    <w:t>=</w:t>
                  </w:r>
                  <w:r>
                    <w:rPr>
                      <w:spacing w:val="-8"/>
                    </w:rPr>
                    <w:t xml:space="preserve"> </w:t>
                  </w:r>
                  <w:r>
                    <w:t>1.0</w:t>
                  </w:r>
                  <w:r>
                    <w:rPr>
                      <w:spacing w:val="-11"/>
                    </w:rPr>
                    <w:t xml:space="preserve"> </w:t>
                  </w:r>
                  <w:r>
                    <w:t xml:space="preserve">at, 300 kPa </w:t>
                  </w:r>
                  <w:r>
                    <w:rPr>
                      <w:spacing w:val="-2"/>
                    </w:rPr>
                    <w:t>pressure</w:t>
                  </w:r>
                </w:p>
              </w:tc>
              <w:tc>
                <w:tcPr>
                  <w:tcW w:w="1421" w:type="dxa"/>
                </w:tcPr>
                <w:p w14:paraId="41E5D009" w14:textId="77777777" w:rsidR="00D33F26" w:rsidRDefault="00D33F26" w:rsidP="00CB2354">
                  <w:pPr>
                    <w:pStyle w:val="TableParagraph"/>
                    <w:spacing w:before="9"/>
                    <w:ind w:left="0"/>
                    <w:rPr>
                      <w:rFonts w:ascii="Arial"/>
                      <w:b/>
                    </w:rPr>
                  </w:pPr>
                </w:p>
                <w:p w14:paraId="286AC309" w14:textId="77777777" w:rsidR="00D33F26" w:rsidRDefault="00D33F26" w:rsidP="00CB2354">
                  <w:pPr>
                    <w:pStyle w:val="TableParagraph"/>
                    <w:ind w:right="642"/>
                  </w:pPr>
                  <w:r>
                    <w:rPr>
                      <w:spacing w:val="-4"/>
                    </w:rPr>
                    <w:t xml:space="preserve">ASTM </w:t>
                  </w:r>
                  <w:r>
                    <w:rPr>
                      <w:spacing w:val="-2"/>
                    </w:rPr>
                    <w:t>D4716</w:t>
                  </w:r>
                </w:p>
              </w:tc>
              <w:tc>
                <w:tcPr>
                  <w:tcW w:w="654" w:type="dxa"/>
                  <w:tcBorders>
                    <w:right w:val="nil"/>
                  </w:tcBorders>
                </w:tcPr>
                <w:p w14:paraId="22C8FAFA" w14:textId="77777777" w:rsidR="00D33F26" w:rsidRDefault="00D33F26" w:rsidP="00CB2354">
                  <w:pPr>
                    <w:pStyle w:val="TableParagraph"/>
                    <w:spacing w:before="3"/>
                    <w:ind w:left="106"/>
                  </w:pPr>
                  <w:r>
                    <w:rPr>
                      <w:spacing w:val="-4"/>
                    </w:rPr>
                    <w:t>&gt;1.5</w:t>
                  </w:r>
                </w:p>
                <w:p w14:paraId="1350FFF8" w14:textId="77777777" w:rsidR="00D33F26" w:rsidRDefault="00D33F26" w:rsidP="00CB2354">
                  <w:pPr>
                    <w:pStyle w:val="TableParagraph"/>
                    <w:spacing w:before="1"/>
                    <w:ind w:left="106"/>
                  </w:pPr>
                  <w:r>
                    <w:rPr>
                      <w:spacing w:val="-4"/>
                    </w:rPr>
                    <w:t>m</w:t>
                  </w:r>
                  <w:r>
                    <w:rPr>
                      <w:spacing w:val="-4"/>
                      <w:vertAlign w:val="superscript"/>
                    </w:rPr>
                    <w:t>3</w:t>
                  </w:r>
                  <w:r>
                    <w:rPr>
                      <w:spacing w:val="-4"/>
                    </w:rPr>
                    <w:t>/s</w:t>
                  </w:r>
                </w:p>
              </w:tc>
              <w:tc>
                <w:tcPr>
                  <w:tcW w:w="335" w:type="dxa"/>
                  <w:tcBorders>
                    <w:left w:val="nil"/>
                    <w:right w:val="nil"/>
                  </w:tcBorders>
                </w:tcPr>
                <w:p w14:paraId="25789AF2" w14:textId="77777777" w:rsidR="00D33F26" w:rsidRDefault="00D33F26" w:rsidP="00CB2354">
                  <w:pPr>
                    <w:pStyle w:val="TableParagraph"/>
                    <w:spacing w:before="3"/>
                    <w:ind w:left="118"/>
                  </w:pPr>
                  <w:r>
                    <w:rPr>
                      <w:spacing w:val="-10"/>
                    </w:rPr>
                    <w:t>x</w:t>
                  </w:r>
                </w:p>
              </w:tc>
              <w:tc>
                <w:tcPr>
                  <w:tcW w:w="592" w:type="dxa"/>
                  <w:tcBorders>
                    <w:left w:val="nil"/>
                  </w:tcBorders>
                </w:tcPr>
                <w:p w14:paraId="1EDD0531" w14:textId="77777777" w:rsidR="00D33F26" w:rsidRDefault="00D33F26" w:rsidP="00CB2354">
                  <w:pPr>
                    <w:pStyle w:val="TableParagraph"/>
                    <w:spacing w:before="43" w:line="146" w:lineRule="auto"/>
                    <w:ind w:left="114"/>
                    <w:rPr>
                      <w:sz w:val="14"/>
                    </w:rPr>
                  </w:pPr>
                  <w:r>
                    <w:rPr>
                      <w:spacing w:val="-2"/>
                      <w:position w:val="-7"/>
                    </w:rPr>
                    <w:t>10</w:t>
                  </w:r>
                  <w:r>
                    <w:rPr>
                      <w:spacing w:val="-2"/>
                      <w:sz w:val="14"/>
                    </w:rPr>
                    <w:t>-</w:t>
                  </w:r>
                  <w:r>
                    <w:rPr>
                      <w:spacing w:val="-12"/>
                      <w:sz w:val="14"/>
                    </w:rPr>
                    <w:t>5</w:t>
                  </w:r>
                </w:p>
              </w:tc>
            </w:tr>
            <w:tr w:rsidR="00D33F26" w14:paraId="0E2E333D" w14:textId="77777777" w:rsidTr="00D33F26">
              <w:trPr>
                <w:trHeight w:val="407"/>
              </w:trPr>
              <w:tc>
                <w:tcPr>
                  <w:tcW w:w="624" w:type="dxa"/>
                </w:tcPr>
                <w:p w14:paraId="0F3E15D4" w14:textId="77777777" w:rsidR="00D33F26" w:rsidRDefault="00D33F26" w:rsidP="00CB2354">
                  <w:pPr>
                    <w:pStyle w:val="TableParagraph"/>
                    <w:spacing w:before="46"/>
                  </w:pPr>
                  <w:r>
                    <w:rPr>
                      <w:spacing w:val="-10"/>
                    </w:rPr>
                    <w:lastRenderedPageBreak/>
                    <w:t>B</w:t>
                  </w:r>
                </w:p>
              </w:tc>
              <w:tc>
                <w:tcPr>
                  <w:tcW w:w="5355" w:type="dxa"/>
                  <w:gridSpan w:val="6"/>
                </w:tcPr>
                <w:p w14:paraId="5BD825C7" w14:textId="77777777" w:rsidR="00D33F26" w:rsidRDefault="00D33F26" w:rsidP="00CB2354">
                  <w:pPr>
                    <w:pStyle w:val="TableParagraph"/>
                    <w:spacing w:before="38"/>
                    <w:rPr>
                      <w:rFonts w:ascii="Arial"/>
                      <w:b/>
                    </w:rPr>
                  </w:pPr>
                  <w:r>
                    <w:rPr>
                      <w:rFonts w:ascii="Arial"/>
                      <w:b/>
                      <w:spacing w:val="-4"/>
                    </w:rPr>
                    <w:t>Core</w:t>
                  </w:r>
                </w:p>
              </w:tc>
            </w:tr>
            <w:tr w:rsidR="00D33F26" w14:paraId="3867DEC1" w14:textId="77777777" w:rsidTr="00D33F26">
              <w:trPr>
                <w:trHeight w:val="815"/>
              </w:trPr>
              <w:tc>
                <w:tcPr>
                  <w:tcW w:w="624" w:type="dxa"/>
                </w:tcPr>
                <w:p w14:paraId="1D706CE0" w14:textId="77777777" w:rsidR="00D33F26" w:rsidRDefault="00D33F26" w:rsidP="00CB2354">
                  <w:pPr>
                    <w:pStyle w:val="TableParagraph"/>
                    <w:spacing w:before="248"/>
                  </w:pPr>
                  <w:r>
                    <w:rPr>
                      <w:spacing w:val="-10"/>
                    </w:rPr>
                    <w:t>1</w:t>
                  </w:r>
                </w:p>
              </w:tc>
              <w:tc>
                <w:tcPr>
                  <w:tcW w:w="2353" w:type="dxa"/>
                  <w:gridSpan w:val="2"/>
                </w:tcPr>
                <w:p w14:paraId="7D0D8C50" w14:textId="77777777" w:rsidR="00D33F26" w:rsidRDefault="00D33F26" w:rsidP="00CB2354">
                  <w:pPr>
                    <w:pStyle w:val="TableParagraph"/>
                    <w:spacing w:before="248"/>
                  </w:pPr>
                  <w:r>
                    <w:rPr>
                      <w:spacing w:val="-2"/>
                    </w:rPr>
                    <w:t>Material</w:t>
                  </w:r>
                </w:p>
              </w:tc>
              <w:tc>
                <w:tcPr>
                  <w:tcW w:w="1421" w:type="dxa"/>
                </w:tcPr>
                <w:p w14:paraId="0BCCC915" w14:textId="77777777" w:rsidR="00D33F26" w:rsidRDefault="00D33F26" w:rsidP="00CB2354">
                  <w:pPr>
                    <w:pStyle w:val="TableParagraph"/>
                    <w:ind w:left="0"/>
                    <w:rPr>
                      <w:rFonts w:ascii="Times New Roman"/>
                      <w:sz w:val="20"/>
                    </w:rPr>
                  </w:pPr>
                </w:p>
              </w:tc>
              <w:tc>
                <w:tcPr>
                  <w:tcW w:w="1581" w:type="dxa"/>
                  <w:gridSpan w:val="3"/>
                </w:tcPr>
                <w:p w14:paraId="4A4AF362" w14:textId="77777777" w:rsidR="00D33F26" w:rsidRDefault="00D33F26" w:rsidP="00CB2354">
                  <w:pPr>
                    <w:pStyle w:val="TableParagraph"/>
                    <w:spacing w:line="242" w:lineRule="auto"/>
                    <w:ind w:left="106" w:right="146"/>
                  </w:pPr>
                  <w:r>
                    <w:rPr>
                      <w:spacing w:val="-2"/>
                    </w:rPr>
                    <w:t xml:space="preserve">Polypropylen </w:t>
                  </w:r>
                  <w:r>
                    <w:rPr>
                      <w:spacing w:val="-6"/>
                    </w:rPr>
                    <w:t xml:space="preserve">e/ </w:t>
                  </w:r>
                  <w:r>
                    <w:rPr>
                      <w:spacing w:val="-2"/>
                    </w:rPr>
                    <w:t>Polyethylene</w:t>
                  </w:r>
                </w:p>
              </w:tc>
            </w:tr>
            <w:tr w:rsidR="00D33F26" w14:paraId="328290C8" w14:textId="77777777" w:rsidTr="00D33F26">
              <w:trPr>
                <w:trHeight w:val="1075"/>
              </w:trPr>
              <w:tc>
                <w:tcPr>
                  <w:tcW w:w="624" w:type="dxa"/>
                </w:tcPr>
                <w:p w14:paraId="03D95806" w14:textId="77777777" w:rsidR="00D33F26" w:rsidRDefault="00D33F26" w:rsidP="00CB2354">
                  <w:pPr>
                    <w:pStyle w:val="TableParagraph"/>
                    <w:spacing w:before="124"/>
                    <w:ind w:left="0"/>
                    <w:rPr>
                      <w:rFonts w:ascii="Arial"/>
                      <w:b/>
                    </w:rPr>
                  </w:pPr>
                </w:p>
                <w:p w14:paraId="4412A3B7" w14:textId="77777777" w:rsidR="00D33F26" w:rsidRDefault="00D33F26" w:rsidP="00CB2354">
                  <w:pPr>
                    <w:pStyle w:val="TableParagraph"/>
                    <w:spacing w:before="1"/>
                  </w:pPr>
                  <w:r>
                    <w:rPr>
                      <w:spacing w:val="-10"/>
                    </w:rPr>
                    <w:t>2</w:t>
                  </w:r>
                </w:p>
              </w:tc>
              <w:tc>
                <w:tcPr>
                  <w:tcW w:w="2353" w:type="dxa"/>
                  <w:gridSpan w:val="2"/>
                </w:tcPr>
                <w:p w14:paraId="1A1F6C8A" w14:textId="77777777" w:rsidR="00D33F26" w:rsidRDefault="00D33F26" w:rsidP="00CB2354">
                  <w:pPr>
                    <w:pStyle w:val="TableParagraph"/>
                    <w:spacing w:before="3"/>
                    <w:ind w:right="798"/>
                  </w:pPr>
                  <w:r>
                    <w:t>Configuration</w:t>
                  </w:r>
                  <w:r>
                    <w:rPr>
                      <w:spacing w:val="-15"/>
                    </w:rPr>
                    <w:t xml:space="preserve"> </w:t>
                  </w:r>
                  <w:r>
                    <w:t xml:space="preserve">/ </w:t>
                  </w:r>
                  <w:r>
                    <w:rPr>
                      <w:spacing w:val="-2"/>
                    </w:rPr>
                    <w:t>structure</w:t>
                  </w:r>
                </w:p>
              </w:tc>
              <w:tc>
                <w:tcPr>
                  <w:tcW w:w="1421" w:type="dxa"/>
                </w:tcPr>
                <w:p w14:paraId="4293A16E" w14:textId="77777777" w:rsidR="00D33F26" w:rsidRDefault="00D33F26" w:rsidP="00CB2354">
                  <w:pPr>
                    <w:pStyle w:val="TableParagraph"/>
                    <w:ind w:left="0"/>
                    <w:rPr>
                      <w:rFonts w:ascii="Times New Roman"/>
                      <w:sz w:val="20"/>
                    </w:rPr>
                  </w:pPr>
                </w:p>
              </w:tc>
              <w:tc>
                <w:tcPr>
                  <w:tcW w:w="1581" w:type="dxa"/>
                  <w:gridSpan w:val="3"/>
                </w:tcPr>
                <w:p w14:paraId="34A4D4C0" w14:textId="77777777" w:rsidR="00D33F26" w:rsidRDefault="00D33F26" w:rsidP="00CB2354">
                  <w:pPr>
                    <w:pStyle w:val="TableParagraph"/>
                    <w:spacing w:before="3" w:line="242" w:lineRule="auto"/>
                    <w:ind w:left="106"/>
                  </w:pPr>
                  <w:r>
                    <w:rPr>
                      <w:spacing w:val="-2"/>
                    </w:rPr>
                    <w:t xml:space="preserve">Corrugated, filament, dimpled, </w:t>
                  </w:r>
                  <w:r>
                    <w:t>studded</w:t>
                  </w:r>
                  <w:r>
                    <w:rPr>
                      <w:spacing w:val="-15"/>
                    </w:rPr>
                    <w:t xml:space="preserve"> </w:t>
                  </w:r>
                  <w:r>
                    <w:t>etc.</w:t>
                  </w:r>
                </w:p>
              </w:tc>
            </w:tr>
            <w:tr w:rsidR="00D33F26" w14:paraId="102AC2A9" w14:textId="77777777" w:rsidTr="00D33F26">
              <w:trPr>
                <w:trHeight w:val="402"/>
              </w:trPr>
              <w:tc>
                <w:tcPr>
                  <w:tcW w:w="624" w:type="dxa"/>
                </w:tcPr>
                <w:p w14:paraId="55F929FD" w14:textId="77777777" w:rsidR="00D33F26" w:rsidRDefault="00D33F26" w:rsidP="00CB2354">
                  <w:pPr>
                    <w:pStyle w:val="TableParagraph"/>
                    <w:spacing w:before="41"/>
                  </w:pPr>
                  <w:r>
                    <w:rPr>
                      <w:spacing w:val="-10"/>
                    </w:rPr>
                    <w:t>C</w:t>
                  </w:r>
                </w:p>
              </w:tc>
              <w:tc>
                <w:tcPr>
                  <w:tcW w:w="5355" w:type="dxa"/>
                  <w:gridSpan w:val="6"/>
                </w:tcPr>
                <w:p w14:paraId="52CCA6E0" w14:textId="77777777" w:rsidR="00D33F26" w:rsidRDefault="00D33F26" w:rsidP="00CB2354">
                  <w:pPr>
                    <w:pStyle w:val="TableParagraph"/>
                    <w:spacing w:before="33"/>
                    <w:rPr>
                      <w:rFonts w:ascii="Arial"/>
                      <w:b/>
                    </w:rPr>
                  </w:pPr>
                  <w:r>
                    <w:rPr>
                      <w:rFonts w:ascii="Arial"/>
                      <w:b/>
                      <w:spacing w:val="-2"/>
                    </w:rPr>
                    <w:t>Filter</w:t>
                  </w:r>
                </w:p>
              </w:tc>
            </w:tr>
            <w:tr w:rsidR="00D33F26" w14:paraId="18456215" w14:textId="77777777" w:rsidTr="00D33F26">
              <w:trPr>
                <w:trHeight w:val="820"/>
              </w:trPr>
              <w:tc>
                <w:tcPr>
                  <w:tcW w:w="624" w:type="dxa"/>
                </w:tcPr>
                <w:p w14:paraId="537A745B" w14:textId="77777777" w:rsidR="00D33F26" w:rsidRDefault="00D33F26" w:rsidP="00CB2354">
                  <w:pPr>
                    <w:pStyle w:val="TableParagraph"/>
                    <w:ind w:left="0"/>
                    <w:rPr>
                      <w:rFonts w:ascii="Arial"/>
                      <w:b/>
                    </w:rPr>
                  </w:pPr>
                </w:p>
                <w:p w14:paraId="1BCEB249" w14:textId="77777777" w:rsidR="00D33F26" w:rsidRDefault="00D33F26" w:rsidP="00CB2354">
                  <w:pPr>
                    <w:pStyle w:val="TableParagraph"/>
                  </w:pPr>
                  <w:r>
                    <w:rPr>
                      <w:spacing w:val="-10"/>
                    </w:rPr>
                    <w:t>1</w:t>
                  </w:r>
                </w:p>
              </w:tc>
              <w:tc>
                <w:tcPr>
                  <w:tcW w:w="2353" w:type="dxa"/>
                  <w:gridSpan w:val="2"/>
                </w:tcPr>
                <w:p w14:paraId="639A4B39" w14:textId="77777777" w:rsidR="00D33F26" w:rsidRDefault="00D33F26" w:rsidP="00CB2354">
                  <w:pPr>
                    <w:pStyle w:val="TableParagraph"/>
                    <w:spacing w:line="248" w:lineRule="exact"/>
                  </w:pPr>
                  <w:r>
                    <w:rPr>
                      <w:spacing w:val="-2"/>
                    </w:rPr>
                    <w:t>Material</w:t>
                  </w:r>
                </w:p>
              </w:tc>
              <w:tc>
                <w:tcPr>
                  <w:tcW w:w="1421" w:type="dxa"/>
                </w:tcPr>
                <w:p w14:paraId="3144A618" w14:textId="77777777" w:rsidR="00D33F26" w:rsidRDefault="00D33F26" w:rsidP="00CB2354">
                  <w:pPr>
                    <w:pStyle w:val="TableParagraph"/>
                    <w:ind w:left="0"/>
                    <w:rPr>
                      <w:rFonts w:ascii="Times New Roman"/>
                      <w:sz w:val="20"/>
                    </w:rPr>
                  </w:pPr>
                </w:p>
              </w:tc>
              <w:tc>
                <w:tcPr>
                  <w:tcW w:w="1581" w:type="dxa"/>
                  <w:gridSpan w:val="3"/>
                </w:tcPr>
                <w:p w14:paraId="31A4BF23" w14:textId="77777777" w:rsidR="00D33F26" w:rsidRDefault="00D33F26" w:rsidP="00CB2354">
                  <w:pPr>
                    <w:pStyle w:val="TableParagraph"/>
                    <w:spacing w:before="3"/>
                    <w:ind w:left="106" w:right="146"/>
                  </w:pPr>
                  <w:r>
                    <w:rPr>
                      <w:spacing w:val="-2"/>
                    </w:rPr>
                    <w:t xml:space="preserve">Polyester/ polypropylen </w:t>
                  </w:r>
                  <w:r>
                    <w:rPr>
                      <w:spacing w:val="-10"/>
                    </w:rPr>
                    <w:t>e</w:t>
                  </w:r>
                </w:p>
              </w:tc>
            </w:tr>
            <w:tr w:rsidR="00D33F26" w14:paraId="3D1EC347" w14:textId="77777777" w:rsidTr="00D33F26">
              <w:trPr>
                <w:trHeight w:val="312"/>
              </w:trPr>
              <w:tc>
                <w:tcPr>
                  <w:tcW w:w="624" w:type="dxa"/>
                </w:tcPr>
                <w:p w14:paraId="38D0743B" w14:textId="77777777" w:rsidR="00D33F26" w:rsidRDefault="00D33F26" w:rsidP="00CB2354">
                  <w:pPr>
                    <w:pStyle w:val="TableParagraph"/>
                    <w:spacing w:line="248" w:lineRule="exact"/>
                  </w:pPr>
                  <w:r>
                    <w:rPr>
                      <w:spacing w:val="-10"/>
                    </w:rPr>
                    <w:t>2</w:t>
                  </w:r>
                </w:p>
              </w:tc>
              <w:tc>
                <w:tcPr>
                  <w:tcW w:w="2353" w:type="dxa"/>
                  <w:gridSpan w:val="2"/>
                </w:tcPr>
                <w:p w14:paraId="3007C28B" w14:textId="77777777" w:rsidR="00D33F26" w:rsidRDefault="00D33F26" w:rsidP="00CB2354">
                  <w:pPr>
                    <w:pStyle w:val="TableParagraph"/>
                    <w:spacing w:line="248" w:lineRule="exact"/>
                  </w:pPr>
                  <w:r>
                    <w:rPr>
                      <w:spacing w:val="-2"/>
                    </w:rPr>
                    <w:t>Structure</w:t>
                  </w:r>
                </w:p>
              </w:tc>
              <w:tc>
                <w:tcPr>
                  <w:tcW w:w="1421" w:type="dxa"/>
                </w:tcPr>
                <w:p w14:paraId="34BF106F" w14:textId="77777777" w:rsidR="00D33F26" w:rsidRDefault="00D33F26" w:rsidP="00CB2354">
                  <w:pPr>
                    <w:pStyle w:val="TableParagraph"/>
                    <w:ind w:left="0"/>
                    <w:rPr>
                      <w:rFonts w:ascii="Times New Roman"/>
                      <w:sz w:val="20"/>
                    </w:rPr>
                  </w:pPr>
                </w:p>
              </w:tc>
              <w:tc>
                <w:tcPr>
                  <w:tcW w:w="1581" w:type="dxa"/>
                  <w:gridSpan w:val="3"/>
                </w:tcPr>
                <w:p w14:paraId="20E6462C" w14:textId="77777777" w:rsidR="00D33F26" w:rsidRDefault="00D33F26" w:rsidP="00CB2354">
                  <w:pPr>
                    <w:pStyle w:val="TableParagraph"/>
                    <w:spacing w:line="248" w:lineRule="exact"/>
                    <w:ind w:left="106"/>
                  </w:pPr>
                  <w:r>
                    <w:rPr>
                      <w:spacing w:val="-2"/>
                    </w:rPr>
                    <w:t>Nonwoven</w:t>
                  </w:r>
                </w:p>
              </w:tc>
            </w:tr>
            <w:tr w:rsidR="00D33F26" w14:paraId="13888BFE" w14:textId="77777777" w:rsidTr="00D33F26">
              <w:trPr>
                <w:trHeight w:val="311"/>
              </w:trPr>
              <w:tc>
                <w:tcPr>
                  <w:tcW w:w="624" w:type="dxa"/>
                </w:tcPr>
                <w:p w14:paraId="60364498" w14:textId="77777777" w:rsidR="00D33F26" w:rsidRDefault="00D33F26" w:rsidP="00CB2354">
                  <w:pPr>
                    <w:pStyle w:val="TableParagraph"/>
                    <w:spacing w:line="248" w:lineRule="exact"/>
                  </w:pPr>
                  <w:r>
                    <w:rPr>
                      <w:spacing w:val="-10"/>
                    </w:rPr>
                    <w:t>3</w:t>
                  </w:r>
                </w:p>
              </w:tc>
              <w:tc>
                <w:tcPr>
                  <w:tcW w:w="2353" w:type="dxa"/>
                  <w:gridSpan w:val="2"/>
                </w:tcPr>
                <w:p w14:paraId="1CF27834" w14:textId="77777777" w:rsidR="00D33F26" w:rsidRDefault="00D33F26" w:rsidP="00CB2354">
                  <w:pPr>
                    <w:pStyle w:val="TableParagraph"/>
                    <w:spacing w:line="248" w:lineRule="exact"/>
                  </w:pPr>
                  <w:r>
                    <w:t>Mass</w:t>
                  </w:r>
                  <w:r>
                    <w:rPr>
                      <w:spacing w:val="-1"/>
                    </w:rPr>
                    <w:t xml:space="preserve"> </w:t>
                  </w:r>
                  <w:r>
                    <w:t>per</w:t>
                  </w:r>
                  <w:r>
                    <w:rPr>
                      <w:spacing w:val="-1"/>
                    </w:rPr>
                    <w:t xml:space="preserve"> </w:t>
                  </w:r>
                  <w:r>
                    <w:t>unit</w:t>
                  </w:r>
                  <w:r>
                    <w:rPr>
                      <w:spacing w:val="-3"/>
                    </w:rPr>
                    <w:t xml:space="preserve"> </w:t>
                  </w:r>
                  <w:r>
                    <w:rPr>
                      <w:spacing w:val="-4"/>
                    </w:rPr>
                    <w:t>area</w:t>
                  </w:r>
                </w:p>
              </w:tc>
              <w:tc>
                <w:tcPr>
                  <w:tcW w:w="1421" w:type="dxa"/>
                </w:tcPr>
                <w:p w14:paraId="1CFA1578" w14:textId="77777777" w:rsidR="00D33F26" w:rsidRDefault="00D33F26" w:rsidP="00CB2354">
                  <w:pPr>
                    <w:pStyle w:val="TableParagraph"/>
                    <w:spacing w:line="248" w:lineRule="exact"/>
                  </w:pPr>
                  <w:r>
                    <w:t>IS</w:t>
                  </w:r>
                  <w:r>
                    <w:rPr>
                      <w:spacing w:val="1"/>
                    </w:rPr>
                    <w:t xml:space="preserve"> </w:t>
                  </w:r>
                  <w:r>
                    <w:rPr>
                      <w:spacing w:val="-2"/>
                    </w:rPr>
                    <w:t>:14716</w:t>
                  </w:r>
                </w:p>
              </w:tc>
              <w:tc>
                <w:tcPr>
                  <w:tcW w:w="1581" w:type="dxa"/>
                  <w:gridSpan w:val="3"/>
                </w:tcPr>
                <w:p w14:paraId="4116675F" w14:textId="77777777" w:rsidR="00D33F26" w:rsidRDefault="00D33F26" w:rsidP="00CB2354">
                  <w:pPr>
                    <w:pStyle w:val="TableParagraph"/>
                    <w:spacing w:line="248" w:lineRule="exact"/>
                    <w:ind w:left="106"/>
                  </w:pPr>
                  <w:r>
                    <w:t>&gt;120</w:t>
                  </w:r>
                  <w:r>
                    <w:rPr>
                      <w:spacing w:val="-3"/>
                    </w:rPr>
                    <w:t xml:space="preserve"> </w:t>
                  </w:r>
                  <w:r>
                    <w:rPr>
                      <w:spacing w:val="-4"/>
                    </w:rPr>
                    <w:t>g/m</w:t>
                  </w:r>
                  <w:r>
                    <w:rPr>
                      <w:spacing w:val="-4"/>
                      <w:vertAlign w:val="superscript"/>
                    </w:rPr>
                    <w:t>2</w:t>
                  </w:r>
                </w:p>
              </w:tc>
            </w:tr>
            <w:tr w:rsidR="00D33F26" w14:paraId="31D1B03F" w14:textId="77777777" w:rsidTr="00D33F26">
              <w:trPr>
                <w:trHeight w:val="311"/>
              </w:trPr>
              <w:tc>
                <w:tcPr>
                  <w:tcW w:w="624" w:type="dxa"/>
                </w:tcPr>
                <w:p w14:paraId="786F5900" w14:textId="77777777" w:rsidR="00D33F26" w:rsidRDefault="00D33F26" w:rsidP="00CB2354">
                  <w:pPr>
                    <w:pStyle w:val="TableParagraph"/>
                    <w:spacing w:line="248" w:lineRule="exact"/>
                  </w:pPr>
                  <w:r>
                    <w:rPr>
                      <w:spacing w:val="-10"/>
                    </w:rPr>
                    <w:t>4</w:t>
                  </w:r>
                </w:p>
              </w:tc>
              <w:tc>
                <w:tcPr>
                  <w:tcW w:w="2353" w:type="dxa"/>
                  <w:gridSpan w:val="2"/>
                </w:tcPr>
                <w:p w14:paraId="62B64B03" w14:textId="77777777" w:rsidR="00D33F26" w:rsidRDefault="00D33F26" w:rsidP="00CB2354">
                  <w:pPr>
                    <w:pStyle w:val="TableParagraph"/>
                    <w:spacing w:line="248" w:lineRule="exact"/>
                  </w:pPr>
                  <w:r>
                    <w:t>Tensile</w:t>
                  </w:r>
                  <w:r>
                    <w:rPr>
                      <w:spacing w:val="-8"/>
                    </w:rPr>
                    <w:t xml:space="preserve"> </w:t>
                  </w:r>
                  <w:r>
                    <w:rPr>
                      <w:spacing w:val="-2"/>
                    </w:rPr>
                    <w:t>strength</w:t>
                  </w:r>
                </w:p>
              </w:tc>
              <w:tc>
                <w:tcPr>
                  <w:tcW w:w="1421" w:type="dxa"/>
                  <w:vMerge w:val="restart"/>
                </w:tcPr>
                <w:p w14:paraId="06688F3B" w14:textId="77777777" w:rsidR="00D33F26" w:rsidRDefault="00D33F26" w:rsidP="00CB2354">
                  <w:pPr>
                    <w:pStyle w:val="TableParagraph"/>
                    <w:spacing w:before="60" w:line="226" w:lineRule="exact"/>
                    <w:rPr>
                      <w:sz w:val="20"/>
                    </w:rPr>
                  </w:pPr>
                  <w:r>
                    <w:rPr>
                      <w:spacing w:val="-2"/>
                      <w:sz w:val="20"/>
                    </w:rPr>
                    <w:t>IS:13162</w:t>
                  </w:r>
                </w:p>
                <w:p w14:paraId="744B7571" w14:textId="77777777" w:rsidR="00D33F26" w:rsidRDefault="00D33F26" w:rsidP="00CB2354">
                  <w:pPr>
                    <w:pStyle w:val="TableParagraph"/>
                    <w:spacing w:line="226" w:lineRule="exact"/>
                    <w:rPr>
                      <w:sz w:val="20"/>
                    </w:rPr>
                  </w:pPr>
                  <w:r>
                    <w:rPr>
                      <w:sz w:val="20"/>
                    </w:rPr>
                    <w:t>Part</w:t>
                  </w:r>
                  <w:r>
                    <w:rPr>
                      <w:spacing w:val="2"/>
                      <w:sz w:val="20"/>
                    </w:rPr>
                    <w:t xml:space="preserve"> </w:t>
                  </w:r>
                  <w:r>
                    <w:rPr>
                      <w:spacing w:val="-10"/>
                      <w:sz w:val="20"/>
                    </w:rPr>
                    <w:t>5</w:t>
                  </w:r>
                </w:p>
              </w:tc>
              <w:tc>
                <w:tcPr>
                  <w:tcW w:w="1581" w:type="dxa"/>
                  <w:gridSpan w:val="3"/>
                </w:tcPr>
                <w:p w14:paraId="0DE553EF" w14:textId="77777777" w:rsidR="00D33F26" w:rsidRDefault="00D33F26" w:rsidP="00CB2354">
                  <w:pPr>
                    <w:pStyle w:val="TableParagraph"/>
                    <w:spacing w:line="248" w:lineRule="exact"/>
                    <w:ind w:left="106"/>
                  </w:pPr>
                  <w:r>
                    <w:t>&gt;500</w:t>
                  </w:r>
                  <w:r>
                    <w:rPr>
                      <w:spacing w:val="4"/>
                    </w:rPr>
                    <w:t xml:space="preserve"> </w:t>
                  </w:r>
                  <w:r>
                    <w:rPr>
                      <w:spacing w:val="-10"/>
                    </w:rPr>
                    <w:t>N</w:t>
                  </w:r>
                </w:p>
              </w:tc>
            </w:tr>
            <w:tr w:rsidR="00D33F26" w14:paraId="1BFD16DC" w14:textId="77777777" w:rsidTr="00D33F26">
              <w:trPr>
                <w:trHeight w:val="316"/>
              </w:trPr>
              <w:tc>
                <w:tcPr>
                  <w:tcW w:w="624" w:type="dxa"/>
                </w:tcPr>
                <w:p w14:paraId="5463321C" w14:textId="77777777" w:rsidR="00D33F26" w:rsidRDefault="00D33F26" w:rsidP="00CB2354">
                  <w:pPr>
                    <w:pStyle w:val="TableParagraph"/>
                    <w:spacing w:before="3"/>
                  </w:pPr>
                  <w:r>
                    <w:rPr>
                      <w:spacing w:val="-10"/>
                    </w:rPr>
                    <w:t>5</w:t>
                  </w:r>
                </w:p>
              </w:tc>
              <w:tc>
                <w:tcPr>
                  <w:tcW w:w="2353" w:type="dxa"/>
                  <w:gridSpan w:val="2"/>
                </w:tcPr>
                <w:p w14:paraId="7C86321C" w14:textId="77777777" w:rsidR="00D33F26" w:rsidRDefault="00D33F26" w:rsidP="00CB2354">
                  <w:pPr>
                    <w:pStyle w:val="TableParagraph"/>
                    <w:spacing w:before="3"/>
                  </w:pPr>
                  <w:r>
                    <w:t>Elongation</w:t>
                  </w:r>
                  <w:r>
                    <w:rPr>
                      <w:spacing w:val="-6"/>
                    </w:rPr>
                    <w:t xml:space="preserve"> </w:t>
                  </w:r>
                  <w:r>
                    <w:t>at</w:t>
                  </w:r>
                  <w:r>
                    <w:rPr>
                      <w:spacing w:val="-4"/>
                    </w:rPr>
                    <w:t xml:space="preserve"> break</w:t>
                  </w:r>
                </w:p>
              </w:tc>
              <w:tc>
                <w:tcPr>
                  <w:tcW w:w="1421" w:type="dxa"/>
                  <w:vMerge/>
                  <w:tcBorders>
                    <w:top w:val="nil"/>
                  </w:tcBorders>
                </w:tcPr>
                <w:p w14:paraId="433D697D" w14:textId="77777777" w:rsidR="00D33F26" w:rsidRDefault="00D33F26" w:rsidP="00CB2354">
                  <w:pPr>
                    <w:rPr>
                      <w:sz w:val="2"/>
                      <w:szCs w:val="2"/>
                    </w:rPr>
                  </w:pPr>
                </w:p>
              </w:tc>
              <w:tc>
                <w:tcPr>
                  <w:tcW w:w="1581" w:type="dxa"/>
                  <w:gridSpan w:val="3"/>
                </w:tcPr>
                <w:p w14:paraId="2604AA11" w14:textId="77777777" w:rsidR="00D33F26" w:rsidRDefault="00D33F26" w:rsidP="00CB2354">
                  <w:pPr>
                    <w:pStyle w:val="TableParagraph"/>
                    <w:spacing w:before="3"/>
                    <w:ind w:left="106"/>
                  </w:pPr>
                  <w:r>
                    <w:t>&gt;45</w:t>
                  </w:r>
                  <w:r>
                    <w:rPr>
                      <w:spacing w:val="2"/>
                    </w:rPr>
                    <w:t xml:space="preserve"> </w:t>
                  </w:r>
                  <w:r>
                    <w:rPr>
                      <w:spacing w:val="-10"/>
                    </w:rPr>
                    <w:t>%</w:t>
                  </w:r>
                </w:p>
              </w:tc>
            </w:tr>
            <w:tr w:rsidR="00D33F26" w14:paraId="7ABB346F" w14:textId="77777777" w:rsidTr="00D33F26">
              <w:trPr>
                <w:trHeight w:val="566"/>
              </w:trPr>
              <w:tc>
                <w:tcPr>
                  <w:tcW w:w="624" w:type="dxa"/>
                </w:tcPr>
                <w:p w14:paraId="5762B0BD" w14:textId="77777777" w:rsidR="00D33F26" w:rsidRDefault="00D33F26" w:rsidP="00CB2354">
                  <w:pPr>
                    <w:pStyle w:val="TableParagraph"/>
                    <w:spacing w:before="123"/>
                  </w:pPr>
                  <w:r>
                    <w:rPr>
                      <w:spacing w:val="-10"/>
                    </w:rPr>
                    <w:t>6</w:t>
                  </w:r>
                </w:p>
              </w:tc>
              <w:tc>
                <w:tcPr>
                  <w:tcW w:w="1210" w:type="dxa"/>
                  <w:tcBorders>
                    <w:right w:val="nil"/>
                  </w:tcBorders>
                </w:tcPr>
                <w:p w14:paraId="0023330F" w14:textId="77777777" w:rsidR="00D33F26" w:rsidRDefault="00D33F26" w:rsidP="00CB2354">
                  <w:pPr>
                    <w:pStyle w:val="TableParagraph"/>
                    <w:spacing w:before="3"/>
                  </w:pPr>
                  <w:r>
                    <w:rPr>
                      <w:spacing w:val="-2"/>
                    </w:rPr>
                    <w:t>Trapezoid strength</w:t>
                  </w:r>
                </w:p>
              </w:tc>
              <w:tc>
                <w:tcPr>
                  <w:tcW w:w="1143" w:type="dxa"/>
                  <w:tcBorders>
                    <w:left w:val="nil"/>
                  </w:tcBorders>
                </w:tcPr>
                <w:p w14:paraId="616A653E" w14:textId="77777777" w:rsidR="00D33F26" w:rsidRDefault="00D33F26" w:rsidP="00CB2354">
                  <w:pPr>
                    <w:pStyle w:val="TableParagraph"/>
                    <w:spacing w:before="3"/>
                    <w:ind w:left="0" w:right="87"/>
                    <w:jc w:val="right"/>
                  </w:pPr>
                  <w:r>
                    <w:rPr>
                      <w:spacing w:val="-4"/>
                    </w:rPr>
                    <w:t>tear</w:t>
                  </w:r>
                </w:p>
              </w:tc>
              <w:tc>
                <w:tcPr>
                  <w:tcW w:w="1421" w:type="dxa"/>
                </w:tcPr>
                <w:p w14:paraId="49BAEE77" w14:textId="77777777" w:rsidR="00D33F26" w:rsidRDefault="00D33F26" w:rsidP="00CB2354">
                  <w:pPr>
                    <w:pStyle w:val="TableParagraph"/>
                    <w:spacing w:line="248" w:lineRule="exact"/>
                  </w:pPr>
                  <w:r>
                    <w:rPr>
                      <w:spacing w:val="-2"/>
                    </w:rPr>
                    <w:t>IS:14293</w:t>
                  </w:r>
                </w:p>
              </w:tc>
              <w:tc>
                <w:tcPr>
                  <w:tcW w:w="1581" w:type="dxa"/>
                  <w:gridSpan w:val="3"/>
                </w:tcPr>
                <w:p w14:paraId="235B2585" w14:textId="77777777" w:rsidR="00D33F26" w:rsidRDefault="00D33F26" w:rsidP="00CB2354">
                  <w:pPr>
                    <w:pStyle w:val="TableParagraph"/>
                    <w:spacing w:line="248" w:lineRule="exact"/>
                    <w:ind w:left="106"/>
                  </w:pPr>
                  <w:r>
                    <w:t>&gt;150</w:t>
                  </w:r>
                  <w:r>
                    <w:rPr>
                      <w:spacing w:val="4"/>
                    </w:rPr>
                    <w:t xml:space="preserve"> </w:t>
                  </w:r>
                  <w:r>
                    <w:rPr>
                      <w:spacing w:val="-10"/>
                    </w:rPr>
                    <w:t>N</w:t>
                  </w:r>
                </w:p>
              </w:tc>
            </w:tr>
            <w:tr w:rsidR="00D33F26" w14:paraId="1C418207" w14:textId="77777777" w:rsidTr="00D33F26">
              <w:trPr>
                <w:trHeight w:val="311"/>
              </w:trPr>
              <w:tc>
                <w:tcPr>
                  <w:tcW w:w="624" w:type="dxa"/>
                </w:tcPr>
                <w:p w14:paraId="7AD76D59" w14:textId="77777777" w:rsidR="00D33F26" w:rsidRDefault="00D33F26" w:rsidP="00CB2354">
                  <w:pPr>
                    <w:pStyle w:val="TableParagraph"/>
                    <w:spacing w:line="248" w:lineRule="exact"/>
                  </w:pPr>
                  <w:r>
                    <w:rPr>
                      <w:spacing w:val="-10"/>
                    </w:rPr>
                    <w:t>7</w:t>
                  </w:r>
                </w:p>
              </w:tc>
              <w:tc>
                <w:tcPr>
                  <w:tcW w:w="2353" w:type="dxa"/>
                  <w:gridSpan w:val="2"/>
                </w:tcPr>
                <w:p w14:paraId="358AE63F" w14:textId="77777777" w:rsidR="00D33F26" w:rsidRDefault="00D33F26" w:rsidP="00CB2354">
                  <w:pPr>
                    <w:pStyle w:val="TableParagraph"/>
                    <w:spacing w:line="248" w:lineRule="exact"/>
                  </w:pPr>
                  <w:r>
                    <w:rPr>
                      <w:spacing w:val="-2"/>
                    </w:rPr>
                    <w:t>Permeability</w:t>
                  </w:r>
                </w:p>
              </w:tc>
              <w:tc>
                <w:tcPr>
                  <w:tcW w:w="1421" w:type="dxa"/>
                </w:tcPr>
                <w:p w14:paraId="2CAFBC8E" w14:textId="77777777" w:rsidR="00D33F26" w:rsidRDefault="00D33F26" w:rsidP="00CB2354">
                  <w:pPr>
                    <w:pStyle w:val="TableParagraph"/>
                    <w:spacing w:line="248" w:lineRule="exact"/>
                  </w:pPr>
                  <w:r>
                    <w:rPr>
                      <w:spacing w:val="-2"/>
                    </w:rPr>
                    <w:t>IS:14324</w:t>
                  </w:r>
                </w:p>
              </w:tc>
              <w:tc>
                <w:tcPr>
                  <w:tcW w:w="1581" w:type="dxa"/>
                  <w:gridSpan w:val="3"/>
                </w:tcPr>
                <w:p w14:paraId="6CE159DE" w14:textId="77777777" w:rsidR="00D33F26" w:rsidRDefault="00D33F26" w:rsidP="00CB2354">
                  <w:pPr>
                    <w:pStyle w:val="TableParagraph"/>
                    <w:spacing w:line="248" w:lineRule="exact"/>
                    <w:ind w:left="106"/>
                  </w:pPr>
                  <w:r>
                    <w:t>&gt;5</w:t>
                  </w:r>
                  <w:r>
                    <w:rPr>
                      <w:spacing w:val="4"/>
                    </w:rPr>
                    <w:t xml:space="preserve"> </w:t>
                  </w:r>
                  <w:r>
                    <w:t>x</w:t>
                  </w:r>
                  <w:r>
                    <w:rPr>
                      <w:spacing w:val="-2"/>
                    </w:rPr>
                    <w:t xml:space="preserve"> </w:t>
                  </w:r>
                  <w:r>
                    <w:t>10</w:t>
                  </w:r>
                  <w:r>
                    <w:rPr>
                      <w:vertAlign w:val="superscript"/>
                    </w:rPr>
                    <w:t>-6</w:t>
                  </w:r>
                  <w:r>
                    <w:rPr>
                      <w:spacing w:val="2"/>
                    </w:rPr>
                    <w:t xml:space="preserve"> </w:t>
                  </w:r>
                  <w:r>
                    <w:rPr>
                      <w:spacing w:val="-5"/>
                    </w:rPr>
                    <w:t>m/s</w:t>
                  </w:r>
                </w:p>
              </w:tc>
            </w:tr>
            <w:tr w:rsidR="00D33F26" w14:paraId="46238024" w14:textId="77777777" w:rsidTr="00D33F26">
              <w:trPr>
                <w:trHeight w:val="566"/>
              </w:trPr>
              <w:tc>
                <w:tcPr>
                  <w:tcW w:w="624" w:type="dxa"/>
                </w:tcPr>
                <w:p w14:paraId="1825FB12" w14:textId="77777777" w:rsidR="00D33F26" w:rsidRDefault="00D33F26" w:rsidP="00CB2354">
                  <w:pPr>
                    <w:pStyle w:val="TableParagraph"/>
                    <w:spacing w:before="123"/>
                  </w:pPr>
                  <w:r>
                    <w:rPr>
                      <w:spacing w:val="-10"/>
                    </w:rPr>
                    <w:t>8</w:t>
                  </w:r>
                </w:p>
              </w:tc>
              <w:tc>
                <w:tcPr>
                  <w:tcW w:w="1210" w:type="dxa"/>
                  <w:tcBorders>
                    <w:right w:val="nil"/>
                  </w:tcBorders>
                </w:tcPr>
                <w:p w14:paraId="041DA1AF" w14:textId="77777777" w:rsidR="00D33F26" w:rsidRDefault="00D33F26" w:rsidP="00CB2354">
                  <w:pPr>
                    <w:pStyle w:val="TableParagraph"/>
                    <w:spacing w:before="3"/>
                  </w:pPr>
                  <w:r>
                    <w:rPr>
                      <w:spacing w:val="-2"/>
                    </w:rPr>
                    <w:t xml:space="preserve">Apparent </w:t>
                  </w:r>
                  <w:r>
                    <w:rPr>
                      <w:spacing w:val="-4"/>
                    </w:rPr>
                    <w:t>size</w:t>
                  </w:r>
                </w:p>
              </w:tc>
              <w:tc>
                <w:tcPr>
                  <w:tcW w:w="1143" w:type="dxa"/>
                  <w:tcBorders>
                    <w:left w:val="nil"/>
                  </w:tcBorders>
                </w:tcPr>
                <w:p w14:paraId="7FD05644" w14:textId="77777777" w:rsidR="00D33F26" w:rsidRDefault="00D33F26" w:rsidP="00CB2354">
                  <w:pPr>
                    <w:pStyle w:val="TableParagraph"/>
                    <w:spacing w:before="3"/>
                    <w:ind w:left="0" w:right="93"/>
                    <w:jc w:val="right"/>
                  </w:pPr>
                  <w:r>
                    <w:rPr>
                      <w:spacing w:val="-2"/>
                    </w:rPr>
                    <w:t>opening</w:t>
                  </w:r>
                </w:p>
              </w:tc>
              <w:tc>
                <w:tcPr>
                  <w:tcW w:w="1421" w:type="dxa"/>
                </w:tcPr>
                <w:p w14:paraId="768A6889" w14:textId="77777777" w:rsidR="00D33F26" w:rsidRDefault="00D33F26" w:rsidP="00CB2354">
                  <w:pPr>
                    <w:pStyle w:val="TableParagraph"/>
                    <w:spacing w:line="248" w:lineRule="exact"/>
                  </w:pPr>
                  <w:r>
                    <w:rPr>
                      <w:spacing w:val="-2"/>
                    </w:rPr>
                    <w:t>IS:14294</w:t>
                  </w:r>
                </w:p>
              </w:tc>
              <w:tc>
                <w:tcPr>
                  <w:tcW w:w="1581" w:type="dxa"/>
                  <w:gridSpan w:val="3"/>
                </w:tcPr>
                <w:p w14:paraId="36D93719" w14:textId="77777777" w:rsidR="00D33F26" w:rsidRDefault="00D33F26" w:rsidP="00CB2354">
                  <w:pPr>
                    <w:pStyle w:val="TableParagraph"/>
                    <w:spacing w:line="248" w:lineRule="exact"/>
                    <w:ind w:left="106"/>
                  </w:pPr>
                  <w:r>
                    <w:t>&lt;80</w:t>
                  </w:r>
                  <w:r>
                    <w:rPr>
                      <w:spacing w:val="1"/>
                    </w:rPr>
                    <w:t xml:space="preserve"> </w:t>
                  </w:r>
                  <w:r>
                    <w:rPr>
                      <w:spacing w:val="-5"/>
                    </w:rPr>
                    <w:t>μm</w:t>
                  </w:r>
                </w:p>
              </w:tc>
            </w:tr>
          </w:tbl>
          <w:p w14:paraId="5C1E85A2" w14:textId="4E7B65E2" w:rsidR="00D33F26" w:rsidRPr="00CE5D64" w:rsidRDefault="00D33F26" w:rsidP="00CE5D64">
            <w:pPr>
              <w:spacing w:after="60"/>
              <w:jc w:val="both"/>
              <w:rPr>
                <w:rFonts w:ascii="Arial" w:hAnsi="Arial" w:cs="Arial"/>
                <w:color w:val="00B050"/>
                <w:sz w:val="20"/>
              </w:rPr>
            </w:pPr>
          </w:p>
        </w:tc>
        <w:tc>
          <w:tcPr>
            <w:tcW w:w="2268" w:type="dxa"/>
          </w:tcPr>
          <w:p w14:paraId="001AC860" w14:textId="77777777" w:rsidR="00D33F26" w:rsidRPr="00186982" w:rsidRDefault="00D33F26">
            <w:pPr>
              <w:pStyle w:val="ListParagraph"/>
              <w:widowControl w:val="0"/>
              <w:numPr>
                <w:ilvl w:val="2"/>
                <w:numId w:val="31"/>
              </w:numPr>
              <w:tabs>
                <w:tab w:val="left" w:pos="1025"/>
              </w:tabs>
              <w:autoSpaceDE w:val="0"/>
              <w:autoSpaceDN w:val="0"/>
              <w:spacing w:after="240"/>
              <w:rPr>
                <w:rFonts w:ascii="Arial"/>
                <w:b/>
              </w:rPr>
            </w:pPr>
          </w:p>
        </w:tc>
      </w:tr>
      <w:tr w:rsidR="00D33F26" w14:paraId="5AF5424B" w14:textId="1E85C4B9" w:rsidTr="00D33F26">
        <w:tc>
          <w:tcPr>
            <w:tcW w:w="571" w:type="dxa"/>
          </w:tcPr>
          <w:p w14:paraId="7886BCB0" w14:textId="0806FAAE" w:rsidR="00D33F26" w:rsidRDefault="00D33F26" w:rsidP="00A73C9D">
            <w:pPr>
              <w:ind w:left="46"/>
            </w:pPr>
            <w:r>
              <w:t>42</w:t>
            </w:r>
          </w:p>
        </w:tc>
        <w:tc>
          <w:tcPr>
            <w:tcW w:w="6498" w:type="dxa"/>
          </w:tcPr>
          <w:p w14:paraId="640196C9" w14:textId="77777777" w:rsidR="00D33F26" w:rsidRPr="00B94D16" w:rsidRDefault="00D33F26" w:rsidP="00A73C9D">
            <w:pPr>
              <w:autoSpaceDE w:val="0"/>
              <w:autoSpaceDN w:val="0"/>
              <w:adjustRightInd w:val="0"/>
              <w:spacing w:after="60"/>
              <w:ind w:left="46"/>
              <w:jc w:val="both"/>
              <w:outlineLvl w:val="2"/>
              <w:rPr>
                <w:rFonts w:ascii="Arial" w:hAnsi="Arial" w:cs="Arial"/>
                <w:b/>
                <w:bCs/>
                <w:color w:val="000000"/>
              </w:rPr>
            </w:pPr>
          </w:p>
        </w:tc>
        <w:tc>
          <w:tcPr>
            <w:tcW w:w="6256" w:type="dxa"/>
          </w:tcPr>
          <w:p w14:paraId="5C398C1D" w14:textId="4DB18F53" w:rsidR="00D33F26" w:rsidRPr="00D015CC" w:rsidRDefault="00D33F26">
            <w:pPr>
              <w:pStyle w:val="ListParagraph"/>
              <w:widowControl w:val="0"/>
              <w:numPr>
                <w:ilvl w:val="2"/>
                <w:numId w:val="23"/>
              </w:numPr>
              <w:tabs>
                <w:tab w:val="left" w:pos="1167"/>
              </w:tabs>
              <w:autoSpaceDE w:val="0"/>
              <w:autoSpaceDN w:val="0"/>
              <w:ind w:left="0" w:firstLine="0"/>
              <w:rPr>
                <w:rFonts w:ascii="Arial"/>
                <w:b/>
              </w:rPr>
            </w:pPr>
            <w:r w:rsidRPr="00D015CC">
              <w:rPr>
                <w:rFonts w:ascii="Arial"/>
                <w:b/>
              </w:rPr>
              <w:t>Capillary</w:t>
            </w:r>
            <w:r w:rsidRPr="00D015CC">
              <w:rPr>
                <w:rFonts w:ascii="Arial"/>
                <w:b/>
                <w:spacing w:val="-11"/>
              </w:rPr>
              <w:t xml:space="preserve"> </w:t>
            </w:r>
            <w:r w:rsidRPr="00D015CC">
              <w:rPr>
                <w:rFonts w:ascii="Arial"/>
                <w:b/>
                <w:spacing w:val="-2"/>
              </w:rPr>
              <w:t>Cutoff</w:t>
            </w:r>
          </w:p>
          <w:p w14:paraId="26C12AB3" w14:textId="77777777" w:rsidR="00D33F26" w:rsidRDefault="00D33F26" w:rsidP="00377F74">
            <w:pPr>
              <w:spacing w:before="91" w:line="259" w:lineRule="auto"/>
              <w:ind w:left="33"/>
              <w:jc w:val="both"/>
            </w:pPr>
            <w:r>
              <w:rPr>
                <w:noProof/>
                <w:lang w:bidi="hi-IN"/>
              </w:rPr>
              <w:drawing>
                <wp:anchor distT="0" distB="0" distL="0" distR="0" simplePos="0" relativeHeight="251742208" behindDoc="1" locked="0" layoutInCell="1" allowOverlap="1" wp14:anchorId="3503870D" wp14:editId="6360C8B9">
                  <wp:simplePos x="0" y="0"/>
                  <wp:positionH relativeFrom="page">
                    <wp:posOffset>1220910</wp:posOffset>
                  </wp:positionH>
                  <wp:positionV relativeFrom="paragraph">
                    <wp:posOffset>1426281</wp:posOffset>
                  </wp:positionV>
                  <wp:extent cx="5046031" cy="5063108"/>
                  <wp:effectExtent l="0" t="0" r="0" b="0"/>
                  <wp:wrapNone/>
                  <wp:docPr id="506" name="Image 5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6" name="Image 506"/>
                          <pic:cNvPicPr/>
                        </pic:nvPicPr>
                        <pic:blipFill>
                          <a:blip r:embed="rId6" cstate="print"/>
                          <a:stretch>
                            <a:fillRect/>
                          </a:stretch>
                        </pic:blipFill>
                        <pic:spPr>
                          <a:xfrm>
                            <a:off x="0" y="0"/>
                            <a:ext cx="5046031" cy="5063108"/>
                          </a:xfrm>
                          <a:prstGeom prst="rect">
                            <a:avLst/>
                          </a:prstGeom>
                        </pic:spPr>
                      </pic:pic>
                    </a:graphicData>
                  </a:graphic>
                </wp:anchor>
              </w:drawing>
            </w:r>
            <w:r>
              <w:t>The drainage composite for capillary cut off shall meet the</w:t>
            </w:r>
            <w:r>
              <w:rPr>
                <w:spacing w:val="40"/>
              </w:rPr>
              <w:t xml:space="preserve"> </w:t>
            </w:r>
            <w:r>
              <w:t xml:space="preserve">material requirements as specified </w:t>
            </w:r>
            <w:r>
              <w:rPr>
                <w:spacing w:val="-2"/>
              </w:rPr>
              <w:t>below:</w:t>
            </w:r>
          </w:p>
          <w:p w14:paraId="5B8FD9A9" w14:textId="77777777" w:rsidR="00D33F26" w:rsidRDefault="00D33F26" w:rsidP="008E7448">
            <w:pPr>
              <w:pStyle w:val="BodyText"/>
              <w:rPr>
                <w:sz w:val="6"/>
              </w:rPr>
            </w:pPr>
          </w:p>
          <w:tbl>
            <w:tblPr>
              <w:tblW w:w="0" w:type="auto"/>
              <w:tblInd w:w="3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01"/>
              <w:gridCol w:w="1492"/>
            </w:tblGrid>
            <w:tr w:rsidR="00D33F26" w14:paraId="3637AC8E" w14:textId="77777777" w:rsidTr="00D33F26">
              <w:trPr>
                <w:trHeight w:val="297"/>
              </w:trPr>
              <w:tc>
                <w:tcPr>
                  <w:tcW w:w="5901" w:type="dxa"/>
                </w:tcPr>
                <w:p w14:paraId="389E10EC" w14:textId="77777777" w:rsidR="00D33F26" w:rsidRDefault="00D33F26" w:rsidP="008E7448">
                  <w:pPr>
                    <w:pStyle w:val="TableParagraph"/>
                    <w:spacing w:before="39" w:line="239" w:lineRule="exact"/>
                    <w:ind w:left="105"/>
                    <w:rPr>
                      <w:rFonts w:ascii="Arial"/>
                      <w:b/>
                    </w:rPr>
                  </w:pPr>
                  <w:r>
                    <w:rPr>
                      <w:rFonts w:ascii="Arial"/>
                      <w:b/>
                    </w:rPr>
                    <w:t>Geotextile</w:t>
                  </w:r>
                  <w:r>
                    <w:rPr>
                      <w:rFonts w:ascii="Arial"/>
                      <w:b/>
                      <w:spacing w:val="-11"/>
                    </w:rPr>
                    <w:t xml:space="preserve"> </w:t>
                  </w:r>
                  <w:r>
                    <w:rPr>
                      <w:rFonts w:ascii="Arial"/>
                      <w:b/>
                      <w:spacing w:val="-2"/>
                    </w:rPr>
                    <w:t>properties</w:t>
                  </w:r>
                </w:p>
              </w:tc>
              <w:tc>
                <w:tcPr>
                  <w:tcW w:w="1492" w:type="dxa"/>
                </w:tcPr>
                <w:p w14:paraId="22FBF01F" w14:textId="77777777" w:rsidR="00D33F26" w:rsidRDefault="00D33F26" w:rsidP="008E7448">
                  <w:pPr>
                    <w:pStyle w:val="TableParagraph"/>
                    <w:ind w:left="0"/>
                    <w:rPr>
                      <w:rFonts w:ascii="Times New Roman"/>
                      <w:sz w:val="20"/>
                    </w:rPr>
                  </w:pPr>
                </w:p>
              </w:tc>
            </w:tr>
            <w:tr w:rsidR="00D33F26" w14:paraId="005B5038" w14:textId="77777777" w:rsidTr="00D33F26">
              <w:trPr>
                <w:trHeight w:val="302"/>
              </w:trPr>
              <w:tc>
                <w:tcPr>
                  <w:tcW w:w="5901" w:type="dxa"/>
                </w:tcPr>
                <w:p w14:paraId="10E38E84" w14:textId="77777777" w:rsidR="00D33F26" w:rsidRDefault="00D33F26" w:rsidP="008E7448">
                  <w:pPr>
                    <w:pStyle w:val="TableParagraph"/>
                    <w:spacing w:before="51" w:line="231" w:lineRule="exact"/>
                    <w:ind w:left="105"/>
                  </w:pPr>
                  <w:r>
                    <w:t>Apparent</w:t>
                  </w:r>
                  <w:r>
                    <w:rPr>
                      <w:spacing w:val="-3"/>
                    </w:rPr>
                    <w:t xml:space="preserve"> </w:t>
                  </w:r>
                  <w:r>
                    <w:t>opening</w:t>
                  </w:r>
                  <w:r>
                    <w:rPr>
                      <w:spacing w:val="-3"/>
                    </w:rPr>
                    <w:t xml:space="preserve"> </w:t>
                  </w:r>
                  <w:r>
                    <w:t>size</w:t>
                  </w:r>
                  <w:r>
                    <w:rPr>
                      <w:spacing w:val="6"/>
                    </w:rPr>
                    <w:t xml:space="preserve"> </w:t>
                  </w:r>
                  <w:r>
                    <w:t>-</w:t>
                  </w:r>
                  <w:r>
                    <w:rPr>
                      <w:spacing w:val="-1"/>
                    </w:rPr>
                    <w:t xml:space="preserve"> </w:t>
                  </w:r>
                  <w:r>
                    <w:t>IS</w:t>
                  </w:r>
                  <w:r>
                    <w:rPr>
                      <w:spacing w:val="-3"/>
                    </w:rPr>
                    <w:t xml:space="preserve"> </w:t>
                  </w:r>
                  <w:r>
                    <w:t>14294</w:t>
                  </w:r>
                  <w:r>
                    <w:rPr>
                      <w:spacing w:val="2"/>
                    </w:rPr>
                    <w:t xml:space="preserve"> </w:t>
                  </w:r>
                  <w:r>
                    <w:t>/</w:t>
                  </w:r>
                  <w:r>
                    <w:rPr>
                      <w:spacing w:val="-3"/>
                    </w:rPr>
                    <w:t xml:space="preserve"> </w:t>
                  </w:r>
                  <w:r>
                    <w:t>EN</w:t>
                  </w:r>
                  <w:r>
                    <w:rPr>
                      <w:spacing w:val="-1"/>
                    </w:rPr>
                    <w:t xml:space="preserve"> </w:t>
                  </w:r>
                  <w:r>
                    <w:t>ISO</w:t>
                  </w:r>
                  <w:r>
                    <w:rPr>
                      <w:spacing w:val="-3"/>
                    </w:rPr>
                    <w:t xml:space="preserve"> </w:t>
                  </w:r>
                  <w:r>
                    <w:rPr>
                      <w:spacing w:val="-4"/>
                    </w:rPr>
                    <w:t>12956</w:t>
                  </w:r>
                </w:p>
              </w:tc>
              <w:tc>
                <w:tcPr>
                  <w:tcW w:w="1492" w:type="dxa"/>
                </w:tcPr>
                <w:p w14:paraId="04DF2A02" w14:textId="77777777" w:rsidR="00D33F26" w:rsidRDefault="00D33F26" w:rsidP="008E7448">
                  <w:pPr>
                    <w:pStyle w:val="TableParagraph"/>
                    <w:spacing w:before="51" w:line="231" w:lineRule="exact"/>
                  </w:pPr>
                  <w:r>
                    <w:rPr>
                      <w:spacing w:val="-2"/>
                    </w:rPr>
                    <w:t>≤0.15mm</w:t>
                  </w:r>
                </w:p>
              </w:tc>
            </w:tr>
            <w:tr w:rsidR="00D33F26" w14:paraId="0D48CAEC" w14:textId="77777777" w:rsidTr="00D33F26">
              <w:trPr>
                <w:trHeight w:val="297"/>
              </w:trPr>
              <w:tc>
                <w:tcPr>
                  <w:tcW w:w="5901" w:type="dxa"/>
                </w:tcPr>
                <w:p w14:paraId="4A211E61" w14:textId="77777777" w:rsidR="00D33F26" w:rsidRDefault="00D33F26" w:rsidP="008E7448">
                  <w:pPr>
                    <w:pStyle w:val="TableParagraph"/>
                    <w:spacing w:before="46" w:line="231" w:lineRule="exact"/>
                    <w:ind w:left="105"/>
                  </w:pPr>
                  <w:r>
                    <w:t>Tensile</w:t>
                  </w:r>
                  <w:r>
                    <w:rPr>
                      <w:spacing w:val="-6"/>
                    </w:rPr>
                    <w:t xml:space="preserve"> </w:t>
                  </w:r>
                  <w:r>
                    <w:t>strength-IS</w:t>
                  </w:r>
                  <w:r>
                    <w:rPr>
                      <w:spacing w:val="-2"/>
                    </w:rPr>
                    <w:t xml:space="preserve"> </w:t>
                  </w:r>
                  <w:r>
                    <w:t>16635/EN</w:t>
                  </w:r>
                  <w:r>
                    <w:rPr>
                      <w:spacing w:val="-4"/>
                    </w:rPr>
                    <w:t xml:space="preserve"> </w:t>
                  </w:r>
                  <w:r>
                    <w:t>ISO</w:t>
                  </w:r>
                  <w:r>
                    <w:rPr>
                      <w:spacing w:val="-6"/>
                    </w:rPr>
                    <w:t xml:space="preserve"> </w:t>
                  </w:r>
                  <w:r>
                    <w:rPr>
                      <w:spacing w:val="-4"/>
                    </w:rPr>
                    <w:t>10319</w:t>
                  </w:r>
                </w:p>
              </w:tc>
              <w:tc>
                <w:tcPr>
                  <w:tcW w:w="1492" w:type="dxa"/>
                </w:tcPr>
                <w:p w14:paraId="73974541" w14:textId="77777777" w:rsidR="00D33F26" w:rsidRDefault="00D33F26" w:rsidP="008E7448">
                  <w:pPr>
                    <w:pStyle w:val="TableParagraph"/>
                    <w:spacing w:before="46" w:line="231" w:lineRule="exact"/>
                  </w:pPr>
                  <w:r>
                    <w:t>≥8</w:t>
                  </w:r>
                  <w:r>
                    <w:rPr>
                      <w:spacing w:val="-5"/>
                    </w:rPr>
                    <w:t xml:space="preserve"> </w:t>
                  </w:r>
                  <w:r>
                    <w:rPr>
                      <w:spacing w:val="-4"/>
                    </w:rPr>
                    <w:t>kN/m</w:t>
                  </w:r>
                </w:p>
              </w:tc>
            </w:tr>
            <w:tr w:rsidR="00D33F26" w14:paraId="7F35AD07" w14:textId="77777777" w:rsidTr="00D33F26">
              <w:trPr>
                <w:trHeight w:val="301"/>
              </w:trPr>
              <w:tc>
                <w:tcPr>
                  <w:tcW w:w="5901" w:type="dxa"/>
                </w:tcPr>
                <w:p w14:paraId="3C9D8066" w14:textId="77777777" w:rsidR="00D33F26" w:rsidRDefault="00D33F26" w:rsidP="008E7448">
                  <w:pPr>
                    <w:pStyle w:val="TableParagraph"/>
                    <w:spacing w:before="51" w:line="231" w:lineRule="exact"/>
                    <w:ind w:left="105"/>
                  </w:pPr>
                  <w:r>
                    <w:lastRenderedPageBreak/>
                    <w:t>Permittivity -</w:t>
                  </w:r>
                  <w:r>
                    <w:rPr>
                      <w:spacing w:val="-3"/>
                    </w:rPr>
                    <w:t xml:space="preserve"> </w:t>
                  </w:r>
                  <w:r>
                    <w:t>IS</w:t>
                  </w:r>
                  <w:r>
                    <w:rPr>
                      <w:spacing w:val="-4"/>
                    </w:rPr>
                    <w:t xml:space="preserve"> </w:t>
                  </w:r>
                  <w:r>
                    <w:t>14324/EN</w:t>
                  </w:r>
                  <w:r>
                    <w:rPr>
                      <w:spacing w:val="-6"/>
                    </w:rPr>
                    <w:t xml:space="preserve"> </w:t>
                  </w:r>
                  <w:r>
                    <w:t>ISO</w:t>
                  </w:r>
                  <w:r>
                    <w:rPr>
                      <w:spacing w:val="-1"/>
                    </w:rPr>
                    <w:t xml:space="preserve"> </w:t>
                  </w:r>
                  <w:r>
                    <w:rPr>
                      <w:spacing w:val="-4"/>
                    </w:rPr>
                    <w:t>11058</w:t>
                  </w:r>
                </w:p>
              </w:tc>
              <w:tc>
                <w:tcPr>
                  <w:tcW w:w="1492" w:type="dxa"/>
                </w:tcPr>
                <w:p w14:paraId="01539988" w14:textId="77777777" w:rsidR="00D33F26" w:rsidRDefault="00D33F26" w:rsidP="008E7448">
                  <w:pPr>
                    <w:pStyle w:val="TableParagraph"/>
                    <w:spacing w:before="51" w:line="231" w:lineRule="exact"/>
                  </w:pPr>
                  <w:r>
                    <w:t>≥100</w:t>
                  </w:r>
                  <w:r>
                    <w:rPr>
                      <w:spacing w:val="-8"/>
                    </w:rPr>
                    <w:t xml:space="preserve"> </w:t>
                  </w:r>
                  <w:r>
                    <w:rPr>
                      <w:spacing w:val="-2"/>
                    </w:rPr>
                    <w:t>l/m².sec</w:t>
                  </w:r>
                </w:p>
              </w:tc>
            </w:tr>
            <w:tr w:rsidR="00D33F26" w14:paraId="6877F19D" w14:textId="77777777" w:rsidTr="00D33F26">
              <w:trPr>
                <w:trHeight w:val="302"/>
              </w:trPr>
              <w:tc>
                <w:tcPr>
                  <w:tcW w:w="5901" w:type="dxa"/>
                </w:tcPr>
                <w:p w14:paraId="493BCF58" w14:textId="77777777" w:rsidR="00D33F26" w:rsidRDefault="00D33F26" w:rsidP="008E7448">
                  <w:pPr>
                    <w:pStyle w:val="TableParagraph"/>
                    <w:ind w:left="0"/>
                    <w:rPr>
                      <w:rFonts w:ascii="Times New Roman"/>
                      <w:sz w:val="20"/>
                    </w:rPr>
                  </w:pPr>
                </w:p>
              </w:tc>
              <w:tc>
                <w:tcPr>
                  <w:tcW w:w="1492" w:type="dxa"/>
                </w:tcPr>
                <w:p w14:paraId="168E3445" w14:textId="77777777" w:rsidR="00D33F26" w:rsidRDefault="00D33F26" w:rsidP="008E7448">
                  <w:pPr>
                    <w:pStyle w:val="TableParagraph"/>
                    <w:ind w:left="0"/>
                    <w:rPr>
                      <w:rFonts w:ascii="Times New Roman"/>
                      <w:sz w:val="20"/>
                    </w:rPr>
                  </w:pPr>
                </w:p>
              </w:tc>
            </w:tr>
            <w:tr w:rsidR="00D33F26" w14:paraId="3AAB54A1" w14:textId="77777777" w:rsidTr="00D33F26">
              <w:trPr>
                <w:trHeight w:val="297"/>
              </w:trPr>
              <w:tc>
                <w:tcPr>
                  <w:tcW w:w="5901" w:type="dxa"/>
                </w:tcPr>
                <w:p w14:paraId="5C7CF6DD" w14:textId="77777777" w:rsidR="00D33F26" w:rsidRDefault="00D33F26" w:rsidP="008E7448">
                  <w:pPr>
                    <w:pStyle w:val="TableParagraph"/>
                    <w:spacing w:before="38" w:line="239" w:lineRule="exact"/>
                    <w:ind w:left="105"/>
                    <w:rPr>
                      <w:rFonts w:ascii="Arial"/>
                      <w:b/>
                    </w:rPr>
                  </w:pPr>
                  <w:r>
                    <w:rPr>
                      <w:rFonts w:ascii="Arial"/>
                      <w:b/>
                    </w:rPr>
                    <w:t>Properties</w:t>
                  </w:r>
                  <w:r>
                    <w:rPr>
                      <w:rFonts w:ascii="Arial"/>
                      <w:b/>
                      <w:spacing w:val="-8"/>
                    </w:rPr>
                    <w:t xml:space="preserve"> </w:t>
                  </w:r>
                  <w:r>
                    <w:rPr>
                      <w:rFonts w:ascii="Arial"/>
                      <w:b/>
                    </w:rPr>
                    <w:t>of</w:t>
                  </w:r>
                  <w:r>
                    <w:rPr>
                      <w:rFonts w:ascii="Arial"/>
                      <w:b/>
                      <w:spacing w:val="-5"/>
                    </w:rPr>
                    <w:t xml:space="preserve"> </w:t>
                  </w:r>
                  <w:r>
                    <w:rPr>
                      <w:rFonts w:ascii="Arial"/>
                      <w:b/>
                    </w:rPr>
                    <w:t>drainage</w:t>
                  </w:r>
                  <w:r>
                    <w:rPr>
                      <w:rFonts w:ascii="Arial"/>
                      <w:b/>
                      <w:spacing w:val="-1"/>
                    </w:rPr>
                    <w:t xml:space="preserve"> </w:t>
                  </w:r>
                  <w:r>
                    <w:rPr>
                      <w:rFonts w:ascii="Arial"/>
                      <w:b/>
                      <w:spacing w:val="-5"/>
                    </w:rPr>
                    <w:t>net</w:t>
                  </w:r>
                </w:p>
              </w:tc>
              <w:tc>
                <w:tcPr>
                  <w:tcW w:w="1492" w:type="dxa"/>
                </w:tcPr>
                <w:p w14:paraId="41176C87" w14:textId="77777777" w:rsidR="00D33F26" w:rsidRDefault="00D33F26" w:rsidP="008E7448">
                  <w:pPr>
                    <w:pStyle w:val="TableParagraph"/>
                    <w:ind w:left="0"/>
                    <w:rPr>
                      <w:rFonts w:ascii="Times New Roman"/>
                      <w:sz w:val="20"/>
                    </w:rPr>
                  </w:pPr>
                </w:p>
              </w:tc>
            </w:tr>
            <w:tr w:rsidR="00D33F26" w14:paraId="39E40A27" w14:textId="77777777" w:rsidTr="00D33F26">
              <w:trPr>
                <w:trHeight w:val="301"/>
              </w:trPr>
              <w:tc>
                <w:tcPr>
                  <w:tcW w:w="5901" w:type="dxa"/>
                </w:tcPr>
                <w:p w14:paraId="59DA794E" w14:textId="77777777" w:rsidR="00D33F26" w:rsidRDefault="00D33F26" w:rsidP="008E7448">
                  <w:pPr>
                    <w:pStyle w:val="TableParagraph"/>
                    <w:spacing w:before="51" w:line="231" w:lineRule="exact"/>
                    <w:ind w:left="105"/>
                  </w:pPr>
                  <w:r>
                    <w:t>Mass per</w:t>
                  </w:r>
                  <w:r>
                    <w:rPr>
                      <w:spacing w:val="-1"/>
                    </w:rPr>
                    <w:t xml:space="preserve"> </w:t>
                  </w:r>
                  <w:r>
                    <w:t>unit</w:t>
                  </w:r>
                  <w:r>
                    <w:rPr>
                      <w:spacing w:val="-3"/>
                    </w:rPr>
                    <w:t xml:space="preserve"> </w:t>
                  </w:r>
                  <w:r>
                    <w:t>area</w:t>
                  </w:r>
                  <w:r>
                    <w:rPr>
                      <w:spacing w:val="1"/>
                    </w:rPr>
                    <w:t xml:space="preserve"> </w:t>
                  </w:r>
                  <w:r>
                    <w:t>- IS</w:t>
                  </w:r>
                  <w:r>
                    <w:rPr>
                      <w:spacing w:val="2"/>
                    </w:rPr>
                    <w:t xml:space="preserve"> </w:t>
                  </w:r>
                  <w:r>
                    <w:t>14716/EN</w:t>
                  </w:r>
                  <w:r>
                    <w:rPr>
                      <w:spacing w:val="-1"/>
                    </w:rPr>
                    <w:t xml:space="preserve"> </w:t>
                  </w:r>
                  <w:r>
                    <w:t>ISO</w:t>
                  </w:r>
                  <w:r>
                    <w:rPr>
                      <w:spacing w:val="-1"/>
                    </w:rPr>
                    <w:t xml:space="preserve"> </w:t>
                  </w:r>
                  <w:r>
                    <w:rPr>
                      <w:spacing w:val="-4"/>
                    </w:rPr>
                    <w:t>9864</w:t>
                  </w:r>
                </w:p>
              </w:tc>
              <w:tc>
                <w:tcPr>
                  <w:tcW w:w="1492" w:type="dxa"/>
                </w:tcPr>
                <w:p w14:paraId="2D6C96DB" w14:textId="77777777" w:rsidR="00D33F26" w:rsidRDefault="00D33F26" w:rsidP="008E7448">
                  <w:pPr>
                    <w:pStyle w:val="TableParagraph"/>
                    <w:spacing w:before="51" w:line="231" w:lineRule="exact"/>
                  </w:pPr>
                  <w:r>
                    <w:t>≥410</w:t>
                  </w:r>
                  <w:r>
                    <w:rPr>
                      <w:spacing w:val="-8"/>
                    </w:rPr>
                    <w:t xml:space="preserve"> </w:t>
                  </w:r>
                  <w:r>
                    <w:rPr>
                      <w:spacing w:val="-4"/>
                    </w:rPr>
                    <w:t>g/m²</w:t>
                  </w:r>
                </w:p>
              </w:tc>
            </w:tr>
            <w:tr w:rsidR="00D33F26" w14:paraId="3FBD160A" w14:textId="77777777" w:rsidTr="00D33F26">
              <w:trPr>
                <w:trHeight w:val="297"/>
              </w:trPr>
              <w:tc>
                <w:tcPr>
                  <w:tcW w:w="5901" w:type="dxa"/>
                </w:tcPr>
                <w:p w14:paraId="7C6655A7" w14:textId="77777777" w:rsidR="00D33F26" w:rsidRDefault="00D33F26" w:rsidP="008E7448">
                  <w:pPr>
                    <w:pStyle w:val="TableParagraph"/>
                    <w:ind w:left="0"/>
                    <w:rPr>
                      <w:rFonts w:ascii="Times New Roman"/>
                      <w:sz w:val="20"/>
                    </w:rPr>
                  </w:pPr>
                </w:p>
              </w:tc>
              <w:tc>
                <w:tcPr>
                  <w:tcW w:w="1492" w:type="dxa"/>
                </w:tcPr>
                <w:p w14:paraId="7CF0DF8D" w14:textId="77777777" w:rsidR="00D33F26" w:rsidRDefault="00D33F26" w:rsidP="008E7448">
                  <w:pPr>
                    <w:pStyle w:val="TableParagraph"/>
                    <w:ind w:left="0"/>
                    <w:rPr>
                      <w:rFonts w:ascii="Times New Roman"/>
                      <w:sz w:val="20"/>
                    </w:rPr>
                  </w:pPr>
                </w:p>
              </w:tc>
            </w:tr>
            <w:tr w:rsidR="00D33F26" w14:paraId="70355CB0" w14:textId="77777777" w:rsidTr="00D33F26">
              <w:trPr>
                <w:trHeight w:val="302"/>
              </w:trPr>
              <w:tc>
                <w:tcPr>
                  <w:tcW w:w="5901" w:type="dxa"/>
                </w:tcPr>
                <w:p w14:paraId="5403542D" w14:textId="77777777" w:rsidR="00D33F26" w:rsidRDefault="00D33F26" w:rsidP="008E7448">
                  <w:pPr>
                    <w:pStyle w:val="TableParagraph"/>
                    <w:spacing w:before="43" w:line="239" w:lineRule="exact"/>
                    <w:ind w:left="105"/>
                    <w:rPr>
                      <w:rFonts w:ascii="Arial"/>
                      <w:b/>
                    </w:rPr>
                  </w:pPr>
                  <w:r>
                    <w:rPr>
                      <w:rFonts w:ascii="Arial"/>
                      <w:b/>
                    </w:rPr>
                    <w:t>Impermeable</w:t>
                  </w:r>
                  <w:r>
                    <w:rPr>
                      <w:rFonts w:ascii="Arial"/>
                      <w:b/>
                      <w:spacing w:val="-9"/>
                    </w:rPr>
                    <w:t xml:space="preserve"> </w:t>
                  </w:r>
                  <w:r>
                    <w:rPr>
                      <w:rFonts w:ascii="Arial"/>
                      <w:b/>
                      <w:spacing w:val="-2"/>
                    </w:rPr>
                    <w:t>geomembrane</w:t>
                  </w:r>
                </w:p>
              </w:tc>
              <w:tc>
                <w:tcPr>
                  <w:tcW w:w="1492" w:type="dxa"/>
                </w:tcPr>
                <w:p w14:paraId="1EC11452" w14:textId="77777777" w:rsidR="00D33F26" w:rsidRDefault="00D33F26" w:rsidP="008E7448">
                  <w:pPr>
                    <w:pStyle w:val="TableParagraph"/>
                    <w:ind w:left="0"/>
                    <w:rPr>
                      <w:rFonts w:ascii="Times New Roman"/>
                      <w:sz w:val="20"/>
                    </w:rPr>
                  </w:pPr>
                </w:p>
              </w:tc>
            </w:tr>
            <w:tr w:rsidR="00D33F26" w14:paraId="545B4C24" w14:textId="77777777" w:rsidTr="00D33F26">
              <w:trPr>
                <w:trHeight w:val="297"/>
              </w:trPr>
              <w:tc>
                <w:tcPr>
                  <w:tcW w:w="5901" w:type="dxa"/>
                </w:tcPr>
                <w:p w14:paraId="4A31B00B" w14:textId="77777777" w:rsidR="00D33F26" w:rsidRDefault="00D33F26" w:rsidP="008E7448">
                  <w:pPr>
                    <w:pStyle w:val="TableParagraph"/>
                    <w:spacing w:before="46" w:line="231" w:lineRule="exact"/>
                    <w:ind w:left="105"/>
                  </w:pPr>
                  <w:r>
                    <w:t>Water</w:t>
                  </w:r>
                  <w:r>
                    <w:rPr>
                      <w:spacing w:val="-6"/>
                    </w:rPr>
                    <w:t xml:space="preserve"> </w:t>
                  </w:r>
                  <w:r>
                    <w:t>proofing</w:t>
                  </w:r>
                  <w:r>
                    <w:rPr>
                      <w:spacing w:val="-2"/>
                    </w:rPr>
                    <w:t xml:space="preserve"> </w:t>
                  </w:r>
                  <w:r>
                    <w:t>extruded</w:t>
                  </w:r>
                  <w:r>
                    <w:rPr>
                      <w:spacing w:val="-6"/>
                    </w:rPr>
                    <w:t xml:space="preserve"> </w:t>
                  </w:r>
                  <w:r>
                    <w:t>film</w:t>
                  </w:r>
                  <w:r>
                    <w:rPr>
                      <w:spacing w:val="-1"/>
                    </w:rPr>
                    <w:t xml:space="preserve"> </w:t>
                  </w:r>
                  <w:r>
                    <w:t>by</w:t>
                  </w:r>
                  <w:r>
                    <w:rPr>
                      <w:spacing w:val="-4"/>
                    </w:rPr>
                    <w:t xml:space="preserve"> </w:t>
                  </w:r>
                  <w:r>
                    <w:rPr>
                      <w:spacing w:val="-2"/>
                    </w:rPr>
                    <w:t>Polyethylene</w:t>
                  </w:r>
                </w:p>
              </w:tc>
              <w:tc>
                <w:tcPr>
                  <w:tcW w:w="1492" w:type="dxa"/>
                </w:tcPr>
                <w:p w14:paraId="6F3B633F" w14:textId="77777777" w:rsidR="00D33F26" w:rsidRDefault="00D33F26" w:rsidP="008E7448">
                  <w:pPr>
                    <w:pStyle w:val="TableParagraph"/>
                    <w:ind w:left="0"/>
                    <w:rPr>
                      <w:rFonts w:ascii="Times New Roman"/>
                      <w:sz w:val="20"/>
                    </w:rPr>
                  </w:pPr>
                </w:p>
              </w:tc>
            </w:tr>
            <w:tr w:rsidR="00D33F26" w14:paraId="52993433" w14:textId="77777777" w:rsidTr="00D33F26">
              <w:trPr>
                <w:trHeight w:val="302"/>
              </w:trPr>
              <w:tc>
                <w:tcPr>
                  <w:tcW w:w="5901" w:type="dxa"/>
                </w:tcPr>
                <w:p w14:paraId="4D84DC6A" w14:textId="77777777" w:rsidR="00D33F26" w:rsidRDefault="00D33F26" w:rsidP="008E7448">
                  <w:pPr>
                    <w:pStyle w:val="TableParagraph"/>
                    <w:ind w:left="0"/>
                    <w:rPr>
                      <w:rFonts w:ascii="Times New Roman"/>
                      <w:sz w:val="20"/>
                    </w:rPr>
                  </w:pPr>
                </w:p>
              </w:tc>
              <w:tc>
                <w:tcPr>
                  <w:tcW w:w="1492" w:type="dxa"/>
                </w:tcPr>
                <w:p w14:paraId="7D08B874" w14:textId="77777777" w:rsidR="00D33F26" w:rsidRDefault="00D33F26" w:rsidP="008E7448">
                  <w:pPr>
                    <w:pStyle w:val="TableParagraph"/>
                    <w:ind w:left="0"/>
                    <w:rPr>
                      <w:rFonts w:ascii="Times New Roman"/>
                      <w:sz w:val="20"/>
                    </w:rPr>
                  </w:pPr>
                </w:p>
              </w:tc>
            </w:tr>
            <w:tr w:rsidR="00D33F26" w14:paraId="3F1CD895" w14:textId="77777777" w:rsidTr="00D33F26">
              <w:trPr>
                <w:trHeight w:val="302"/>
              </w:trPr>
              <w:tc>
                <w:tcPr>
                  <w:tcW w:w="5901" w:type="dxa"/>
                </w:tcPr>
                <w:p w14:paraId="5A745E52" w14:textId="77777777" w:rsidR="00D33F26" w:rsidRDefault="00D33F26" w:rsidP="008E7448">
                  <w:pPr>
                    <w:pStyle w:val="TableParagraph"/>
                    <w:spacing w:before="43" w:line="239" w:lineRule="exact"/>
                    <w:ind w:left="105"/>
                    <w:rPr>
                      <w:rFonts w:ascii="Arial"/>
                      <w:b/>
                    </w:rPr>
                  </w:pPr>
                  <w:r>
                    <w:rPr>
                      <w:rFonts w:ascii="Arial"/>
                      <w:b/>
                    </w:rPr>
                    <w:t>Property</w:t>
                  </w:r>
                  <w:r>
                    <w:rPr>
                      <w:rFonts w:ascii="Arial"/>
                      <w:b/>
                      <w:spacing w:val="-7"/>
                    </w:rPr>
                    <w:t xml:space="preserve"> </w:t>
                  </w:r>
                  <w:r>
                    <w:rPr>
                      <w:rFonts w:ascii="Arial"/>
                      <w:b/>
                    </w:rPr>
                    <w:t>of</w:t>
                  </w:r>
                  <w:r>
                    <w:rPr>
                      <w:rFonts w:ascii="Arial"/>
                      <w:b/>
                      <w:spacing w:val="-6"/>
                    </w:rPr>
                    <w:t xml:space="preserve"> </w:t>
                  </w:r>
                  <w:r>
                    <w:rPr>
                      <w:rFonts w:ascii="Arial"/>
                      <w:b/>
                    </w:rPr>
                    <w:t>composite</w:t>
                  </w:r>
                  <w:r>
                    <w:rPr>
                      <w:rFonts w:ascii="Arial"/>
                      <w:b/>
                      <w:spacing w:val="-3"/>
                    </w:rPr>
                    <w:t xml:space="preserve"> </w:t>
                  </w:r>
                  <w:r>
                    <w:rPr>
                      <w:rFonts w:ascii="Arial"/>
                      <w:b/>
                      <w:spacing w:val="-2"/>
                    </w:rPr>
                    <w:t>material</w:t>
                  </w:r>
                </w:p>
              </w:tc>
              <w:tc>
                <w:tcPr>
                  <w:tcW w:w="1492" w:type="dxa"/>
                </w:tcPr>
                <w:p w14:paraId="3D5348CE" w14:textId="77777777" w:rsidR="00D33F26" w:rsidRDefault="00D33F26" w:rsidP="008E7448">
                  <w:pPr>
                    <w:pStyle w:val="TableParagraph"/>
                    <w:ind w:left="0"/>
                    <w:rPr>
                      <w:rFonts w:ascii="Times New Roman"/>
                      <w:sz w:val="20"/>
                    </w:rPr>
                  </w:pPr>
                </w:p>
              </w:tc>
            </w:tr>
            <w:tr w:rsidR="00D33F26" w14:paraId="1788C746" w14:textId="77777777" w:rsidTr="00D33F26">
              <w:trPr>
                <w:trHeight w:val="503"/>
              </w:trPr>
              <w:tc>
                <w:tcPr>
                  <w:tcW w:w="5901" w:type="dxa"/>
                </w:tcPr>
                <w:p w14:paraId="50ADAC7C" w14:textId="77777777" w:rsidR="00D33F26" w:rsidRDefault="00D33F26" w:rsidP="008E7448">
                  <w:pPr>
                    <w:pStyle w:val="TableParagraph"/>
                    <w:spacing w:line="248" w:lineRule="exact"/>
                    <w:ind w:left="105"/>
                  </w:pPr>
                  <w:r>
                    <w:t>Wide</w:t>
                  </w:r>
                  <w:r>
                    <w:rPr>
                      <w:spacing w:val="-2"/>
                    </w:rPr>
                    <w:t xml:space="preserve"> </w:t>
                  </w:r>
                  <w:r>
                    <w:t>width</w:t>
                  </w:r>
                  <w:r>
                    <w:rPr>
                      <w:spacing w:val="-2"/>
                    </w:rPr>
                    <w:t xml:space="preserve"> </w:t>
                  </w:r>
                  <w:r>
                    <w:t>tensile</w:t>
                  </w:r>
                  <w:r>
                    <w:rPr>
                      <w:spacing w:val="-2"/>
                    </w:rPr>
                    <w:t xml:space="preserve"> </w:t>
                  </w:r>
                  <w:r>
                    <w:t>strength</w:t>
                  </w:r>
                  <w:r>
                    <w:rPr>
                      <w:spacing w:val="-7"/>
                    </w:rPr>
                    <w:t xml:space="preserve"> </w:t>
                  </w:r>
                  <w:r>
                    <w:t>MD-IS</w:t>
                  </w:r>
                  <w:r>
                    <w:rPr>
                      <w:spacing w:val="-1"/>
                    </w:rPr>
                    <w:t xml:space="preserve"> </w:t>
                  </w:r>
                  <w:r>
                    <w:t>16635/EN</w:t>
                  </w:r>
                  <w:r>
                    <w:rPr>
                      <w:spacing w:val="-9"/>
                    </w:rPr>
                    <w:t xml:space="preserve"> </w:t>
                  </w:r>
                  <w:r>
                    <w:rPr>
                      <w:spacing w:val="-5"/>
                    </w:rPr>
                    <w:t>ISO</w:t>
                  </w:r>
                </w:p>
                <w:p w14:paraId="31BF0184" w14:textId="77777777" w:rsidR="00D33F26" w:rsidRDefault="00D33F26" w:rsidP="008E7448">
                  <w:pPr>
                    <w:pStyle w:val="TableParagraph"/>
                    <w:spacing w:before="5" w:line="231" w:lineRule="exact"/>
                    <w:ind w:left="105"/>
                  </w:pPr>
                  <w:r>
                    <w:rPr>
                      <w:spacing w:val="-2"/>
                    </w:rPr>
                    <w:t>10319</w:t>
                  </w:r>
                </w:p>
              </w:tc>
              <w:tc>
                <w:tcPr>
                  <w:tcW w:w="1492" w:type="dxa"/>
                </w:tcPr>
                <w:p w14:paraId="07A9F116" w14:textId="77777777" w:rsidR="00D33F26" w:rsidRDefault="00D33F26" w:rsidP="008E7448">
                  <w:pPr>
                    <w:pStyle w:val="TableParagraph"/>
                    <w:spacing w:before="3"/>
                    <w:ind w:left="0"/>
                  </w:pPr>
                </w:p>
                <w:p w14:paraId="1D927B16" w14:textId="77777777" w:rsidR="00D33F26" w:rsidRDefault="00D33F26" w:rsidP="008E7448">
                  <w:pPr>
                    <w:pStyle w:val="TableParagraph"/>
                    <w:spacing w:before="1" w:line="231" w:lineRule="exact"/>
                  </w:pPr>
                  <w:r>
                    <w:t>≥13.5</w:t>
                  </w:r>
                  <w:r>
                    <w:rPr>
                      <w:spacing w:val="-7"/>
                    </w:rPr>
                    <w:t xml:space="preserve"> </w:t>
                  </w:r>
                  <w:r>
                    <w:rPr>
                      <w:spacing w:val="-4"/>
                    </w:rPr>
                    <w:t>kN/m</w:t>
                  </w:r>
                </w:p>
              </w:tc>
            </w:tr>
            <w:tr w:rsidR="00D33F26" w14:paraId="32137DCE" w14:textId="77777777" w:rsidTr="00D33F26">
              <w:trPr>
                <w:trHeight w:val="508"/>
              </w:trPr>
              <w:tc>
                <w:tcPr>
                  <w:tcW w:w="5901" w:type="dxa"/>
                </w:tcPr>
                <w:p w14:paraId="75517875" w14:textId="77777777" w:rsidR="00D33F26" w:rsidRDefault="00D33F26" w:rsidP="008E7448">
                  <w:pPr>
                    <w:pStyle w:val="TableParagraph"/>
                    <w:spacing w:line="254" w:lineRule="exact"/>
                    <w:ind w:left="105" w:right="115"/>
                  </w:pPr>
                  <w:r>
                    <w:t>CBR</w:t>
                  </w:r>
                  <w:r>
                    <w:rPr>
                      <w:spacing w:val="-4"/>
                    </w:rPr>
                    <w:t xml:space="preserve"> </w:t>
                  </w:r>
                  <w:r>
                    <w:t>Puncture</w:t>
                  </w:r>
                  <w:r>
                    <w:rPr>
                      <w:spacing w:val="-1"/>
                    </w:rPr>
                    <w:t xml:space="preserve"> </w:t>
                  </w:r>
                  <w:r>
                    <w:t>resistance -</w:t>
                  </w:r>
                  <w:r>
                    <w:rPr>
                      <w:spacing w:val="-4"/>
                    </w:rPr>
                    <w:t xml:space="preserve"> </w:t>
                  </w:r>
                  <w:r>
                    <w:t>IS</w:t>
                  </w:r>
                  <w:r>
                    <w:rPr>
                      <w:spacing w:val="-1"/>
                    </w:rPr>
                    <w:t xml:space="preserve"> </w:t>
                  </w:r>
                  <w:r>
                    <w:t>16078</w:t>
                  </w:r>
                  <w:r>
                    <w:rPr>
                      <w:spacing w:val="-5"/>
                    </w:rPr>
                    <w:t xml:space="preserve"> </w:t>
                  </w:r>
                  <w:r>
                    <w:t>/</w:t>
                  </w:r>
                  <w:r>
                    <w:rPr>
                      <w:spacing w:val="-5"/>
                    </w:rPr>
                    <w:t xml:space="preserve"> </w:t>
                  </w:r>
                  <w:r>
                    <w:t>EN</w:t>
                  </w:r>
                  <w:r>
                    <w:rPr>
                      <w:spacing w:val="-4"/>
                    </w:rPr>
                    <w:t xml:space="preserve"> </w:t>
                  </w:r>
                  <w:r>
                    <w:t xml:space="preserve">ISO </w:t>
                  </w:r>
                  <w:r>
                    <w:rPr>
                      <w:spacing w:val="-2"/>
                    </w:rPr>
                    <w:t>12236</w:t>
                  </w:r>
                </w:p>
              </w:tc>
              <w:tc>
                <w:tcPr>
                  <w:tcW w:w="1492" w:type="dxa"/>
                </w:tcPr>
                <w:p w14:paraId="51870AE7" w14:textId="77777777" w:rsidR="00D33F26" w:rsidRDefault="00D33F26" w:rsidP="008E7448">
                  <w:pPr>
                    <w:pStyle w:val="TableParagraph"/>
                    <w:spacing w:before="8"/>
                    <w:ind w:left="0"/>
                  </w:pPr>
                </w:p>
                <w:p w14:paraId="44BA170F" w14:textId="77777777" w:rsidR="00D33F26" w:rsidRDefault="00D33F26" w:rsidP="008E7448">
                  <w:pPr>
                    <w:pStyle w:val="TableParagraph"/>
                    <w:spacing w:line="231" w:lineRule="exact"/>
                  </w:pPr>
                  <w:r>
                    <w:t>≥2.2</w:t>
                  </w:r>
                  <w:r>
                    <w:rPr>
                      <w:spacing w:val="-2"/>
                    </w:rPr>
                    <w:t xml:space="preserve"> </w:t>
                  </w:r>
                  <w:r>
                    <w:rPr>
                      <w:spacing w:val="-4"/>
                    </w:rPr>
                    <w:t>kN/m</w:t>
                  </w:r>
                </w:p>
              </w:tc>
            </w:tr>
            <w:tr w:rsidR="00D33F26" w14:paraId="77421ACB" w14:textId="77777777" w:rsidTr="00D33F26">
              <w:trPr>
                <w:trHeight w:val="297"/>
              </w:trPr>
              <w:tc>
                <w:tcPr>
                  <w:tcW w:w="5901" w:type="dxa"/>
                </w:tcPr>
                <w:p w14:paraId="30CE1C22" w14:textId="77777777" w:rsidR="00D33F26" w:rsidRDefault="00D33F26" w:rsidP="008E7448">
                  <w:pPr>
                    <w:pStyle w:val="TableParagraph"/>
                    <w:spacing w:before="46" w:line="231" w:lineRule="exact"/>
                    <w:ind w:left="105"/>
                  </w:pPr>
                  <w:r>
                    <w:t>Mass per</w:t>
                  </w:r>
                  <w:r>
                    <w:rPr>
                      <w:spacing w:val="-1"/>
                    </w:rPr>
                    <w:t xml:space="preserve"> </w:t>
                  </w:r>
                  <w:r>
                    <w:t>unit</w:t>
                  </w:r>
                  <w:r>
                    <w:rPr>
                      <w:spacing w:val="-3"/>
                    </w:rPr>
                    <w:t xml:space="preserve"> </w:t>
                  </w:r>
                  <w:r>
                    <w:t>area</w:t>
                  </w:r>
                  <w:r>
                    <w:rPr>
                      <w:spacing w:val="1"/>
                    </w:rPr>
                    <w:t xml:space="preserve"> </w:t>
                  </w:r>
                  <w:r>
                    <w:t>-</w:t>
                  </w:r>
                  <w:r>
                    <w:rPr>
                      <w:spacing w:val="-1"/>
                    </w:rPr>
                    <w:t xml:space="preserve"> </w:t>
                  </w:r>
                  <w:r>
                    <w:t>IS</w:t>
                  </w:r>
                  <w:r>
                    <w:rPr>
                      <w:spacing w:val="3"/>
                    </w:rPr>
                    <w:t xml:space="preserve"> </w:t>
                  </w:r>
                  <w:r>
                    <w:t>14716/EN</w:t>
                  </w:r>
                  <w:r>
                    <w:rPr>
                      <w:spacing w:val="-1"/>
                    </w:rPr>
                    <w:t xml:space="preserve"> </w:t>
                  </w:r>
                  <w:r>
                    <w:t>ISO</w:t>
                  </w:r>
                  <w:r>
                    <w:rPr>
                      <w:spacing w:val="-3"/>
                    </w:rPr>
                    <w:t xml:space="preserve"> </w:t>
                  </w:r>
                  <w:r>
                    <w:rPr>
                      <w:spacing w:val="-4"/>
                    </w:rPr>
                    <w:t>9864</w:t>
                  </w:r>
                </w:p>
              </w:tc>
              <w:tc>
                <w:tcPr>
                  <w:tcW w:w="1492" w:type="dxa"/>
                </w:tcPr>
                <w:p w14:paraId="6E1A0516" w14:textId="77777777" w:rsidR="00D33F26" w:rsidRDefault="00D33F26" w:rsidP="008E7448">
                  <w:pPr>
                    <w:pStyle w:val="TableParagraph"/>
                    <w:spacing w:before="46" w:line="231" w:lineRule="exact"/>
                  </w:pPr>
                  <w:r>
                    <w:t>≥830</w:t>
                  </w:r>
                  <w:r>
                    <w:rPr>
                      <w:spacing w:val="-8"/>
                    </w:rPr>
                    <w:t xml:space="preserve"> </w:t>
                  </w:r>
                  <w:r>
                    <w:rPr>
                      <w:spacing w:val="-4"/>
                    </w:rPr>
                    <w:t>g/m²</w:t>
                  </w:r>
                </w:p>
              </w:tc>
            </w:tr>
            <w:tr w:rsidR="00D33F26" w14:paraId="3E3C20DA" w14:textId="77777777" w:rsidTr="00D33F26">
              <w:trPr>
                <w:trHeight w:val="302"/>
              </w:trPr>
              <w:tc>
                <w:tcPr>
                  <w:tcW w:w="5901" w:type="dxa"/>
                </w:tcPr>
                <w:p w14:paraId="3E0ADD0D" w14:textId="77777777" w:rsidR="00D33F26" w:rsidRDefault="00D33F26" w:rsidP="008E7448">
                  <w:pPr>
                    <w:pStyle w:val="TableParagraph"/>
                    <w:spacing w:before="51" w:line="231" w:lineRule="exact"/>
                    <w:ind w:left="105"/>
                  </w:pPr>
                  <w:r>
                    <w:t>In</w:t>
                  </w:r>
                  <w:r>
                    <w:rPr>
                      <w:spacing w:val="-1"/>
                    </w:rPr>
                    <w:t xml:space="preserve"> </w:t>
                  </w:r>
                  <w:r>
                    <w:t>plane</w:t>
                  </w:r>
                  <w:r>
                    <w:rPr>
                      <w:spacing w:val="-5"/>
                    </w:rPr>
                    <w:t xml:space="preserve"> </w:t>
                  </w:r>
                  <w:r>
                    <w:t>permeability</w:t>
                  </w:r>
                  <w:r>
                    <w:rPr>
                      <w:spacing w:val="2"/>
                    </w:rPr>
                    <w:t xml:space="preserve"> </w:t>
                  </w:r>
                  <w:r>
                    <w:t>-</w:t>
                  </w:r>
                  <w:r>
                    <w:rPr>
                      <w:spacing w:val="-3"/>
                    </w:rPr>
                    <w:t xml:space="preserve"> </w:t>
                  </w:r>
                  <w:r>
                    <w:t>IS</w:t>
                  </w:r>
                  <w:r>
                    <w:rPr>
                      <w:spacing w:val="-5"/>
                    </w:rPr>
                    <w:t xml:space="preserve"> </w:t>
                  </w:r>
                  <w:r>
                    <w:t>17179/EN</w:t>
                  </w:r>
                  <w:r>
                    <w:rPr>
                      <w:spacing w:val="-3"/>
                    </w:rPr>
                    <w:t xml:space="preserve"> </w:t>
                  </w:r>
                  <w:r>
                    <w:t>ISO</w:t>
                  </w:r>
                  <w:r>
                    <w:rPr>
                      <w:spacing w:val="-5"/>
                    </w:rPr>
                    <w:t xml:space="preserve"> </w:t>
                  </w:r>
                  <w:r>
                    <w:rPr>
                      <w:spacing w:val="-4"/>
                    </w:rPr>
                    <w:t>12958</w:t>
                  </w:r>
                </w:p>
              </w:tc>
              <w:tc>
                <w:tcPr>
                  <w:tcW w:w="1492" w:type="dxa"/>
                </w:tcPr>
                <w:p w14:paraId="41CF0694" w14:textId="77777777" w:rsidR="00D33F26" w:rsidRDefault="00D33F26" w:rsidP="008E7448">
                  <w:pPr>
                    <w:pStyle w:val="TableParagraph"/>
                    <w:ind w:left="0"/>
                    <w:rPr>
                      <w:rFonts w:ascii="Times New Roman"/>
                      <w:sz w:val="20"/>
                    </w:rPr>
                  </w:pPr>
                </w:p>
              </w:tc>
            </w:tr>
            <w:tr w:rsidR="00D33F26" w14:paraId="78699775" w14:textId="77777777" w:rsidTr="00D33F26">
              <w:trPr>
                <w:trHeight w:val="297"/>
              </w:trPr>
              <w:tc>
                <w:tcPr>
                  <w:tcW w:w="5901" w:type="dxa"/>
                </w:tcPr>
                <w:p w14:paraId="23C510CE" w14:textId="77777777" w:rsidR="00D33F26" w:rsidRDefault="00D33F26" w:rsidP="008E7448">
                  <w:pPr>
                    <w:pStyle w:val="TableParagraph"/>
                    <w:spacing w:before="46" w:line="231" w:lineRule="exact"/>
                    <w:ind w:left="105"/>
                  </w:pPr>
                  <w:r>
                    <w:t>Hydraulic</w:t>
                  </w:r>
                  <w:r>
                    <w:rPr>
                      <w:spacing w:val="-6"/>
                    </w:rPr>
                    <w:t xml:space="preserve"> </w:t>
                  </w:r>
                  <w:r>
                    <w:t>gradient</w:t>
                  </w:r>
                  <w:r>
                    <w:rPr>
                      <w:spacing w:val="-1"/>
                    </w:rPr>
                    <w:t xml:space="preserve"> </w:t>
                  </w:r>
                  <w:r>
                    <w:t>(i=1)</w:t>
                  </w:r>
                  <w:r>
                    <w:rPr>
                      <w:spacing w:val="-7"/>
                    </w:rPr>
                    <w:t xml:space="preserve"> </w:t>
                  </w:r>
                  <w:r>
                    <w:t>@</w:t>
                  </w:r>
                  <w:r>
                    <w:rPr>
                      <w:spacing w:val="-5"/>
                    </w:rPr>
                    <w:t xml:space="preserve"> </w:t>
                  </w:r>
                  <w:r>
                    <w:t xml:space="preserve">100 </w:t>
                  </w:r>
                  <w:r>
                    <w:rPr>
                      <w:spacing w:val="-5"/>
                    </w:rPr>
                    <w:t>kPa</w:t>
                  </w:r>
                </w:p>
              </w:tc>
              <w:tc>
                <w:tcPr>
                  <w:tcW w:w="1492" w:type="dxa"/>
                </w:tcPr>
                <w:p w14:paraId="5A227EDC" w14:textId="77777777" w:rsidR="00D33F26" w:rsidRDefault="00D33F26" w:rsidP="008E7448">
                  <w:pPr>
                    <w:pStyle w:val="TableParagraph"/>
                    <w:spacing w:before="46" w:line="231" w:lineRule="exact"/>
                  </w:pPr>
                  <w:r>
                    <w:t>≥0.3</w:t>
                  </w:r>
                  <w:r>
                    <w:rPr>
                      <w:spacing w:val="-4"/>
                    </w:rPr>
                    <w:t xml:space="preserve"> </w:t>
                  </w:r>
                  <w:r>
                    <w:rPr>
                      <w:spacing w:val="-2"/>
                    </w:rPr>
                    <w:t>l/m.s</w:t>
                  </w:r>
                </w:p>
              </w:tc>
            </w:tr>
            <w:tr w:rsidR="00D33F26" w14:paraId="5B5B0956" w14:textId="77777777" w:rsidTr="00D33F26">
              <w:trPr>
                <w:trHeight w:val="301"/>
              </w:trPr>
              <w:tc>
                <w:tcPr>
                  <w:tcW w:w="5901" w:type="dxa"/>
                </w:tcPr>
                <w:p w14:paraId="05E46608" w14:textId="77777777" w:rsidR="00D33F26" w:rsidRDefault="00D33F26" w:rsidP="008E7448">
                  <w:pPr>
                    <w:pStyle w:val="TableParagraph"/>
                    <w:spacing w:before="51" w:line="231" w:lineRule="exact"/>
                    <w:ind w:left="3102"/>
                  </w:pPr>
                  <w:r>
                    <w:t>@</w:t>
                  </w:r>
                  <w:r>
                    <w:rPr>
                      <w:spacing w:val="3"/>
                    </w:rPr>
                    <w:t xml:space="preserve"> </w:t>
                  </w:r>
                  <w:r>
                    <w:t xml:space="preserve">200 </w:t>
                  </w:r>
                  <w:r>
                    <w:rPr>
                      <w:spacing w:val="-5"/>
                    </w:rPr>
                    <w:t>kPa</w:t>
                  </w:r>
                </w:p>
              </w:tc>
              <w:tc>
                <w:tcPr>
                  <w:tcW w:w="1492" w:type="dxa"/>
                </w:tcPr>
                <w:p w14:paraId="262B0492" w14:textId="77777777" w:rsidR="00D33F26" w:rsidRDefault="00D33F26" w:rsidP="008E7448">
                  <w:pPr>
                    <w:pStyle w:val="TableParagraph"/>
                    <w:spacing w:before="51" w:line="231" w:lineRule="exact"/>
                  </w:pPr>
                  <w:r>
                    <w:t>≥0.55</w:t>
                  </w:r>
                  <w:r>
                    <w:rPr>
                      <w:spacing w:val="-7"/>
                    </w:rPr>
                    <w:t xml:space="preserve"> </w:t>
                  </w:r>
                  <w:r>
                    <w:rPr>
                      <w:spacing w:val="-2"/>
                    </w:rPr>
                    <w:t>l/m.s</w:t>
                  </w:r>
                </w:p>
              </w:tc>
            </w:tr>
            <w:tr w:rsidR="00D33F26" w14:paraId="16AEF869" w14:textId="77777777" w:rsidTr="00D33F26">
              <w:trPr>
                <w:trHeight w:val="301"/>
              </w:trPr>
              <w:tc>
                <w:tcPr>
                  <w:tcW w:w="5901" w:type="dxa"/>
                </w:tcPr>
                <w:p w14:paraId="4E822034" w14:textId="77777777" w:rsidR="00D33F26" w:rsidRDefault="00D33F26" w:rsidP="008E7448">
                  <w:pPr>
                    <w:pStyle w:val="TableParagraph"/>
                    <w:spacing w:before="51" w:line="231" w:lineRule="exact"/>
                    <w:ind w:left="105"/>
                  </w:pPr>
                  <w:r>
                    <w:t>Thickness</w:t>
                  </w:r>
                  <w:r>
                    <w:rPr>
                      <w:spacing w:val="5"/>
                    </w:rPr>
                    <w:t xml:space="preserve"> </w:t>
                  </w:r>
                  <w:r>
                    <w:t>of</w:t>
                  </w:r>
                  <w:r>
                    <w:rPr>
                      <w:spacing w:val="7"/>
                    </w:rPr>
                    <w:t xml:space="preserve"> </w:t>
                  </w:r>
                  <w:r>
                    <w:t>Composite</w:t>
                  </w:r>
                  <w:r>
                    <w:rPr>
                      <w:spacing w:val="12"/>
                    </w:rPr>
                    <w:t xml:space="preserve"> </w:t>
                  </w:r>
                  <w:r>
                    <w:t>Materials</w:t>
                  </w:r>
                  <w:r>
                    <w:rPr>
                      <w:spacing w:val="2"/>
                    </w:rPr>
                    <w:t xml:space="preserve"> </w:t>
                  </w:r>
                  <w:r>
                    <w:t>–</w:t>
                  </w:r>
                  <w:r>
                    <w:rPr>
                      <w:spacing w:val="8"/>
                    </w:rPr>
                    <w:t xml:space="preserve"> </w:t>
                  </w:r>
                  <w:r>
                    <w:t>IS</w:t>
                  </w:r>
                  <w:r>
                    <w:rPr>
                      <w:spacing w:val="2"/>
                    </w:rPr>
                    <w:t xml:space="preserve"> </w:t>
                  </w:r>
                  <w:r>
                    <w:rPr>
                      <w:spacing w:val="-4"/>
                    </w:rPr>
                    <w:t>13162</w:t>
                  </w:r>
                </w:p>
              </w:tc>
              <w:tc>
                <w:tcPr>
                  <w:tcW w:w="1492" w:type="dxa"/>
                </w:tcPr>
                <w:p w14:paraId="711A3D4F" w14:textId="77777777" w:rsidR="00D33F26" w:rsidRDefault="00D33F26" w:rsidP="008E7448">
                  <w:pPr>
                    <w:pStyle w:val="TableParagraph"/>
                    <w:spacing w:before="51" w:line="231" w:lineRule="exact"/>
                  </w:pPr>
                  <w:r>
                    <w:rPr>
                      <w:spacing w:val="-4"/>
                    </w:rPr>
                    <w:t>≥5mm</w:t>
                  </w:r>
                </w:p>
              </w:tc>
            </w:tr>
          </w:tbl>
          <w:p w14:paraId="517C9F99" w14:textId="77777777" w:rsidR="00D33F26" w:rsidRDefault="00D33F26" w:rsidP="008E7448">
            <w:pPr>
              <w:pStyle w:val="BodyText"/>
              <w:spacing w:before="86"/>
            </w:pPr>
          </w:p>
          <w:p w14:paraId="2C0277C2" w14:textId="3A1954B6" w:rsidR="00D33F26" w:rsidRPr="00CE5D64" w:rsidRDefault="00D33F26" w:rsidP="00CE5D64">
            <w:pPr>
              <w:autoSpaceDE w:val="0"/>
              <w:autoSpaceDN w:val="0"/>
              <w:adjustRightInd w:val="0"/>
              <w:spacing w:after="60"/>
              <w:jc w:val="both"/>
              <w:outlineLvl w:val="1"/>
              <w:rPr>
                <w:rFonts w:ascii="Arial" w:hAnsi="Arial" w:cs="Arial"/>
                <w:color w:val="FF0000"/>
              </w:rPr>
            </w:pPr>
          </w:p>
        </w:tc>
        <w:tc>
          <w:tcPr>
            <w:tcW w:w="2268" w:type="dxa"/>
          </w:tcPr>
          <w:p w14:paraId="0CD8A961" w14:textId="77777777" w:rsidR="00D33F26" w:rsidRPr="00D015CC" w:rsidRDefault="00D33F26">
            <w:pPr>
              <w:pStyle w:val="ListParagraph"/>
              <w:widowControl w:val="0"/>
              <w:numPr>
                <w:ilvl w:val="2"/>
                <w:numId w:val="23"/>
              </w:numPr>
              <w:tabs>
                <w:tab w:val="left" w:pos="1167"/>
              </w:tabs>
              <w:autoSpaceDE w:val="0"/>
              <w:autoSpaceDN w:val="0"/>
              <w:ind w:left="0" w:firstLine="0"/>
              <w:rPr>
                <w:rFonts w:ascii="Arial"/>
                <w:b/>
              </w:rPr>
            </w:pPr>
          </w:p>
        </w:tc>
      </w:tr>
      <w:tr w:rsidR="00D33F26" w14:paraId="6E2EC3E5" w14:textId="6EE6AAA1" w:rsidTr="00D33F26">
        <w:tc>
          <w:tcPr>
            <w:tcW w:w="571" w:type="dxa"/>
          </w:tcPr>
          <w:p w14:paraId="0DFD3069" w14:textId="3403A5BB" w:rsidR="00D33F26" w:rsidRDefault="00D33F26" w:rsidP="00CE5D64">
            <w:pPr>
              <w:ind w:left="46"/>
            </w:pPr>
            <w:r>
              <w:t>43</w:t>
            </w:r>
          </w:p>
        </w:tc>
        <w:tc>
          <w:tcPr>
            <w:tcW w:w="6498" w:type="dxa"/>
          </w:tcPr>
          <w:p w14:paraId="5529E90E" w14:textId="77777777" w:rsidR="00D33F26" w:rsidRPr="007B2BD1" w:rsidRDefault="00D33F26" w:rsidP="00CE5D64">
            <w:pPr>
              <w:pStyle w:val="Header2"/>
              <w:spacing w:before="0" w:after="60"/>
              <w:rPr>
                <w:rFonts w:ascii="Arial" w:hAnsi="Arial" w:cs="Arial"/>
                <w:sz w:val="22"/>
                <w:szCs w:val="22"/>
              </w:rPr>
            </w:pPr>
            <w:r w:rsidRPr="007B2BD1">
              <w:rPr>
                <w:rFonts w:ascii="Arial" w:hAnsi="Arial" w:cs="Arial"/>
                <w:sz w:val="22"/>
                <w:szCs w:val="22"/>
              </w:rPr>
              <w:t>704.3    Installation</w:t>
            </w:r>
          </w:p>
          <w:p w14:paraId="43DE9A66" w14:textId="77777777" w:rsidR="00D33F26" w:rsidRPr="007B2BD1" w:rsidRDefault="00D33F26" w:rsidP="00CE5D64">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 xml:space="preserve">704.3.1  Fin </w:t>
            </w:r>
            <w:r>
              <w:rPr>
                <w:rFonts w:ascii="Arial" w:hAnsi="Arial" w:cs="Arial"/>
                <w:b/>
                <w:color w:val="000000"/>
              </w:rPr>
              <w:t>D</w:t>
            </w:r>
            <w:r w:rsidRPr="007B2BD1">
              <w:rPr>
                <w:rFonts w:ascii="Arial" w:hAnsi="Arial" w:cs="Arial"/>
                <w:b/>
                <w:color w:val="000000"/>
              </w:rPr>
              <w:t>rains</w:t>
            </w:r>
          </w:p>
          <w:p w14:paraId="4536D49B" w14:textId="59C1FA6B" w:rsidR="00D33F26" w:rsidRPr="00CE5D64" w:rsidRDefault="00D33F26" w:rsidP="00CE5D64">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installation of fin drains shall be as per drawings.  Where fin drains are assembled on site, the assembly area shall be clean and dry. No geotextile or core material shall be exposed to daylight (or any source of ultraviolet radiation) for a period exceeding 50 hours.  Where fin drains are laid in a trench, the bottom of the trench shall be free of irregularities and shall be </w:t>
            </w:r>
            <w:r w:rsidRPr="007B2BD1">
              <w:rPr>
                <w:rFonts w:ascii="Arial" w:hAnsi="Arial" w:cs="Arial"/>
                <w:color w:val="000000"/>
              </w:rPr>
              <w:lastRenderedPageBreak/>
              <w:t xml:space="preserve">brought to the required level.  Rock and other hard protrusions shall be removed and any excess cut in the trench bottom shall be filled and compacted back to the required grade with suitable excavated or imported material as directed by the Engineer. Fin drains shall be capable of being connected longitudinal or laterally into pipe systems or chambers for inflow and outflow purposes.  Joints parallel to the direction of flow and any exposed edge shall be protected from the ingress of soil by a geotextile wrapping with a minimum overlap of 150 mm or other measures as approved by the Engineer. The splicing of lengths of geotextile and minimum overlap shall be as per the drawing or as approved by the Engineer. </w:t>
            </w:r>
          </w:p>
        </w:tc>
        <w:tc>
          <w:tcPr>
            <w:tcW w:w="6256" w:type="dxa"/>
          </w:tcPr>
          <w:p w14:paraId="6593D8A2" w14:textId="51588EDD" w:rsidR="00D33F26" w:rsidRDefault="00D33F26">
            <w:pPr>
              <w:pStyle w:val="ListParagraph"/>
              <w:widowControl w:val="0"/>
              <w:numPr>
                <w:ilvl w:val="1"/>
                <w:numId w:val="23"/>
              </w:numPr>
              <w:tabs>
                <w:tab w:val="left" w:pos="1160"/>
              </w:tabs>
              <w:autoSpaceDE w:val="0"/>
              <w:autoSpaceDN w:val="0"/>
              <w:contextualSpacing w:val="0"/>
              <w:rPr>
                <w:rFonts w:ascii="Arial"/>
                <w:b/>
              </w:rPr>
            </w:pPr>
            <w:r>
              <w:rPr>
                <w:rFonts w:ascii="Arial"/>
                <w:b/>
                <w:spacing w:val="-2"/>
              </w:rPr>
              <w:lastRenderedPageBreak/>
              <w:t>Installation</w:t>
            </w:r>
          </w:p>
          <w:p w14:paraId="73EAB2B0" w14:textId="77777777" w:rsidR="00D33F26" w:rsidRDefault="00D33F26" w:rsidP="00964A9D">
            <w:pPr>
              <w:pStyle w:val="BodyText"/>
              <w:spacing w:after="0"/>
              <w:rPr>
                <w:rFonts w:ascii="Arial"/>
                <w:b/>
              </w:rPr>
            </w:pPr>
          </w:p>
          <w:p w14:paraId="0DD6031A" w14:textId="4A707311" w:rsidR="00D33F26" w:rsidRDefault="00D33F26">
            <w:pPr>
              <w:pStyle w:val="ListParagraph"/>
              <w:widowControl w:val="0"/>
              <w:numPr>
                <w:ilvl w:val="2"/>
                <w:numId w:val="24"/>
              </w:numPr>
              <w:tabs>
                <w:tab w:val="left" w:pos="1213"/>
              </w:tabs>
              <w:autoSpaceDE w:val="0"/>
              <w:autoSpaceDN w:val="0"/>
              <w:contextualSpacing w:val="0"/>
              <w:rPr>
                <w:rFonts w:ascii="Arial"/>
                <w:b/>
              </w:rPr>
            </w:pPr>
            <w:r>
              <w:rPr>
                <w:rFonts w:ascii="Arial"/>
                <w:b/>
              </w:rPr>
              <w:t>Fin</w:t>
            </w:r>
            <w:r>
              <w:rPr>
                <w:rFonts w:ascii="Arial"/>
                <w:b/>
                <w:spacing w:val="-5"/>
              </w:rPr>
              <w:t xml:space="preserve"> </w:t>
            </w:r>
            <w:r>
              <w:rPr>
                <w:rFonts w:ascii="Arial"/>
                <w:b/>
                <w:spacing w:val="-2"/>
              </w:rPr>
              <w:t>Drains</w:t>
            </w:r>
          </w:p>
          <w:p w14:paraId="6641A4FB" w14:textId="77777777" w:rsidR="00D33F26" w:rsidRDefault="00D33F26" w:rsidP="00964A9D">
            <w:pPr>
              <w:pStyle w:val="BodyText"/>
              <w:spacing w:after="0"/>
              <w:rPr>
                <w:rFonts w:ascii="Arial"/>
                <w:b/>
              </w:rPr>
            </w:pPr>
          </w:p>
          <w:p w14:paraId="7F631549" w14:textId="77777777" w:rsidR="00D33F26" w:rsidRDefault="00D33F26" w:rsidP="00964A9D">
            <w:pPr>
              <w:spacing w:line="264" w:lineRule="auto"/>
              <w:ind w:left="33" w:right="160" w:hanging="33"/>
              <w:jc w:val="both"/>
            </w:pPr>
            <w:r>
              <w:t>The installation of fin drains shall be as per drawings.</w:t>
            </w:r>
            <w:r>
              <w:rPr>
                <w:spacing w:val="40"/>
              </w:rPr>
              <w:t xml:space="preserve"> </w:t>
            </w:r>
            <w:r>
              <w:t xml:space="preserve">Where fin drains are assembled on site, the assembly area shall be clean and dry. No geotextile or core material shall be exposed to daylight (or any source of ultraviolet radiation) for a period exceeding 50 </w:t>
            </w:r>
            <w:r>
              <w:lastRenderedPageBreak/>
              <w:t>hours.</w:t>
            </w:r>
            <w:r>
              <w:rPr>
                <w:spacing w:val="80"/>
              </w:rPr>
              <w:t xml:space="preserve"> </w:t>
            </w:r>
            <w:r>
              <w:t>Where fin</w:t>
            </w:r>
            <w:r>
              <w:rPr>
                <w:spacing w:val="40"/>
              </w:rPr>
              <w:t xml:space="preserve"> </w:t>
            </w:r>
            <w:r>
              <w:t>drains are laid in a trench, the bottom of the trench shall be free of irregularities and shall be brought to the required level.</w:t>
            </w:r>
            <w:r>
              <w:rPr>
                <w:spacing w:val="80"/>
              </w:rPr>
              <w:t xml:space="preserve"> </w:t>
            </w:r>
            <w:r>
              <w:t>Rock and other hard</w:t>
            </w:r>
            <w:r>
              <w:rPr>
                <w:spacing w:val="40"/>
              </w:rPr>
              <w:t xml:space="preserve"> </w:t>
            </w:r>
            <w:r>
              <w:t>protrusions shall be removed and any excess cut in the trench bottom shall be filled and compacted back to the required grade with suitable excavated or imported material as directed by the Engineer. Fin drains shall be capable of being connected longitudinal or laterally into pipe systems or chambers for inflow</w:t>
            </w:r>
            <w:r>
              <w:rPr>
                <w:spacing w:val="-1"/>
              </w:rPr>
              <w:t xml:space="preserve"> </w:t>
            </w:r>
            <w:r>
              <w:t>and outflow purposes.</w:t>
            </w:r>
            <w:r>
              <w:rPr>
                <w:spacing w:val="40"/>
              </w:rPr>
              <w:t xml:space="preserve"> </w:t>
            </w:r>
            <w:r>
              <w:t>Joints parallel to the direction of flow and any exposed edge shall be protected from the ingress of soil by a geotextile wrapping with a minimum overlap of 150 mm or other measures as approved by the Engineer. The splicing of lengths of geotextile and minimum overlap shall be as per the drawing or as approved by the Engineer.</w:t>
            </w:r>
          </w:p>
          <w:p w14:paraId="63871B71" w14:textId="0302CFEA" w:rsidR="00D33F26" w:rsidRPr="00B94D16" w:rsidRDefault="00D33F26" w:rsidP="00CE5D64">
            <w:pPr>
              <w:autoSpaceDE w:val="0"/>
              <w:autoSpaceDN w:val="0"/>
              <w:adjustRightInd w:val="0"/>
              <w:spacing w:after="60"/>
              <w:ind w:left="46"/>
              <w:jc w:val="both"/>
              <w:outlineLvl w:val="2"/>
              <w:rPr>
                <w:rFonts w:ascii="Arial" w:hAnsi="Arial" w:cs="Arial"/>
                <w:b/>
                <w:bCs/>
                <w:color w:val="000000"/>
              </w:rPr>
            </w:pPr>
          </w:p>
        </w:tc>
        <w:tc>
          <w:tcPr>
            <w:tcW w:w="2268" w:type="dxa"/>
          </w:tcPr>
          <w:p w14:paraId="222CCBC4" w14:textId="77777777" w:rsidR="00D33F26" w:rsidRDefault="00D33F26">
            <w:pPr>
              <w:pStyle w:val="ListParagraph"/>
              <w:widowControl w:val="0"/>
              <w:numPr>
                <w:ilvl w:val="1"/>
                <w:numId w:val="23"/>
              </w:numPr>
              <w:tabs>
                <w:tab w:val="left" w:pos="1160"/>
              </w:tabs>
              <w:autoSpaceDE w:val="0"/>
              <w:autoSpaceDN w:val="0"/>
              <w:contextualSpacing w:val="0"/>
              <w:rPr>
                <w:rFonts w:ascii="Arial"/>
                <w:b/>
                <w:spacing w:val="-2"/>
              </w:rPr>
            </w:pPr>
          </w:p>
        </w:tc>
      </w:tr>
      <w:tr w:rsidR="00D33F26" w14:paraId="6B59153D" w14:textId="2B91D99F" w:rsidTr="00D33F26">
        <w:tc>
          <w:tcPr>
            <w:tcW w:w="571" w:type="dxa"/>
          </w:tcPr>
          <w:p w14:paraId="0AA5C6D3" w14:textId="2B721D1F" w:rsidR="00D33F26" w:rsidRDefault="00D33F26" w:rsidP="00CE5D64">
            <w:pPr>
              <w:ind w:left="46"/>
            </w:pPr>
            <w:r>
              <w:t>44</w:t>
            </w:r>
          </w:p>
        </w:tc>
        <w:tc>
          <w:tcPr>
            <w:tcW w:w="6498" w:type="dxa"/>
          </w:tcPr>
          <w:p w14:paraId="3757E95C" w14:textId="77777777" w:rsidR="00D33F26" w:rsidRDefault="00D33F26" w:rsidP="00CE5D64">
            <w:pPr>
              <w:autoSpaceDE w:val="0"/>
              <w:autoSpaceDN w:val="0"/>
              <w:adjustRightInd w:val="0"/>
              <w:spacing w:after="60"/>
              <w:jc w:val="both"/>
              <w:outlineLvl w:val="1"/>
              <w:rPr>
                <w:rFonts w:ascii="Arial" w:hAnsi="Arial" w:cs="Arial"/>
                <w:b/>
              </w:rPr>
            </w:pPr>
            <w:r w:rsidRPr="007B2BD1">
              <w:rPr>
                <w:rFonts w:ascii="Arial" w:hAnsi="Arial" w:cs="Arial"/>
                <w:b/>
              </w:rPr>
              <w:t xml:space="preserve">704.3.2  Prefabricated </w:t>
            </w:r>
            <w:r>
              <w:rPr>
                <w:rFonts w:ascii="Arial" w:hAnsi="Arial" w:cs="Arial"/>
                <w:b/>
              </w:rPr>
              <w:t>V</w:t>
            </w:r>
            <w:r w:rsidRPr="007B2BD1">
              <w:rPr>
                <w:rFonts w:ascii="Arial" w:hAnsi="Arial" w:cs="Arial"/>
                <w:b/>
              </w:rPr>
              <w:t xml:space="preserve">ertical </w:t>
            </w:r>
            <w:r>
              <w:rPr>
                <w:rFonts w:ascii="Arial" w:hAnsi="Arial" w:cs="Arial"/>
                <w:b/>
              </w:rPr>
              <w:t>D</w:t>
            </w:r>
            <w:r w:rsidRPr="007B2BD1">
              <w:rPr>
                <w:rFonts w:ascii="Arial" w:hAnsi="Arial" w:cs="Arial"/>
                <w:b/>
              </w:rPr>
              <w:t xml:space="preserve">rains (PVD) </w:t>
            </w:r>
          </w:p>
          <w:p w14:paraId="42A0359B" w14:textId="77777777" w:rsidR="00D33F26" w:rsidRPr="007B2BD1" w:rsidRDefault="00D33F26" w:rsidP="00CE5D64">
            <w:pPr>
              <w:autoSpaceDE w:val="0"/>
              <w:autoSpaceDN w:val="0"/>
              <w:adjustRightInd w:val="0"/>
              <w:spacing w:after="60"/>
              <w:jc w:val="both"/>
              <w:outlineLvl w:val="1"/>
              <w:rPr>
                <w:rFonts w:ascii="Arial" w:hAnsi="Arial" w:cs="Arial"/>
                <w:b/>
              </w:rPr>
            </w:pPr>
          </w:p>
          <w:p w14:paraId="14C93A96" w14:textId="17354437" w:rsidR="00D33F26" w:rsidRPr="00B94D16" w:rsidRDefault="00D33F26" w:rsidP="00CE5D64">
            <w:pPr>
              <w:autoSpaceDE w:val="0"/>
              <w:autoSpaceDN w:val="0"/>
              <w:adjustRightInd w:val="0"/>
              <w:spacing w:after="60"/>
              <w:ind w:left="46"/>
              <w:jc w:val="both"/>
              <w:outlineLvl w:val="2"/>
              <w:rPr>
                <w:rFonts w:ascii="Arial" w:hAnsi="Arial" w:cs="Arial"/>
                <w:b/>
                <w:bCs/>
                <w:color w:val="000000"/>
              </w:rPr>
            </w:pPr>
            <w:r w:rsidRPr="007B2BD1">
              <w:rPr>
                <w:rFonts w:ascii="Arial" w:hAnsi="Arial" w:cs="Arial"/>
                <w:iCs/>
              </w:rPr>
              <w:t>The installations for PVD shall be as per relevant Clauses of section 314</w:t>
            </w:r>
            <w:r>
              <w:rPr>
                <w:rFonts w:ascii="Arial" w:hAnsi="Arial" w:cs="Arial"/>
                <w:iCs/>
              </w:rPr>
              <w:t>.</w:t>
            </w:r>
          </w:p>
        </w:tc>
        <w:tc>
          <w:tcPr>
            <w:tcW w:w="6256" w:type="dxa"/>
          </w:tcPr>
          <w:p w14:paraId="73E10AE7" w14:textId="2CF93860" w:rsidR="00D33F26" w:rsidRDefault="00D33F26">
            <w:pPr>
              <w:pStyle w:val="ListParagraph"/>
              <w:widowControl w:val="0"/>
              <w:numPr>
                <w:ilvl w:val="2"/>
                <w:numId w:val="24"/>
              </w:numPr>
              <w:tabs>
                <w:tab w:val="left" w:pos="1800"/>
              </w:tabs>
              <w:autoSpaceDE w:val="0"/>
              <w:autoSpaceDN w:val="0"/>
              <w:spacing w:after="120"/>
              <w:contextualSpacing w:val="0"/>
              <w:rPr>
                <w:rFonts w:ascii="Arial"/>
                <w:b/>
              </w:rPr>
            </w:pPr>
            <w:r>
              <w:rPr>
                <w:rFonts w:ascii="Arial"/>
                <w:b/>
              </w:rPr>
              <w:t>Prefabricated</w:t>
            </w:r>
            <w:r>
              <w:rPr>
                <w:rFonts w:ascii="Arial"/>
                <w:b/>
                <w:spacing w:val="-10"/>
              </w:rPr>
              <w:t xml:space="preserve"> </w:t>
            </w:r>
            <w:r>
              <w:rPr>
                <w:rFonts w:ascii="Arial"/>
                <w:b/>
              </w:rPr>
              <w:t>Vertical</w:t>
            </w:r>
            <w:r>
              <w:rPr>
                <w:rFonts w:ascii="Arial"/>
                <w:b/>
                <w:spacing w:val="-9"/>
              </w:rPr>
              <w:t xml:space="preserve"> </w:t>
            </w:r>
            <w:r>
              <w:rPr>
                <w:rFonts w:ascii="Arial"/>
                <w:b/>
              </w:rPr>
              <w:t>Drains</w:t>
            </w:r>
            <w:r>
              <w:rPr>
                <w:rFonts w:ascii="Arial"/>
                <w:b/>
                <w:spacing w:val="-8"/>
              </w:rPr>
              <w:t xml:space="preserve"> </w:t>
            </w:r>
            <w:r>
              <w:rPr>
                <w:rFonts w:ascii="Arial"/>
                <w:b/>
                <w:spacing w:val="-4"/>
              </w:rPr>
              <w:t>(PVD)</w:t>
            </w:r>
          </w:p>
          <w:p w14:paraId="22FBB5FA" w14:textId="77777777" w:rsidR="00D33F26" w:rsidRDefault="00D33F26" w:rsidP="00170758">
            <w:pPr>
              <w:ind w:left="408"/>
              <w:jc w:val="both"/>
            </w:pPr>
            <w:r>
              <w:t>The</w:t>
            </w:r>
            <w:r>
              <w:rPr>
                <w:spacing w:val="-1"/>
              </w:rPr>
              <w:t xml:space="preserve"> </w:t>
            </w:r>
            <w:r>
              <w:t>installations</w:t>
            </w:r>
            <w:r>
              <w:rPr>
                <w:spacing w:val="-5"/>
              </w:rPr>
              <w:t xml:space="preserve"> </w:t>
            </w:r>
            <w:r>
              <w:t>for</w:t>
            </w:r>
            <w:r>
              <w:rPr>
                <w:spacing w:val="-3"/>
              </w:rPr>
              <w:t xml:space="preserve"> </w:t>
            </w:r>
            <w:r>
              <w:t>PVD</w:t>
            </w:r>
            <w:r>
              <w:rPr>
                <w:spacing w:val="-3"/>
              </w:rPr>
              <w:t xml:space="preserve"> </w:t>
            </w:r>
            <w:r>
              <w:t>shall</w:t>
            </w:r>
            <w:r>
              <w:rPr>
                <w:spacing w:val="-3"/>
              </w:rPr>
              <w:t xml:space="preserve"> </w:t>
            </w:r>
            <w:r>
              <w:t>be</w:t>
            </w:r>
            <w:r>
              <w:rPr>
                <w:spacing w:val="-5"/>
              </w:rPr>
              <w:t xml:space="preserve"> </w:t>
            </w:r>
            <w:r>
              <w:t>as</w:t>
            </w:r>
            <w:r>
              <w:rPr>
                <w:spacing w:val="-6"/>
              </w:rPr>
              <w:t xml:space="preserve"> </w:t>
            </w:r>
            <w:r>
              <w:t>per</w:t>
            </w:r>
            <w:r>
              <w:rPr>
                <w:spacing w:val="-3"/>
              </w:rPr>
              <w:t xml:space="preserve"> </w:t>
            </w:r>
            <w:r>
              <w:t>relevant</w:t>
            </w:r>
            <w:r>
              <w:rPr>
                <w:spacing w:val="3"/>
              </w:rPr>
              <w:t xml:space="preserve"> </w:t>
            </w:r>
            <w:r>
              <w:t>Clauses</w:t>
            </w:r>
            <w:r>
              <w:rPr>
                <w:spacing w:val="-7"/>
              </w:rPr>
              <w:t xml:space="preserve"> </w:t>
            </w:r>
            <w:r>
              <w:t>of</w:t>
            </w:r>
            <w:r>
              <w:rPr>
                <w:spacing w:val="-1"/>
              </w:rPr>
              <w:t xml:space="preserve"> </w:t>
            </w:r>
            <w:r>
              <w:t xml:space="preserve">section </w:t>
            </w:r>
            <w:r>
              <w:rPr>
                <w:spacing w:val="-4"/>
              </w:rPr>
              <w:t>314.</w:t>
            </w:r>
          </w:p>
          <w:p w14:paraId="06D94D3C" w14:textId="1CF053CD" w:rsidR="00D33F26" w:rsidRPr="00B94D16" w:rsidRDefault="00D33F26" w:rsidP="00CE5D64">
            <w:pPr>
              <w:autoSpaceDE w:val="0"/>
              <w:autoSpaceDN w:val="0"/>
              <w:adjustRightInd w:val="0"/>
              <w:spacing w:after="60"/>
              <w:ind w:left="46"/>
              <w:jc w:val="both"/>
              <w:outlineLvl w:val="2"/>
              <w:rPr>
                <w:rFonts w:ascii="Arial" w:hAnsi="Arial" w:cs="Arial"/>
                <w:b/>
                <w:bCs/>
                <w:color w:val="000000"/>
              </w:rPr>
            </w:pPr>
          </w:p>
        </w:tc>
        <w:tc>
          <w:tcPr>
            <w:tcW w:w="2268" w:type="dxa"/>
          </w:tcPr>
          <w:p w14:paraId="1556842D" w14:textId="77777777" w:rsidR="00D33F26" w:rsidRDefault="00D33F26">
            <w:pPr>
              <w:pStyle w:val="ListParagraph"/>
              <w:widowControl w:val="0"/>
              <w:numPr>
                <w:ilvl w:val="2"/>
                <w:numId w:val="24"/>
              </w:numPr>
              <w:tabs>
                <w:tab w:val="left" w:pos="1800"/>
              </w:tabs>
              <w:autoSpaceDE w:val="0"/>
              <w:autoSpaceDN w:val="0"/>
              <w:spacing w:after="120"/>
              <w:contextualSpacing w:val="0"/>
              <w:rPr>
                <w:rFonts w:ascii="Arial"/>
                <w:b/>
              </w:rPr>
            </w:pPr>
          </w:p>
        </w:tc>
      </w:tr>
      <w:tr w:rsidR="00D33F26" w14:paraId="167E85A3" w14:textId="33197CE7" w:rsidTr="00D33F26">
        <w:tc>
          <w:tcPr>
            <w:tcW w:w="571" w:type="dxa"/>
          </w:tcPr>
          <w:p w14:paraId="2D638CE5" w14:textId="3370154E" w:rsidR="00D33F26" w:rsidRDefault="00D33F26" w:rsidP="00740376">
            <w:pPr>
              <w:ind w:left="46"/>
            </w:pPr>
            <w:r>
              <w:t>45</w:t>
            </w:r>
          </w:p>
        </w:tc>
        <w:tc>
          <w:tcPr>
            <w:tcW w:w="6498" w:type="dxa"/>
          </w:tcPr>
          <w:p w14:paraId="5F2103A8"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3F141159" w14:textId="415A0E28" w:rsidR="00D33F26" w:rsidRDefault="00D33F26">
            <w:pPr>
              <w:pStyle w:val="ListParagraph"/>
              <w:widowControl w:val="0"/>
              <w:numPr>
                <w:ilvl w:val="2"/>
                <w:numId w:val="24"/>
              </w:numPr>
              <w:tabs>
                <w:tab w:val="left" w:pos="1800"/>
              </w:tabs>
              <w:autoSpaceDE w:val="0"/>
              <w:autoSpaceDN w:val="0"/>
              <w:spacing w:after="240" w:line="254" w:lineRule="auto"/>
              <w:ind w:left="33" w:right="19" w:hanging="33"/>
              <w:contextualSpacing w:val="0"/>
              <w:rPr>
                <w:rFonts w:ascii="Arial"/>
                <w:b/>
              </w:rPr>
            </w:pPr>
            <w:r>
              <w:rPr>
                <w:rFonts w:ascii="Arial"/>
                <w:b/>
              </w:rPr>
              <w:t>Geo-composite</w:t>
            </w:r>
            <w:r>
              <w:rPr>
                <w:rFonts w:ascii="Arial"/>
                <w:b/>
                <w:spacing w:val="40"/>
              </w:rPr>
              <w:t xml:space="preserve"> </w:t>
            </w:r>
            <w:r>
              <w:rPr>
                <w:rFonts w:ascii="Arial"/>
                <w:b/>
              </w:rPr>
              <w:t>Installation</w:t>
            </w:r>
            <w:r>
              <w:rPr>
                <w:rFonts w:ascii="Arial"/>
                <w:b/>
                <w:spacing w:val="37"/>
              </w:rPr>
              <w:t xml:space="preserve"> </w:t>
            </w:r>
            <w:r>
              <w:rPr>
                <w:rFonts w:ascii="Arial"/>
                <w:b/>
              </w:rPr>
              <w:t>for</w:t>
            </w:r>
            <w:r>
              <w:rPr>
                <w:rFonts w:ascii="Arial"/>
                <w:b/>
                <w:spacing w:val="39"/>
              </w:rPr>
              <w:t xml:space="preserve"> </w:t>
            </w:r>
            <w:r>
              <w:rPr>
                <w:rFonts w:ascii="Arial"/>
                <w:b/>
              </w:rPr>
              <w:t>Capillary</w:t>
            </w:r>
            <w:r>
              <w:rPr>
                <w:rFonts w:ascii="Arial"/>
                <w:b/>
                <w:spacing w:val="36"/>
              </w:rPr>
              <w:t xml:space="preserve"> </w:t>
            </w:r>
            <w:r>
              <w:rPr>
                <w:rFonts w:ascii="Arial"/>
                <w:b/>
              </w:rPr>
              <w:t>Cutoff</w:t>
            </w:r>
            <w:r>
              <w:rPr>
                <w:rFonts w:ascii="Arial"/>
                <w:b/>
                <w:spacing w:val="37"/>
              </w:rPr>
              <w:t xml:space="preserve"> </w:t>
            </w:r>
            <w:r>
              <w:rPr>
                <w:rFonts w:ascii="Arial"/>
                <w:b/>
              </w:rPr>
              <w:t>&amp;</w:t>
            </w:r>
            <w:r>
              <w:rPr>
                <w:rFonts w:ascii="Arial"/>
                <w:b/>
                <w:spacing w:val="37"/>
              </w:rPr>
              <w:t xml:space="preserve"> </w:t>
            </w:r>
            <w:r>
              <w:rPr>
                <w:rFonts w:ascii="Arial"/>
                <w:b/>
              </w:rPr>
              <w:t>Behind</w:t>
            </w:r>
            <w:r>
              <w:rPr>
                <w:rFonts w:ascii="Arial"/>
                <w:b/>
                <w:spacing w:val="37"/>
              </w:rPr>
              <w:t xml:space="preserve"> </w:t>
            </w:r>
            <w:r>
              <w:rPr>
                <w:rFonts w:ascii="Arial"/>
                <w:b/>
              </w:rPr>
              <w:t>Reinforced</w:t>
            </w:r>
            <w:r>
              <w:rPr>
                <w:rFonts w:ascii="Arial"/>
                <w:b/>
                <w:spacing w:val="33"/>
              </w:rPr>
              <w:t xml:space="preserve"> </w:t>
            </w:r>
            <w:r>
              <w:rPr>
                <w:rFonts w:ascii="Arial"/>
                <w:b/>
              </w:rPr>
              <w:t>Soil Retaining Walls</w:t>
            </w:r>
          </w:p>
          <w:p w14:paraId="5C3C072C" w14:textId="77777777" w:rsidR="00D33F26" w:rsidRDefault="00D33F26" w:rsidP="00964A9D">
            <w:pPr>
              <w:spacing w:after="240" w:line="261" w:lineRule="auto"/>
              <w:ind w:left="33" w:right="19"/>
              <w:jc w:val="both"/>
            </w:pPr>
            <w:r>
              <w:rPr>
                <w:noProof/>
                <w:lang w:bidi="hi-IN"/>
              </w:rPr>
              <w:drawing>
                <wp:anchor distT="0" distB="0" distL="0" distR="0" simplePos="0" relativeHeight="251743232" behindDoc="1" locked="0" layoutInCell="1" allowOverlap="1" wp14:anchorId="725982F7" wp14:editId="6F02202F">
                  <wp:simplePos x="0" y="0"/>
                  <wp:positionH relativeFrom="page">
                    <wp:posOffset>1220910</wp:posOffset>
                  </wp:positionH>
                  <wp:positionV relativeFrom="paragraph">
                    <wp:posOffset>-76946</wp:posOffset>
                  </wp:positionV>
                  <wp:extent cx="5046031" cy="5063108"/>
                  <wp:effectExtent l="0" t="0" r="0" b="0"/>
                  <wp:wrapNone/>
                  <wp:docPr id="507" name="Image 5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7" name="Image 507"/>
                          <pic:cNvPicPr/>
                        </pic:nvPicPr>
                        <pic:blipFill>
                          <a:blip r:embed="rId6" cstate="print"/>
                          <a:stretch>
                            <a:fillRect/>
                          </a:stretch>
                        </pic:blipFill>
                        <pic:spPr>
                          <a:xfrm>
                            <a:off x="0" y="0"/>
                            <a:ext cx="5046031" cy="5063108"/>
                          </a:xfrm>
                          <a:prstGeom prst="rect">
                            <a:avLst/>
                          </a:prstGeom>
                        </pic:spPr>
                      </pic:pic>
                    </a:graphicData>
                  </a:graphic>
                </wp:anchor>
              </w:drawing>
            </w:r>
            <w:r>
              <w:t>The installation of geo-composite drain shall be as per drawings.</w:t>
            </w:r>
            <w:r>
              <w:rPr>
                <w:spacing w:val="40"/>
              </w:rPr>
              <w:t xml:space="preserve"> </w:t>
            </w:r>
            <w:r>
              <w:t xml:space="preserve">Where geo-composite drains are assembled on site, the assembly area shall be clean and dry. No geotextile or core material shall be exposed to daylight (or any source of ultraviolet radiation) for a </w:t>
            </w:r>
            <w:r>
              <w:lastRenderedPageBreak/>
              <w:t>period exceeding 50 hours.</w:t>
            </w:r>
            <w:r>
              <w:rPr>
                <w:spacing w:val="40"/>
              </w:rPr>
              <w:t xml:space="preserve"> </w:t>
            </w:r>
            <w:r>
              <w:t>Rolls of geo-composite drain shall not be</w:t>
            </w:r>
            <w:r>
              <w:rPr>
                <w:spacing w:val="-1"/>
              </w:rPr>
              <w:t xml:space="preserve"> </w:t>
            </w:r>
            <w:r>
              <w:t>dragged on the ground and they must be lifted off the ground before moving them. Geo-composite drains shall be capable of being connected longitudinally or laterally into pipe systems for outflow purpose. Geo-composite shall have 100 mm extra geotextile on side edges for overlap purpose. Joint parallel to the direction of flow and any exposed edge shall be protected from the ingress of soil by wrapping with a minimum overlap of 150mm or other measures.</w:t>
            </w:r>
          </w:p>
          <w:p w14:paraId="4B09A868" w14:textId="77777777" w:rsidR="00D33F26" w:rsidRDefault="00D33F26" w:rsidP="00964A9D">
            <w:pPr>
              <w:spacing w:after="240" w:line="261" w:lineRule="auto"/>
              <w:ind w:left="33" w:right="19"/>
              <w:jc w:val="both"/>
            </w:pPr>
            <w:r>
              <w:t>Care must be taken to ensure that large stones are not allowed to damage the surface of the geotextile filter. In case of use behind bridge abutment or retaining wall, half perforated pipe</w:t>
            </w:r>
            <w:r>
              <w:rPr>
                <w:spacing w:val="40"/>
              </w:rPr>
              <w:t xml:space="preserve"> </w:t>
            </w:r>
            <w:r>
              <w:t>shall be provided for horizontal drainage at bottom, by wrapping both geo--composite around pipe with suitable adhesive tape at the overlap. For capillary cutoff geo-composite shall conform to</w:t>
            </w:r>
            <w:r>
              <w:rPr>
                <w:spacing w:val="40"/>
              </w:rPr>
              <w:t xml:space="preserve"> </w:t>
            </w:r>
            <w:r>
              <w:t>IRC 34 as shown Table 700-10:</w:t>
            </w:r>
          </w:p>
          <w:p w14:paraId="131F42F3" w14:textId="77777777" w:rsidR="00D33F26" w:rsidRDefault="00D33F26" w:rsidP="00964A9D">
            <w:pPr>
              <w:spacing w:after="240" w:line="261" w:lineRule="auto"/>
              <w:ind w:left="33" w:right="19"/>
              <w:jc w:val="both"/>
              <w:rPr>
                <w:sz w:val="24"/>
              </w:rPr>
            </w:pPr>
            <w:r>
              <w:t>In normal conditions in order to ensure that no hydrostatic as well as pore water pressure is developed in the Reinforced Soil Structure (RS Structure), adequate drainage measures need</w:t>
            </w:r>
            <w:r>
              <w:rPr>
                <w:spacing w:val="80"/>
              </w:rPr>
              <w:t xml:space="preserve"> </w:t>
            </w:r>
            <w:r>
              <w:t xml:space="preserve">to be taken. </w:t>
            </w:r>
            <w:r>
              <w:rPr>
                <w:sz w:val="24"/>
              </w:rPr>
              <w:t>Geo composite for drainage alongwith with a combination of drainage bay/filter</w:t>
            </w:r>
            <w:r>
              <w:rPr>
                <w:spacing w:val="80"/>
                <w:sz w:val="24"/>
              </w:rPr>
              <w:t xml:space="preserve"> </w:t>
            </w:r>
            <w:r>
              <w:rPr>
                <w:sz w:val="24"/>
              </w:rPr>
              <w:t>media of minimum 600 mm width (as per</w:t>
            </w:r>
            <w:r>
              <w:rPr>
                <w:spacing w:val="40"/>
                <w:sz w:val="24"/>
              </w:rPr>
              <w:t xml:space="preserve"> </w:t>
            </w:r>
            <w:r>
              <w:rPr>
                <w:sz w:val="24"/>
              </w:rPr>
              <w:t>below table) shall be provided behind the facing of RS structures for ensuring adequate drainage.</w:t>
            </w:r>
          </w:p>
          <w:p w14:paraId="31582AC9" w14:textId="77777777" w:rsidR="00D33F26" w:rsidRDefault="00D33F26" w:rsidP="00740376">
            <w:pPr>
              <w:ind w:left="1383"/>
              <w:rPr>
                <w:rFonts w:ascii="Arial"/>
                <w:b/>
              </w:rPr>
            </w:pPr>
            <w:r>
              <w:rPr>
                <w:rFonts w:ascii="Arial"/>
                <w:b/>
              </w:rPr>
              <w:t>Gradation</w:t>
            </w:r>
            <w:r>
              <w:rPr>
                <w:rFonts w:ascii="Arial"/>
                <w:b/>
                <w:spacing w:val="-6"/>
              </w:rPr>
              <w:t xml:space="preserve"> </w:t>
            </w:r>
            <w:r>
              <w:rPr>
                <w:rFonts w:ascii="Arial"/>
                <w:b/>
              </w:rPr>
              <w:t>Requirements</w:t>
            </w:r>
            <w:r>
              <w:rPr>
                <w:rFonts w:ascii="Arial"/>
                <w:b/>
                <w:spacing w:val="-9"/>
              </w:rPr>
              <w:t xml:space="preserve"> </w:t>
            </w:r>
            <w:r>
              <w:rPr>
                <w:rFonts w:ascii="Arial"/>
                <w:b/>
              </w:rPr>
              <w:t>for</w:t>
            </w:r>
            <w:r>
              <w:rPr>
                <w:rFonts w:ascii="Arial"/>
                <w:b/>
                <w:spacing w:val="-5"/>
              </w:rPr>
              <w:t xml:space="preserve"> </w:t>
            </w:r>
            <w:r>
              <w:rPr>
                <w:rFonts w:ascii="Arial"/>
                <w:b/>
              </w:rPr>
              <w:t>Drainage</w:t>
            </w:r>
            <w:r>
              <w:rPr>
                <w:rFonts w:ascii="Arial"/>
                <w:b/>
                <w:spacing w:val="-5"/>
              </w:rPr>
              <w:t xml:space="preserve"> </w:t>
            </w:r>
            <w:r>
              <w:rPr>
                <w:rFonts w:ascii="Arial"/>
                <w:b/>
              </w:rPr>
              <w:t>Bay/Filter</w:t>
            </w:r>
            <w:r>
              <w:rPr>
                <w:rFonts w:ascii="Arial"/>
                <w:b/>
                <w:spacing w:val="-6"/>
              </w:rPr>
              <w:t xml:space="preserve"> </w:t>
            </w:r>
            <w:r>
              <w:rPr>
                <w:rFonts w:ascii="Arial"/>
                <w:b/>
              </w:rPr>
              <w:t>Media</w:t>
            </w:r>
            <w:r>
              <w:rPr>
                <w:rFonts w:ascii="Arial"/>
                <w:b/>
                <w:spacing w:val="-4"/>
              </w:rPr>
              <w:t xml:space="preserve"> </w:t>
            </w:r>
            <w:r>
              <w:rPr>
                <w:rFonts w:ascii="Arial"/>
                <w:b/>
              </w:rPr>
              <w:t>(IS</w:t>
            </w:r>
            <w:r>
              <w:rPr>
                <w:rFonts w:ascii="Arial"/>
                <w:b/>
                <w:spacing w:val="-5"/>
              </w:rPr>
              <w:t xml:space="preserve"> </w:t>
            </w:r>
            <w:r>
              <w:rPr>
                <w:rFonts w:ascii="Arial"/>
                <w:b/>
              </w:rPr>
              <w:t>2720</w:t>
            </w:r>
            <w:r>
              <w:rPr>
                <w:rFonts w:ascii="Arial"/>
                <w:b/>
                <w:spacing w:val="-5"/>
              </w:rPr>
              <w:t xml:space="preserve"> </w:t>
            </w:r>
            <w:r>
              <w:rPr>
                <w:rFonts w:ascii="Arial"/>
                <w:b/>
              </w:rPr>
              <w:t>Part</w:t>
            </w:r>
            <w:r>
              <w:rPr>
                <w:rFonts w:ascii="Arial"/>
                <w:b/>
                <w:spacing w:val="-6"/>
              </w:rPr>
              <w:t xml:space="preserve"> </w:t>
            </w:r>
            <w:r>
              <w:rPr>
                <w:rFonts w:ascii="Arial"/>
                <w:b/>
                <w:spacing w:val="-5"/>
              </w:rPr>
              <w:t>4)</w:t>
            </w:r>
          </w:p>
          <w:tbl>
            <w:tblPr>
              <w:tblW w:w="0" w:type="auto"/>
              <w:tblInd w:w="2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8"/>
              <w:gridCol w:w="2617"/>
              <w:gridCol w:w="1724"/>
            </w:tblGrid>
            <w:tr w:rsidR="00D33F26" w14:paraId="5295D153" w14:textId="77777777" w:rsidTr="00D33F26">
              <w:trPr>
                <w:trHeight w:val="566"/>
              </w:trPr>
              <w:tc>
                <w:tcPr>
                  <w:tcW w:w="528" w:type="dxa"/>
                </w:tcPr>
                <w:p w14:paraId="0564C0A4" w14:textId="77777777" w:rsidR="00D33F26" w:rsidRDefault="00D33F26" w:rsidP="00740376">
                  <w:pPr>
                    <w:pStyle w:val="TableParagraph"/>
                    <w:spacing w:line="246" w:lineRule="exact"/>
                    <w:rPr>
                      <w:rFonts w:ascii="Arial"/>
                      <w:b/>
                    </w:rPr>
                  </w:pPr>
                  <w:r>
                    <w:rPr>
                      <w:rFonts w:ascii="Arial"/>
                      <w:b/>
                      <w:spacing w:val="-5"/>
                    </w:rPr>
                    <w:lastRenderedPageBreak/>
                    <w:t>S.</w:t>
                  </w:r>
                </w:p>
                <w:p w14:paraId="053F0DE0" w14:textId="77777777" w:rsidR="00D33F26" w:rsidRDefault="00D33F26" w:rsidP="00740376">
                  <w:pPr>
                    <w:pStyle w:val="TableParagraph"/>
                    <w:spacing w:line="251" w:lineRule="exact"/>
                    <w:rPr>
                      <w:rFonts w:ascii="Arial"/>
                      <w:b/>
                    </w:rPr>
                  </w:pPr>
                  <w:r>
                    <w:rPr>
                      <w:rFonts w:ascii="Arial"/>
                      <w:b/>
                      <w:spacing w:val="-5"/>
                    </w:rPr>
                    <w:t>No</w:t>
                  </w:r>
                </w:p>
              </w:tc>
              <w:tc>
                <w:tcPr>
                  <w:tcW w:w="2617" w:type="dxa"/>
                </w:tcPr>
                <w:p w14:paraId="5F0409FD" w14:textId="77777777" w:rsidR="00D33F26" w:rsidRDefault="00D33F26" w:rsidP="00740376">
                  <w:pPr>
                    <w:pStyle w:val="TableParagraph"/>
                    <w:spacing w:line="237" w:lineRule="auto"/>
                    <w:ind w:left="1109" w:right="270" w:hanging="841"/>
                    <w:rPr>
                      <w:rFonts w:ascii="Arial"/>
                      <w:b/>
                    </w:rPr>
                  </w:pPr>
                  <w:r>
                    <w:rPr>
                      <w:rFonts w:ascii="Arial"/>
                      <w:b/>
                    </w:rPr>
                    <w:t>Sieve</w:t>
                  </w:r>
                  <w:r>
                    <w:rPr>
                      <w:rFonts w:ascii="Arial"/>
                      <w:b/>
                      <w:spacing w:val="-16"/>
                    </w:rPr>
                    <w:t xml:space="preserve"> </w:t>
                  </w:r>
                  <w:r>
                    <w:rPr>
                      <w:rFonts w:ascii="Arial"/>
                      <w:b/>
                    </w:rPr>
                    <w:t>Opening</w:t>
                  </w:r>
                  <w:r>
                    <w:rPr>
                      <w:rFonts w:ascii="Arial"/>
                      <w:b/>
                      <w:spacing w:val="-15"/>
                    </w:rPr>
                    <w:t xml:space="preserve"> </w:t>
                  </w:r>
                  <w:r>
                    <w:rPr>
                      <w:rFonts w:ascii="Arial"/>
                      <w:b/>
                    </w:rPr>
                    <w:t xml:space="preserve">size, </w:t>
                  </w:r>
                  <w:r>
                    <w:rPr>
                      <w:rFonts w:ascii="Arial"/>
                      <w:b/>
                      <w:spacing w:val="-6"/>
                    </w:rPr>
                    <w:t>mm</w:t>
                  </w:r>
                </w:p>
              </w:tc>
              <w:tc>
                <w:tcPr>
                  <w:tcW w:w="1724" w:type="dxa"/>
                </w:tcPr>
                <w:p w14:paraId="390010EB" w14:textId="77777777" w:rsidR="00D33F26" w:rsidRDefault="00D33F26" w:rsidP="00740376">
                  <w:pPr>
                    <w:pStyle w:val="TableParagraph"/>
                    <w:spacing w:line="237" w:lineRule="auto"/>
                    <w:ind w:left="590" w:hanging="327"/>
                    <w:rPr>
                      <w:rFonts w:ascii="Arial"/>
                      <w:b/>
                    </w:rPr>
                  </w:pPr>
                  <w:r>
                    <w:rPr>
                      <w:rFonts w:ascii="Arial"/>
                      <w:b/>
                      <w:spacing w:val="-2"/>
                    </w:rPr>
                    <w:t>Percentage Finer</w:t>
                  </w:r>
                </w:p>
              </w:tc>
            </w:tr>
            <w:tr w:rsidR="00D33F26" w14:paraId="2EDB8B8F" w14:textId="77777777" w:rsidTr="00D33F26">
              <w:trPr>
                <w:trHeight w:val="316"/>
              </w:trPr>
              <w:tc>
                <w:tcPr>
                  <w:tcW w:w="528" w:type="dxa"/>
                </w:tcPr>
                <w:p w14:paraId="588C41B4" w14:textId="77777777" w:rsidR="00D33F26" w:rsidRDefault="00D33F26" w:rsidP="00740376">
                  <w:pPr>
                    <w:pStyle w:val="TableParagraph"/>
                    <w:spacing w:line="248" w:lineRule="exact"/>
                  </w:pPr>
                  <w:r>
                    <w:rPr>
                      <w:spacing w:val="-10"/>
                    </w:rPr>
                    <w:t>1</w:t>
                  </w:r>
                </w:p>
              </w:tc>
              <w:tc>
                <w:tcPr>
                  <w:tcW w:w="2617" w:type="dxa"/>
                </w:tcPr>
                <w:p w14:paraId="17C18D74" w14:textId="77777777" w:rsidR="00D33F26" w:rsidRDefault="00D33F26" w:rsidP="00740376">
                  <w:pPr>
                    <w:pStyle w:val="TableParagraph"/>
                    <w:spacing w:line="248" w:lineRule="exact"/>
                    <w:ind w:left="2"/>
                    <w:jc w:val="center"/>
                  </w:pPr>
                  <w:r>
                    <w:rPr>
                      <w:spacing w:val="-4"/>
                    </w:rPr>
                    <w:t>37.5</w:t>
                  </w:r>
                </w:p>
              </w:tc>
              <w:tc>
                <w:tcPr>
                  <w:tcW w:w="1724" w:type="dxa"/>
                </w:tcPr>
                <w:p w14:paraId="775C66AA" w14:textId="77777777" w:rsidR="00D33F26" w:rsidRDefault="00D33F26" w:rsidP="00740376">
                  <w:pPr>
                    <w:pStyle w:val="TableParagraph"/>
                    <w:spacing w:line="248" w:lineRule="exact"/>
                    <w:ind w:left="9" w:right="7"/>
                    <w:jc w:val="center"/>
                  </w:pPr>
                  <w:r>
                    <w:t>90-</w:t>
                  </w:r>
                  <w:r>
                    <w:rPr>
                      <w:spacing w:val="-5"/>
                    </w:rPr>
                    <w:t>100</w:t>
                  </w:r>
                </w:p>
              </w:tc>
            </w:tr>
            <w:tr w:rsidR="00D33F26" w14:paraId="0076FA74" w14:textId="77777777" w:rsidTr="00D33F26">
              <w:trPr>
                <w:trHeight w:val="311"/>
              </w:trPr>
              <w:tc>
                <w:tcPr>
                  <w:tcW w:w="528" w:type="dxa"/>
                </w:tcPr>
                <w:p w14:paraId="3785B3E8" w14:textId="77777777" w:rsidR="00D33F26" w:rsidRDefault="00D33F26" w:rsidP="00740376">
                  <w:pPr>
                    <w:pStyle w:val="TableParagraph"/>
                    <w:spacing w:line="248" w:lineRule="exact"/>
                  </w:pPr>
                  <w:r>
                    <w:rPr>
                      <w:spacing w:val="-10"/>
                    </w:rPr>
                    <w:t>2</w:t>
                  </w:r>
                </w:p>
              </w:tc>
              <w:tc>
                <w:tcPr>
                  <w:tcW w:w="2617" w:type="dxa"/>
                </w:tcPr>
                <w:p w14:paraId="1F53A5A6" w14:textId="77777777" w:rsidR="00D33F26" w:rsidRDefault="00D33F26" w:rsidP="00740376">
                  <w:pPr>
                    <w:pStyle w:val="TableParagraph"/>
                    <w:spacing w:line="248" w:lineRule="exact"/>
                    <w:ind w:left="2"/>
                    <w:jc w:val="center"/>
                  </w:pPr>
                  <w:r>
                    <w:rPr>
                      <w:spacing w:val="-4"/>
                    </w:rPr>
                    <w:t>20.0</w:t>
                  </w:r>
                </w:p>
              </w:tc>
              <w:tc>
                <w:tcPr>
                  <w:tcW w:w="1724" w:type="dxa"/>
                </w:tcPr>
                <w:p w14:paraId="67068707" w14:textId="77777777" w:rsidR="00D33F26" w:rsidRDefault="00D33F26" w:rsidP="00740376">
                  <w:pPr>
                    <w:pStyle w:val="TableParagraph"/>
                    <w:spacing w:line="248" w:lineRule="exact"/>
                    <w:ind w:left="9" w:right="7"/>
                    <w:jc w:val="center"/>
                  </w:pPr>
                  <w:r>
                    <w:t>80-</w:t>
                  </w:r>
                  <w:r>
                    <w:rPr>
                      <w:spacing w:val="-5"/>
                    </w:rPr>
                    <w:t>100</w:t>
                  </w:r>
                </w:p>
              </w:tc>
            </w:tr>
            <w:tr w:rsidR="00D33F26" w14:paraId="0D8E4571" w14:textId="77777777" w:rsidTr="00D33F26">
              <w:trPr>
                <w:trHeight w:val="311"/>
              </w:trPr>
              <w:tc>
                <w:tcPr>
                  <w:tcW w:w="528" w:type="dxa"/>
                </w:tcPr>
                <w:p w14:paraId="6F72DE9F" w14:textId="77777777" w:rsidR="00D33F26" w:rsidRDefault="00D33F26" w:rsidP="00740376">
                  <w:pPr>
                    <w:pStyle w:val="TableParagraph"/>
                    <w:spacing w:line="248" w:lineRule="exact"/>
                  </w:pPr>
                  <w:r>
                    <w:rPr>
                      <w:spacing w:val="-10"/>
                    </w:rPr>
                    <w:t>3</w:t>
                  </w:r>
                </w:p>
              </w:tc>
              <w:tc>
                <w:tcPr>
                  <w:tcW w:w="2617" w:type="dxa"/>
                </w:tcPr>
                <w:p w14:paraId="24D37998" w14:textId="77777777" w:rsidR="00D33F26" w:rsidRDefault="00D33F26" w:rsidP="00740376">
                  <w:pPr>
                    <w:pStyle w:val="TableParagraph"/>
                    <w:spacing w:line="248" w:lineRule="exact"/>
                    <w:ind w:left="2"/>
                    <w:jc w:val="center"/>
                  </w:pPr>
                  <w:r>
                    <w:rPr>
                      <w:spacing w:val="-4"/>
                    </w:rPr>
                    <w:t>12.5</w:t>
                  </w:r>
                </w:p>
              </w:tc>
              <w:tc>
                <w:tcPr>
                  <w:tcW w:w="1724" w:type="dxa"/>
                </w:tcPr>
                <w:p w14:paraId="5FEC7696" w14:textId="77777777" w:rsidR="00D33F26" w:rsidRDefault="00D33F26" w:rsidP="00740376">
                  <w:pPr>
                    <w:pStyle w:val="TableParagraph"/>
                    <w:spacing w:line="248" w:lineRule="exact"/>
                    <w:ind w:left="9"/>
                    <w:jc w:val="center"/>
                  </w:pPr>
                  <w:r>
                    <w:t>0-</w:t>
                  </w:r>
                  <w:r>
                    <w:rPr>
                      <w:spacing w:val="-5"/>
                    </w:rPr>
                    <w:t>20</w:t>
                  </w:r>
                </w:p>
              </w:tc>
            </w:tr>
          </w:tbl>
          <w:p w14:paraId="260AB793" w14:textId="77777777" w:rsidR="00D33F26" w:rsidRDefault="00D33F26" w:rsidP="00740376">
            <w:pPr>
              <w:autoSpaceDE w:val="0"/>
              <w:autoSpaceDN w:val="0"/>
              <w:adjustRightInd w:val="0"/>
              <w:spacing w:after="60"/>
              <w:ind w:left="46"/>
              <w:jc w:val="both"/>
              <w:outlineLvl w:val="2"/>
              <w:rPr>
                <w:rFonts w:ascii="Arial" w:hAnsi="Arial" w:cs="Arial"/>
                <w:b/>
                <w:bCs/>
                <w:color w:val="000000"/>
              </w:rPr>
            </w:pPr>
          </w:p>
          <w:p w14:paraId="04314CBC" w14:textId="77777777" w:rsidR="00D33F26" w:rsidRDefault="00D33F26" w:rsidP="00740376">
            <w:pPr>
              <w:spacing w:line="259" w:lineRule="auto"/>
              <w:ind w:left="360" w:right="1450"/>
            </w:pPr>
            <w:r>
              <w:t>It is</w:t>
            </w:r>
            <w:r>
              <w:rPr>
                <w:spacing w:val="-1"/>
              </w:rPr>
              <w:t xml:space="preserve"> </w:t>
            </w:r>
            <w:r>
              <w:t>not</w:t>
            </w:r>
            <w:r>
              <w:rPr>
                <w:spacing w:val="-3"/>
              </w:rPr>
              <w:t xml:space="preserve"> </w:t>
            </w:r>
            <w:r>
              <w:t>recommended to use Drainage</w:t>
            </w:r>
            <w:r>
              <w:rPr>
                <w:spacing w:val="-3"/>
              </w:rPr>
              <w:t xml:space="preserve"> </w:t>
            </w:r>
            <w:r>
              <w:t>Composite</w:t>
            </w:r>
            <w:r>
              <w:rPr>
                <w:spacing w:val="-3"/>
              </w:rPr>
              <w:t xml:space="preserve"> </w:t>
            </w:r>
            <w:r>
              <w:t>when Pond</w:t>
            </w:r>
            <w:r>
              <w:rPr>
                <w:spacing w:val="-3"/>
              </w:rPr>
              <w:t xml:space="preserve"> </w:t>
            </w:r>
            <w:r>
              <w:t>ash</w:t>
            </w:r>
            <w:r>
              <w:rPr>
                <w:spacing w:val="-3"/>
              </w:rPr>
              <w:t xml:space="preserve"> </w:t>
            </w:r>
            <w:r>
              <w:t>is</w:t>
            </w:r>
            <w:r>
              <w:rPr>
                <w:spacing w:val="-1"/>
              </w:rPr>
              <w:t xml:space="preserve"> </w:t>
            </w:r>
            <w:r>
              <w:t>used</w:t>
            </w:r>
            <w:r>
              <w:rPr>
                <w:spacing w:val="-3"/>
              </w:rPr>
              <w:t xml:space="preserve"> </w:t>
            </w:r>
            <w:r>
              <w:t>as</w:t>
            </w:r>
            <w:r>
              <w:rPr>
                <w:spacing w:val="-5"/>
              </w:rPr>
              <w:t xml:space="preserve"> </w:t>
            </w:r>
            <w:r>
              <w:t>reinforced</w:t>
            </w:r>
            <w:r>
              <w:rPr>
                <w:spacing w:val="-3"/>
              </w:rPr>
              <w:t xml:space="preserve"> </w:t>
            </w:r>
            <w:r>
              <w:t>fill. In case of Pond ash, minimum 600 mm wide drainage bay shall be used.</w:t>
            </w:r>
          </w:p>
          <w:p w14:paraId="10963567" w14:textId="505559C7" w:rsidR="00D33F26" w:rsidRPr="00D44863" w:rsidRDefault="00D33F26" w:rsidP="00740376">
            <w:pPr>
              <w:autoSpaceDE w:val="0"/>
              <w:autoSpaceDN w:val="0"/>
              <w:adjustRightInd w:val="0"/>
              <w:spacing w:after="60"/>
              <w:jc w:val="both"/>
              <w:outlineLvl w:val="1"/>
              <w:rPr>
                <w:rFonts w:ascii="Arial" w:hAnsi="Arial" w:cs="Arial"/>
                <w:color w:val="FF0000"/>
              </w:rPr>
            </w:pPr>
          </w:p>
        </w:tc>
        <w:tc>
          <w:tcPr>
            <w:tcW w:w="2268" w:type="dxa"/>
          </w:tcPr>
          <w:p w14:paraId="73D9797D" w14:textId="77777777" w:rsidR="00D33F26" w:rsidRDefault="00D33F26">
            <w:pPr>
              <w:pStyle w:val="ListParagraph"/>
              <w:widowControl w:val="0"/>
              <w:numPr>
                <w:ilvl w:val="2"/>
                <w:numId w:val="24"/>
              </w:numPr>
              <w:tabs>
                <w:tab w:val="left" w:pos="1800"/>
              </w:tabs>
              <w:autoSpaceDE w:val="0"/>
              <w:autoSpaceDN w:val="0"/>
              <w:spacing w:after="240" w:line="254" w:lineRule="auto"/>
              <w:ind w:left="33" w:right="19" w:hanging="33"/>
              <w:contextualSpacing w:val="0"/>
              <w:rPr>
                <w:rFonts w:ascii="Arial"/>
                <w:b/>
              </w:rPr>
            </w:pPr>
          </w:p>
        </w:tc>
      </w:tr>
      <w:tr w:rsidR="00D33F26" w14:paraId="47D362EC" w14:textId="7916ACDD" w:rsidTr="00D33F26">
        <w:tc>
          <w:tcPr>
            <w:tcW w:w="571" w:type="dxa"/>
          </w:tcPr>
          <w:p w14:paraId="0ED968B4" w14:textId="64AD9282" w:rsidR="00D33F26" w:rsidRDefault="00D33F26" w:rsidP="00740376">
            <w:pPr>
              <w:ind w:left="46"/>
            </w:pPr>
            <w:r>
              <w:lastRenderedPageBreak/>
              <w:t>46</w:t>
            </w:r>
          </w:p>
        </w:tc>
        <w:tc>
          <w:tcPr>
            <w:tcW w:w="6498" w:type="dxa"/>
          </w:tcPr>
          <w:p w14:paraId="05AC7238"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4.4</w:t>
            </w:r>
            <w:r w:rsidRPr="007B2BD1">
              <w:rPr>
                <w:rFonts w:ascii="Arial" w:hAnsi="Arial" w:cs="Arial"/>
                <w:sz w:val="22"/>
                <w:szCs w:val="22"/>
              </w:rPr>
              <w:tab/>
              <w:t>Measurement for Payment</w:t>
            </w:r>
          </w:p>
          <w:p w14:paraId="43A6881D" w14:textId="77777777" w:rsidR="00D33F26"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Measurement for Fin drain shall be in running metre of its length.</w:t>
            </w:r>
          </w:p>
          <w:p w14:paraId="4592747E" w14:textId="72CF7CF4" w:rsidR="00D33F26" w:rsidRPr="00CE5D64" w:rsidRDefault="00D33F26" w:rsidP="00740376">
            <w:pPr>
              <w:pStyle w:val="Header2"/>
              <w:spacing w:before="0" w:after="60"/>
              <w:rPr>
                <w:rFonts w:ascii="Arial" w:hAnsi="Arial" w:cs="Arial"/>
                <w:sz w:val="22"/>
                <w:szCs w:val="22"/>
              </w:rPr>
            </w:pPr>
            <w:r w:rsidRPr="00AD7515">
              <w:rPr>
                <w:rFonts w:ascii="Arial" w:hAnsi="Arial" w:cs="Arial"/>
                <w:b w:val="0"/>
                <w:bCs w:val="0"/>
                <w:sz w:val="22"/>
                <w:szCs w:val="22"/>
              </w:rPr>
              <w:t>Measurement for payment for PVDs shall be as per Clause 314.2.3.</w:t>
            </w:r>
            <w:r w:rsidRPr="007B2BD1">
              <w:rPr>
                <w:rFonts w:ascii="Arial" w:hAnsi="Arial" w:cs="Arial"/>
                <w:sz w:val="22"/>
                <w:szCs w:val="22"/>
              </w:rPr>
              <w:t xml:space="preserve"> </w:t>
            </w:r>
          </w:p>
        </w:tc>
        <w:tc>
          <w:tcPr>
            <w:tcW w:w="6256" w:type="dxa"/>
          </w:tcPr>
          <w:p w14:paraId="0B226C11" w14:textId="42E988A5" w:rsidR="00D33F26" w:rsidRDefault="00D33F26">
            <w:pPr>
              <w:pStyle w:val="ListParagraph"/>
              <w:widowControl w:val="0"/>
              <w:numPr>
                <w:ilvl w:val="1"/>
                <w:numId w:val="24"/>
              </w:numPr>
              <w:tabs>
                <w:tab w:val="left" w:pos="1025"/>
              </w:tabs>
              <w:autoSpaceDE w:val="0"/>
              <w:autoSpaceDN w:val="0"/>
              <w:spacing w:after="120"/>
              <w:ind w:hanging="1368"/>
              <w:contextualSpacing w:val="0"/>
              <w:rPr>
                <w:rFonts w:ascii="Arial"/>
                <w:b/>
              </w:rPr>
            </w:pPr>
            <w:r>
              <w:rPr>
                <w:rFonts w:ascii="Arial"/>
                <w:b/>
              </w:rPr>
              <w:t>Measurement</w:t>
            </w:r>
            <w:r>
              <w:rPr>
                <w:rFonts w:ascii="Arial"/>
                <w:b/>
                <w:spacing w:val="-8"/>
              </w:rPr>
              <w:t xml:space="preserve"> </w:t>
            </w:r>
            <w:r>
              <w:rPr>
                <w:rFonts w:ascii="Arial"/>
                <w:b/>
              </w:rPr>
              <w:t>for</w:t>
            </w:r>
            <w:r>
              <w:rPr>
                <w:rFonts w:ascii="Arial"/>
                <w:b/>
                <w:spacing w:val="-5"/>
              </w:rPr>
              <w:t xml:space="preserve"> </w:t>
            </w:r>
            <w:r>
              <w:rPr>
                <w:rFonts w:ascii="Arial"/>
                <w:b/>
                <w:spacing w:val="-2"/>
              </w:rPr>
              <w:t>Payment</w:t>
            </w:r>
          </w:p>
          <w:p w14:paraId="6FA13DC4" w14:textId="77777777" w:rsidR="00D33F26" w:rsidRDefault="00D33F26" w:rsidP="007E4287">
            <w:pPr>
              <w:spacing w:after="120" w:line="264" w:lineRule="auto"/>
              <w:ind w:left="33" w:right="302"/>
              <w:jc w:val="both"/>
            </w:pPr>
            <w:r>
              <w:t>Measurement for Fin drain shall be in running metre of its length. Measurement for geo- composite drain shall be in square meter either used as capillary cutoff or in addition to drainage/filter media behind the retaining walls.</w:t>
            </w:r>
          </w:p>
          <w:p w14:paraId="09A7C008" w14:textId="77777777" w:rsidR="00D33F26" w:rsidRDefault="00D33F26" w:rsidP="007E4287">
            <w:pPr>
              <w:ind w:left="360" w:hanging="327"/>
              <w:jc w:val="both"/>
              <w:rPr>
                <w:spacing w:val="-2"/>
              </w:rPr>
            </w:pPr>
            <w:r>
              <w:t>Measurement</w:t>
            </w:r>
            <w:r>
              <w:rPr>
                <w:spacing w:val="-4"/>
              </w:rPr>
              <w:t xml:space="preserve"> </w:t>
            </w:r>
            <w:r>
              <w:t>for</w:t>
            </w:r>
            <w:r>
              <w:rPr>
                <w:spacing w:val="-1"/>
              </w:rPr>
              <w:t xml:space="preserve"> </w:t>
            </w:r>
            <w:r>
              <w:t>payment</w:t>
            </w:r>
            <w:r>
              <w:rPr>
                <w:spacing w:val="-3"/>
              </w:rPr>
              <w:t xml:space="preserve"> </w:t>
            </w:r>
            <w:r>
              <w:t>for</w:t>
            </w:r>
            <w:r>
              <w:rPr>
                <w:spacing w:val="-6"/>
              </w:rPr>
              <w:t xml:space="preserve"> </w:t>
            </w:r>
            <w:r>
              <w:t>PVDs shall</w:t>
            </w:r>
            <w:r>
              <w:rPr>
                <w:spacing w:val="-5"/>
              </w:rPr>
              <w:t xml:space="preserve"> </w:t>
            </w:r>
            <w:r>
              <w:t>be</w:t>
            </w:r>
            <w:r>
              <w:rPr>
                <w:spacing w:val="-3"/>
              </w:rPr>
              <w:t xml:space="preserve"> </w:t>
            </w:r>
            <w:r>
              <w:t>as</w:t>
            </w:r>
            <w:r>
              <w:rPr>
                <w:spacing w:val="-4"/>
              </w:rPr>
              <w:t xml:space="preserve"> </w:t>
            </w:r>
            <w:r>
              <w:t>per</w:t>
            </w:r>
            <w:r>
              <w:rPr>
                <w:spacing w:val="-1"/>
              </w:rPr>
              <w:t xml:space="preserve"> </w:t>
            </w:r>
            <w:r>
              <w:t>Clause</w:t>
            </w:r>
            <w:r>
              <w:rPr>
                <w:spacing w:val="-3"/>
              </w:rPr>
              <w:t xml:space="preserve"> </w:t>
            </w:r>
            <w:r>
              <w:rPr>
                <w:spacing w:val="-2"/>
              </w:rPr>
              <w:t>314.2.3.</w:t>
            </w:r>
          </w:p>
          <w:p w14:paraId="1E8BDAF8" w14:textId="51F2F8FA" w:rsidR="00D33F26" w:rsidRPr="003D67C6" w:rsidRDefault="00D33F26" w:rsidP="003D67C6">
            <w:pPr>
              <w:ind w:left="360"/>
              <w:jc w:val="both"/>
            </w:pPr>
          </w:p>
        </w:tc>
        <w:tc>
          <w:tcPr>
            <w:tcW w:w="2268" w:type="dxa"/>
          </w:tcPr>
          <w:p w14:paraId="75F28F3F" w14:textId="77777777" w:rsidR="00D33F26" w:rsidRDefault="00D33F26">
            <w:pPr>
              <w:pStyle w:val="ListParagraph"/>
              <w:widowControl w:val="0"/>
              <w:numPr>
                <w:ilvl w:val="1"/>
                <w:numId w:val="24"/>
              </w:numPr>
              <w:tabs>
                <w:tab w:val="left" w:pos="1025"/>
              </w:tabs>
              <w:autoSpaceDE w:val="0"/>
              <w:autoSpaceDN w:val="0"/>
              <w:spacing w:after="120"/>
              <w:ind w:hanging="1368"/>
              <w:contextualSpacing w:val="0"/>
              <w:rPr>
                <w:rFonts w:ascii="Arial"/>
                <w:b/>
              </w:rPr>
            </w:pPr>
          </w:p>
        </w:tc>
      </w:tr>
      <w:tr w:rsidR="00D33F26" w14:paraId="1DBB0781" w14:textId="756E528E" w:rsidTr="00D33F26">
        <w:tc>
          <w:tcPr>
            <w:tcW w:w="571" w:type="dxa"/>
          </w:tcPr>
          <w:p w14:paraId="67294859" w14:textId="30ADFB23" w:rsidR="00D33F26" w:rsidRDefault="00D33F26" w:rsidP="00740376">
            <w:pPr>
              <w:ind w:left="46"/>
            </w:pPr>
            <w:r>
              <w:t>48</w:t>
            </w:r>
          </w:p>
        </w:tc>
        <w:tc>
          <w:tcPr>
            <w:tcW w:w="6498" w:type="dxa"/>
          </w:tcPr>
          <w:p w14:paraId="3BC0DF5A" w14:textId="77777777" w:rsidR="00D33F26" w:rsidRPr="007B2BD1" w:rsidRDefault="00D33F26" w:rsidP="00740376">
            <w:pPr>
              <w:pStyle w:val="Heading1"/>
              <w:tabs>
                <w:tab w:val="left" w:pos="1080"/>
              </w:tabs>
              <w:spacing w:after="60"/>
              <w:rPr>
                <w:rFonts w:cs="Arial"/>
                <w:sz w:val="22"/>
                <w:szCs w:val="22"/>
              </w:rPr>
            </w:pPr>
            <w:r w:rsidRPr="007B2BD1">
              <w:rPr>
                <w:rFonts w:cs="Arial"/>
                <w:sz w:val="22"/>
                <w:szCs w:val="22"/>
              </w:rPr>
              <w:tab/>
            </w:r>
            <w:r w:rsidRPr="007B2BD1">
              <w:rPr>
                <w:rFonts w:cs="Arial"/>
                <w:sz w:val="22"/>
                <w:szCs w:val="22"/>
              </w:rPr>
              <w:tab/>
            </w:r>
            <w:r w:rsidRPr="007B2BD1">
              <w:rPr>
                <w:rFonts w:cs="Arial"/>
                <w:bCs w:val="0"/>
                <w:sz w:val="22"/>
                <w:szCs w:val="22"/>
              </w:rPr>
              <w:t>GEOCELL FOR SLOPE PROTECTION</w:t>
            </w:r>
          </w:p>
          <w:p w14:paraId="71455CFA"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5.1  Scope</w:t>
            </w:r>
          </w:p>
          <w:p w14:paraId="0D0CE87F" w14:textId="197D62BD" w:rsidR="00D33F26" w:rsidRDefault="00D33F26" w:rsidP="00740376">
            <w:pPr>
              <w:tabs>
                <w:tab w:val="left" w:pos="1440"/>
              </w:tabs>
              <w:autoSpaceDE w:val="0"/>
              <w:autoSpaceDN w:val="0"/>
              <w:adjustRightInd w:val="0"/>
              <w:spacing w:after="60"/>
              <w:jc w:val="both"/>
              <w:outlineLvl w:val="0"/>
              <w:rPr>
                <w:rFonts w:ascii="Arial" w:hAnsi="Arial" w:cs="Arial"/>
                <w:bCs/>
              </w:rPr>
            </w:pPr>
            <w:r w:rsidRPr="007B2BD1">
              <w:rPr>
                <w:rFonts w:ascii="Arial" w:hAnsi="Arial" w:cs="Arial"/>
                <w:bCs/>
              </w:rPr>
              <w:t>The work covers the use of geocells for erosion control of soil slope including supplying and laying as per design, drawings and these specifications.</w:t>
            </w:r>
          </w:p>
          <w:p w14:paraId="7A41A0F5" w14:textId="77777777" w:rsidR="00D33F26" w:rsidRPr="007B2BD1" w:rsidRDefault="00D33F26" w:rsidP="00740376">
            <w:pPr>
              <w:tabs>
                <w:tab w:val="left" w:pos="1440"/>
              </w:tabs>
              <w:autoSpaceDE w:val="0"/>
              <w:autoSpaceDN w:val="0"/>
              <w:adjustRightInd w:val="0"/>
              <w:spacing w:after="60"/>
              <w:jc w:val="both"/>
              <w:outlineLvl w:val="0"/>
              <w:rPr>
                <w:rFonts w:ascii="Arial" w:hAnsi="Arial" w:cs="Arial"/>
                <w:bCs/>
              </w:rPr>
            </w:pPr>
          </w:p>
          <w:p w14:paraId="35C9594C" w14:textId="621D80AF" w:rsidR="00D33F26" w:rsidRPr="002F29D8" w:rsidRDefault="00D33F26" w:rsidP="00740376">
            <w:pPr>
              <w:tabs>
                <w:tab w:val="left" w:pos="1440"/>
              </w:tabs>
              <w:autoSpaceDE w:val="0"/>
              <w:autoSpaceDN w:val="0"/>
              <w:adjustRightInd w:val="0"/>
              <w:spacing w:after="60"/>
              <w:jc w:val="both"/>
              <w:outlineLvl w:val="0"/>
              <w:rPr>
                <w:rFonts w:ascii="Arial" w:hAnsi="Arial" w:cs="Arial"/>
                <w:bCs/>
              </w:rPr>
            </w:pPr>
            <w:r w:rsidRPr="007B2BD1">
              <w:rPr>
                <w:rFonts w:ascii="Arial" w:hAnsi="Arial" w:cs="Arial"/>
                <w:bCs/>
              </w:rPr>
              <w:t>Geocells filled with local soil or with granular material shall be placed on cut or fill slope to hold top cover soil and allow vegetation to grow</w:t>
            </w:r>
            <w:r>
              <w:rPr>
                <w:rFonts w:ascii="Arial" w:hAnsi="Arial" w:cs="Arial"/>
                <w:bCs/>
              </w:rPr>
              <w:t xml:space="preserve">. </w:t>
            </w:r>
          </w:p>
        </w:tc>
        <w:tc>
          <w:tcPr>
            <w:tcW w:w="6256" w:type="dxa"/>
          </w:tcPr>
          <w:p w14:paraId="06679281" w14:textId="77777777" w:rsidR="00D33F26" w:rsidRDefault="00D33F26">
            <w:pPr>
              <w:pStyle w:val="ListParagraph"/>
              <w:widowControl w:val="0"/>
              <w:numPr>
                <w:ilvl w:val="0"/>
                <w:numId w:val="18"/>
              </w:numPr>
              <w:tabs>
                <w:tab w:val="left" w:pos="1025"/>
              </w:tabs>
              <w:autoSpaceDE w:val="0"/>
              <w:autoSpaceDN w:val="0"/>
              <w:ind w:left="1440" w:hanging="1440"/>
              <w:contextualSpacing w:val="0"/>
              <w:jc w:val="both"/>
              <w:rPr>
                <w:rFonts w:ascii="Arial"/>
                <w:b/>
              </w:rPr>
            </w:pPr>
            <w:r>
              <w:rPr>
                <w:rFonts w:ascii="Arial"/>
                <w:b/>
              </w:rPr>
              <w:t>GEOCELL</w:t>
            </w:r>
            <w:r>
              <w:rPr>
                <w:rFonts w:ascii="Arial"/>
                <w:b/>
                <w:spacing w:val="-6"/>
              </w:rPr>
              <w:t xml:space="preserve"> </w:t>
            </w:r>
            <w:r>
              <w:rPr>
                <w:rFonts w:ascii="Arial"/>
                <w:b/>
              </w:rPr>
              <w:t>FOR</w:t>
            </w:r>
            <w:r>
              <w:rPr>
                <w:rFonts w:ascii="Arial"/>
                <w:b/>
                <w:spacing w:val="-5"/>
              </w:rPr>
              <w:t xml:space="preserve"> </w:t>
            </w:r>
            <w:r>
              <w:rPr>
                <w:rFonts w:ascii="Arial"/>
                <w:b/>
              </w:rPr>
              <w:t>SLOPE</w:t>
            </w:r>
            <w:r>
              <w:rPr>
                <w:rFonts w:ascii="Arial"/>
                <w:b/>
                <w:spacing w:val="-4"/>
              </w:rPr>
              <w:t xml:space="preserve"> </w:t>
            </w:r>
            <w:r>
              <w:rPr>
                <w:rFonts w:ascii="Arial"/>
                <w:b/>
                <w:spacing w:val="-2"/>
              </w:rPr>
              <w:t>PROTECTION</w:t>
            </w:r>
          </w:p>
          <w:p w14:paraId="4E6C12B7" w14:textId="77777777" w:rsidR="00D33F26" w:rsidRDefault="00D33F26" w:rsidP="007E4287">
            <w:pPr>
              <w:pStyle w:val="BodyText"/>
              <w:tabs>
                <w:tab w:val="left" w:pos="1025"/>
              </w:tabs>
              <w:spacing w:after="0"/>
              <w:ind w:hanging="1440"/>
              <w:rPr>
                <w:rFonts w:ascii="Arial"/>
                <w:b/>
              </w:rPr>
            </w:pPr>
          </w:p>
          <w:p w14:paraId="2316C4A2" w14:textId="77777777" w:rsidR="00D33F26" w:rsidRDefault="00D33F26">
            <w:pPr>
              <w:pStyle w:val="ListParagraph"/>
              <w:widowControl w:val="0"/>
              <w:numPr>
                <w:ilvl w:val="1"/>
                <w:numId w:val="25"/>
              </w:numPr>
              <w:tabs>
                <w:tab w:val="left" w:pos="1025"/>
                <w:tab w:val="left" w:pos="1493"/>
              </w:tabs>
              <w:autoSpaceDE w:val="0"/>
              <w:autoSpaceDN w:val="0"/>
              <w:ind w:hanging="1440"/>
              <w:contextualSpacing w:val="0"/>
              <w:rPr>
                <w:rFonts w:ascii="Arial"/>
                <w:b/>
              </w:rPr>
            </w:pPr>
            <w:r>
              <w:rPr>
                <w:rFonts w:ascii="Arial"/>
                <w:b/>
                <w:spacing w:val="-2"/>
              </w:rPr>
              <w:t>Scope</w:t>
            </w:r>
          </w:p>
          <w:p w14:paraId="3B823FA3" w14:textId="77777777" w:rsidR="00D33F26" w:rsidRDefault="00D33F26" w:rsidP="007E4287">
            <w:pPr>
              <w:pStyle w:val="BodyText"/>
              <w:spacing w:after="0"/>
              <w:rPr>
                <w:rFonts w:ascii="Arial"/>
                <w:b/>
              </w:rPr>
            </w:pPr>
          </w:p>
          <w:p w14:paraId="0ED02051" w14:textId="77777777" w:rsidR="00D33F26" w:rsidRDefault="00D33F26" w:rsidP="000522A8">
            <w:pPr>
              <w:spacing w:line="264" w:lineRule="auto"/>
              <w:ind w:left="360" w:right="1433"/>
              <w:jc w:val="both"/>
            </w:pPr>
            <w:r>
              <w:t>The work covers the use of geocells for erosion control of soil slope including supplying and laying as per design, drawings and these specifications.</w:t>
            </w:r>
          </w:p>
          <w:p w14:paraId="4D022214" w14:textId="77777777" w:rsidR="00D33F26" w:rsidRDefault="00D33F26" w:rsidP="000522A8">
            <w:pPr>
              <w:spacing w:before="1" w:line="264" w:lineRule="auto"/>
              <w:ind w:left="360" w:right="1450"/>
            </w:pPr>
            <w:r>
              <w:t>Geocells</w:t>
            </w:r>
            <w:r>
              <w:rPr>
                <w:spacing w:val="-4"/>
              </w:rPr>
              <w:t xml:space="preserve"> </w:t>
            </w:r>
            <w:r>
              <w:t>filled with local</w:t>
            </w:r>
            <w:r>
              <w:rPr>
                <w:spacing w:val="-1"/>
              </w:rPr>
              <w:t xml:space="preserve"> </w:t>
            </w:r>
            <w:r>
              <w:t>soil</w:t>
            </w:r>
            <w:r>
              <w:rPr>
                <w:spacing w:val="-5"/>
              </w:rPr>
              <w:t xml:space="preserve"> </w:t>
            </w:r>
            <w:r>
              <w:t>or</w:t>
            </w:r>
            <w:r>
              <w:rPr>
                <w:spacing w:val="-1"/>
              </w:rPr>
              <w:t xml:space="preserve"> </w:t>
            </w:r>
            <w:r>
              <w:t>with</w:t>
            </w:r>
            <w:r>
              <w:rPr>
                <w:spacing w:val="-3"/>
              </w:rPr>
              <w:t xml:space="preserve"> </w:t>
            </w:r>
            <w:r>
              <w:t>granular</w:t>
            </w:r>
            <w:r>
              <w:rPr>
                <w:spacing w:val="-1"/>
              </w:rPr>
              <w:t xml:space="preserve"> </w:t>
            </w:r>
            <w:r>
              <w:t>material</w:t>
            </w:r>
            <w:r>
              <w:rPr>
                <w:spacing w:val="-1"/>
              </w:rPr>
              <w:t xml:space="preserve"> </w:t>
            </w:r>
            <w:r>
              <w:t>shall</w:t>
            </w:r>
            <w:r>
              <w:rPr>
                <w:spacing w:val="-5"/>
              </w:rPr>
              <w:t xml:space="preserve"> </w:t>
            </w:r>
            <w:r>
              <w:t>be</w:t>
            </w:r>
            <w:r>
              <w:rPr>
                <w:spacing w:val="-3"/>
              </w:rPr>
              <w:t xml:space="preserve"> </w:t>
            </w:r>
            <w:r>
              <w:t>placed</w:t>
            </w:r>
            <w:r>
              <w:rPr>
                <w:spacing w:val="-3"/>
              </w:rPr>
              <w:t xml:space="preserve"> </w:t>
            </w:r>
            <w:r>
              <w:t>on cut</w:t>
            </w:r>
            <w:r>
              <w:rPr>
                <w:spacing w:val="-3"/>
              </w:rPr>
              <w:t xml:space="preserve"> </w:t>
            </w:r>
            <w:r>
              <w:t>or</w:t>
            </w:r>
            <w:r>
              <w:rPr>
                <w:spacing w:val="-6"/>
              </w:rPr>
              <w:t xml:space="preserve"> </w:t>
            </w:r>
            <w:r>
              <w:t>fill</w:t>
            </w:r>
            <w:r>
              <w:rPr>
                <w:spacing w:val="-1"/>
              </w:rPr>
              <w:t xml:space="preserve"> </w:t>
            </w:r>
            <w:r>
              <w:t>slope</w:t>
            </w:r>
            <w:r>
              <w:rPr>
                <w:spacing w:val="-3"/>
              </w:rPr>
              <w:t xml:space="preserve"> </w:t>
            </w:r>
            <w:r>
              <w:t>to</w:t>
            </w:r>
            <w:r>
              <w:rPr>
                <w:spacing w:val="-3"/>
              </w:rPr>
              <w:t xml:space="preserve"> </w:t>
            </w:r>
            <w:r>
              <w:lastRenderedPageBreak/>
              <w:t>hold top cover soil and allow vegetation to grow.</w:t>
            </w:r>
          </w:p>
          <w:p w14:paraId="08737FB8" w14:textId="1CF44796" w:rsidR="00D33F26" w:rsidRPr="002F29D8" w:rsidRDefault="00D33F26" w:rsidP="00740376">
            <w:pPr>
              <w:tabs>
                <w:tab w:val="left" w:pos="1440"/>
              </w:tabs>
              <w:autoSpaceDE w:val="0"/>
              <w:autoSpaceDN w:val="0"/>
              <w:adjustRightInd w:val="0"/>
              <w:spacing w:after="60"/>
              <w:jc w:val="both"/>
              <w:outlineLvl w:val="0"/>
              <w:rPr>
                <w:rFonts w:ascii="Arial" w:hAnsi="Arial" w:cs="Arial"/>
                <w:bCs/>
              </w:rPr>
            </w:pPr>
          </w:p>
        </w:tc>
        <w:tc>
          <w:tcPr>
            <w:tcW w:w="2268" w:type="dxa"/>
          </w:tcPr>
          <w:p w14:paraId="2461F65E" w14:textId="77777777" w:rsidR="00D33F26" w:rsidRDefault="00D33F26">
            <w:pPr>
              <w:pStyle w:val="ListParagraph"/>
              <w:widowControl w:val="0"/>
              <w:numPr>
                <w:ilvl w:val="0"/>
                <w:numId w:val="18"/>
              </w:numPr>
              <w:tabs>
                <w:tab w:val="left" w:pos="1025"/>
              </w:tabs>
              <w:autoSpaceDE w:val="0"/>
              <w:autoSpaceDN w:val="0"/>
              <w:ind w:left="1440" w:hanging="1440"/>
              <w:contextualSpacing w:val="0"/>
              <w:jc w:val="both"/>
              <w:rPr>
                <w:rFonts w:ascii="Arial"/>
                <w:b/>
              </w:rPr>
            </w:pPr>
          </w:p>
        </w:tc>
      </w:tr>
      <w:tr w:rsidR="00D33F26" w14:paraId="0CCDCF11" w14:textId="5D353376" w:rsidTr="00D33F26">
        <w:tc>
          <w:tcPr>
            <w:tcW w:w="571" w:type="dxa"/>
          </w:tcPr>
          <w:p w14:paraId="2B1B9D28" w14:textId="0DA4417D" w:rsidR="00D33F26" w:rsidRDefault="00D33F26" w:rsidP="00740376">
            <w:pPr>
              <w:ind w:left="46"/>
            </w:pPr>
            <w:r>
              <w:t>49</w:t>
            </w:r>
          </w:p>
        </w:tc>
        <w:tc>
          <w:tcPr>
            <w:tcW w:w="6498" w:type="dxa"/>
          </w:tcPr>
          <w:p w14:paraId="6F20631D"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5.2  Materials</w:t>
            </w:r>
          </w:p>
          <w:p w14:paraId="5D68D156" w14:textId="07B1F3CF" w:rsidR="00D33F26" w:rsidRPr="002F29D8" w:rsidRDefault="00D33F26" w:rsidP="00740376">
            <w:pPr>
              <w:autoSpaceDE w:val="0"/>
              <w:autoSpaceDN w:val="0"/>
              <w:adjustRightInd w:val="0"/>
              <w:spacing w:after="60"/>
              <w:jc w:val="both"/>
              <w:outlineLvl w:val="1"/>
              <w:rPr>
                <w:rFonts w:ascii="Arial" w:hAnsi="Arial" w:cs="Arial"/>
              </w:rPr>
            </w:pPr>
            <w:r w:rsidRPr="007B2BD1">
              <w:rPr>
                <w:rFonts w:ascii="Arial" w:hAnsi="Arial" w:cs="Arial"/>
              </w:rPr>
              <w:t xml:space="preserve">The </w:t>
            </w:r>
            <w:r w:rsidRPr="007B2BD1">
              <w:rPr>
                <w:rFonts w:ascii="Arial" w:hAnsi="Arial" w:cs="Arial"/>
                <w:bCs/>
              </w:rPr>
              <w:t>geocell</w:t>
            </w:r>
            <w:r w:rsidRPr="007B2BD1">
              <w:rPr>
                <w:rFonts w:ascii="Arial" w:hAnsi="Arial" w:cs="Arial"/>
              </w:rPr>
              <w:t xml:space="preserve"> is a three dimensional structure consisting of series of cells and resembles a honey combed structure. The </w:t>
            </w:r>
            <w:r w:rsidRPr="007B2BD1">
              <w:rPr>
                <w:rFonts w:ascii="Arial" w:hAnsi="Arial" w:cs="Arial"/>
                <w:bCs/>
              </w:rPr>
              <w:t>geocell</w:t>
            </w:r>
            <w:r w:rsidRPr="007B2BD1">
              <w:rPr>
                <w:rFonts w:ascii="Arial" w:hAnsi="Arial" w:cs="Arial"/>
              </w:rPr>
              <w:t xml:space="preserve"> shall be made of a suitable polymeric material such as high density polyethylene  stabilised with carbon black</w:t>
            </w:r>
            <w:r>
              <w:rPr>
                <w:rFonts w:ascii="Arial" w:hAnsi="Arial" w:cs="Arial"/>
              </w:rPr>
              <w:t xml:space="preserve">. </w:t>
            </w:r>
          </w:p>
        </w:tc>
        <w:tc>
          <w:tcPr>
            <w:tcW w:w="6256" w:type="dxa"/>
          </w:tcPr>
          <w:p w14:paraId="60E69C4E" w14:textId="500551B0" w:rsidR="00D33F26" w:rsidRPr="002771E2" w:rsidRDefault="00D33F26">
            <w:pPr>
              <w:pStyle w:val="ListParagraph"/>
              <w:widowControl w:val="0"/>
              <w:numPr>
                <w:ilvl w:val="1"/>
                <w:numId w:val="25"/>
              </w:numPr>
              <w:tabs>
                <w:tab w:val="left" w:pos="1493"/>
              </w:tabs>
              <w:autoSpaceDE w:val="0"/>
              <w:autoSpaceDN w:val="0"/>
              <w:rPr>
                <w:rFonts w:ascii="Arial"/>
                <w:b/>
              </w:rPr>
            </w:pPr>
            <w:r w:rsidRPr="002771E2">
              <w:rPr>
                <w:rFonts w:ascii="Arial"/>
                <w:b/>
                <w:spacing w:val="-2"/>
              </w:rPr>
              <w:t>Materials</w:t>
            </w:r>
          </w:p>
          <w:p w14:paraId="0A07483C" w14:textId="77777777" w:rsidR="00D33F26" w:rsidRDefault="00D33F26" w:rsidP="002771E2">
            <w:pPr>
              <w:pStyle w:val="BodyText"/>
              <w:spacing w:before="40"/>
              <w:rPr>
                <w:rFonts w:ascii="Arial"/>
                <w:b/>
              </w:rPr>
            </w:pPr>
          </w:p>
          <w:p w14:paraId="1933A6DD" w14:textId="546AEEDA" w:rsidR="00D33F26" w:rsidRPr="002F29D8" w:rsidRDefault="00D33F26" w:rsidP="007E4287">
            <w:pPr>
              <w:autoSpaceDE w:val="0"/>
              <w:autoSpaceDN w:val="0"/>
              <w:adjustRightInd w:val="0"/>
              <w:spacing w:after="240"/>
              <w:jc w:val="both"/>
              <w:outlineLvl w:val="1"/>
              <w:rPr>
                <w:rFonts w:ascii="Arial" w:hAnsi="Arial" w:cs="Arial"/>
              </w:rPr>
            </w:pPr>
            <w:r>
              <w:t>The</w:t>
            </w:r>
            <w:r>
              <w:rPr>
                <w:spacing w:val="-2"/>
              </w:rPr>
              <w:t xml:space="preserve"> </w:t>
            </w:r>
            <w:r>
              <w:t>geocell is</w:t>
            </w:r>
            <w:r>
              <w:rPr>
                <w:spacing w:val="-5"/>
              </w:rPr>
              <w:t xml:space="preserve"> </w:t>
            </w:r>
            <w:r>
              <w:t>a</w:t>
            </w:r>
            <w:r>
              <w:rPr>
                <w:spacing w:val="-3"/>
              </w:rPr>
              <w:t xml:space="preserve"> </w:t>
            </w:r>
            <w:r>
              <w:t>three</w:t>
            </w:r>
            <w:r>
              <w:rPr>
                <w:spacing w:val="-3"/>
              </w:rPr>
              <w:t xml:space="preserve"> </w:t>
            </w:r>
            <w:r>
              <w:t>dimensional</w:t>
            </w:r>
            <w:r>
              <w:rPr>
                <w:spacing w:val="-1"/>
              </w:rPr>
              <w:t xml:space="preserve"> </w:t>
            </w:r>
            <w:r>
              <w:t>structure consisting</w:t>
            </w:r>
            <w:r>
              <w:rPr>
                <w:spacing w:val="-3"/>
              </w:rPr>
              <w:t xml:space="preserve"> </w:t>
            </w:r>
            <w:r>
              <w:t>of series</w:t>
            </w:r>
            <w:r>
              <w:rPr>
                <w:spacing w:val="-5"/>
              </w:rPr>
              <w:t xml:space="preserve"> </w:t>
            </w:r>
            <w:r>
              <w:t>of cells</w:t>
            </w:r>
            <w:r>
              <w:rPr>
                <w:spacing w:val="-4"/>
              </w:rPr>
              <w:t xml:space="preserve"> </w:t>
            </w:r>
            <w:r>
              <w:t>and resembles a</w:t>
            </w:r>
            <w:r>
              <w:rPr>
                <w:spacing w:val="-3"/>
              </w:rPr>
              <w:t xml:space="preserve"> </w:t>
            </w:r>
            <w:r>
              <w:t>honey combed structure. The geocell shall be made of a suitable polymeric material such as high- density polyethylene stabilised with carbon black</w:t>
            </w:r>
          </w:p>
        </w:tc>
        <w:tc>
          <w:tcPr>
            <w:tcW w:w="2268" w:type="dxa"/>
          </w:tcPr>
          <w:p w14:paraId="5D04225D" w14:textId="77777777" w:rsidR="00D33F26" w:rsidRPr="002771E2" w:rsidRDefault="00D33F26">
            <w:pPr>
              <w:pStyle w:val="ListParagraph"/>
              <w:widowControl w:val="0"/>
              <w:numPr>
                <w:ilvl w:val="1"/>
                <w:numId w:val="25"/>
              </w:numPr>
              <w:tabs>
                <w:tab w:val="left" w:pos="1493"/>
              </w:tabs>
              <w:autoSpaceDE w:val="0"/>
              <w:autoSpaceDN w:val="0"/>
              <w:rPr>
                <w:rFonts w:ascii="Arial"/>
                <w:b/>
                <w:spacing w:val="-2"/>
              </w:rPr>
            </w:pPr>
          </w:p>
        </w:tc>
      </w:tr>
      <w:tr w:rsidR="00D33F26" w14:paraId="35C93F2D" w14:textId="02A7243A" w:rsidTr="00D33F26">
        <w:tc>
          <w:tcPr>
            <w:tcW w:w="571" w:type="dxa"/>
          </w:tcPr>
          <w:p w14:paraId="4E8D7D71" w14:textId="1A68C38D" w:rsidR="00D33F26" w:rsidRDefault="00D33F26" w:rsidP="00740376">
            <w:pPr>
              <w:ind w:left="46"/>
            </w:pPr>
            <w:r>
              <w:t>50</w:t>
            </w:r>
          </w:p>
        </w:tc>
        <w:tc>
          <w:tcPr>
            <w:tcW w:w="6498" w:type="dxa"/>
          </w:tcPr>
          <w:p w14:paraId="5741A351"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5.2.1.  Strength and Other Requirements</w:t>
            </w:r>
            <w:r w:rsidRPr="007B2BD1">
              <w:rPr>
                <w:rFonts w:ascii="Arial" w:hAnsi="Arial" w:cs="Arial"/>
                <w:bCs w:val="0"/>
                <w:sz w:val="22"/>
                <w:szCs w:val="22"/>
              </w:rPr>
              <w:t xml:space="preserve"> of Geocell</w:t>
            </w:r>
            <w:r w:rsidRPr="007B2BD1">
              <w:rPr>
                <w:rFonts w:ascii="Arial" w:hAnsi="Arial" w:cs="Arial"/>
                <w:sz w:val="22"/>
                <w:szCs w:val="22"/>
              </w:rPr>
              <w:t xml:space="preserve">: </w:t>
            </w:r>
          </w:p>
          <w:p w14:paraId="25122FB8" w14:textId="0C2342E1" w:rsidR="00D33F26" w:rsidRPr="007B2BD1" w:rsidRDefault="00D33F26" w:rsidP="00740376">
            <w:pPr>
              <w:autoSpaceDE w:val="0"/>
              <w:autoSpaceDN w:val="0"/>
              <w:adjustRightInd w:val="0"/>
              <w:spacing w:after="60"/>
              <w:jc w:val="both"/>
              <w:outlineLvl w:val="1"/>
              <w:rPr>
                <w:rFonts w:ascii="Arial" w:hAnsi="Arial" w:cs="Arial"/>
                <w:b/>
              </w:rPr>
            </w:pPr>
            <w:r w:rsidRPr="007B2BD1">
              <w:rPr>
                <w:rFonts w:ascii="Arial" w:hAnsi="Arial" w:cs="Arial"/>
                <w:bCs/>
              </w:rPr>
              <w:t>Geocell</w:t>
            </w:r>
            <w:r w:rsidRPr="007B2BD1">
              <w:rPr>
                <w:rFonts w:ascii="Arial" w:hAnsi="Arial" w:cs="Arial"/>
                <w:color w:val="000000"/>
              </w:rPr>
              <w:t xml:space="preserve"> shall meet the minimum specifications and properties specified in Table 700-12.</w:t>
            </w:r>
          </w:p>
        </w:tc>
        <w:tc>
          <w:tcPr>
            <w:tcW w:w="6256" w:type="dxa"/>
          </w:tcPr>
          <w:p w14:paraId="2B92691F" w14:textId="77777777" w:rsidR="00D33F26" w:rsidRDefault="00D33F26">
            <w:pPr>
              <w:pStyle w:val="ListParagraph"/>
              <w:widowControl w:val="0"/>
              <w:numPr>
                <w:ilvl w:val="2"/>
                <w:numId w:val="25"/>
              </w:numPr>
              <w:tabs>
                <w:tab w:val="left" w:pos="1800"/>
              </w:tabs>
              <w:autoSpaceDE w:val="0"/>
              <w:autoSpaceDN w:val="0"/>
              <w:spacing w:before="1" w:after="120"/>
              <w:ind w:left="1800" w:hanging="1440"/>
              <w:contextualSpacing w:val="0"/>
              <w:rPr>
                <w:rFonts w:ascii="Arial"/>
                <w:b/>
              </w:rPr>
            </w:pPr>
            <w:r>
              <w:rPr>
                <w:rFonts w:ascii="Arial"/>
                <w:b/>
              </w:rPr>
              <w:t>Strength</w:t>
            </w:r>
            <w:r>
              <w:rPr>
                <w:rFonts w:ascii="Arial"/>
                <w:b/>
                <w:spacing w:val="-3"/>
              </w:rPr>
              <w:t xml:space="preserve"> </w:t>
            </w:r>
            <w:r>
              <w:rPr>
                <w:rFonts w:ascii="Arial"/>
                <w:b/>
              </w:rPr>
              <w:t>and</w:t>
            </w:r>
            <w:r>
              <w:rPr>
                <w:rFonts w:ascii="Arial"/>
                <w:b/>
                <w:spacing w:val="-7"/>
              </w:rPr>
              <w:t xml:space="preserve"> </w:t>
            </w:r>
            <w:r>
              <w:rPr>
                <w:rFonts w:ascii="Arial"/>
                <w:b/>
              </w:rPr>
              <w:t>Other</w:t>
            </w:r>
            <w:r>
              <w:rPr>
                <w:rFonts w:ascii="Arial"/>
                <w:b/>
                <w:spacing w:val="-6"/>
              </w:rPr>
              <w:t xml:space="preserve"> </w:t>
            </w:r>
            <w:r>
              <w:rPr>
                <w:rFonts w:ascii="Arial"/>
                <w:b/>
              </w:rPr>
              <w:t>Requirements</w:t>
            </w:r>
            <w:r>
              <w:rPr>
                <w:rFonts w:ascii="Arial"/>
                <w:b/>
                <w:spacing w:val="-3"/>
              </w:rPr>
              <w:t xml:space="preserve"> </w:t>
            </w:r>
            <w:r>
              <w:rPr>
                <w:rFonts w:ascii="Arial"/>
                <w:b/>
              </w:rPr>
              <w:t>of</w:t>
            </w:r>
            <w:r>
              <w:rPr>
                <w:rFonts w:ascii="Arial"/>
                <w:b/>
                <w:spacing w:val="-3"/>
              </w:rPr>
              <w:t xml:space="preserve"> </w:t>
            </w:r>
            <w:r>
              <w:rPr>
                <w:rFonts w:ascii="Arial"/>
                <w:b/>
                <w:spacing w:val="-2"/>
              </w:rPr>
              <w:t>Geocell:</w:t>
            </w:r>
          </w:p>
          <w:p w14:paraId="2CCAF61D" w14:textId="77777777" w:rsidR="00D33F26" w:rsidRDefault="00D33F26" w:rsidP="00DA340F">
            <w:pPr>
              <w:ind w:left="360"/>
              <w:jc w:val="both"/>
            </w:pPr>
            <w:r>
              <w:t>Geocell</w:t>
            </w:r>
            <w:r>
              <w:rPr>
                <w:spacing w:val="-4"/>
              </w:rPr>
              <w:t xml:space="preserve"> </w:t>
            </w:r>
            <w:r>
              <w:t>shall</w:t>
            </w:r>
            <w:r>
              <w:rPr>
                <w:spacing w:val="-6"/>
              </w:rPr>
              <w:t xml:space="preserve"> </w:t>
            </w:r>
            <w:r>
              <w:t>meet</w:t>
            </w:r>
            <w:r>
              <w:rPr>
                <w:spacing w:val="-8"/>
              </w:rPr>
              <w:t xml:space="preserve"> </w:t>
            </w:r>
            <w:r>
              <w:t>the</w:t>
            </w:r>
            <w:r>
              <w:rPr>
                <w:spacing w:val="-3"/>
              </w:rPr>
              <w:t xml:space="preserve"> </w:t>
            </w:r>
            <w:r>
              <w:t>minimum</w:t>
            </w:r>
            <w:r>
              <w:rPr>
                <w:spacing w:val="-6"/>
              </w:rPr>
              <w:t xml:space="preserve"> </w:t>
            </w:r>
            <w:r>
              <w:t>specifications</w:t>
            </w:r>
            <w:r>
              <w:rPr>
                <w:spacing w:val="-8"/>
              </w:rPr>
              <w:t xml:space="preserve"> </w:t>
            </w:r>
            <w:r>
              <w:t>and</w:t>
            </w:r>
            <w:r>
              <w:rPr>
                <w:spacing w:val="-3"/>
              </w:rPr>
              <w:t xml:space="preserve"> </w:t>
            </w:r>
            <w:r>
              <w:t>properties</w:t>
            </w:r>
            <w:r>
              <w:rPr>
                <w:spacing w:val="-5"/>
              </w:rPr>
              <w:t xml:space="preserve"> </w:t>
            </w:r>
            <w:r>
              <w:t>specified</w:t>
            </w:r>
            <w:r>
              <w:rPr>
                <w:spacing w:val="-7"/>
              </w:rPr>
              <w:t xml:space="preserve"> </w:t>
            </w:r>
            <w:r>
              <w:t>in</w:t>
            </w:r>
            <w:r>
              <w:rPr>
                <w:spacing w:val="-4"/>
              </w:rPr>
              <w:t xml:space="preserve"> </w:t>
            </w:r>
            <w:r>
              <w:t>Table</w:t>
            </w:r>
            <w:r>
              <w:rPr>
                <w:spacing w:val="-3"/>
              </w:rPr>
              <w:t xml:space="preserve"> </w:t>
            </w:r>
            <w:r>
              <w:t>700-</w:t>
            </w:r>
            <w:r>
              <w:rPr>
                <w:spacing w:val="-5"/>
              </w:rPr>
              <w:t>12.</w:t>
            </w:r>
          </w:p>
          <w:p w14:paraId="45BD6D40" w14:textId="1F996500"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612581C3" w14:textId="77777777" w:rsidR="00D33F26" w:rsidRDefault="00D33F26">
            <w:pPr>
              <w:pStyle w:val="ListParagraph"/>
              <w:widowControl w:val="0"/>
              <w:numPr>
                <w:ilvl w:val="2"/>
                <w:numId w:val="25"/>
              </w:numPr>
              <w:tabs>
                <w:tab w:val="left" w:pos="1800"/>
              </w:tabs>
              <w:autoSpaceDE w:val="0"/>
              <w:autoSpaceDN w:val="0"/>
              <w:spacing w:before="1" w:after="120"/>
              <w:ind w:left="1800" w:hanging="1440"/>
              <w:contextualSpacing w:val="0"/>
              <w:rPr>
                <w:rFonts w:ascii="Arial"/>
                <w:b/>
              </w:rPr>
            </w:pPr>
          </w:p>
        </w:tc>
      </w:tr>
      <w:tr w:rsidR="00D33F26" w14:paraId="17BA5101" w14:textId="76EFF4A0" w:rsidTr="00D33F26">
        <w:tc>
          <w:tcPr>
            <w:tcW w:w="571" w:type="dxa"/>
          </w:tcPr>
          <w:p w14:paraId="4A527CAD" w14:textId="0F552A5B" w:rsidR="00D33F26" w:rsidRDefault="00D33F26" w:rsidP="00740376">
            <w:pPr>
              <w:ind w:left="46"/>
            </w:pPr>
            <w:r>
              <w:t>51</w:t>
            </w:r>
          </w:p>
        </w:tc>
        <w:tc>
          <w:tcPr>
            <w:tcW w:w="6498" w:type="dxa"/>
          </w:tcPr>
          <w:p w14:paraId="752BDC8F" w14:textId="77777777" w:rsidR="00D33F26" w:rsidRPr="007B2BD1" w:rsidRDefault="00D33F26" w:rsidP="00740376">
            <w:pPr>
              <w:autoSpaceDE w:val="0"/>
              <w:autoSpaceDN w:val="0"/>
              <w:adjustRightInd w:val="0"/>
              <w:jc w:val="center"/>
              <w:rPr>
                <w:rFonts w:ascii="Arial" w:hAnsi="Arial" w:cs="Arial"/>
                <w:b/>
                <w:color w:val="000000"/>
              </w:rPr>
            </w:pPr>
            <w:r w:rsidRPr="007B2BD1">
              <w:rPr>
                <w:rFonts w:ascii="Arial" w:hAnsi="Arial" w:cs="Arial"/>
                <w:b/>
                <w:color w:val="000000"/>
              </w:rPr>
              <w:t xml:space="preserve">Table: 700-12:  Requirements of </w:t>
            </w:r>
            <w:r w:rsidRPr="007B2BD1">
              <w:rPr>
                <w:rFonts w:ascii="Arial" w:hAnsi="Arial" w:cs="Arial"/>
                <w:b/>
                <w:bCs/>
              </w:rPr>
              <w:t>Geocell</w:t>
            </w:r>
            <w:r w:rsidRPr="007B2BD1">
              <w:rPr>
                <w:rFonts w:ascii="Arial" w:hAnsi="Arial" w:cs="Arial"/>
                <w:b/>
                <w:color w:val="000000"/>
              </w:rPr>
              <w:t xml:space="preserve"> for Slope Protection</w:t>
            </w:r>
          </w:p>
          <w:tbl>
            <w:tblPr>
              <w:tblpPr w:leftFromText="180" w:rightFromText="180" w:vertAnchor="text" w:horzAnchor="margin" w:tblpXSpec="center" w:tblpY="414"/>
              <w:tblW w:w="0" w:type="auto"/>
              <w:tblLayout w:type="fixed"/>
              <w:tblLook w:val="04A0" w:firstRow="1" w:lastRow="0" w:firstColumn="1" w:lastColumn="0" w:noHBand="0" w:noVBand="1"/>
            </w:tblPr>
            <w:tblGrid>
              <w:gridCol w:w="1848"/>
              <w:gridCol w:w="1537"/>
              <w:gridCol w:w="1081"/>
              <w:gridCol w:w="2594"/>
            </w:tblGrid>
            <w:tr w:rsidR="00D33F26" w:rsidRPr="007B2BD1" w14:paraId="33F246B9" w14:textId="77777777" w:rsidTr="00D33F26">
              <w:trPr>
                <w:trHeight w:val="304"/>
              </w:trPr>
              <w:tc>
                <w:tcPr>
                  <w:tcW w:w="1848" w:type="dxa"/>
                  <w:tcBorders>
                    <w:top w:val="single" w:sz="4" w:space="0" w:color="auto"/>
                    <w:left w:val="single" w:sz="4" w:space="0" w:color="auto"/>
                    <w:bottom w:val="single" w:sz="4" w:space="0" w:color="auto"/>
                    <w:right w:val="single" w:sz="4" w:space="0" w:color="auto"/>
                  </w:tcBorders>
                  <w:noWrap/>
                  <w:hideMark/>
                </w:tcPr>
                <w:p w14:paraId="2EB95103" w14:textId="77777777" w:rsidR="00D33F26" w:rsidRPr="007B2BD1" w:rsidRDefault="00D33F26" w:rsidP="00740376">
                  <w:pPr>
                    <w:spacing w:after="0" w:line="240" w:lineRule="auto"/>
                    <w:jc w:val="both"/>
                    <w:rPr>
                      <w:rFonts w:ascii="Arial" w:hAnsi="Arial" w:cs="Arial"/>
                      <w:b/>
                      <w:bCs/>
                      <w:color w:val="000000"/>
                    </w:rPr>
                  </w:pPr>
                  <w:r w:rsidRPr="007B2BD1">
                    <w:rPr>
                      <w:rFonts w:ascii="Arial" w:hAnsi="Arial" w:cs="Arial"/>
                      <w:b/>
                      <w:bCs/>
                      <w:color w:val="000000"/>
                    </w:rPr>
                    <w:t>Property</w:t>
                  </w:r>
                </w:p>
              </w:tc>
              <w:tc>
                <w:tcPr>
                  <w:tcW w:w="1537" w:type="dxa"/>
                  <w:tcBorders>
                    <w:top w:val="single" w:sz="4" w:space="0" w:color="auto"/>
                    <w:left w:val="nil"/>
                    <w:bottom w:val="single" w:sz="4" w:space="0" w:color="auto"/>
                    <w:right w:val="single" w:sz="4" w:space="0" w:color="auto"/>
                  </w:tcBorders>
                  <w:noWrap/>
                  <w:hideMark/>
                </w:tcPr>
                <w:p w14:paraId="1665ABB2" w14:textId="77777777" w:rsidR="00D33F26" w:rsidRPr="007B2BD1" w:rsidRDefault="00D33F26" w:rsidP="00740376">
                  <w:pPr>
                    <w:spacing w:after="0" w:line="240" w:lineRule="auto"/>
                    <w:jc w:val="both"/>
                    <w:rPr>
                      <w:rFonts w:ascii="Arial" w:hAnsi="Arial" w:cs="Arial"/>
                      <w:b/>
                      <w:bCs/>
                      <w:color w:val="000000"/>
                    </w:rPr>
                  </w:pPr>
                  <w:r w:rsidRPr="007B2BD1">
                    <w:rPr>
                      <w:rFonts w:ascii="Arial" w:hAnsi="Arial" w:cs="Arial"/>
                      <w:b/>
                      <w:bCs/>
                      <w:color w:val="000000"/>
                    </w:rPr>
                    <w:t>Test method</w:t>
                  </w:r>
                </w:p>
              </w:tc>
              <w:tc>
                <w:tcPr>
                  <w:tcW w:w="1081" w:type="dxa"/>
                  <w:tcBorders>
                    <w:top w:val="single" w:sz="4" w:space="0" w:color="auto"/>
                    <w:left w:val="nil"/>
                    <w:bottom w:val="single" w:sz="4" w:space="0" w:color="auto"/>
                    <w:right w:val="single" w:sz="4" w:space="0" w:color="auto"/>
                  </w:tcBorders>
                  <w:hideMark/>
                </w:tcPr>
                <w:p w14:paraId="557889B4" w14:textId="77777777" w:rsidR="00D33F26" w:rsidRPr="007B2BD1" w:rsidRDefault="00D33F26" w:rsidP="00740376">
                  <w:pPr>
                    <w:spacing w:after="0" w:line="240" w:lineRule="auto"/>
                    <w:jc w:val="both"/>
                    <w:rPr>
                      <w:rFonts w:ascii="Arial" w:hAnsi="Arial" w:cs="Arial"/>
                      <w:b/>
                      <w:bCs/>
                      <w:color w:val="000000"/>
                    </w:rPr>
                  </w:pPr>
                  <w:r w:rsidRPr="007B2BD1">
                    <w:rPr>
                      <w:rFonts w:ascii="Arial" w:hAnsi="Arial" w:cs="Arial"/>
                      <w:b/>
                      <w:bCs/>
                      <w:color w:val="000000"/>
                    </w:rPr>
                    <w:t>Unit</w:t>
                  </w:r>
                </w:p>
              </w:tc>
              <w:tc>
                <w:tcPr>
                  <w:tcW w:w="2594" w:type="dxa"/>
                  <w:tcBorders>
                    <w:top w:val="single" w:sz="4" w:space="0" w:color="auto"/>
                    <w:left w:val="single" w:sz="4" w:space="0" w:color="auto"/>
                    <w:bottom w:val="single" w:sz="4" w:space="0" w:color="auto"/>
                    <w:right w:val="single" w:sz="4" w:space="0" w:color="auto"/>
                  </w:tcBorders>
                  <w:hideMark/>
                </w:tcPr>
                <w:p w14:paraId="0C47A785" w14:textId="77777777" w:rsidR="00D33F26" w:rsidRPr="007B2BD1" w:rsidRDefault="00D33F26" w:rsidP="00740376">
                  <w:pPr>
                    <w:spacing w:after="0" w:line="240" w:lineRule="auto"/>
                    <w:jc w:val="both"/>
                    <w:rPr>
                      <w:rFonts w:ascii="Arial" w:hAnsi="Arial" w:cs="Arial"/>
                      <w:b/>
                      <w:bCs/>
                      <w:color w:val="000000"/>
                    </w:rPr>
                  </w:pPr>
                  <w:r w:rsidRPr="007B2BD1">
                    <w:rPr>
                      <w:rFonts w:ascii="Arial" w:hAnsi="Arial" w:cs="Arial"/>
                      <w:b/>
                      <w:bCs/>
                      <w:color w:val="000000"/>
                    </w:rPr>
                    <w:t>Min. Required Value</w:t>
                  </w:r>
                </w:p>
              </w:tc>
            </w:tr>
            <w:tr w:rsidR="00D33F26" w:rsidRPr="007B2BD1" w14:paraId="39B0F584" w14:textId="77777777" w:rsidTr="00D33F26">
              <w:trPr>
                <w:trHeight w:val="304"/>
              </w:trPr>
              <w:tc>
                <w:tcPr>
                  <w:tcW w:w="1848" w:type="dxa"/>
                  <w:tcBorders>
                    <w:top w:val="nil"/>
                    <w:left w:val="single" w:sz="4" w:space="0" w:color="auto"/>
                    <w:bottom w:val="single" w:sz="4" w:space="0" w:color="auto"/>
                    <w:right w:val="single" w:sz="4" w:space="0" w:color="auto"/>
                  </w:tcBorders>
                  <w:noWrap/>
                  <w:vAlign w:val="center"/>
                  <w:hideMark/>
                </w:tcPr>
                <w:p w14:paraId="709003E4"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Density</w:t>
                  </w:r>
                </w:p>
              </w:tc>
              <w:tc>
                <w:tcPr>
                  <w:tcW w:w="1537" w:type="dxa"/>
                  <w:tcBorders>
                    <w:top w:val="nil"/>
                    <w:left w:val="nil"/>
                    <w:bottom w:val="single" w:sz="4" w:space="0" w:color="auto"/>
                    <w:right w:val="single" w:sz="4" w:space="0" w:color="auto"/>
                  </w:tcBorders>
                  <w:noWrap/>
                  <w:hideMark/>
                </w:tcPr>
                <w:p w14:paraId="5FF2361D"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ASTM D1505</w:t>
                  </w:r>
                </w:p>
              </w:tc>
              <w:tc>
                <w:tcPr>
                  <w:tcW w:w="1081" w:type="dxa"/>
                  <w:tcBorders>
                    <w:top w:val="single" w:sz="4" w:space="0" w:color="auto"/>
                    <w:left w:val="nil"/>
                    <w:bottom w:val="single" w:sz="4" w:space="0" w:color="auto"/>
                    <w:right w:val="single" w:sz="4" w:space="0" w:color="auto"/>
                  </w:tcBorders>
                  <w:hideMark/>
                </w:tcPr>
                <w:p w14:paraId="6A12F323"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gm/cm</w:t>
                  </w:r>
                  <w:r w:rsidRPr="007B2BD1">
                    <w:rPr>
                      <w:rFonts w:ascii="Arial" w:hAnsi="Arial" w:cs="Arial"/>
                      <w:color w:val="000000"/>
                      <w:vertAlign w:val="superscript"/>
                    </w:rPr>
                    <w:t>3</w:t>
                  </w:r>
                </w:p>
              </w:tc>
              <w:tc>
                <w:tcPr>
                  <w:tcW w:w="2594" w:type="dxa"/>
                  <w:tcBorders>
                    <w:top w:val="single" w:sz="4" w:space="0" w:color="auto"/>
                    <w:left w:val="single" w:sz="4" w:space="0" w:color="auto"/>
                    <w:bottom w:val="single" w:sz="4" w:space="0" w:color="auto"/>
                    <w:right w:val="single" w:sz="4" w:space="0" w:color="auto"/>
                  </w:tcBorders>
                  <w:vAlign w:val="center"/>
                  <w:hideMark/>
                </w:tcPr>
                <w:p w14:paraId="74068889" w14:textId="77777777" w:rsidR="00D33F26" w:rsidRPr="007B2BD1" w:rsidRDefault="00D33F26" w:rsidP="00740376">
                  <w:pPr>
                    <w:spacing w:after="0" w:line="240" w:lineRule="auto"/>
                    <w:jc w:val="both"/>
                    <w:rPr>
                      <w:rFonts w:ascii="Arial" w:hAnsi="Arial" w:cs="Arial"/>
                      <w:color w:val="000000"/>
                    </w:rPr>
                  </w:pPr>
                  <w:r w:rsidRPr="007B2BD1">
                    <w:rPr>
                      <w:rFonts w:ascii="Arial" w:hAnsi="Arial" w:cs="Arial"/>
                      <w:color w:val="000000"/>
                    </w:rPr>
                    <w:t xml:space="preserve">0.900 </w:t>
                  </w:r>
                </w:p>
              </w:tc>
            </w:tr>
            <w:tr w:rsidR="00D33F26" w:rsidRPr="007B2BD1" w14:paraId="7ED328F7" w14:textId="77777777" w:rsidTr="00D33F26">
              <w:trPr>
                <w:trHeight w:val="533"/>
              </w:trPr>
              <w:tc>
                <w:tcPr>
                  <w:tcW w:w="1848" w:type="dxa"/>
                  <w:tcBorders>
                    <w:top w:val="nil"/>
                    <w:left w:val="single" w:sz="4" w:space="0" w:color="auto"/>
                    <w:bottom w:val="single" w:sz="4" w:space="0" w:color="auto"/>
                    <w:right w:val="single" w:sz="4" w:space="0" w:color="auto"/>
                  </w:tcBorders>
                  <w:vAlign w:val="center"/>
                  <w:hideMark/>
                </w:tcPr>
                <w:p w14:paraId="54C7ABA2"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Environmental Stress crack resistance (ESCR)</w:t>
                  </w:r>
                </w:p>
              </w:tc>
              <w:tc>
                <w:tcPr>
                  <w:tcW w:w="1537" w:type="dxa"/>
                  <w:tcBorders>
                    <w:top w:val="nil"/>
                    <w:left w:val="nil"/>
                    <w:bottom w:val="single" w:sz="4" w:space="0" w:color="auto"/>
                    <w:right w:val="single" w:sz="4" w:space="0" w:color="auto"/>
                  </w:tcBorders>
                  <w:noWrap/>
                  <w:hideMark/>
                </w:tcPr>
                <w:p w14:paraId="0B104829"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ASTM D1693</w:t>
                  </w:r>
                </w:p>
              </w:tc>
              <w:tc>
                <w:tcPr>
                  <w:tcW w:w="1081" w:type="dxa"/>
                  <w:tcBorders>
                    <w:top w:val="single" w:sz="4" w:space="0" w:color="auto"/>
                    <w:left w:val="nil"/>
                    <w:bottom w:val="single" w:sz="4" w:space="0" w:color="auto"/>
                    <w:right w:val="single" w:sz="4" w:space="0" w:color="auto"/>
                  </w:tcBorders>
                  <w:hideMark/>
                </w:tcPr>
                <w:p w14:paraId="0AAD0C5D"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Hrs</w:t>
                  </w:r>
                </w:p>
              </w:tc>
              <w:tc>
                <w:tcPr>
                  <w:tcW w:w="2594" w:type="dxa"/>
                  <w:tcBorders>
                    <w:top w:val="single" w:sz="4" w:space="0" w:color="auto"/>
                    <w:left w:val="single" w:sz="4" w:space="0" w:color="auto"/>
                    <w:bottom w:val="single" w:sz="4" w:space="0" w:color="auto"/>
                    <w:right w:val="single" w:sz="4" w:space="0" w:color="auto"/>
                  </w:tcBorders>
                  <w:vAlign w:val="center"/>
                  <w:hideMark/>
                </w:tcPr>
                <w:p w14:paraId="2BBFF97E" w14:textId="77777777" w:rsidR="00D33F26" w:rsidRPr="007B2BD1" w:rsidRDefault="00D33F26" w:rsidP="00740376">
                  <w:pPr>
                    <w:spacing w:after="0" w:line="240" w:lineRule="auto"/>
                    <w:jc w:val="both"/>
                    <w:rPr>
                      <w:rFonts w:ascii="Arial" w:hAnsi="Arial" w:cs="Arial"/>
                      <w:color w:val="000000"/>
                    </w:rPr>
                  </w:pPr>
                  <w:r w:rsidRPr="007B2BD1">
                    <w:rPr>
                      <w:rFonts w:ascii="Arial" w:hAnsi="Arial" w:cs="Arial"/>
                      <w:color w:val="000000"/>
                    </w:rPr>
                    <w:t xml:space="preserve">3000 </w:t>
                  </w:r>
                </w:p>
              </w:tc>
            </w:tr>
            <w:tr w:rsidR="00D33F26" w:rsidRPr="007B2BD1" w14:paraId="6D8A99F8" w14:textId="77777777" w:rsidTr="00D33F26">
              <w:trPr>
                <w:trHeight w:val="347"/>
              </w:trPr>
              <w:tc>
                <w:tcPr>
                  <w:tcW w:w="1848" w:type="dxa"/>
                  <w:tcBorders>
                    <w:top w:val="nil"/>
                    <w:left w:val="single" w:sz="4" w:space="0" w:color="auto"/>
                    <w:bottom w:val="single" w:sz="4" w:space="0" w:color="auto"/>
                    <w:right w:val="single" w:sz="4" w:space="0" w:color="auto"/>
                  </w:tcBorders>
                  <w:vAlign w:val="center"/>
                  <w:hideMark/>
                </w:tcPr>
                <w:p w14:paraId="05D795E7"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Carbon Black Content</w:t>
                  </w:r>
                </w:p>
              </w:tc>
              <w:tc>
                <w:tcPr>
                  <w:tcW w:w="1537" w:type="dxa"/>
                  <w:tcBorders>
                    <w:top w:val="nil"/>
                    <w:left w:val="nil"/>
                    <w:bottom w:val="single" w:sz="4" w:space="0" w:color="auto"/>
                    <w:right w:val="single" w:sz="4" w:space="0" w:color="auto"/>
                  </w:tcBorders>
                  <w:noWrap/>
                  <w:vAlign w:val="center"/>
                </w:tcPr>
                <w:p w14:paraId="3A9E704C" w14:textId="77777777" w:rsidR="00D33F26" w:rsidRPr="007B2BD1" w:rsidRDefault="00D33F26" w:rsidP="00740376">
                  <w:pPr>
                    <w:spacing w:after="0" w:line="240" w:lineRule="auto"/>
                    <w:rPr>
                      <w:rFonts w:ascii="Arial" w:hAnsi="Arial" w:cs="Arial"/>
                      <w:color w:val="000000"/>
                    </w:rPr>
                  </w:pPr>
                </w:p>
              </w:tc>
              <w:tc>
                <w:tcPr>
                  <w:tcW w:w="1081" w:type="dxa"/>
                  <w:tcBorders>
                    <w:top w:val="single" w:sz="4" w:space="0" w:color="auto"/>
                    <w:left w:val="nil"/>
                    <w:bottom w:val="single" w:sz="4" w:space="0" w:color="auto"/>
                    <w:right w:val="single" w:sz="4" w:space="0" w:color="auto"/>
                  </w:tcBorders>
                  <w:hideMark/>
                </w:tcPr>
                <w:p w14:paraId="6B46E1FB"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 xml:space="preserve">% by Weight </w:t>
                  </w:r>
                </w:p>
              </w:tc>
              <w:tc>
                <w:tcPr>
                  <w:tcW w:w="2594" w:type="dxa"/>
                  <w:tcBorders>
                    <w:top w:val="single" w:sz="4" w:space="0" w:color="auto"/>
                    <w:left w:val="single" w:sz="4" w:space="0" w:color="auto"/>
                    <w:bottom w:val="single" w:sz="4" w:space="0" w:color="auto"/>
                    <w:right w:val="single" w:sz="4" w:space="0" w:color="auto"/>
                  </w:tcBorders>
                  <w:vAlign w:val="center"/>
                  <w:hideMark/>
                </w:tcPr>
                <w:p w14:paraId="19585A3D" w14:textId="77777777" w:rsidR="00D33F26" w:rsidRPr="007B2BD1" w:rsidRDefault="00D33F26" w:rsidP="00740376">
                  <w:pPr>
                    <w:spacing w:after="0" w:line="240" w:lineRule="auto"/>
                    <w:jc w:val="both"/>
                    <w:rPr>
                      <w:rFonts w:ascii="Arial" w:hAnsi="Arial" w:cs="Arial"/>
                      <w:color w:val="000000"/>
                    </w:rPr>
                  </w:pPr>
                  <w:r w:rsidRPr="007B2BD1">
                    <w:rPr>
                      <w:rFonts w:ascii="Arial" w:hAnsi="Arial" w:cs="Arial"/>
                      <w:color w:val="000000"/>
                    </w:rPr>
                    <w:t>1.5 to 2</w:t>
                  </w:r>
                </w:p>
              </w:tc>
            </w:tr>
            <w:tr w:rsidR="00D33F26" w:rsidRPr="007B2BD1" w14:paraId="26D5DB0A" w14:textId="77777777" w:rsidTr="00D33F26">
              <w:trPr>
                <w:trHeight w:val="607"/>
              </w:trPr>
              <w:tc>
                <w:tcPr>
                  <w:tcW w:w="1848" w:type="dxa"/>
                  <w:tcBorders>
                    <w:top w:val="nil"/>
                    <w:left w:val="single" w:sz="4" w:space="0" w:color="auto"/>
                    <w:bottom w:val="single" w:sz="4" w:space="0" w:color="auto"/>
                    <w:right w:val="single" w:sz="4" w:space="0" w:color="auto"/>
                  </w:tcBorders>
                  <w:vAlign w:val="center"/>
                  <w:hideMark/>
                </w:tcPr>
                <w:p w14:paraId="7941A7B1" w14:textId="77777777" w:rsidR="00D33F26" w:rsidRPr="007B2BD1" w:rsidRDefault="00D33F26" w:rsidP="00740376">
                  <w:pPr>
                    <w:spacing w:after="0" w:line="240" w:lineRule="auto"/>
                    <w:rPr>
                      <w:rFonts w:ascii="Arial" w:hAnsi="Arial" w:cs="Arial"/>
                      <w:color w:val="000000"/>
                    </w:rPr>
                  </w:pPr>
                  <w:r w:rsidRPr="007B2BD1">
                    <w:rPr>
                      <w:rFonts w:ascii="Arial" w:eastAsia="Arial" w:hAnsi="Arial" w:cs="Arial"/>
                      <w:color w:val="000000"/>
                    </w:rPr>
                    <w:t>Strip / Cell Wall thickness</w:t>
                  </w:r>
                </w:p>
              </w:tc>
              <w:tc>
                <w:tcPr>
                  <w:tcW w:w="1537" w:type="dxa"/>
                  <w:tcBorders>
                    <w:top w:val="nil"/>
                    <w:left w:val="nil"/>
                    <w:bottom w:val="single" w:sz="4" w:space="0" w:color="auto"/>
                    <w:right w:val="single" w:sz="4" w:space="0" w:color="auto"/>
                  </w:tcBorders>
                  <w:noWrap/>
                  <w:hideMark/>
                </w:tcPr>
                <w:p w14:paraId="66CB2104"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ASTM D5199</w:t>
                  </w:r>
                </w:p>
              </w:tc>
              <w:tc>
                <w:tcPr>
                  <w:tcW w:w="1081" w:type="dxa"/>
                  <w:tcBorders>
                    <w:top w:val="single" w:sz="4" w:space="0" w:color="auto"/>
                    <w:left w:val="nil"/>
                    <w:bottom w:val="single" w:sz="4" w:space="0" w:color="auto"/>
                    <w:right w:val="single" w:sz="4" w:space="0" w:color="auto"/>
                  </w:tcBorders>
                  <w:hideMark/>
                </w:tcPr>
                <w:p w14:paraId="19BE9010"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Mm</w:t>
                  </w:r>
                </w:p>
              </w:tc>
              <w:tc>
                <w:tcPr>
                  <w:tcW w:w="2594" w:type="dxa"/>
                  <w:tcBorders>
                    <w:top w:val="single" w:sz="4" w:space="0" w:color="auto"/>
                    <w:left w:val="single" w:sz="4" w:space="0" w:color="auto"/>
                    <w:bottom w:val="single" w:sz="4" w:space="0" w:color="auto"/>
                    <w:right w:val="single" w:sz="4" w:space="0" w:color="auto"/>
                  </w:tcBorders>
                  <w:vAlign w:val="center"/>
                </w:tcPr>
                <w:p w14:paraId="3EA98816" w14:textId="77777777" w:rsidR="00D33F26" w:rsidRPr="007B2BD1" w:rsidRDefault="00D33F26" w:rsidP="00740376">
                  <w:pPr>
                    <w:spacing w:after="0" w:line="240" w:lineRule="auto"/>
                    <w:jc w:val="both"/>
                    <w:rPr>
                      <w:rFonts w:ascii="Arial" w:hAnsi="Arial" w:cs="Arial"/>
                      <w:strike/>
                      <w:color w:val="000000"/>
                    </w:rPr>
                  </w:pPr>
                  <w:r w:rsidRPr="007B2BD1">
                    <w:rPr>
                      <w:rFonts w:ascii="Arial" w:hAnsi="Arial" w:cs="Arial"/>
                      <w:color w:val="000000"/>
                    </w:rPr>
                    <w:t>1.20</w:t>
                  </w:r>
                  <w:r w:rsidRPr="007B2BD1">
                    <w:rPr>
                      <w:rFonts w:ascii="Arial" w:hAnsi="Arial" w:cs="Arial"/>
                      <w:strike/>
                      <w:color w:val="000000"/>
                    </w:rPr>
                    <w:t xml:space="preserve"> </w:t>
                  </w:r>
                </w:p>
                <w:p w14:paraId="08D67868" w14:textId="77777777" w:rsidR="00D33F26" w:rsidRPr="007B2BD1" w:rsidRDefault="00D33F26" w:rsidP="00740376">
                  <w:pPr>
                    <w:spacing w:after="0" w:line="240" w:lineRule="auto"/>
                    <w:jc w:val="both"/>
                    <w:rPr>
                      <w:rFonts w:ascii="Arial" w:hAnsi="Arial" w:cs="Arial"/>
                      <w:color w:val="000000"/>
                    </w:rPr>
                  </w:pPr>
                </w:p>
              </w:tc>
            </w:tr>
            <w:tr w:rsidR="00D33F26" w:rsidRPr="007B2BD1" w14:paraId="230B19A8" w14:textId="77777777" w:rsidTr="00D33F26">
              <w:trPr>
                <w:trHeight w:val="533"/>
              </w:trPr>
              <w:tc>
                <w:tcPr>
                  <w:tcW w:w="1848" w:type="dxa"/>
                  <w:tcBorders>
                    <w:top w:val="nil"/>
                    <w:left w:val="single" w:sz="4" w:space="0" w:color="auto"/>
                    <w:bottom w:val="single" w:sz="4" w:space="0" w:color="auto"/>
                    <w:right w:val="single" w:sz="4" w:space="0" w:color="auto"/>
                  </w:tcBorders>
                  <w:hideMark/>
                </w:tcPr>
                <w:p w14:paraId="7540DD61"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lastRenderedPageBreak/>
                    <w:t>Seam Peel-Strength Test</w:t>
                  </w:r>
                </w:p>
              </w:tc>
              <w:tc>
                <w:tcPr>
                  <w:tcW w:w="1537" w:type="dxa"/>
                  <w:tcBorders>
                    <w:top w:val="nil"/>
                    <w:left w:val="nil"/>
                    <w:bottom w:val="single" w:sz="4" w:space="0" w:color="auto"/>
                    <w:right w:val="single" w:sz="4" w:space="0" w:color="auto"/>
                  </w:tcBorders>
                  <w:noWrap/>
                </w:tcPr>
                <w:p w14:paraId="5479CEC5" w14:textId="77777777" w:rsidR="00D33F26" w:rsidRPr="007B2BD1" w:rsidRDefault="00D33F26" w:rsidP="00740376">
                  <w:pPr>
                    <w:spacing w:after="0" w:line="240" w:lineRule="auto"/>
                    <w:rPr>
                      <w:rFonts w:ascii="Arial" w:hAnsi="Arial" w:cs="Arial"/>
                      <w:color w:val="000000"/>
                    </w:rPr>
                  </w:pPr>
                </w:p>
              </w:tc>
              <w:tc>
                <w:tcPr>
                  <w:tcW w:w="1081" w:type="dxa"/>
                  <w:tcBorders>
                    <w:top w:val="single" w:sz="4" w:space="0" w:color="auto"/>
                    <w:left w:val="nil"/>
                    <w:bottom w:val="single" w:sz="4" w:space="0" w:color="auto"/>
                    <w:right w:val="single" w:sz="4" w:space="0" w:color="auto"/>
                  </w:tcBorders>
                  <w:hideMark/>
                </w:tcPr>
                <w:p w14:paraId="5FFE3135" w14:textId="77777777" w:rsidR="00D33F26" w:rsidRPr="007B2BD1" w:rsidRDefault="00D33F26" w:rsidP="00740376">
                  <w:pPr>
                    <w:spacing w:after="0" w:line="240" w:lineRule="auto"/>
                    <w:rPr>
                      <w:rFonts w:ascii="Arial" w:hAnsi="Arial" w:cs="Arial"/>
                      <w:color w:val="000000"/>
                    </w:rPr>
                  </w:pPr>
                  <w:r w:rsidRPr="007B2BD1">
                    <w:rPr>
                      <w:rFonts w:ascii="Arial" w:hAnsi="Arial" w:cs="Arial"/>
                      <w:color w:val="000000"/>
                    </w:rPr>
                    <w:t>N per 25mm of cell depth.</w:t>
                  </w:r>
                </w:p>
              </w:tc>
              <w:tc>
                <w:tcPr>
                  <w:tcW w:w="2594" w:type="dxa"/>
                  <w:tcBorders>
                    <w:top w:val="single" w:sz="4" w:space="0" w:color="auto"/>
                    <w:left w:val="single" w:sz="4" w:space="0" w:color="auto"/>
                    <w:bottom w:val="single" w:sz="4" w:space="0" w:color="auto"/>
                    <w:right w:val="single" w:sz="4" w:space="0" w:color="auto"/>
                  </w:tcBorders>
                  <w:hideMark/>
                </w:tcPr>
                <w:p w14:paraId="35B2AFB2" w14:textId="77777777" w:rsidR="00D33F26" w:rsidRPr="007B2BD1" w:rsidRDefault="00D33F26" w:rsidP="00740376">
                  <w:pPr>
                    <w:spacing w:after="0" w:line="240" w:lineRule="auto"/>
                    <w:jc w:val="both"/>
                    <w:rPr>
                      <w:rFonts w:ascii="Arial" w:hAnsi="Arial" w:cs="Arial"/>
                      <w:color w:val="000000"/>
                    </w:rPr>
                  </w:pPr>
                  <w:r w:rsidRPr="007B2BD1">
                    <w:rPr>
                      <w:rFonts w:ascii="Arial" w:hAnsi="Arial" w:cs="Arial"/>
                      <w:color w:val="000000"/>
                    </w:rPr>
                    <w:t>350</w:t>
                  </w:r>
                </w:p>
              </w:tc>
            </w:tr>
            <w:tr w:rsidR="00D33F26" w:rsidRPr="007B2BD1" w14:paraId="0B211D02" w14:textId="77777777" w:rsidTr="00D33F26">
              <w:trPr>
                <w:trHeight w:val="276"/>
              </w:trPr>
              <w:tc>
                <w:tcPr>
                  <w:tcW w:w="1848" w:type="dxa"/>
                  <w:tcBorders>
                    <w:top w:val="single" w:sz="4" w:space="0" w:color="auto"/>
                    <w:left w:val="single" w:sz="4" w:space="0" w:color="auto"/>
                    <w:bottom w:val="single" w:sz="4" w:space="0" w:color="auto"/>
                    <w:right w:val="single" w:sz="4" w:space="0" w:color="auto"/>
                  </w:tcBorders>
                  <w:hideMark/>
                </w:tcPr>
                <w:p w14:paraId="7BE3FB46" w14:textId="77777777" w:rsidR="00D33F26" w:rsidRPr="007B2BD1" w:rsidRDefault="00D33F26" w:rsidP="00740376">
                  <w:pPr>
                    <w:spacing w:after="0" w:line="240" w:lineRule="auto"/>
                    <w:rPr>
                      <w:rFonts w:ascii="Arial" w:hAnsi="Arial" w:cs="Arial"/>
                    </w:rPr>
                  </w:pPr>
                  <w:r w:rsidRPr="007B2BD1">
                    <w:rPr>
                      <w:rFonts w:ascii="Arial" w:eastAsia="Arial" w:hAnsi="Arial" w:cs="Arial"/>
                    </w:rPr>
                    <w:t>Creep Rupture Strength</w:t>
                  </w:r>
                </w:p>
              </w:tc>
              <w:tc>
                <w:tcPr>
                  <w:tcW w:w="1537" w:type="dxa"/>
                  <w:tcBorders>
                    <w:top w:val="single" w:sz="4" w:space="0" w:color="auto"/>
                    <w:left w:val="nil"/>
                    <w:bottom w:val="single" w:sz="4" w:space="0" w:color="auto"/>
                    <w:right w:val="single" w:sz="4" w:space="0" w:color="auto"/>
                  </w:tcBorders>
                  <w:noWrap/>
                  <w:hideMark/>
                </w:tcPr>
                <w:p w14:paraId="742BA3F0" w14:textId="77777777" w:rsidR="00D33F26" w:rsidRPr="007B2BD1" w:rsidRDefault="00D33F26" w:rsidP="00740376">
                  <w:pPr>
                    <w:spacing w:after="0" w:line="240" w:lineRule="auto"/>
                    <w:rPr>
                      <w:rFonts w:ascii="Arial" w:hAnsi="Arial" w:cs="Arial"/>
                    </w:rPr>
                  </w:pPr>
                  <w:r w:rsidRPr="007B2BD1">
                    <w:rPr>
                      <w:rFonts w:ascii="Arial" w:hAnsi="Arial" w:cs="Arial"/>
                    </w:rPr>
                    <w:t>ASTM D2990</w:t>
                  </w:r>
                </w:p>
              </w:tc>
              <w:tc>
                <w:tcPr>
                  <w:tcW w:w="1081" w:type="dxa"/>
                  <w:tcBorders>
                    <w:top w:val="single" w:sz="4" w:space="0" w:color="auto"/>
                    <w:left w:val="nil"/>
                    <w:bottom w:val="single" w:sz="4" w:space="0" w:color="auto"/>
                    <w:right w:val="single" w:sz="4" w:space="0" w:color="auto"/>
                  </w:tcBorders>
                </w:tcPr>
                <w:p w14:paraId="493D239A" w14:textId="77777777" w:rsidR="00D33F26" w:rsidRPr="007B2BD1" w:rsidRDefault="00D33F26" w:rsidP="00740376">
                  <w:pPr>
                    <w:spacing w:after="0" w:line="240" w:lineRule="auto"/>
                    <w:jc w:val="both"/>
                    <w:rPr>
                      <w:rFonts w:ascii="Arial" w:hAnsi="Arial" w:cs="Arial"/>
                    </w:rPr>
                  </w:pPr>
                </w:p>
              </w:tc>
              <w:tc>
                <w:tcPr>
                  <w:tcW w:w="2594" w:type="dxa"/>
                  <w:tcBorders>
                    <w:top w:val="single" w:sz="4" w:space="0" w:color="auto"/>
                    <w:left w:val="single" w:sz="4" w:space="0" w:color="auto"/>
                    <w:bottom w:val="single" w:sz="4" w:space="0" w:color="auto"/>
                    <w:right w:val="single" w:sz="4" w:space="0" w:color="auto"/>
                  </w:tcBorders>
                  <w:hideMark/>
                </w:tcPr>
                <w:p w14:paraId="498B96B3" w14:textId="77777777" w:rsidR="00D33F26" w:rsidRPr="007B2BD1" w:rsidRDefault="00D33F26" w:rsidP="00740376">
                  <w:pPr>
                    <w:spacing w:after="0" w:line="240" w:lineRule="auto"/>
                    <w:rPr>
                      <w:rFonts w:ascii="Arial" w:hAnsi="Arial" w:cs="Arial"/>
                    </w:rPr>
                  </w:pPr>
                  <w:r w:rsidRPr="007B2BD1">
                    <w:rPr>
                      <w:rFonts w:ascii="Arial" w:hAnsi="Arial" w:cs="Arial"/>
                    </w:rPr>
                    <w:t>Creep Rupture Load at 10,000 hours shall be 1 kN minimum obtained from the 95% prediction interval at 10,000 hours considering a logarithmic time/creep rupture model.</w:t>
                  </w:r>
                </w:p>
              </w:tc>
            </w:tr>
          </w:tbl>
          <w:p w14:paraId="7615ECB7" w14:textId="77777777" w:rsidR="00D33F26" w:rsidRDefault="00D33F26" w:rsidP="00740376">
            <w:pPr>
              <w:autoSpaceDE w:val="0"/>
              <w:autoSpaceDN w:val="0"/>
              <w:adjustRightInd w:val="0"/>
              <w:spacing w:after="60"/>
              <w:jc w:val="both"/>
              <w:outlineLvl w:val="1"/>
              <w:rPr>
                <w:rFonts w:ascii="Arial" w:hAnsi="Arial" w:cs="Arial"/>
                <w:b/>
              </w:rPr>
            </w:pPr>
          </w:p>
          <w:p w14:paraId="42271101" w14:textId="77777777" w:rsidR="00D33F26" w:rsidRPr="007B2BD1" w:rsidRDefault="00D33F26" w:rsidP="00740376">
            <w:pPr>
              <w:tabs>
                <w:tab w:val="left" w:pos="1440"/>
              </w:tabs>
              <w:autoSpaceDE w:val="0"/>
              <w:autoSpaceDN w:val="0"/>
              <w:adjustRightInd w:val="0"/>
              <w:spacing w:after="60"/>
              <w:jc w:val="both"/>
              <w:outlineLvl w:val="0"/>
              <w:rPr>
                <w:rFonts w:ascii="Arial" w:hAnsi="Arial" w:cs="Arial"/>
                <w:bCs/>
                <w:color w:val="000000"/>
              </w:rPr>
            </w:pPr>
            <w:r w:rsidRPr="007B2BD1">
              <w:rPr>
                <w:rFonts w:ascii="Arial" w:hAnsi="Arial" w:cs="Arial"/>
                <w:bCs/>
                <w:color w:val="000000"/>
              </w:rPr>
              <w:t xml:space="preserve">The </w:t>
            </w:r>
            <w:r w:rsidRPr="007B2BD1">
              <w:rPr>
                <w:rFonts w:ascii="Arial" w:hAnsi="Arial" w:cs="Arial"/>
                <w:bCs/>
              </w:rPr>
              <w:t>geocells</w:t>
            </w:r>
            <w:r w:rsidRPr="007B2BD1">
              <w:rPr>
                <w:rFonts w:ascii="Arial" w:hAnsi="Arial" w:cs="Arial"/>
                <w:color w:val="000000"/>
              </w:rPr>
              <w:t xml:space="preserve"> </w:t>
            </w:r>
            <w:r w:rsidRPr="007B2BD1">
              <w:rPr>
                <w:rFonts w:ascii="Arial" w:hAnsi="Arial" w:cs="Arial"/>
                <w:bCs/>
                <w:color w:val="000000"/>
              </w:rPr>
              <w:t>for erosion control measures shall have cells with nominal  opening of 450 cm</w:t>
            </w:r>
            <w:r w:rsidRPr="007B2BD1">
              <w:rPr>
                <w:rFonts w:ascii="Arial" w:hAnsi="Arial" w:cs="Arial"/>
                <w:bCs/>
                <w:color w:val="000000"/>
                <w:vertAlign w:val="superscript"/>
              </w:rPr>
              <w:t>2</w:t>
            </w:r>
            <w:r w:rsidRPr="007B2BD1">
              <w:rPr>
                <w:rFonts w:ascii="Arial" w:hAnsi="Arial" w:cs="Arial"/>
                <w:bCs/>
                <w:color w:val="000000"/>
              </w:rPr>
              <w:t xml:space="preserve"> to 1250 cm</w:t>
            </w:r>
            <w:r w:rsidRPr="007B2BD1">
              <w:rPr>
                <w:rFonts w:ascii="Arial" w:hAnsi="Arial" w:cs="Arial"/>
                <w:bCs/>
                <w:color w:val="000000"/>
                <w:vertAlign w:val="superscript"/>
              </w:rPr>
              <w:t>2</w:t>
            </w:r>
            <w:r w:rsidRPr="007B2BD1">
              <w:rPr>
                <w:rFonts w:ascii="Arial" w:hAnsi="Arial" w:cs="Arial"/>
                <w:bCs/>
                <w:color w:val="000000"/>
              </w:rPr>
              <w:t xml:space="preserve"> and perforations in the cell wall shall be between 11% to 16%.The cell depth for erosion control  shall vary from 75mm to 100mm . </w:t>
            </w:r>
          </w:p>
          <w:p w14:paraId="6FC43C2F" w14:textId="77777777" w:rsidR="00D33F26" w:rsidRDefault="00D33F26" w:rsidP="00740376">
            <w:pPr>
              <w:tabs>
                <w:tab w:val="left" w:pos="1440"/>
              </w:tabs>
              <w:autoSpaceDE w:val="0"/>
              <w:autoSpaceDN w:val="0"/>
              <w:adjustRightInd w:val="0"/>
              <w:spacing w:after="60"/>
              <w:jc w:val="both"/>
              <w:outlineLvl w:val="0"/>
              <w:rPr>
                <w:rFonts w:ascii="Arial" w:hAnsi="Arial" w:cs="Arial"/>
                <w:bCs/>
                <w:color w:val="000000"/>
              </w:rPr>
            </w:pPr>
            <w:r w:rsidRPr="007B2BD1">
              <w:rPr>
                <w:rFonts w:ascii="Arial" w:hAnsi="Arial" w:cs="Arial"/>
                <w:bCs/>
                <w:color w:val="000000"/>
              </w:rPr>
              <w:t>For anchoring the cells on steep slopes suitable arrangements shall be made as shown on the drawings.</w:t>
            </w:r>
          </w:p>
          <w:p w14:paraId="5985E75E" w14:textId="6DA88C29"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17D5309D" w14:textId="0114F6ED" w:rsidR="00D33F26" w:rsidRDefault="00D33F26" w:rsidP="007E4287">
            <w:pPr>
              <w:rPr>
                <w:rFonts w:ascii="Arial"/>
                <w:b/>
              </w:rPr>
            </w:pPr>
            <w:r>
              <w:rPr>
                <w:rFonts w:ascii="Arial"/>
                <w:b/>
                <w:noProof/>
                <w:lang w:eastAsia="en-IN" w:bidi="hi-IN"/>
              </w:rPr>
              <w:lastRenderedPageBreak/>
              <mc:AlternateContent>
                <mc:Choice Requires="wps">
                  <w:drawing>
                    <wp:anchor distT="0" distB="0" distL="0" distR="0" simplePos="0" relativeHeight="251745280" behindDoc="1" locked="0" layoutInCell="1" allowOverlap="1" wp14:anchorId="11D5648B" wp14:editId="7598C6F1">
                      <wp:simplePos x="0" y="0"/>
                      <wp:positionH relativeFrom="page">
                        <wp:posOffset>2552700</wp:posOffset>
                      </wp:positionH>
                      <wp:positionV relativeFrom="paragraph">
                        <wp:posOffset>882650</wp:posOffset>
                      </wp:positionV>
                      <wp:extent cx="3714750" cy="4023360"/>
                      <wp:effectExtent l="0" t="8255" r="0" b="6985"/>
                      <wp:wrapNone/>
                      <wp:docPr id="1764569808" name="Freeform: 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0" cy="4023360"/>
                              </a:xfrm>
                              <a:custGeom>
                                <a:avLst/>
                                <a:gdLst>
                                  <a:gd name="T0" fmla="*/ 861428 w 3714750"/>
                                  <a:gd name="T1" fmla="*/ 3387331 h 4023360"/>
                                  <a:gd name="T2" fmla="*/ 542607 w 3714750"/>
                                  <a:gd name="T3" fmla="*/ 3811447 h 4023360"/>
                                  <a:gd name="T4" fmla="*/ 215734 w 3714750"/>
                                  <a:gd name="T5" fmla="*/ 3491039 h 4023360"/>
                                  <a:gd name="T6" fmla="*/ 378853 w 3714750"/>
                                  <a:gd name="T7" fmla="*/ 3157512 h 4023360"/>
                                  <a:gd name="T8" fmla="*/ 749757 w 3714750"/>
                                  <a:gd name="T9" fmla="*/ 3455441 h 4023360"/>
                                  <a:gd name="T10" fmla="*/ 703973 w 3714750"/>
                                  <a:gd name="T11" fmla="*/ 3214852 h 4023360"/>
                                  <a:gd name="T12" fmla="*/ 332384 w 3714750"/>
                                  <a:gd name="T13" fmla="*/ 2993542 h 4023360"/>
                                  <a:gd name="T14" fmla="*/ 4368 w 3714750"/>
                                  <a:gd name="T15" fmla="*/ 3213481 h 4023360"/>
                                  <a:gd name="T16" fmla="*/ 165049 w 3714750"/>
                                  <a:gd name="T17" fmla="*/ 3643414 h 4023360"/>
                                  <a:gd name="T18" fmla="*/ 550760 w 3714750"/>
                                  <a:gd name="T19" fmla="*/ 3974490 h 4023360"/>
                                  <a:gd name="T20" fmla="*/ 980084 w 3714750"/>
                                  <a:gd name="T21" fmla="*/ 3873843 h 4023360"/>
                                  <a:gd name="T22" fmla="*/ 1414868 w 3714750"/>
                                  <a:gd name="T23" fmla="*/ 2830385 h 4023360"/>
                                  <a:gd name="T24" fmla="*/ 1053515 w 3714750"/>
                                  <a:gd name="T25" fmla="*/ 2693670 h 4023360"/>
                                  <a:gd name="T26" fmla="*/ 980020 w 3714750"/>
                                  <a:gd name="T27" fmla="*/ 2358567 h 4023360"/>
                                  <a:gd name="T28" fmla="*/ 870381 w 3714750"/>
                                  <a:gd name="T29" fmla="*/ 2724150 h 4023360"/>
                                  <a:gd name="T30" fmla="*/ 758278 w 3714750"/>
                                  <a:gd name="T31" fmla="*/ 2333726 h 4023360"/>
                                  <a:gd name="T32" fmla="*/ 907592 w 3714750"/>
                                  <a:gd name="T33" fmla="*/ 2275459 h 4023360"/>
                                  <a:gd name="T34" fmla="*/ 451281 w 3714750"/>
                                  <a:gd name="T35" fmla="*/ 2153666 h 4023360"/>
                                  <a:gd name="T36" fmla="*/ 1308277 w 3714750"/>
                                  <a:gd name="T37" fmla="*/ 3520440 h 4023360"/>
                                  <a:gd name="T38" fmla="*/ 1382064 w 3714750"/>
                                  <a:gd name="T39" fmla="*/ 3418840 h 4023360"/>
                                  <a:gd name="T40" fmla="*/ 1287475 w 3714750"/>
                                  <a:gd name="T41" fmla="*/ 2915145 h 4023360"/>
                                  <a:gd name="T42" fmla="*/ 1751571 w 3714750"/>
                                  <a:gd name="T43" fmla="*/ 3094113 h 4023360"/>
                                  <a:gd name="T44" fmla="*/ 1343837 w 3714750"/>
                                  <a:gd name="T45" fmla="*/ 1493647 h 4023360"/>
                                  <a:gd name="T46" fmla="*/ 717969 w 3714750"/>
                                  <a:gd name="T47" fmla="*/ 1879981 h 4023360"/>
                                  <a:gd name="T48" fmla="*/ 1047165 w 3714750"/>
                                  <a:gd name="T49" fmla="*/ 1797304 h 4023360"/>
                                  <a:gd name="T50" fmla="*/ 2126919 w 3714750"/>
                                  <a:gd name="T51" fmla="*/ 2701798 h 4023360"/>
                                  <a:gd name="T52" fmla="*/ 3034347 w 3714750"/>
                                  <a:gd name="T53" fmla="*/ 1728952 h 4023360"/>
                                  <a:gd name="T54" fmla="*/ 2938830 w 3714750"/>
                                  <a:gd name="T55" fmla="*/ 1690852 h 4023360"/>
                                  <a:gd name="T56" fmla="*/ 2623731 w 3714750"/>
                                  <a:gd name="T57" fmla="*/ 1906752 h 4023360"/>
                                  <a:gd name="T58" fmla="*/ 2369235 w 3714750"/>
                                  <a:gd name="T59" fmla="*/ 2122652 h 4023360"/>
                                  <a:gd name="T60" fmla="*/ 2123986 w 3714750"/>
                                  <a:gd name="T61" fmla="*/ 1894052 h 4023360"/>
                                  <a:gd name="T62" fmla="*/ 2273922 w 3714750"/>
                                  <a:gd name="T63" fmla="*/ 1754352 h 4023360"/>
                                  <a:gd name="T64" fmla="*/ 2620721 w 3714750"/>
                                  <a:gd name="T65" fmla="*/ 1843252 h 4023360"/>
                                  <a:gd name="T66" fmla="*/ 2425877 w 3714750"/>
                                  <a:gd name="T67" fmla="*/ 1246352 h 4023360"/>
                                  <a:gd name="T68" fmla="*/ 2342629 w 3714750"/>
                                  <a:gd name="T69" fmla="*/ 1259052 h 4023360"/>
                                  <a:gd name="T70" fmla="*/ 2368473 w 3714750"/>
                                  <a:gd name="T71" fmla="*/ 1360652 h 4023360"/>
                                  <a:gd name="T72" fmla="*/ 2519070 w 3714750"/>
                                  <a:gd name="T73" fmla="*/ 1551152 h 4023360"/>
                                  <a:gd name="T74" fmla="*/ 2454325 w 3714750"/>
                                  <a:gd name="T75" fmla="*/ 1640052 h 4023360"/>
                                  <a:gd name="T76" fmla="*/ 2118944 w 3714750"/>
                                  <a:gd name="T77" fmla="*/ 1551152 h 4023360"/>
                                  <a:gd name="T78" fmla="*/ 2081974 w 3714750"/>
                                  <a:gd name="T79" fmla="*/ 1271752 h 4023360"/>
                                  <a:gd name="T80" fmla="*/ 1958962 w 3714750"/>
                                  <a:gd name="T81" fmla="*/ 1036040 h 4023360"/>
                                  <a:gd name="T82" fmla="*/ 1800136 w 3714750"/>
                                  <a:gd name="T83" fmla="*/ 1436852 h 4023360"/>
                                  <a:gd name="T84" fmla="*/ 1653705 w 3714750"/>
                                  <a:gd name="T85" fmla="*/ 1335252 h 4023360"/>
                                  <a:gd name="T86" fmla="*/ 1590294 w 3714750"/>
                                  <a:gd name="T87" fmla="*/ 1170152 h 4023360"/>
                                  <a:gd name="T88" fmla="*/ 1701787 w 3714750"/>
                                  <a:gd name="T89" fmla="*/ 1055852 h 4023360"/>
                                  <a:gd name="T90" fmla="*/ 1900783 w 3714750"/>
                                  <a:gd name="T91" fmla="*/ 1170152 h 4023360"/>
                                  <a:gd name="T92" fmla="*/ 1941499 w 3714750"/>
                                  <a:gd name="T93" fmla="*/ 1017752 h 4023360"/>
                                  <a:gd name="T94" fmla="*/ 1595043 w 3714750"/>
                                  <a:gd name="T95" fmla="*/ 916152 h 4023360"/>
                                  <a:gd name="T96" fmla="*/ 1436852 w 3714750"/>
                                  <a:gd name="T97" fmla="*/ 1182852 h 4023360"/>
                                  <a:gd name="T98" fmla="*/ 1598231 w 3714750"/>
                                  <a:gd name="T99" fmla="*/ 1462252 h 4023360"/>
                                  <a:gd name="T100" fmla="*/ 1944090 w 3714750"/>
                                  <a:gd name="T101" fmla="*/ 1665452 h 4023360"/>
                                  <a:gd name="T102" fmla="*/ 2010498 w 3714750"/>
                                  <a:gd name="T103" fmla="*/ 1970252 h 4023360"/>
                                  <a:gd name="T104" fmla="*/ 2555189 w 3714750"/>
                                  <a:gd name="T105" fmla="*/ 2275052 h 4023360"/>
                                  <a:gd name="T106" fmla="*/ 2729534 w 3714750"/>
                                  <a:gd name="T107" fmla="*/ 2122652 h 4023360"/>
                                  <a:gd name="T108" fmla="*/ 2765475 w 3714750"/>
                                  <a:gd name="T109" fmla="*/ 1843252 h 4023360"/>
                                  <a:gd name="T110" fmla="*/ 3061157 w 3714750"/>
                                  <a:gd name="T111" fmla="*/ 1805152 h 4023360"/>
                                  <a:gd name="T112" fmla="*/ 2619679 w 3714750"/>
                                  <a:gd name="T113" fmla="*/ 7747 h 4023360"/>
                                  <a:gd name="T114" fmla="*/ 2526588 w 3714750"/>
                                  <a:gd name="T115" fmla="*/ 100965 h 4023360"/>
                                  <a:gd name="T116" fmla="*/ 2104186 w 3714750"/>
                                  <a:gd name="T117" fmla="*/ 495681 h 4023360"/>
                                  <a:gd name="T118" fmla="*/ 3299891 w 3714750"/>
                                  <a:gd name="T119" fmla="*/ 1523619 h 4023360"/>
                                  <a:gd name="T120" fmla="*/ 3645204 w 3714750"/>
                                  <a:gd name="T121" fmla="*/ 1192403 h 4023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14750" h="4023360">
                                    <a:moveTo>
                                      <a:pt x="1010691" y="3758438"/>
                                    </a:moveTo>
                                    <a:lnTo>
                                      <a:pt x="1010602" y="3716451"/>
                                    </a:lnTo>
                                    <a:lnTo>
                                      <a:pt x="1005319" y="3673678"/>
                                    </a:lnTo>
                                    <a:lnTo>
                                      <a:pt x="994460" y="3629406"/>
                                    </a:lnTo>
                                    <a:lnTo>
                                      <a:pt x="978306" y="3584270"/>
                                    </a:lnTo>
                                    <a:lnTo>
                                      <a:pt x="957808" y="3538220"/>
                                    </a:lnTo>
                                    <a:lnTo>
                                      <a:pt x="932662" y="3491319"/>
                                    </a:lnTo>
                                    <a:lnTo>
                                      <a:pt x="902512" y="3443605"/>
                                    </a:lnTo>
                                    <a:lnTo>
                                      <a:pt x="875499" y="3405581"/>
                                    </a:lnTo>
                                    <a:lnTo>
                                      <a:pt x="861428" y="3387331"/>
                                    </a:lnTo>
                                    <a:lnTo>
                                      <a:pt x="861428" y="3697757"/>
                                    </a:lnTo>
                                    <a:lnTo>
                                      <a:pt x="860221" y="3723894"/>
                                    </a:lnTo>
                                    <a:lnTo>
                                      <a:pt x="845146" y="3772649"/>
                                    </a:lnTo>
                                    <a:lnTo>
                                      <a:pt x="813612" y="3815588"/>
                                    </a:lnTo>
                                    <a:lnTo>
                                      <a:pt x="767245" y="3849217"/>
                                    </a:lnTo>
                                    <a:lnTo>
                                      <a:pt x="715949" y="3862832"/>
                                    </a:lnTo>
                                    <a:lnTo>
                                      <a:pt x="688670" y="3863263"/>
                                    </a:lnTo>
                                    <a:lnTo>
                                      <a:pt x="660844" y="3860165"/>
                                    </a:lnTo>
                                    <a:lnTo>
                                      <a:pt x="602792" y="3842258"/>
                                    </a:lnTo>
                                    <a:lnTo>
                                      <a:pt x="542607" y="3811447"/>
                                    </a:lnTo>
                                    <a:lnTo>
                                      <a:pt x="480237" y="3768725"/>
                                    </a:lnTo>
                                    <a:lnTo>
                                      <a:pt x="448360" y="3743337"/>
                                    </a:lnTo>
                                    <a:lnTo>
                                      <a:pt x="416179" y="3715982"/>
                                    </a:lnTo>
                                    <a:lnTo>
                                      <a:pt x="383921" y="3686733"/>
                                    </a:lnTo>
                                    <a:lnTo>
                                      <a:pt x="351840" y="3655695"/>
                                    </a:lnTo>
                                    <a:lnTo>
                                      <a:pt x="319824" y="3622433"/>
                                    </a:lnTo>
                                    <a:lnTo>
                                      <a:pt x="290118" y="3589083"/>
                                    </a:lnTo>
                                    <a:lnTo>
                                      <a:pt x="262788" y="3555936"/>
                                    </a:lnTo>
                                    <a:lnTo>
                                      <a:pt x="237921" y="3523234"/>
                                    </a:lnTo>
                                    <a:lnTo>
                                      <a:pt x="215734" y="3491039"/>
                                    </a:lnTo>
                                    <a:lnTo>
                                      <a:pt x="180225" y="3428365"/>
                                    </a:lnTo>
                                    <a:lnTo>
                                      <a:pt x="157835" y="3368751"/>
                                    </a:lnTo>
                                    <a:lnTo>
                                      <a:pt x="149834" y="3313214"/>
                                    </a:lnTo>
                                    <a:lnTo>
                                      <a:pt x="151053" y="3287141"/>
                                    </a:lnTo>
                                    <a:lnTo>
                                      <a:pt x="165874" y="3238589"/>
                                    </a:lnTo>
                                    <a:lnTo>
                                      <a:pt x="197662" y="3195447"/>
                                    </a:lnTo>
                                    <a:lnTo>
                                      <a:pt x="243636" y="3161258"/>
                                    </a:lnTo>
                                    <a:lnTo>
                                      <a:pt x="294919" y="3146691"/>
                                    </a:lnTo>
                                    <a:lnTo>
                                      <a:pt x="322059" y="3146691"/>
                                    </a:lnTo>
                                    <a:lnTo>
                                      <a:pt x="378853" y="3157512"/>
                                    </a:lnTo>
                                    <a:lnTo>
                                      <a:pt x="438708" y="3183102"/>
                                    </a:lnTo>
                                    <a:lnTo>
                                      <a:pt x="500468" y="3220199"/>
                                    </a:lnTo>
                                    <a:lnTo>
                                      <a:pt x="531926" y="3243072"/>
                                    </a:lnTo>
                                    <a:lnTo>
                                      <a:pt x="563626" y="3268332"/>
                                    </a:lnTo>
                                    <a:lnTo>
                                      <a:pt x="595464" y="3295383"/>
                                    </a:lnTo>
                                    <a:lnTo>
                                      <a:pt x="627380" y="3324326"/>
                                    </a:lnTo>
                                    <a:lnTo>
                                      <a:pt x="659307" y="3355213"/>
                                    </a:lnTo>
                                    <a:lnTo>
                                      <a:pt x="691934" y="3388982"/>
                                    </a:lnTo>
                                    <a:lnTo>
                                      <a:pt x="722122" y="3422396"/>
                                    </a:lnTo>
                                    <a:lnTo>
                                      <a:pt x="749757" y="3455441"/>
                                    </a:lnTo>
                                    <a:lnTo>
                                      <a:pt x="774750" y="3488055"/>
                                    </a:lnTo>
                                    <a:lnTo>
                                      <a:pt x="796810" y="3520287"/>
                                    </a:lnTo>
                                    <a:lnTo>
                                      <a:pt x="831570" y="3583025"/>
                                    </a:lnTo>
                                    <a:lnTo>
                                      <a:pt x="853427" y="3642182"/>
                                    </a:lnTo>
                                    <a:lnTo>
                                      <a:pt x="861428" y="3697757"/>
                                    </a:lnTo>
                                    <a:lnTo>
                                      <a:pt x="861428" y="3387331"/>
                                    </a:lnTo>
                                    <a:lnTo>
                                      <a:pt x="814070" y="3328987"/>
                                    </a:lnTo>
                                    <a:lnTo>
                                      <a:pt x="779678" y="3290697"/>
                                    </a:lnTo>
                                    <a:lnTo>
                                      <a:pt x="742873" y="3252597"/>
                                    </a:lnTo>
                                    <a:lnTo>
                                      <a:pt x="703973" y="3214852"/>
                                    </a:lnTo>
                                    <a:lnTo>
                                      <a:pt x="665365" y="3179813"/>
                                    </a:lnTo>
                                    <a:lnTo>
                                      <a:pt x="627138" y="3147479"/>
                                    </a:lnTo>
                                    <a:lnTo>
                                      <a:pt x="626122" y="3146691"/>
                                    </a:lnTo>
                                    <a:lnTo>
                                      <a:pt x="589356" y="3117888"/>
                                    </a:lnTo>
                                    <a:lnTo>
                                      <a:pt x="552119" y="3091053"/>
                                    </a:lnTo>
                                    <a:lnTo>
                                      <a:pt x="505917" y="3061995"/>
                                    </a:lnTo>
                                    <a:lnTo>
                                      <a:pt x="460832" y="3037763"/>
                                    </a:lnTo>
                                    <a:lnTo>
                                      <a:pt x="416852" y="3018282"/>
                                    </a:lnTo>
                                    <a:lnTo>
                                      <a:pt x="373938" y="3003423"/>
                                    </a:lnTo>
                                    <a:lnTo>
                                      <a:pt x="332384" y="2993542"/>
                                    </a:lnTo>
                                    <a:lnTo>
                                      <a:pt x="292290" y="2988919"/>
                                    </a:lnTo>
                                    <a:lnTo>
                                      <a:pt x="253542" y="2989389"/>
                                    </a:lnTo>
                                    <a:lnTo>
                                      <a:pt x="180009" y="3005556"/>
                                    </a:lnTo>
                                    <a:lnTo>
                                      <a:pt x="145554" y="3022079"/>
                                    </a:lnTo>
                                    <a:lnTo>
                                      <a:pt x="112776" y="3044215"/>
                                    </a:lnTo>
                                    <a:lnTo>
                                      <a:pt x="81711" y="3071749"/>
                                    </a:lnTo>
                                    <a:lnTo>
                                      <a:pt x="53187" y="3104134"/>
                                    </a:lnTo>
                                    <a:lnTo>
                                      <a:pt x="30657" y="3138474"/>
                                    </a:lnTo>
                                    <a:lnTo>
                                      <a:pt x="14300" y="3174898"/>
                                    </a:lnTo>
                                    <a:lnTo>
                                      <a:pt x="4368" y="3213481"/>
                                    </a:lnTo>
                                    <a:lnTo>
                                      <a:pt x="0" y="3252597"/>
                                    </a:lnTo>
                                    <a:lnTo>
                                      <a:pt x="88" y="3287141"/>
                                    </a:lnTo>
                                    <a:lnTo>
                                      <a:pt x="5575" y="3337598"/>
                                    </a:lnTo>
                                    <a:lnTo>
                                      <a:pt x="16687" y="3381629"/>
                                    </a:lnTo>
                                    <a:lnTo>
                                      <a:pt x="32677" y="3426968"/>
                                    </a:lnTo>
                                    <a:lnTo>
                                      <a:pt x="53136" y="3472878"/>
                                    </a:lnTo>
                                    <a:lnTo>
                                      <a:pt x="78155" y="3519360"/>
                                    </a:lnTo>
                                    <a:lnTo>
                                      <a:pt x="107873" y="3566414"/>
                                    </a:lnTo>
                                    <a:lnTo>
                                      <a:pt x="135305" y="3604882"/>
                                    </a:lnTo>
                                    <a:lnTo>
                                      <a:pt x="165049" y="3643414"/>
                                    </a:lnTo>
                                    <a:lnTo>
                                      <a:pt x="197129" y="3681907"/>
                                    </a:lnTo>
                                    <a:lnTo>
                                      <a:pt x="231571" y="3720287"/>
                                    </a:lnTo>
                                    <a:lnTo>
                                      <a:pt x="268401" y="3758438"/>
                                    </a:lnTo>
                                    <a:lnTo>
                                      <a:pt x="307708" y="3796550"/>
                                    </a:lnTo>
                                    <a:lnTo>
                                      <a:pt x="346557" y="3831793"/>
                                    </a:lnTo>
                                    <a:lnTo>
                                      <a:pt x="384898" y="3864216"/>
                                    </a:lnTo>
                                    <a:lnTo>
                                      <a:pt x="422732" y="3893858"/>
                                    </a:lnTo>
                                    <a:lnTo>
                                      <a:pt x="460044" y="3920744"/>
                                    </a:lnTo>
                                    <a:lnTo>
                                      <a:pt x="505866" y="3950119"/>
                                    </a:lnTo>
                                    <a:lnTo>
                                      <a:pt x="550760" y="3974490"/>
                                    </a:lnTo>
                                    <a:lnTo>
                                      <a:pt x="594677" y="3994023"/>
                                    </a:lnTo>
                                    <a:lnTo>
                                      <a:pt x="637590" y="4008882"/>
                                    </a:lnTo>
                                    <a:lnTo>
                                      <a:pt x="679221" y="4018699"/>
                                    </a:lnTo>
                                    <a:lnTo>
                                      <a:pt x="719543" y="4023144"/>
                                    </a:lnTo>
                                    <a:lnTo>
                                      <a:pt x="758507" y="4022496"/>
                                    </a:lnTo>
                                    <a:lnTo>
                                      <a:pt x="832053" y="4006405"/>
                                    </a:lnTo>
                                    <a:lnTo>
                                      <a:pt x="898842" y="3968102"/>
                                    </a:lnTo>
                                    <a:lnTo>
                                      <a:pt x="929817" y="3940556"/>
                                    </a:lnTo>
                                    <a:lnTo>
                                      <a:pt x="957922" y="3908348"/>
                                    </a:lnTo>
                                    <a:lnTo>
                                      <a:pt x="980084" y="3873843"/>
                                    </a:lnTo>
                                    <a:lnTo>
                                      <a:pt x="996226" y="3837063"/>
                                    </a:lnTo>
                                    <a:lnTo>
                                      <a:pt x="1006271" y="3798062"/>
                                    </a:lnTo>
                                    <a:lnTo>
                                      <a:pt x="1010691" y="3758438"/>
                                    </a:lnTo>
                                    <a:close/>
                                  </a:path>
                                  <a:path w="3714750" h="4023360">
                                    <a:moveTo>
                                      <a:pt x="1767382" y="3061335"/>
                                    </a:moveTo>
                                    <a:lnTo>
                                      <a:pt x="1767128" y="3056610"/>
                                    </a:lnTo>
                                    <a:lnTo>
                                      <a:pt x="1767128" y="3056382"/>
                                    </a:lnTo>
                                    <a:lnTo>
                                      <a:pt x="1764715" y="3051810"/>
                                    </a:lnTo>
                                    <a:lnTo>
                                      <a:pt x="1732076" y="3020314"/>
                                    </a:lnTo>
                                    <a:lnTo>
                                      <a:pt x="1678863" y="2986786"/>
                                    </a:lnTo>
                                    <a:lnTo>
                                      <a:pt x="1414868" y="2830385"/>
                                    </a:lnTo>
                                    <a:lnTo>
                                      <a:pt x="1390103" y="2815590"/>
                                    </a:lnTo>
                                    <a:lnTo>
                                      <a:pt x="1342034" y="2787040"/>
                                    </a:lnTo>
                                    <a:lnTo>
                                      <a:pt x="1270050" y="2747899"/>
                                    </a:lnTo>
                                    <a:lnTo>
                                      <a:pt x="1227137" y="2727096"/>
                                    </a:lnTo>
                                    <a:lnTo>
                                      <a:pt x="1187373" y="2710942"/>
                                    </a:lnTo>
                                    <a:lnTo>
                                      <a:pt x="1150188" y="2699689"/>
                                    </a:lnTo>
                                    <a:lnTo>
                                      <a:pt x="1099515" y="2690914"/>
                                    </a:lnTo>
                                    <a:lnTo>
                                      <a:pt x="1083741" y="2690672"/>
                                    </a:lnTo>
                                    <a:lnTo>
                                      <a:pt x="1068336" y="2691663"/>
                                    </a:lnTo>
                                    <a:lnTo>
                                      <a:pt x="1053515" y="2693670"/>
                                    </a:lnTo>
                                    <a:lnTo>
                                      <a:pt x="1059472" y="2669476"/>
                                    </a:lnTo>
                                    <a:lnTo>
                                      <a:pt x="1063650" y="2645156"/>
                                    </a:lnTo>
                                    <a:lnTo>
                                      <a:pt x="1063688" y="2644927"/>
                                    </a:lnTo>
                                    <a:lnTo>
                                      <a:pt x="1066203" y="2620111"/>
                                    </a:lnTo>
                                    <a:lnTo>
                                      <a:pt x="1067104" y="2595118"/>
                                    </a:lnTo>
                                    <a:lnTo>
                                      <a:pt x="1066101" y="2569908"/>
                                    </a:lnTo>
                                    <a:lnTo>
                                      <a:pt x="1057770" y="2518422"/>
                                    </a:lnTo>
                                    <a:lnTo>
                                      <a:pt x="1041031" y="2466124"/>
                                    </a:lnTo>
                                    <a:lnTo>
                                      <a:pt x="1015631" y="2412809"/>
                                    </a:lnTo>
                                    <a:lnTo>
                                      <a:pt x="980020" y="2358567"/>
                                    </a:lnTo>
                                    <a:lnTo>
                                      <a:pt x="934300" y="2303424"/>
                                    </a:lnTo>
                                    <a:lnTo>
                                      <a:pt x="927404" y="2296210"/>
                                    </a:lnTo>
                                    <a:lnTo>
                                      <a:pt x="927404" y="2603423"/>
                                    </a:lnTo>
                                    <a:lnTo>
                                      <a:pt x="924852" y="2624366"/>
                                    </a:lnTo>
                                    <a:lnTo>
                                      <a:pt x="919962" y="2644927"/>
                                    </a:lnTo>
                                    <a:lnTo>
                                      <a:pt x="919911" y="2645156"/>
                                    </a:lnTo>
                                    <a:lnTo>
                                      <a:pt x="912126" y="2665628"/>
                                    </a:lnTo>
                                    <a:lnTo>
                                      <a:pt x="901242" y="2685758"/>
                                    </a:lnTo>
                                    <a:lnTo>
                                      <a:pt x="887298" y="2705328"/>
                                    </a:lnTo>
                                    <a:lnTo>
                                      <a:pt x="870381" y="2724150"/>
                                    </a:lnTo>
                                    <a:lnTo>
                                      <a:pt x="778814" y="2815590"/>
                                    </a:lnTo>
                                    <a:lnTo>
                                      <a:pt x="400481" y="2437130"/>
                                    </a:lnTo>
                                    <a:lnTo>
                                      <a:pt x="479348" y="2358136"/>
                                    </a:lnTo>
                                    <a:lnTo>
                                      <a:pt x="516775" y="2323731"/>
                                    </a:lnTo>
                                    <a:lnTo>
                                      <a:pt x="556310" y="2297861"/>
                                    </a:lnTo>
                                    <a:lnTo>
                                      <a:pt x="597941" y="2285085"/>
                                    </a:lnTo>
                                    <a:lnTo>
                                      <a:pt x="629678" y="2282609"/>
                                    </a:lnTo>
                                    <a:lnTo>
                                      <a:pt x="661568" y="2286470"/>
                                    </a:lnTo>
                                    <a:lnTo>
                                      <a:pt x="725817" y="2312835"/>
                                    </a:lnTo>
                                    <a:lnTo>
                                      <a:pt x="758278" y="2333726"/>
                                    </a:lnTo>
                                    <a:lnTo>
                                      <a:pt x="791019" y="2359520"/>
                                    </a:lnTo>
                                    <a:lnTo>
                                      <a:pt x="824026" y="2390267"/>
                                    </a:lnTo>
                                    <a:lnTo>
                                      <a:pt x="861021" y="2431338"/>
                                    </a:lnTo>
                                    <a:lnTo>
                                      <a:pt x="891463" y="2473833"/>
                                    </a:lnTo>
                                    <a:lnTo>
                                      <a:pt x="912799" y="2517483"/>
                                    </a:lnTo>
                                    <a:lnTo>
                                      <a:pt x="924610" y="2560447"/>
                                    </a:lnTo>
                                    <a:lnTo>
                                      <a:pt x="927404" y="2603423"/>
                                    </a:lnTo>
                                    <a:lnTo>
                                      <a:pt x="927404" y="2296210"/>
                                    </a:lnTo>
                                    <a:lnTo>
                                      <a:pt x="914412" y="2282609"/>
                                    </a:lnTo>
                                    <a:lnTo>
                                      <a:pt x="907592" y="2275459"/>
                                    </a:lnTo>
                                    <a:lnTo>
                                      <a:pt x="878344" y="2247442"/>
                                    </a:lnTo>
                                    <a:lnTo>
                                      <a:pt x="849083" y="2222030"/>
                                    </a:lnTo>
                                    <a:lnTo>
                                      <a:pt x="790498" y="2179066"/>
                                    </a:lnTo>
                                    <a:lnTo>
                                      <a:pt x="731926" y="2147354"/>
                                    </a:lnTo>
                                    <a:lnTo>
                                      <a:pt x="673277" y="2126107"/>
                                    </a:lnTo>
                                    <a:lnTo>
                                      <a:pt x="615556" y="2115743"/>
                                    </a:lnTo>
                                    <a:lnTo>
                                      <a:pt x="587336" y="2114981"/>
                                    </a:lnTo>
                                    <a:lnTo>
                                      <a:pt x="559358" y="2116709"/>
                                    </a:lnTo>
                                    <a:lnTo>
                                      <a:pt x="504367" y="2129625"/>
                                    </a:lnTo>
                                    <a:lnTo>
                                      <a:pt x="451281" y="2153666"/>
                                    </a:lnTo>
                                    <a:lnTo>
                                      <a:pt x="414578" y="2180082"/>
                                    </a:lnTo>
                                    <a:lnTo>
                                      <a:pt x="381101" y="2210193"/>
                                    </a:lnTo>
                                    <a:lnTo>
                                      <a:pt x="218236" y="2372741"/>
                                    </a:lnTo>
                                    <a:lnTo>
                                      <a:pt x="207657" y="2398001"/>
                                    </a:lnTo>
                                    <a:lnTo>
                                      <a:pt x="207949" y="2409190"/>
                                    </a:lnTo>
                                    <a:lnTo>
                                      <a:pt x="229285" y="2452052"/>
                                    </a:lnTo>
                                    <a:lnTo>
                                      <a:pt x="1288338" y="3512566"/>
                                    </a:lnTo>
                                    <a:lnTo>
                                      <a:pt x="1298371" y="3518154"/>
                                    </a:lnTo>
                                    <a:lnTo>
                                      <a:pt x="1303451" y="3520059"/>
                                    </a:lnTo>
                                    <a:lnTo>
                                      <a:pt x="1308277" y="3520440"/>
                                    </a:lnTo>
                                    <a:lnTo>
                                      <a:pt x="1313865" y="3518408"/>
                                    </a:lnTo>
                                    <a:lnTo>
                                      <a:pt x="1320342" y="3517265"/>
                                    </a:lnTo>
                                    <a:lnTo>
                                      <a:pt x="1351991" y="3495611"/>
                                    </a:lnTo>
                                    <a:lnTo>
                                      <a:pt x="1379778" y="3464560"/>
                                    </a:lnTo>
                                    <a:lnTo>
                                      <a:pt x="1387906" y="3444240"/>
                                    </a:lnTo>
                                    <a:lnTo>
                                      <a:pt x="1389430" y="3439287"/>
                                    </a:lnTo>
                                    <a:lnTo>
                                      <a:pt x="1389557" y="3433953"/>
                                    </a:lnTo>
                                    <a:lnTo>
                                      <a:pt x="1387652" y="3428873"/>
                                    </a:lnTo>
                                    <a:lnTo>
                                      <a:pt x="1385874" y="3423793"/>
                                    </a:lnTo>
                                    <a:lnTo>
                                      <a:pt x="1382064" y="3418840"/>
                                    </a:lnTo>
                                    <a:lnTo>
                                      <a:pt x="899464" y="2936240"/>
                                    </a:lnTo>
                                    <a:lnTo>
                                      <a:pt x="962202" y="2873629"/>
                                    </a:lnTo>
                                    <a:lnTo>
                                      <a:pt x="995680" y="2847594"/>
                                    </a:lnTo>
                                    <a:lnTo>
                                      <a:pt x="1031925" y="2833370"/>
                                    </a:lnTo>
                                    <a:lnTo>
                                      <a:pt x="1071587" y="2830385"/>
                                    </a:lnTo>
                                    <a:lnTo>
                                      <a:pt x="1092479" y="2832087"/>
                                    </a:lnTo>
                                    <a:lnTo>
                                      <a:pt x="1136789" y="2842285"/>
                                    </a:lnTo>
                                    <a:lnTo>
                                      <a:pt x="1184059" y="2860027"/>
                                    </a:lnTo>
                                    <a:lnTo>
                                      <a:pt x="1234084" y="2885224"/>
                                    </a:lnTo>
                                    <a:lnTo>
                                      <a:pt x="1287475" y="2915145"/>
                                    </a:lnTo>
                                    <a:lnTo>
                                      <a:pt x="1651254" y="3135490"/>
                                    </a:lnTo>
                                    <a:lnTo>
                                      <a:pt x="1657184" y="3138792"/>
                                    </a:lnTo>
                                    <a:lnTo>
                                      <a:pt x="1662722" y="3141510"/>
                                    </a:lnTo>
                                    <a:lnTo>
                                      <a:pt x="1667814" y="3143504"/>
                                    </a:lnTo>
                                    <a:lnTo>
                                      <a:pt x="1673783" y="3146298"/>
                                    </a:lnTo>
                                    <a:lnTo>
                                      <a:pt x="1680006" y="3146933"/>
                                    </a:lnTo>
                                    <a:lnTo>
                                      <a:pt x="1686483" y="3145790"/>
                                    </a:lnTo>
                                    <a:lnTo>
                                      <a:pt x="1693722" y="3145536"/>
                                    </a:lnTo>
                                    <a:lnTo>
                                      <a:pt x="1725041" y="3122511"/>
                                    </a:lnTo>
                                    <a:lnTo>
                                      <a:pt x="1751571" y="3094113"/>
                                    </a:lnTo>
                                    <a:lnTo>
                                      <a:pt x="1766366" y="3067685"/>
                                    </a:lnTo>
                                    <a:lnTo>
                                      <a:pt x="1767382" y="3061335"/>
                                    </a:lnTo>
                                    <a:close/>
                                  </a:path>
                                  <a:path w="3714750" h="4023360">
                                    <a:moveTo>
                                      <a:pt x="2126919" y="2701798"/>
                                    </a:moveTo>
                                    <a:lnTo>
                                      <a:pt x="2126665" y="2696845"/>
                                    </a:lnTo>
                                    <a:lnTo>
                                      <a:pt x="2122855" y="2686812"/>
                                    </a:lnTo>
                                    <a:lnTo>
                                      <a:pt x="2119045" y="2681859"/>
                                    </a:lnTo>
                                    <a:lnTo>
                                      <a:pt x="1140891" y="1703705"/>
                                    </a:lnTo>
                                    <a:lnTo>
                                      <a:pt x="1341932" y="1502664"/>
                                    </a:lnTo>
                                    <a:lnTo>
                                      <a:pt x="1343837" y="1499108"/>
                                    </a:lnTo>
                                    <a:lnTo>
                                      <a:pt x="1343837" y="1493647"/>
                                    </a:lnTo>
                                    <a:lnTo>
                                      <a:pt x="1322755" y="1454023"/>
                                    </a:lnTo>
                                    <a:lnTo>
                                      <a:pt x="1295196" y="1424305"/>
                                    </a:lnTo>
                                    <a:lnTo>
                                      <a:pt x="1264589" y="1395857"/>
                                    </a:lnTo>
                                    <a:lnTo>
                                      <a:pt x="1228902" y="1374394"/>
                                    </a:lnTo>
                                    <a:lnTo>
                                      <a:pt x="1224076" y="1373886"/>
                                    </a:lnTo>
                                    <a:lnTo>
                                      <a:pt x="1218742" y="1374013"/>
                                    </a:lnTo>
                                    <a:lnTo>
                                      <a:pt x="1215059" y="1375918"/>
                                    </a:lnTo>
                                    <a:lnTo>
                                      <a:pt x="719493" y="1871599"/>
                                    </a:lnTo>
                                    <a:lnTo>
                                      <a:pt x="717600" y="1875282"/>
                                    </a:lnTo>
                                    <a:lnTo>
                                      <a:pt x="717969" y="1879981"/>
                                    </a:lnTo>
                                    <a:lnTo>
                                      <a:pt x="717969" y="1885315"/>
                                    </a:lnTo>
                                    <a:lnTo>
                                      <a:pt x="740067" y="1920494"/>
                                    </a:lnTo>
                                    <a:lnTo>
                                      <a:pt x="745985" y="1927898"/>
                                    </a:lnTo>
                                    <a:lnTo>
                                      <a:pt x="776122" y="1959660"/>
                                    </a:lnTo>
                                    <a:lnTo>
                                      <a:pt x="810260" y="1988273"/>
                                    </a:lnTo>
                                    <a:lnTo>
                                      <a:pt x="832535" y="1999742"/>
                                    </a:lnTo>
                                    <a:lnTo>
                                      <a:pt x="837742" y="1999742"/>
                                    </a:lnTo>
                                    <a:lnTo>
                                      <a:pt x="842568" y="2000250"/>
                                    </a:lnTo>
                                    <a:lnTo>
                                      <a:pt x="846251" y="1998345"/>
                                    </a:lnTo>
                                    <a:lnTo>
                                      <a:pt x="1047165" y="1797304"/>
                                    </a:lnTo>
                                    <a:lnTo>
                                      <a:pt x="2025446" y="2775585"/>
                                    </a:lnTo>
                                    <a:lnTo>
                                      <a:pt x="2030272" y="2779268"/>
                                    </a:lnTo>
                                    <a:lnTo>
                                      <a:pt x="2040432" y="2783078"/>
                                    </a:lnTo>
                                    <a:lnTo>
                                      <a:pt x="2045258" y="2783459"/>
                                    </a:lnTo>
                                    <a:lnTo>
                                      <a:pt x="2050846" y="2781427"/>
                                    </a:lnTo>
                                    <a:lnTo>
                                      <a:pt x="2057323" y="2780284"/>
                                    </a:lnTo>
                                    <a:lnTo>
                                      <a:pt x="2089188" y="2758300"/>
                                    </a:lnTo>
                                    <a:lnTo>
                                      <a:pt x="2116886" y="2727579"/>
                                    </a:lnTo>
                                    <a:lnTo>
                                      <a:pt x="2124887" y="2707386"/>
                                    </a:lnTo>
                                    <a:lnTo>
                                      <a:pt x="2126919" y="2701798"/>
                                    </a:lnTo>
                                    <a:close/>
                                  </a:path>
                                  <a:path w="3714750" h="4023360">
                                    <a:moveTo>
                                      <a:pt x="3073196" y="1779752"/>
                                    </a:moveTo>
                                    <a:lnTo>
                                      <a:pt x="3072815" y="1779752"/>
                                    </a:lnTo>
                                    <a:lnTo>
                                      <a:pt x="3072307" y="1767052"/>
                                    </a:lnTo>
                                    <a:lnTo>
                                      <a:pt x="3066465" y="1767052"/>
                                    </a:lnTo>
                                    <a:lnTo>
                                      <a:pt x="3063252" y="1754352"/>
                                    </a:lnTo>
                                    <a:lnTo>
                                      <a:pt x="3059328" y="1754352"/>
                                    </a:lnTo>
                                    <a:lnTo>
                                      <a:pt x="3054616" y="1741652"/>
                                    </a:lnTo>
                                    <a:lnTo>
                                      <a:pt x="3049066" y="1741652"/>
                                    </a:lnTo>
                                    <a:lnTo>
                                      <a:pt x="3042297" y="1728952"/>
                                    </a:lnTo>
                                    <a:lnTo>
                                      <a:pt x="3034347" y="1728952"/>
                                    </a:lnTo>
                                    <a:lnTo>
                                      <a:pt x="3025178" y="1716252"/>
                                    </a:lnTo>
                                    <a:lnTo>
                                      <a:pt x="3004426" y="1690852"/>
                                    </a:lnTo>
                                    <a:lnTo>
                                      <a:pt x="2995422" y="1690852"/>
                                    </a:lnTo>
                                    <a:lnTo>
                                      <a:pt x="2987675" y="1678152"/>
                                    </a:lnTo>
                                    <a:lnTo>
                                      <a:pt x="2981121" y="1678152"/>
                                    </a:lnTo>
                                    <a:lnTo>
                                      <a:pt x="2973120" y="1665452"/>
                                    </a:lnTo>
                                    <a:lnTo>
                                      <a:pt x="2952038" y="1665452"/>
                                    </a:lnTo>
                                    <a:lnTo>
                                      <a:pt x="2949625" y="1678152"/>
                                    </a:lnTo>
                                    <a:lnTo>
                                      <a:pt x="2942513" y="1678152"/>
                                    </a:lnTo>
                                    <a:lnTo>
                                      <a:pt x="2938830" y="1690852"/>
                                    </a:lnTo>
                                    <a:lnTo>
                                      <a:pt x="2751099" y="1690852"/>
                                    </a:lnTo>
                                    <a:lnTo>
                                      <a:pt x="2724327" y="1678152"/>
                                    </a:lnTo>
                                    <a:lnTo>
                                      <a:pt x="2719298" y="1665452"/>
                                    </a:lnTo>
                                    <a:lnTo>
                                      <a:pt x="2714282" y="1652752"/>
                                    </a:lnTo>
                                    <a:lnTo>
                                      <a:pt x="2703385" y="1627352"/>
                                    </a:lnTo>
                                    <a:lnTo>
                                      <a:pt x="2678734" y="1576552"/>
                                    </a:lnTo>
                                    <a:lnTo>
                                      <a:pt x="2649207" y="1525752"/>
                                    </a:lnTo>
                                    <a:lnTo>
                                      <a:pt x="2632799" y="1500352"/>
                                    </a:lnTo>
                                    <a:lnTo>
                                      <a:pt x="2623731" y="1480832"/>
                                    </a:lnTo>
                                    <a:lnTo>
                                      <a:pt x="2623731" y="1906752"/>
                                    </a:lnTo>
                                    <a:lnTo>
                                      <a:pt x="2622677" y="1932152"/>
                                    </a:lnTo>
                                    <a:lnTo>
                                      <a:pt x="2620594" y="1944852"/>
                                    </a:lnTo>
                                    <a:lnTo>
                                      <a:pt x="2617647" y="1957552"/>
                                    </a:lnTo>
                                    <a:lnTo>
                                      <a:pt x="2613952" y="1970252"/>
                                    </a:lnTo>
                                    <a:lnTo>
                                      <a:pt x="2609215" y="1995652"/>
                                    </a:lnTo>
                                    <a:lnTo>
                                      <a:pt x="2589415" y="2033752"/>
                                    </a:lnTo>
                                    <a:lnTo>
                                      <a:pt x="2561005" y="2071852"/>
                                    </a:lnTo>
                                    <a:lnTo>
                                      <a:pt x="2522613" y="2097252"/>
                                    </a:lnTo>
                                    <a:lnTo>
                                      <a:pt x="2480995" y="2122652"/>
                                    </a:lnTo>
                                    <a:lnTo>
                                      <a:pt x="2369235" y="2122652"/>
                                    </a:lnTo>
                                    <a:lnTo>
                                      <a:pt x="2300147" y="2084552"/>
                                    </a:lnTo>
                                    <a:lnTo>
                                      <a:pt x="2253551" y="2059152"/>
                                    </a:lnTo>
                                    <a:lnTo>
                                      <a:pt x="2207818" y="2008352"/>
                                    </a:lnTo>
                                    <a:lnTo>
                                      <a:pt x="2193213" y="1995652"/>
                                    </a:lnTo>
                                    <a:lnTo>
                                      <a:pt x="2179396" y="1982952"/>
                                    </a:lnTo>
                                    <a:lnTo>
                                      <a:pt x="2166480" y="1970252"/>
                                    </a:lnTo>
                                    <a:lnTo>
                                      <a:pt x="2154605" y="1957552"/>
                                    </a:lnTo>
                                    <a:lnTo>
                                      <a:pt x="2143683" y="1932152"/>
                                    </a:lnTo>
                                    <a:lnTo>
                                      <a:pt x="2133460" y="1919452"/>
                                    </a:lnTo>
                                    <a:lnTo>
                                      <a:pt x="2123986" y="1894052"/>
                                    </a:lnTo>
                                    <a:lnTo>
                                      <a:pt x="2115362" y="1881352"/>
                                    </a:lnTo>
                                    <a:lnTo>
                                      <a:pt x="2107501" y="1855952"/>
                                    </a:lnTo>
                                    <a:lnTo>
                                      <a:pt x="2095068" y="1817852"/>
                                    </a:lnTo>
                                    <a:lnTo>
                                      <a:pt x="2086025" y="1767052"/>
                                    </a:lnTo>
                                    <a:lnTo>
                                      <a:pt x="2081517" y="1716252"/>
                                    </a:lnTo>
                                    <a:lnTo>
                                      <a:pt x="2080691" y="1690852"/>
                                    </a:lnTo>
                                    <a:lnTo>
                                      <a:pt x="2111273" y="1703552"/>
                                    </a:lnTo>
                                    <a:lnTo>
                                      <a:pt x="2174341" y="1728952"/>
                                    </a:lnTo>
                                    <a:lnTo>
                                      <a:pt x="2206929" y="1728952"/>
                                    </a:lnTo>
                                    <a:lnTo>
                                      <a:pt x="2273922" y="1754352"/>
                                    </a:lnTo>
                                    <a:lnTo>
                                      <a:pt x="2307831" y="1754352"/>
                                    </a:lnTo>
                                    <a:lnTo>
                                      <a:pt x="2376551" y="1779752"/>
                                    </a:lnTo>
                                    <a:lnTo>
                                      <a:pt x="2411120" y="1779752"/>
                                    </a:lnTo>
                                    <a:lnTo>
                                      <a:pt x="2445867" y="1792452"/>
                                    </a:lnTo>
                                    <a:lnTo>
                                      <a:pt x="2480868" y="1792452"/>
                                    </a:lnTo>
                                    <a:lnTo>
                                      <a:pt x="2515857" y="1805152"/>
                                    </a:lnTo>
                                    <a:lnTo>
                                      <a:pt x="2550414" y="1805152"/>
                                    </a:lnTo>
                                    <a:lnTo>
                                      <a:pt x="2584602" y="1817852"/>
                                    </a:lnTo>
                                    <a:lnTo>
                                      <a:pt x="2618536" y="1817852"/>
                                    </a:lnTo>
                                    <a:lnTo>
                                      <a:pt x="2620721" y="1843252"/>
                                    </a:lnTo>
                                    <a:lnTo>
                                      <a:pt x="2622308" y="1855952"/>
                                    </a:lnTo>
                                    <a:lnTo>
                                      <a:pt x="2623286" y="1868652"/>
                                    </a:lnTo>
                                    <a:lnTo>
                                      <a:pt x="2623616" y="1894052"/>
                                    </a:lnTo>
                                    <a:lnTo>
                                      <a:pt x="2623731" y="1906752"/>
                                    </a:lnTo>
                                    <a:lnTo>
                                      <a:pt x="2623731" y="1480832"/>
                                    </a:lnTo>
                                    <a:lnTo>
                                      <a:pt x="2596972" y="1436852"/>
                                    </a:lnTo>
                                    <a:lnTo>
                                      <a:pt x="2558415" y="1386052"/>
                                    </a:lnTo>
                                    <a:lnTo>
                                      <a:pt x="2516644" y="1335252"/>
                                    </a:lnTo>
                                    <a:lnTo>
                                      <a:pt x="2471293" y="1284452"/>
                                    </a:lnTo>
                                    <a:lnTo>
                                      <a:pt x="2425877" y="1246352"/>
                                    </a:lnTo>
                                    <a:lnTo>
                                      <a:pt x="2420188" y="1233652"/>
                                    </a:lnTo>
                                    <a:lnTo>
                                      <a:pt x="2410028" y="1233652"/>
                                    </a:lnTo>
                                    <a:lnTo>
                                      <a:pt x="2405430" y="1220952"/>
                                    </a:lnTo>
                                    <a:lnTo>
                                      <a:pt x="2382189" y="1220952"/>
                                    </a:lnTo>
                                    <a:lnTo>
                                      <a:pt x="2376982" y="1233652"/>
                                    </a:lnTo>
                                    <a:lnTo>
                                      <a:pt x="2365514" y="1233652"/>
                                    </a:lnTo>
                                    <a:lnTo>
                                      <a:pt x="2360358" y="1246352"/>
                                    </a:lnTo>
                                    <a:lnTo>
                                      <a:pt x="2354923" y="1246352"/>
                                    </a:lnTo>
                                    <a:lnTo>
                                      <a:pt x="2349042" y="1259052"/>
                                    </a:lnTo>
                                    <a:lnTo>
                                      <a:pt x="2342629" y="1259052"/>
                                    </a:lnTo>
                                    <a:lnTo>
                                      <a:pt x="2337244" y="1271752"/>
                                    </a:lnTo>
                                    <a:lnTo>
                                      <a:pt x="2328976" y="1271752"/>
                                    </a:lnTo>
                                    <a:lnTo>
                                      <a:pt x="2323896" y="1284452"/>
                                    </a:lnTo>
                                    <a:lnTo>
                                      <a:pt x="2321229" y="1284452"/>
                                    </a:lnTo>
                                    <a:lnTo>
                                      <a:pt x="2321102" y="1297152"/>
                                    </a:lnTo>
                                    <a:lnTo>
                                      <a:pt x="2322245" y="1309852"/>
                                    </a:lnTo>
                                    <a:lnTo>
                                      <a:pt x="2324658" y="1309852"/>
                                    </a:lnTo>
                                    <a:lnTo>
                                      <a:pt x="2327452" y="1322552"/>
                                    </a:lnTo>
                                    <a:lnTo>
                                      <a:pt x="2331135" y="1322552"/>
                                    </a:lnTo>
                                    <a:lnTo>
                                      <a:pt x="2368473" y="1360652"/>
                                    </a:lnTo>
                                    <a:lnTo>
                                      <a:pt x="2385872" y="1373352"/>
                                    </a:lnTo>
                                    <a:lnTo>
                                      <a:pt x="2402852" y="1398752"/>
                                    </a:lnTo>
                                    <a:lnTo>
                                      <a:pt x="2419400" y="1411452"/>
                                    </a:lnTo>
                                    <a:lnTo>
                                      <a:pt x="2435529" y="1436852"/>
                                    </a:lnTo>
                                    <a:lnTo>
                                      <a:pt x="2451125" y="1449552"/>
                                    </a:lnTo>
                                    <a:lnTo>
                                      <a:pt x="2465959" y="1474952"/>
                                    </a:lnTo>
                                    <a:lnTo>
                                      <a:pt x="2480043" y="1487652"/>
                                    </a:lnTo>
                                    <a:lnTo>
                                      <a:pt x="2493441" y="1513052"/>
                                    </a:lnTo>
                                    <a:lnTo>
                                      <a:pt x="2506688" y="1525752"/>
                                    </a:lnTo>
                                    <a:lnTo>
                                      <a:pt x="2519070" y="1551152"/>
                                    </a:lnTo>
                                    <a:lnTo>
                                      <a:pt x="2530678" y="1563852"/>
                                    </a:lnTo>
                                    <a:lnTo>
                                      <a:pt x="2541574" y="1589252"/>
                                    </a:lnTo>
                                    <a:lnTo>
                                      <a:pt x="2551633" y="1601952"/>
                                    </a:lnTo>
                                    <a:lnTo>
                                      <a:pt x="2560701" y="1627352"/>
                                    </a:lnTo>
                                    <a:lnTo>
                                      <a:pt x="2568727" y="1640052"/>
                                    </a:lnTo>
                                    <a:lnTo>
                                      <a:pt x="2575737" y="1665452"/>
                                    </a:lnTo>
                                    <a:lnTo>
                                      <a:pt x="2546083" y="1652752"/>
                                    </a:lnTo>
                                    <a:lnTo>
                                      <a:pt x="2515882" y="1652752"/>
                                    </a:lnTo>
                                    <a:lnTo>
                                      <a:pt x="2485250" y="1640052"/>
                                    </a:lnTo>
                                    <a:lnTo>
                                      <a:pt x="2454325" y="1640052"/>
                                    </a:lnTo>
                                    <a:lnTo>
                                      <a:pt x="2423007" y="1627352"/>
                                    </a:lnTo>
                                    <a:lnTo>
                                      <a:pt x="2391854" y="1627352"/>
                                    </a:lnTo>
                                    <a:lnTo>
                                      <a:pt x="2360714" y="1614652"/>
                                    </a:lnTo>
                                    <a:lnTo>
                                      <a:pt x="2329484" y="1614652"/>
                                    </a:lnTo>
                                    <a:lnTo>
                                      <a:pt x="2267191" y="1589252"/>
                                    </a:lnTo>
                                    <a:lnTo>
                                      <a:pt x="2236292" y="1589252"/>
                                    </a:lnTo>
                                    <a:lnTo>
                                      <a:pt x="2205659" y="1576552"/>
                                    </a:lnTo>
                                    <a:lnTo>
                                      <a:pt x="2176094" y="1563852"/>
                                    </a:lnTo>
                                    <a:lnTo>
                                      <a:pt x="2147151" y="1563852"/>
                                    </a:lnTo>
                                    <a:lnTo>
                                      <a:pt x="2118944" y="1551152"/>
                                    </a:lnTo>
                                    <a:lnTo>
                                      <a:pt x="2091613" y="1538452"/>
                                    </a:lnTo>
                                    <a:lnTo>
                                      <a:pt x="2094458" y="1500352"/>
                                    </a:lnTo>
                                    <a:lnTo>
                                      <a:pt x="2096147" y="1449552"/>
                                    </a:lnTo>
                                    <a:lnTo>
                                      <a:pt x="2096223" y="1436852"/>
                                    </a:lnTo>
                                    <a:lnTo>
                                      <a:pt x="2096287" y="1424152"/>
                                    </a:lnTo>
                                    <a:lnTo>
                                      <a:pt x="2096363" y="1411452"/>
                                    </a:lnTo>
                                    <a:lnTo>
                                      <a:pt x="2094788" y="1373352"/>
                                    </a:lnTo>
                                    <a:lnTo>
                                      <a:pt x="2091956" y="1335252"/>
                                    </a:lnTo>
                                    <a:lnTo>
                                      <a:pt x="2087816" y="1297152"/>
                                    </a:lnTo>
                                    <a:lnTo>
                                      <a:pt x="2081974" y="1271752"/>
                                    </a:lnTo>
                                    <a:lnTo>
                                      <a:pt x="2074087" y="1233652"/>
                                    </a:lnTo>
                                    <a:lnTo>
                                      <a:pt x="2064423" y="1208252"/>
                                    </a:lnTo>
                                    <a:lnTo>
                                      <a:pt x="2053158" y="1170152"/>
                                    </a:lnTo>
                                    <a:lnTo>
                                      <a:pt x="2040039" y="1144752"/>
                                    </a:lnTo>
                                    <a:lnTo>
                                      <a:pt x="2024811" y="1119352"/>
                                    </a:lnTo>
                                    <a:lnTo>
                                      <a:pt x="2007400" y="1093952"/>
                                    </a:lnTo>
                                    <a:lnTo>
                                      <a:pt x="1987727" y="1068552"/>
                                    </a:lnTo>
                                    <a:lnTo>
                                      <a:pt x="1976742" y="1055852"/>
                                    </a:lnTo>
                                    <a:lnTo>
                                      <a:pt x="1965756" y="1043152"/>
                                    </a:lnTo>
                                    <a:lnTo>
                                      <a:pt x="1958962" y="1036040"/>
                                    </a:lnTo>
                                    <a:lnTo>
                                      <a:pt x="1958962" y="1436852"/>
                                    </a:lnTo>
                                    <a:lnTo>
                                      <a:pt x="1958162" y="1462252"/>
                                    </a:lnTo>
                                    <a:lnTo>
                                      <a:pt x="1956485" y="1500352"/>
                                    </a:lnTo>
                                    <a:lnTo>
                                      <a:pt x="1929968" y="1487652"/>
                                    </a:lnTo>
                                    <a:lnTo>
                                      <a:pt x="1905076" y="1487652"/>
                                    </a:lnTo>
                                    <a:lnTo>
                                      <a:pt x="1881759" y="1474952"/>
                                    </a:lnTo>
                                    <a:lnTo>
                                      <a:pt x="1859965" y="1462252"/>
                                    </a:lnTo>
                                    <a:lnTo>
                                      <a:pt x="1839239" y="1449552"/>
                                    </a:lnTo>
                                    <a:lnTo>
                                      <a:pt x="1819262" y="1449552"/>
                                    </a:lnTo>
                                    <a:lnTo>
                                      <a:pt x="1800136" y="1436852"/>
                                    </a:lnTo>
                                    <a:lnTo>
                                      <a:pt x="1781987" y="1424152"/>
                                    </a:lnTo>
                                    <a:lnTo>
                                      <a:pt x="1764982" y="1424152"/>
                                    </a:lnTo>
                                    <a:lnTo>
                                      <a:pt x="1748929" y="1411452"/>
                                    </a:lnTo>
                                    <a:lnTo>
                                      <a:pt x="1733689" y="1398752"/>
                                    </a:lnTo>
                                    <a:lnTo>
                                      <a:pt x="1719122" y="1386052"/>
                                    </a:lnTo>
                                    <a:lnTo>
                                      <a:pt x="1705063" y="1386052"/>
                                    </a:lnTo>
                                    <a:lnTo>
                                      <a:pt x="1691690" y="1373352"/>
                                    </a:lnTo>
                                    <a:lnTo>
                                      <a:pt x="1678965" y="1360652"/>
                                    </a:lnTo>
                                    <a:lnTo>
                                      <a:pt x="1666925" y="1347952"/>
                                    </a:lnTo>
                                    <a:lnTo>
                                      <a:pt x="1653705" y="1335252"/>
                                    </a:lnTo>
                                    <a:lnTo>
                                      <a:pt x="1641335" y="1322552"/>
                                    </a:lnTo>
                                    <a:lnTo>
                                      <a:pt x="1629803" y="1297152"/>
                                    </a:lnTo>
                                    <a:lnTo>
                                      <a:pt x="1619173" y="1284452"/>
                                    </a:lnTo>
                                    <a:lnTo>
                                      <a:pt x="1609852" y="1271752"/>
                                    </a:lnTo>
                                    <a:lnTo>
                                      <a:pt x="1602282" y="1259052"/>
                                    </a:lnTo>
                                    <a:lnTo>
                                      <a:pt x="1596415" y="1233652"/>
                                    </a:lnTo>
                                    <a:lnTo>
                                      <a:pt x="1592249" y="1220952"/>
                                    </a:lnTo>
                                    <a:lnTo>
                                      <a:pt x="1589519" y="1208252"/>
                                    </a:lnTo>
                                    <a:lnTo>
                                      <a:pt x="1588897" y="1195552"/>
                                    </a:lnTo>
                                    <a:lnTo>
                                      <a:pt x="1590294" y="1170152"/>
                                    </a:lnTo>
                                    <a:lnTo>
                                      <a:pt x="1593646" y="1157452"/>
                                    </a:lnTo>
                                    <a:lnTo>
                                      <a:pt x="1598917" y="1144752"/>
                                    </a:lnTo>
                                    <a:lnTo>
                                      <a:pt x="1607007" y="1132052"/>
                                    </a:lnTo>
                                    <a:lnTo>
                                      <a:pt x="1617713" y="1106652"/>
                                    </a:lnTo>
                                    <a:lnTo>
                                      <a:pt x="1630857" y="1093952"/>
                                    </a:lnTo>
                                    <a:lnTo>
                                      <a:pt x="1644421" y="1081252"/>
                                    </a:lnTo>
                                    <a:lnTo>
                                      <a:pt x="1658302" y="1081252"/>
                                    </a:lnTo>
                                    <a:lnTo>
                                      <a:pt x="1672475" y="1068552"/>
                                    </a:lnTo>
                                    <a:lnTo>
                                      <a:pt x="1686991" y="1068552"/>
                                    </a:lnTo>
                                    <a:lnTo>
                                      <a:pt x="1701787" y="1055852"/>
                                    </a:lnTo>
                                    <a:lnTo>
                                      <a:pt x="1746427" y="1055852"/>
                                    </a:lnTo>
                                    <a:lnTo>
                                      <a:pt x="1761604" y="1068552"/>
                                    </a:lnTo>
                                    <a:lnTo>
                                      <a:pt x="1791474" y="1068552"/>
                                    </a:lnTo>
                                    <a:lnTo>
                                      <a:pt x="1819986" y="1093952"/>
                                    </a:lnTo>
                                    <a:lnTo>
                                      <a:pt x="1833765" y="1106652"/>
                                    </a:lnTo>
                                    <a:lnTo>
                                      <a:pt x="1847024" y="1106652"/>
                                    </a:lnTo>
                                    <a:lnTo>
                                      <a:pt x="1859711" y="1119352"/>
                                    </a:lnTo>
                                    <a:lnTo>
                                      <a:pt x="1874710" y="1144752"/>
                                    </a:lnTo>
                                    <a:lnTo>
                                      <a:pt x="1888439" y="1157452"/>
                                    </a:lnTo>
                                    <a:lnTo>
                                      <a:pt x="1900783" y="1170152"/>
                                    </a:lnTo>
                                    <a:lnTo>
                                      <a:pt x="1911654" y="1195552"/>
                                    </a:lnTo>
                                    <a:lnTo>
                                      <a:pt x="1921192" y="1208252"/>
                                    </a:lnTo>
                                    <a:lnTo>
                                      <a:pt x="1929650" y="1233652"/>
                                    </a:lnTo>
                                    <a:lnTo>
                                      <a:pt x="1943277" y="1271752"/>
                                    </a:lnTo>
                                    <a:lnTo>
                                      <a:pt x="1952396" y="1322552"/>
                                    </a:lnTo>
                                    <a:lnTo>
                                      <a:pt x="1957628" y="1373352"/>
                                    </a:lnTo>
                                    <a:lnTo>
                                      <a:pt x="1958848" y="1411452"/>
                                    </a:lnTo>
                                    <a:lnTo>
                                      <a:pt x="1958962" y="1436852"/>
                                    </a:lnTo>
                                    <a:lnTo>
                                      <a:pt x="1958962" y="1036040"/>
                                    </a:lnTo>
                                    <a:lnTo>
                                      <a:pt x="1941499" y="1017752"/>
                                    </a:lnTo>
                                    <a:lnTo>
                                      <a:pt x="1887816" y="966952"/>
                                    </a:lnTo>
                                    <a:lnTo>
                                      <a:pt x="1860791" y="954252"/>
                                    </a:lnTo>
                                    <a:lnTo>
                                      <a:pt x="1833676" y="928852"/>
                                    </a:lnTo>
                                    <a:lnTo>
                                      <a:pt x="1779257" y="903452"/>
                                    </a:lnTo>
                                    <a:lnTo>
                                      <a:pt x="1752447" y="903452"/>
                                    </a:lnTo>
                                    <a:lnTo>
                                      <a:pt x="1725980" y="890752"/>
                                    </a:lnTo>
                                    <a:lnTo>
                                      <a:pt x="1673059" y="890752"/>
                                    </a:lnTo>
                                    <a:lnTo>
                                      <a:pt x="1646910" y="903452"/>
                                    </a:lnTo>
                                    <a:lnTo>
                                      <a:pt x="1620824" y="903452"/>
                                    </a:lnTo>
                                    <a:lnTo>
                                      <a:pt x="1595043" y="916152"/>
                                    </a:lnTo>
                                    <a:lnTo>
                                      <a:pt x="1569847" y="928852"/>
                                    </a:lnTo>
                                    <a:lnTo>
                                      <a:pt x="1545145" y="954252"/>
                                    </a:lnTo>
                                    <a:lnTo>
                                      <a:pt x="1520875" y="966952"/>
                                    </a:lnTo>
                                    <a:lnTo>
                                      <a:pt x="1495044" y="1005052"/>
                                    </a:lnTo>
                                    <a:lnTo>
                                      <a:pt x="1473860" y="1030452"/>
                                    </a:lnTo>
                                    <a:lnTo>
                                      <a:pt x="1457528" y="1055852"/>
                                    </a:lnTo>
                                    <a:lnTo>
                                      <a:pt x="1446199" y="1093952"/>
                                    </a:lnTo>
                                    <a:lnTo>
                                      <a:pt x="1439354" y="1119352"/>
                                    </a:lnTo>
                                    <a:lnTo>
                                      <a:pt x="1436204" y="1157452"/>
                                    </a:lnTo>
                                    <a:lnTo>
                                      <a:pt x="1436852" y="1182852"/>
                                    </a:lnTo>
                                    <a:lnTo>
                                      <a:pt x="1441373" y="1220952"/>
                                    </a:lnTo>
                                    <a:lnTo>
                                      <a:pt x="1449298" y="1246352"/>
                                    </a:lnTo>
                                    <a:lnTo>
                                      <a:pt x="1460195" y="1271752"/>
                                    </a:lnTo>
                                    <a:lnTo>
                                      <a:pt x="1474089" y="1309852"/>
                                    </a:lnTo>
                                    <a:lnTo>
                                      <a:pt x="1491030" y="1335252"/>
                                    </a:lnTo>
                                    <a:lnTo>
                                      <a:pt x="1511160" y="1373352"/>
                                    </a:lnTo>
                                    <a:lnTo>
                                      <a:pt x="1533232" y="1398752"/>
                                    </a:lnTo>
                                    <a:lnTo>
                                      <a:pt x="1557197" y="1424152"/>
                                    </a:lnTo>
                                    <a:lnTo>
                                      <a:pt x="1582978" y="1449552"/>
                                    </a:lnTo>
                                    <a:lnTo>
                                      <a:pt x="1598231" y="1462252"/>
                                    </a:lnTo>
                                    <a:lnTo>
                                      <a:pt x="1614055" y="1487652"/>
                                    </a:lnTo>
                                    <a:lnTo>
                                      <a:pt x="1647240" y="1513052"/>
                                    </a:lnTo>
                                    <a:lnTo>
                                      <a:pt x="1683943" y="1538452"/>
                                    </a:lnTo>
                                    <a:lnTo>
                                      <a:pt x="1725218" y="1563852"/>
                                    </a:lnTo>
                                    <a:lnTo>
                                      <a:pt x="1747266" y="1563852"/>
                                    </a:lnTo>
                                    <a:lnTo>
                                      <a:pt x="1770938" y="1576552"/>
                                    </a:lnTo>
                                    <a:lnTo>
                                      <a:pt x="1821992" y="1601952"/>
                                    </a:lnTo>
                                    <a:lnTo>
                                      <a:pt x="1879168" y="1627352"/>
                                    </a:lnTo>
                                    <a:lnTo>
                                      <a:pt x="1944166" y="1652752"/>
                                    </a:lnTo>
                                    <a:lnTo>
                                      <a:pt x="1944090" y="1665452"/>
                                    </a:lnTo>
                                    <a:lnTo>
                                      <a:pt x="1944027" y="1678152"/>
                                    </a:lnTo>
                                    <a:lnTo>
                                      <a:pt x="1943963" y="1690852"/>
                                    </a:lnTo>
                                    <a:lnTo>
                                      <a:pt x="1945055" y="1728952"/>
                                    </a:lnTo>
                                    <a:lnTo>
                                      <a:pt x="1947659" y="1767052"/>
                                    </a:lnTo>
                                    <a:lnTo>
                                      <a:pt x="1952040" y="1792452"/>
                                    </a:lnTo>
                                    <a:lnTo>
                                      <a:pt x="1957666" y="1830552"/>
                                    </a:lnTo>
                                    <a:lnTo>
                                      <a:pt x="1964804" y="1855952"/>
                                    </a:lnTo>
                                    <a:lnTo>
                                      <a:pt x="1973643" y="1894052"/>
                                    </a:lnTo>
                                    <a:lnTo>
                                      <a:pt x="1984425" y="1919452"/>
                                    </a:lnTo>
                                    <a:lnTo>
                                      <a:pt x="2010498" y="1970252"/>
                                    </a:lnTo>
                                    <a:lnTo>
                                      <a:pt x="2042210" y="2021052"/>
                                    </a:lnTo>
                                    <a:lnTo>
                                      <a:pt x="2080387" y="2071852"/>
                                    </a:lnTo>
                                    <a:lnTo>
                                      <a:pt x="2125141" y="2122652"/>
                                    </a:lnTo>
                                    <a:lnTo>
                                      <a:pt x="2174862" y="2173452"/>
                                    </a:lnTo>
                                    <a:lnTo>
                                      <a:pt x="2199970" y="2186152"/>
                                    </a:lnTo>
                                    <a:lnTo>
                                      <a:pt x="2225344" y="2211552"/>
                                    </a:lnTo>
                                    <a:lnTo>
                                      <a:pt x="2250363" y="2224252"/>
                                    </a:lnTo>
                                    <a:lnTo>
                                      <a:pt x="2372614" y="2287752"/>
                                    </a:lnTo>
                                    <a:lnTo>
                                      <a:pt x="2533637" y="2287752"/>
                                    </a:lnTo>
                                    <a:lnTo>
                                      <a:pt x="2555189" y="2275052"/>
                                    </a:lnTo>
                                    <a:lnTo>
                                      <a:pt x="2576207" y="2275052"/>
                                    </a:lnTo>
                                    <a:lnTo>
                                      <a:pt x="2596692" y="2262352"/>
                                    </a:lnTo>
                                    <a:lnTo>
                                      <a:pt x="2616174" y="2249652"/>
                                    </a:lnTo>
                                    <a:lnTo>
                                      <a:pt x="2635123" y="2236952"/>
                                    </a:lnTo>
                                    <a:lnTo>
                                      <a:pt x="2653423" y="2224252"/>
                                    </a:lnTo>
                                    <a:lnTo>
                                      <a:pt x="2670987" y="2198852"/>
                                    </a:lnTo>
                                    <a:lnTo>
                                      <a:pt x="2688361" y="2186152"/>
                                    </a:lnTo>
                                    <a:lnTo>
                                      <a:pt x="2703830" y="2160752"/>
                                    </a:lnTo>
                                    <a:lnTo>
                                      <a:pt x="2717508" y="2148052"/>
                                    </a:lnTo>
                                    <a:lnTo>
                                      <a:pt x="2729534" y="2122652"/>
                                    </a:lnTo>
                                    <a:lnTo>
                                      <a:pt x="2747772" y="2084552"/>
                                    </a:lnTo>
                                    <a:lnTo>
                                      <a:pt x="2760776" y="2033752"/>
                                    </a:lnTo>
                                    <a:lnTo>
                                      <a:pt x="2765717" y="2008352"/>
                                    </a:lnTo>
                                    <a:lnTo>
                                      <a:pt x="2769298" y="1995652"/>
                                    </a:lnTo>
                                    <a:lnTo>
                                      <a:pt x="2771470" y="1970252"/>
                                    </a:lnTo>
                                    <a:lnTo>
                                      <a:pt x="2772206" y="1944852"/>
                                    </a:lnTo>
                                    <a:lnTo>
                                      <a:pt x="2771864" y="1919452"/>
                                    </a:lnTo>
                                    <a:lnTo>
                                      <a:pt x="2770733" y="1894052"/>
                                    </a:lnTo>
                                    <a:lnTo>
                                      <a:pt x="2768663" y="1868652"/>
                                    </a:lnTo>
                                    <a:lnTo>
                                      <a:pt x="2765475" y="1843252"/>
                                    </a:lnTo>
                                    <a:lnTo>
                                      <a:pt x="2859748" y="1843252"/>
                                    </a:lnTo>
                                    <a:lnTo>
                                      <a:pt x="2885871" y="1855952"/>
                                    </a:lnTo>
                                    <a:lnTo>
                                      <a:pt x="2982544" y="1855952"/>
                                    </a:lnTo>
                                    <a:lnTo>
                                      <a:pt x="2996400" y="1843252"/>
                                    </a:lnTo>
                                    <a:lnTo>
                                      <a:pt x="3028442" y="1843252"/>
                                    </a:lnTo>
                                    <a:lnTo>
                                      <a:pt x="3036506" y="1830552"/>
                                    </a:lnTo>
                                    <a:lnTo>
                                      <a:pt x="3043453" y="1830552"/>
                                    </a:lnTo>
                                    <a:lnTo>
                                      <a:pt x="3049320" y="1817852"/>
                                    </a:lnTo>
                                    <a:lnTo>
                                      <a:pt x="3055721" y="1817852"/>
                                    </a:lnTo>
                                    <a:lnTo>
                                      <a:pt x="3061157" y="1805152"/>
                                    </a:lnTo>
                                    <a:lnTo>
                                      <a:pt x="3065500" y="1805152"/>
                                    </a:lnTo>
                                    <a:lnTo>
                                      <a:pt x="3068624" y="1792452"/>
                                    </a:lnTo>
                                    <a:lnTo>
                                      <a:pt x="3071926" y="1792452"/>
                                    </a:lnTo>
                                    <a:lnTo>
                                      <a:pt x="3073196" y="1779752"/>
                                    </a:lnTo>
                                    <a:close/>
                                  </a:path>
                                  <a:path w="3714750" h="4023360">
                                    <a:moveTo>
                                      <a:pt x="3714292" y="1114425"/>
                                    </a:moveTo>
                                    <a:lnTo>
                                      <a:pt x="3713911" y="1109599"/>
                                    </a:lnTo>
                                    <a:lnTo>
                                      <a:pt x="3710228" y="1099439"/>
                                    </a:lnTo>
                                    <a:lnTo>
                                      <a:pt x="3706418" y="1094486"/>
                                    </a:lnTo>
                                    <a:lnTo>
                                      <a:pt x="3702100" y="1090168"/>
                                    </a:lnTo>
                                    <a:lnTo>
                                      <a:pt x="2619679" y="7747"/>
                                    </a:lnTo>
                                    <a:lnTo>
                                      <a:pt x="2614853" y="4064"/>
                                    </a:lnTo>
                                    <a:lnTo>
                                      <a:pt x="2604566" y="381"/>
                                    </a:lnTo>
                                    <a:lnTo>
                                      <a:pt x="2599867" y="0"/>
                                    </a:lnTo>
                                    <a:lnTo>
                                      <a:pt x="2593390" y="1143"/>
                                    </a:lnTo>
                                    <a:lnTo>
                                      <a:pt x="2556459" y="24549"/>
                                    </a:lnTo>
                                    <a:lnTo>
                                      <a:pt x="2528874" y="55372"/>
                                    </a:lnTo>
                                    <a:lnTo>
                                      <a:pt x="2518714" y="81153"/>
                                    </a:lnTo>
                                    <a:lnTo>
                                      <a:pt x="2519095" y="85852"/>
                                    </a:lnTo>
                                    <a:lnTo>
                                      <a:pt x="2522778" y="96139"/>
                                    </a:lnTo>
                                    <a:lnTo>
                                      <a:pt x="2526588" y="100965"/>
                                    </a:lnTo>
                                    <a:lnTo>
                                      <a:pt x="2980486" y="554990"/>
                                    </a:lnTo>
                                    <a:lnTo>
                                      <a:pt x="2659684" y="875792"/>
                                    </a:lnTo>
                                    <a:lnTo>
                                      <a:pt x="2205659" y="421767"/>
                                    </a:lnTo>
                                    <a:lnTo>
                                      <a:pt x="2200833" y="418084"/>
                                    </a:lnTo>
                                    <a:lnTo>
                                      <a:pt x="2190673" y="414274"/>
                                    </a:lnTo>
                                    <a:lnTo>
                                      <a:pt x="2185847" y="414020"/>
                                    </a:lnTo>
                                    <a:lnTo>
                                      <a:pt x="2179497" y="415163"/>
                                    </a:lnTo>
                                    <a:lnTo>
                                      <a:pt x="2142223" y="438721"/>
                                    </a:lnTo>
                                    <a:lnTo>
                                      <a:pt x="2114854" y="469392"/>
                                    </a:lnTo>
                                    <a:lnTo>
                                      <a:pt x="2104186" y="495681"/>
                                    </a:lnTo>
                                    <a:lnTo>
                                      <a:pt x="2104567" y="500380"/>
                                    </a:lnTo>
                                    <a:lnTo>
                                      <a:pt x="3198799" y="1602232"/>
                                    </a:lnTo>
                                    <a:lnTo>
                                      <a:pt x="3218611" y="1610106"/>
                                    </a:lnTo>
                                    <a:lnTo>
                                      <a:pt x="3224199" y="1608074"/>
                                    </a:lnTo>
                                    <a:lnTo>
                                      <a:pt x="3230676" y="1606931"/>
                                    </a:lnTo>
                                    <a:lnTo>
                                      <a:pt x="3262541" y="1585010"/>
                                    </a:lnTo>
                                    <a:lnTo>
                                      <a:pt x="3290239" y="1554226"/>
                                    </a:lnTo>
                                    <a:lnTo>
                                      <a:pt x="3298240" y="1533906"/>
                                    </a:lnTo>
                                    <a:lnTo>
                                      <a:pt x="3300272" y="1528318"/>
                                    </a:lnTo>
                                    <a:lnTo>
                                      <a:pt x="3299891" y="1523619"/>
                                    </a:lnTo>
                                    <a:lnTo>
                                      <a:pt x="3296208" y="1513459"/>
                                    </a:lnTo>
                                    <a:lnTo>
                                      <a:pt x="3292398" y="1508506"/>
                                    </a:lnTo>
                                    <a:lnTo>
                                      <a:pt x="2789859" y="1005979"/>
                                    </a:lnTo>
                                    <a:lnTo>
                                      <a:pt x="3110661" y="685165"/>
                                    </a:lnTo>
                                    <a:lnTo>
                                      <a:pt x="3613327" y="1187704"/>
                                    </a:lnTo>
                                    <a:lnTo>
                                      <a:pt x="3618153" y="1191387"/>
                                    </a:lnTo>
                                    <a:lnTo>
                                      <a:pt x="3628313" y="1195197"/>
                                    </a:lnTo>
                                    <a:lnTo>
                                      <a:pt x="3633139" y="1195578"/>
                                    </a:lnTo>
                                    <a:lnTo>
                                      <a:pt x="3638727" y="1193546"/>
                                    </a:lnTo>
                                    <a:lnTo>
                                      <a:pt x="3645204" y="1192403"/>
                                    </a:lnTo>
                                    <a:lnTo>
                                      <a:pt x="3676777" y="1170774"/>
                                    </a:lnTo>
                                    <a:lnTo>
                                      <a:pt x="3704132" y="1140206"/>
                                    </a:lnTo>
                                    <a:lnTo>
                                      <a:pt x="3712260" y="1120013"/>
                                    </a:lnTo>
                                    <a:lnTo>
                                      <a:pt x="3714292"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58D83E" id="Freeform: Shape 5" o:spid="_x0000_s1026" style="position:absolute;margin-left:201pt;margin-top:69.5pt;width:292.5pt;height:316.8pt;z-index:-2515712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3714750,402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" path="m1010691,3758438r-89,-41987l1005319,3673678r-10859,-44272l978306,3584270r-20498,-46050l932662,3491319r-30150,-47714l875499,3405581r-14071,-18250l861428,3697757r-1207,26137l845146,3772649r-31534,42939l767245,3849217r-51296,13615l688670,3863263r-27826,-3098l602792,3842258r-60185,-30811l480237,3768725r-31877,-25388l416179,3715982r-32258,-29249l351840,3655695r-32016,-33262l290118,3589083r-27330,-33147l237921,3523234r-22187,-32195l180225,3428365r-22390,-59614l149834,3313214r1219,-26073l165874,3238589r31788,-43142l243636,3161258r51283,-14567l322059,3146691r56794,10821l438708,3183102r61760,37097l531926,3243072r31700,25260l595464,3295383r31916,28943l659307,3355213r32627,33769l722122,3422396r27635,33045l774750,3488055r22060,32232l831570,3583025r21857,59157l861428,3697757r,-310426l814070,3328987r-34392,-38290l742873,3252597r-38900,-37745l665365,3179813r-38227,-32334l626122,3146691r-36766,-28803l552119,3091053r-46202,-29058l460832,3037763r-43980,-19481l373938,3003423r-41554,-9881l292290,2988919r-38748,470l180009,3005556r-34455,16523l112776,3044215r-31065,27534l53187,3104134r-22530,34340l14300,3174898r-9932,38583l,3252597r88,34544l5575,3337598r11112,44031l32677,3426968r20459,45910l78155,3519360r29718,47054l135305,3604882r29744,38532l197129,3681907r34442,38380l268401,3758438r39307,38112l346557,3831793r38341,32423l422732,3893858r37312,26886l505866,3950119r44894,24371l594677,3994023r42913,14859l679221,4018699r40322,4445l758507,4022496r73546,-16091l898842,3968102r30975,-27546l957922,3908348r22162,-34505l996226,3837063r10045,-39001l1010691,3758438xem1767382,3061335r-254,-4725l1767128,3056382r-2413,-4572l1732076,3020314r-53213,-33528l1414868,2830385r-24765,-14795l1342034,2787040r-71984,-39141l1227137,2727096r-39764,-16154l1150188,2699689r-50673,-8775l1083741,2690672r-15405,991l1053515,2693670r5957,-24194l1063650,2645156r38,-229l1066203,2620111r901,-24993l1066101,2569908r-8331,-51486l1041031,2466124r-25400,-53315l980020,2358567r-45720,-55143l927404,2296210r,307213l924852,2624366r-4890,20561l919911,2645156r-7785,20472l901242,2685758r-13944,19570l870381,2724150r-91567,91440l400481,2437130r78867,-78994l516775,2323731r39535,-25870l597941,2285085r31737,-2476l661568,2286470r64249,26365l758278,2333726r32741,25794l824026,2390267r36995,41071l891463,2473833r21336,43650l924610,2560447r2794,42976l927404,2296210r-12992,-13601l907592,2275459r-29248,-28017l849083,2222030r-58585,-42964l731926,2147354r-58649,-21247l615556,2115743r-28220,-762l559358,2116709r-54991,12916l451281,2153666r-36703,26416l381101,2210193,218236,2372741r-10579,25260l207949,2409190r21336,42862l1288338,3512566r10033,5588l1303451,3520059r4826,381l1313865,3518408r6477,-1143l1351991,3495611r27787,-31051l1387906,3444240r1524,-4953l1389557,3433953r-1905,-5080l1385874,3423793r-3810,-4953l899464,2936240r62738,-62611l995680,2847594r36245,-14224l1071587,2830385r20892,1702l1136789,2842285r47270,17742l1234084,2885224r53391,29921l1651254,3135490r5930,3302l1662722,3141510r5092,1994l1673783,3146298r6223,635l1686483,3145790r7239,-254l1725041,3122511r26530,-28398l1766366,3067685r1016,-6350xem2126919,2701798r-254,-4953l2122855,2686812r-3810,-4953l1140891,1703705r201041,-201041l1343837,1499108r,-5461l1322755,1454023r-27559,-29718l1264589,1395857r-35687,-21463l1224076,1373886r-5334,127l1215059,1375918,719493,1871599r-1893,3683l717969,1879981r,5334l740067,1920494r5918,7404l776122,1959660r34138,28613l832535,1999742r5207,l842568,2000250r3683,-1905l1047165,1797304r978281,978281l2030272,2779268r10160,3810l2045258,2783459r5588,-2032l2057323,2780284r31865,-21984l2116886,2727579r8001,-20193l2126919,2701798xem3073196,1779752r-381,l3072307,1767052r-5842,l3063252,1754352r-3924,l3054616,1741652r-5550,l3042297,1728952r-7950,l3025178,1716252r-20752,-25400l2995422,1690852r-7747,-12700l2981121,1678152r-8001,-12700l2952038,1665452r-2413,12700l2942513,1678152r-3683,12700l2751099,1690852r-26772,-12700l2719298,1665452r-5016,-12700l2703385,1627352r-24651,-50800l2649207,1525752r-16408,-25400l2623731,1480832r,425920l2622677,1932152r-2083,12700l2617647,1957552r-3695,12700l2609215,1995652r-19800,38100l2561005,2071852r-38392,25400l2480995,2122652r-111760,l2300147,2084552r-46596,-25400l2207818,2008352r-14605,-12700l2179396,1982952r-12916,-12700l2154605,1957552r-10922,-25400l2133460,1919452r-9474,-25400l2115362,1881352r-7861,-25400l2095068,1817852r-9043,-50800l2081517,1716252r-826,-25400l2111273,1703552r63068,25400l2206929,1728952r66993,25400l2307831,1754352r68720,25400l2411120,1779752r34747,12700l2480868,1792452r34989,12700l2550414,1805152r34188,12700l2618536,1817852r2185,25400l2622308,1855952r978,12700l2623616,1894052r115,12700l2623731,1480832r-26759,-43980l2558415,1386052r-41771,-50800l2471293,1284452r-45416,-38100l2420188,1233652r-10160,l2405430,1220952r-23241,l2376982,1233652r-11468,l2360358,1246352r-5435,l2349042,1259052r-6413,l2337244,1271752r-8268,l2323896,1284452r-2667,l2321102,1297152r1143,12700l2324658,1309852r2794,12700l2331135,1322552r37338,38100l2385872,1373352r16980,25400l2419400,1411452r16129,25400l2451125,1449552r14834,25400l2480043,1487652r13398,25400l2506688,1525752r12382,25400l2530678,1563852r10896,25400l2551633,1601952r9068,25400l2568727,1640052r7010,25400l2546083,1652752r-30201,l2485250,1640052r-30925,l2423007,1627352r-31153,l2360714,1614652r-31230,l2267191,1589252r-30899,l2205659,1576552r-29565,-12700l2147151,1563852r-28207,-12700l2091613,1538452r2845,-38100l2096147,1449552r76,-12700l2096287,1424152r76,-12700l2094788,1373352r-2832,-38100l2087816,1297152r-5842,-25400l2074087,1233652r-9664,-25400l2053158,1170152r-13119,-25400l2024811,1119352r-17411,-25400l1987727,1068552r-10985,-12700l1965756,1043152r-6794,-7112l1958962,1436852r-800,25400l1956485,1500352r-26517,-12700l1905076,1487652r-23317,-12700l1859965,1462252r-20726,-12700l1819262,1449552r-19126,-12700l1781987,1424152r-17005,l1748929,1411452r-15240,-12700l1719122,1386052r-14059,l1691690,1373352r-12725,-12700l1666925,1347952r-13220,-12700l1641335,1322552r-11532,-25400l1619173,1284452r-9321,-12700l1602282,1259052r-5867,-25400l1592249,1220952r-2730,-12700l1588897,1195552r1397,-25400l1593646,1157452r5271,-12700l1607007,1132052r10706,-25400l1630857,1093952r13564,-12700l1658302,1081252r14173,-12700l1686991,1068552r14796,-12700l1746427,1055852r15177,12700l1791474,1068552r28512,25400l1833765,1106652r13259,l1859711,1119352r14999,25400l1888439,1157452r12344,12700l1911654,1195552r9538,12700l1929650,1233652r13627,38100l1952396,1322552r5232,50800l1958848,1411452r114,25400l1958962,1036040r-17463,-18288l1887816,966952r-27025,-12700l1833676,928852r-54419,-25400l1752447,903452r-26467,-12700l1673059,890752r-26149,12700l1620824,903452r-25781,12700l1569847,928852r-24702,25400l1520875,966952r-25831,38100l1473860,1030452r-16332,25400l1446199,1093952r-6845,25400l1436204,1157452r648,25400l1441373,1220952r7925,25400l1460195,1271752r13894,38100l1491030,1335252r20130,38100l1533232,1398752r23965,25400l1582978,1449552r15253,12700l1614055,1487652r33185,25400l1683943,1538452r41275,25400l1747266,1563852r23672,12700l1821992,1601952r57176,25400l1944166,1652752r-76,12700l1944027,1678152r-64,12700l1945055,1728952r2604,38100l1952040,1792452r5626,38100l1964804,1855952r8839,38100l1984425,1919452r26073,50800l2042210,2021052r38177,50800l2125141,2122652r49721,50800l2199970,2186152r25374,25400l2250363,2224252r122251,63500l2533637,2287752r21552,-12700l2576207,2275052r20485,-12700l2616174,2249652r18949,-12700l2653423,2224252r17564,-25400l2688361,2186152r15469,-25400l2717508,2148052r12026,-25400l2747772,2084552r13004,-50800l2765717,2008352r3581,-12700l2771470,1970252r736,-25400l2771864,1919452r-1131,-25400l2768663,1868652r-3188,-25400l2859748,1843252r26123,12700l2982544,1855952r13856,-12700l3028442,1843252r8064,-12700l3043453,1830552r5867,-12700l3055721,1817852r5436,-12700l3065500,1805152r3124,-12700l3071926,1792452r1270,-12700xem3714292,1114425r-381,-4826l3710228,1099439r-3810,-4953l3702100,1090168,2619679,7747r-4826,-3683l2604566,381,2599867,r-6477,1143l2556459,24549r-27585,30823l2518714,81153r381,4699l2522778,96139r3810,4826l2980486,554990,2659684,875792,2205659,421767r-4826,-3683l2190673,414274r-4826,-254l2179497,415163r-37274,23558l2114854,469392r-10668,26289l2104567,500380,3198799,1602232r19812,7874l3224199,1608074r6477,-1143l3262541,1585010r27698,-30784l3298240,1533906r2032,-5588l3299891,1523619r-3683,-10160l3292398,1508506,2789859,1005979,3110661,685165r502666,502539l3618153,1191387r10160,3810l3633139,1195578r5588,-2032l3645204,1192403r31573,-21629l3704132,1140206r8128,-20193l3714292,1114425xe" fillcolor="silver" stroked="f">
                      <v:path arrowok="t" o:connecttype="custom" o:connectlocs="861428,3387331;542607,3811447;215734,3491039;378853,3157512;749757,3455441;703973,3214852;332384,2993542;4368,3213481;165049,3643414;550760,3974490;980084,3873843;1414868,2830385;1053515,2693670;980020,2358567;870381,2724150;758278,2333726;907592,2275459;451281,2153666;1308277,3520440;1382064,3418840;1287475,2915145;1751571,3094113;1343837,1493647;717969,1879981;1047165,1797304;2126919,2701798;3034347,1728952;2938830,1690852;2623731,1906752;2369235,2122652;2123986,1894052;2273922,1754352;2620721,1843252;2425877,1246352;2342629,1259052;2368473,1360652;2519070,1551152;2454325,1640052;2118944,1551152;2081974,1271752;1958962,1036040;1800136,1436852;1653705,1335252;1590294,1170152;1701787,1055852;1900783,1170152;1941499,1017752;1595043,916152;1436852,1182852;1598231,1462252;1944090,1665452;2010498,1970252;2555189,2275052;2729534,2122652;2765475,1843252;3061157,1805152;2619679,7747;2526588,100965;2104186,495681;3299891,1523619;3645204,1192403" o:connectangles="0,0,0,0,0,0,0,0,0,0,0,0,0,0,0,0,0,0,0,0,0,0,0,0,0,0,0,0,0,0,0,0,0,0,0,0,0,0,0,0,0,0,0,0,0,0,0,0,0,0,0,0,0,0,0,0,0,0,0,0,0"/>
                      <w10:wrap anchorx="page"/>
                    </v:shape>
                  </w:pict>
                </mc:Fallback>
              </mc:AlternateContent>
            </w:r>
            <w:r>
              <w:rPr>
                <w:rFonts w:ascii="Arial"/>
                <w:b/>
              </w:rPr>
              <w:t>Table:</w:t>
            </w:r>
            <w:r>
              <w:rPr>
                <w:rFonts w:ascii="Arial"/>
                <w:b/>
                <w:spacing w:val="-5"/>
              </w:rPr>
              <w:t xml:space="preserve"> </w:t>
            </w:r>
            <w:r>
              <w:rPr>
                <w:rFonts w:ascii="Arial"/>
                <w:b/>
              </w:rPr>
              <w:t>700-12:</w:t>
            </w:r>
            <w:r>
              <w:rPr>
                <w:rFonts w:ascii="Arial"/>
                <w:b/>
                <w:spacing w:val="53"/>
              </w:rPr>
              <w:t xml:space="preserve"> </w:t>
            </w:r>
            <w:r>
              <w:rPr>
                <w:rFonts w:ascii="Arial"/>
                <w:b/>
              </w:rPr>
              <w:t>Requirements</w:t>
            </w:r>
            <w:r>
              <w:rPr>
                <w:rFonts w:ascii="Arial"/>
                <w:b/>
                <w:spacing w:val="-6"/>
              </w:rPr>
              <w:t xml:space="preserve"> </w:t>
            </w:r>
            <w:r>
              <w:rPr>
                <w:rFonts w:ascii="Arial"/>
                <w:b/>
              </w:rPr>
              <w:t>of</w:t>
            </w:r>
            <w:r>
              <w:rPr>
                <w:rFonts w:ascii="Arial"/>
                <w:b/>
                <w:spacing w:val="-3"/>
              </w:rPr>
              <w:t xml:space="preserve"> </w:t>
            </w:r>
            <w:r>
              <w:rPr>
                <w:rFonts w:ascii="Arial"/>
                <w:b/>
              </w:rPr>
              <w:t>Geocell</w:t>
            </w:r>
            <w:r>
              <w:rPr>
                <w:rFonts w:ascii="Arial"/>
                <w:b/>
                <w:spacing w:val="-5"/>
              </w:rPr>
              <w:t xml:space="preserve"> </w:t>
            </w:r>
            <w:r>
              <w:rPr>
                <w:rFonts w:ascii="Arial"/>
                <w:b/>
              </w:rPr>
              <w:t>for</w:t>
            </w:r>
            <w:r>
              <w:rPr>
                <w:rFonts w:ascii="Arial"/>
                <w:b/>
                <w:spacing w:val="-3"/>
              </w:rPr>
              <w:t xml:space="preserve"> </w:t>
            </w:r>
            <w:r>
              <w:rPr>
                <w:rFonts w:ascii="Arial"/>
                <w:b/>
              </w:rPr>
              <w:t>Slope</w:t>
            </w:r>
            <w:r>
              <w:rPr>
                <w:rFonts w:ascii="Arial"/>
                <w:b/>
                <w:spacing w:val="-2"/>
              </w:rPr>
              <w:t xml:space="preserve"> Protection</w:t>
            </w:r>
          </w:p>
          <w:p w14:paraId="68B6BFF0" w14:textId="77777777" w:rsidR="00D33F26" w:rsidRDefault="00D33F26" w:rsidP="003840FB">
            <w:pPr>
              <w:pStyle w:val="BodyText"/>
              <w:rPr>
                <w:rFonts w:ascii="Arial"/>
                <w:b/>
                <w:sz w:val="20"/>
              </w:rPr>
            </w:pPr>
          </w:p>
          <w:tbl>
            <w:tblPr>
              <w:tblW w:w="0" w:type="auto"/>
              <w:tblInd w:w="3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1417"/>
              <w:gridCol w:w="1560"/>
              <w:gridCol w:w="2431"/>
            </w:tblGrid>
            <w:tr w:rsidR="00D33F26" w14:paraId="55D4310D" w14:textId="77777777" w:rsidTr="00D33F26">
              <w:trPr>
                <w:trHeight w:val="758"/>
              </w:trPr>
              <w:tc>
                <w:tcPr>
                  <w:tcW w:w="1985" w:type="dxa"/>
                </w:tcPr>
                <w:p w14:paraId="628A7175" w14:textId="77777777" w:rsidR="00D33F26" w:rsidRDefault="00D33F26" w:rsidP="003840FB">
                  <w:pPr>
                    <w:pStyle w:val="TableParagraph"/>
                    <w:spacing w:line="248" w:lineRule="exact"/>
                    <w:rPr>
                      <w:rFonts w:ascii="Arial"/>
                      <w:b/>
                    </w:rPr>
                  </w:pPr>
                  <w:r>
                    <w:rPr>
                      <w:rFonts w:ascii="Arial"/>
                      <w:b/>
                      <w:spacing w:val="-2"/>
                    </w:rPr>
                    <w:t>Property</w:t>
                  </w:r>
                </w:p>
              </w:tc>
              <w:tc>
                <w:tcPr>
                  <w:tcW w:w="1417" w:type="dxa"/>
                </w:tcPr>
                <w:p w14:paraId="742F8226" w14:textId="77777777" w:rsidR="00D33F26" w:rsidRDefault="00D33F26" w:rsidP="003840FB">
                  <w:pPr>
                    <w:pStyle w:val="TableParagraph"/>
                    <w:spacing w:line="248" w:lineRule="exact"/>
                    <w:ind w:left="105"/>
                    <w:rPr>
                      <w:rFonts w:ascii="Arial"/>
                      <w:b/>
                    </w:rPr>
                  </w:pPr>
                  <w:r>
                    <w:rPr>
                      <w:rFonts w:ascii="Arial"/>
                      <w:b/>
                    </w:rPr>
                    <w:t>Test</w:t>
                  </w:r>
                  <w:r>
                    <w:rPr>
                      <w:rFonts w:ascii="Arial"/>
                      <w:b/>
                      <w:spacing w:val="-5"/>
                    </w:rPr>
                    <w:t xml:space="preserve"> </w:t>
                  </w:r>
                  <w:r>
                    <w:rPr>
                      <w:rFonts w:ascii="Arial"/>
                      <w:b/>
                      <w:spacing w:val="-2"/>
                    </w:rPr>
                    <w:t>method</w:t>
                  </w:r>
                </w:p>
              </w:tc>
              <w:tc>
                <w:tcPr>
                  <w:tcW w:w="1560" w:type="dxa"/>
                </w:tcPr>
                <w:p w14:paraId="5DA0D42E" w14:textId="77777777" w:rsidR="00D33F26" w:rsidRDefault="00D33F26" w:rsidP="003840FB">
                  <w:pPr>
                    <w:pStyle w:val="TableParagraph"/>
                    <w:spacing w:line="248" w:lineRule="exact"/>
                    <w:rPr>
                      <w:rFonts w:ascii="Arial"/>
                      <w:b/>
                    </w:rPr>
                  </w:pPr>
                  <w:r>
                    <w:rPr>
                      <w:rFonts w:ascii="Arial"/>
                      <w:b/>
                      <w:spacing w:val="-4"/>
                    </w:rPr>
                    <w:t>Unit</w:t>
                  </w:r>
                </w:p>
              </w:tc>
              <w:tc>
                <w:tcPr>
                  <w:tcW w:w="2431" w:type="dxa"/>
                </w:tcPr>
                <w:p w14:paraId="7DF8C398" w14:textId="77777777" w:rsidR="00D33F26" w:rsidRDefault="00D33F26" w:rsidP="003840FB">
                  <w:pPr>
                    <w:pStyle w:val="TableParagraph"/>
                    <w:spacing w:line="248" w:lineRule="exact"/>
                    <w:ind w:left="105"/>
                    <w:rPr>
                      <w:rFonts w:ascii="Arial"/>
                      <w:b/>
                    </w:rPr>
                  </w:pPr>
                  <w:r>
                    <w:rPr>
                      <w:rFonts w:ascii="Arial"/>
                      <w:b/>
                      <w:spacing w:val="-4"/>
                    </w:rPr>
                    <w:t>Min.</w:t>
                  </w:r>
                </w:p>
                <w:p w14:paraId="4B74AB15" w14:textId="77777777" w:rsidR="00D33F26" w:rsidRDefault="00D33F26" w:rsidP="003840FB">
                  <w:pPr>
                    <w:pStyle w:val="TableParagraph"/>
                    <w:spacing w:line="250" w:lineRule="exact"/>
                    <w:ind w:left="105"/>
                    <w:rPr>
                      <w:rFonts w:ascii="Arial"/>
                      <w:b/>
                    </w:rPr>
                  </w:pPr>
                  <w:r>
                    <w:rPr>
                      <w:rFonts w:ascii="Arial"/>
                      <w:b/>
                      <w:spacing w:val="-2"/>
                    </w:rPr>
                    <w:t>Required Value</w:t>
                  </w:r>
                </w:p>
              </w:tc>
            </w:tr>
            <w:tr w:rsidR="00D33F26" w14:paraId="69BD1AE5" w14:textId="77777777" w:rsidTr="00D33F26">
              <w:trPr>
                <w:trHeight w:val="297"/>
              </w:trPr>
              <w:tc>
                <w:tcPr>
                  <w:tcW w:w="1985" w:type="dxa"/>
                </w:tcPr>
                <w:p w14:paraId="486A9331" w14:textId="77777777" w:rsidR="00D33F26" w:rsidRDefault="00D33F26" w:rsidP="003840FB">
                  <w:pPr>
                    <w:pStyle w:val="TableParagraph"/>
                    <w:spacing w:before="27"/>
                  </w:pPr>
                  <w:r>
                    <w:rPr>
                      <w:spacing w:val="-2"/>
                    </w:rPr>
                    <w:t>Density</w:t>
                  </w:r>
                </w:p>
              </w:tc>
              <w:tc>
                <w:tcPr>
                  <w:tcW w:w="1417" w:type="dxa"/>
                </w:tcPr>
                <w:p w14:paraId="3B9DA5FA" w14:textId="77777777" w:rsidR="00D33F26" w:rsidRDefault="00D33F26" w:rsidP="003840FB">
                  <w:pPr>
                    <w:pStyle w:val="TableParagraph"/>
                    <w:spacing w:before="3"/>
                    <w:ind w:left="105"/>
                  </w:pPr>
                  <w:r>
                    <w:t>IS:13360-Part</w:t>
                  </w:r>
                  <w:r>
                    <w:rPr>
                      <w:spacing w:val="-5"/>
                    </w:rPr>
                    <w:t xml:space="preserve"> </w:t>
                  </w:r>
                  <w:r>
                    <w:t>3-</w:t>
                  </w:r>
                  <w:r>
                    <w:rPr>
                      <w:spacing w:val="-10"/>
                    </w:rPr>
                    <w:t>1</w:t>
                  </w:r>
                </w:p>
              </w:tc>
              <w:tc>
                <w:tcPr>
                  <w:tcW w:w="1560" w:type="dxa"/>
                </w:tcPr>
                <w:p w14:paraId="29F5463B" w14:textId="77777777" w:rsidR="00D33F26" w:rsidRDefault="00D33F26" w:rsidP="003840FB">
                  <w:pPr>
                    <w:pStyle w:val="TableParagraph"/>
                    <w:spacing w:before="3"/>
                  </w:pPr>
                  <w:r>
                    <w:rPr>
                      <w:spacing w:val="-2"/>
                    </w:rPr>
                    <w:t>gm/cm</w:t>
                  </w:r>
                  <w:r>
                    <w:rPr>
                      <w:spacing w:val="-2"/>
                      <w:vertAlign w:val="superscript"/>
                    </w:rPr>
                    <w:t>3</w:t>
                  </w:r>
                </w:p>
              </w:tc>
              <w:tc>
                <w:tcPr>
                  <w:tcW w:w="2431" w:type="dxa"/>
                </w:tcPr>
                <w:p w14:paraId="41941A2D" w14:textId="77777777" w:rsidR="00D33F26" w:rsidRDefault="00D33F26" w:rsidP="003840FB">
                  <w:pPr>
                    <w:pStyle w:val="TableParagraph"/>
                    <w:spacing w:before="27"/>
                    <w:ind w:left="105"/>
                  </w:pPr>
                  <w:r>
                    <w:rPr>
                      <w:spacing w:val="-2"/>
                    </w:rPr>
                    <w:t>0.900</w:t>
                  </w:r>
                </w:p>
              </w:tc>
            </w:tr>
            <w:tr w:rsidR="00D33F26" w14:paraId="073E7533" w14:textId="77777777" w:rsidTr="00D33F26">
              <w:trPr>
                <w:trHeight w:val="1012"/>
              </w:trPr>
              <w:tc>
                <w:tcPr>
                  <w:tcW w:w="1985" w:type="dxa"/>
                </w:tcPr>
                <w:p w14:paraId="16BDA846" w14:textId="77777777" w:rsidR="00D33F26" w:rsidRDefault="00D33F26" w:rsidP="003840FB">
                  <w:pPr>
                    <w:pStyle w:val="TableParagraph"/>
                    <w:spacing w:before="3" w:line="242" w:lineRule="auto"/>
                  </w:pPr>
                  <w:r>
                    <w:rPr>
                      <w:spacing w:val="-2"/>
                    </w:rPr>
                    <w:t xml:space="preserve">Environmental </w:t>
                  </w:r>
                  <w:r>
                    <w:t xml:space="preserve">Stress Crack </w:t>
                  </w:r>
                  <w:r>
                    <w:rPr>
                      <w:spacing w:val="-2"/>
                    </w:rPr>
                    <w:t>Resistance</w:t>
                  </w:r>
                </w:p>
                <w:p w14:paraId="04ED3A2F" w14:textId="77777777" w:rsidR="00D33F26" w:rsidRDefault="00D33F26" w:rsidP="003840FB">
                  <w:pPr>
                    <w:pStyle w:val="TableParagraph"/>
                    <w:spacing w:before="4" w:line="231" w:lineRule="exact"/>
                  </w:pPr>
                  <w:r>
                    <w:rPr>
                      <w:spacing w:val="-2"/>
                    </w:rPr>
                    <w:t>(ESCR)</w:t>
                  </w:r>
                </w:p>
              </w:tc>
              <w:tc>
                <w:tcPr>
                  <w:tcW w:w="1417" w:type="dxa"/>
                </w:tcPr>
                <w:p w14:paraId="1BDDCBC2" w14:textId="77777777" w:rsidR="00D33F26" w:rsidRDefault="00D33F26" w:rsidP="003840FB">
                  <w:pPr>
                    <w:pStyle w:val="TableParagraph"/>
                    <w:spacing w:before="3"/>
                    <w:ind w:left="105"/>
                  </w:pPr>
                  <w:r>
                    <w:t>ASTM</w:t>
                  </w:r>
                  <w:r>
                    <w:rPr>
                      <w:spacing w:val="-2"/>
                    </w:rPr>
                    <w:t xml:space="preserve"> </w:t>
                  </w:r>
                  <w:r>
                    <w:rPr>
                      <w:spacing w:val="-4"/>
                    </w:rPr>
                    <w:t>D1693</w:t>
                  </w:r>
                </w:p>
              </w:tc>
              <w:tc>
                <w:tcPr>
                  <w:tcW w:w="1560" w:type="dxa"/>
                </w:tcPr>
                <w:p w14:paraId="26DE8B2C" w14:textId="77777777" w:rsidR="00D33F26" w:rsidRDefault="00D33F26" w:rsidP="003840FB">
                  <w:pPr>
                    <w:pStyle w:val="TableParagraph"/>
                    <w:spacing w:before="3"/>
                  </w:pPr>
                  <w:r>
                    <w:rPr>
                      <w:spacing w:val="-5"/>
                    </w:rPr>
                    <w:t>Hrs</w:t>
                  </w:r>
                </w:p>
              </w:tc>
              <w:tc>
                <w:tcPr>
                  <w:tcW w:w="2431" w:type="dxa"/>
                </w:tcPr>
                <w:p w14:paraId="428DEB94" w14:textId="77777777" w:rsidR="00D33F26" w:rsidRDefault="00D33F26" w:rsidP="003840FB">
                  <w:pPr>
                    <w:pStyle w:val="TableParagraph"/>
                    <w:spacing w:before="129"/>
                    <w:ind w:left="0"/>
                    <w:rPr>
                      <w:rFonts w:ascii="Arial"/>
                      <w:b/>
                    </w:rPr>
                  </w:pPr>
                </w:p>
                <w:p w14:paraId="59936960" w14:textId="77777777" w:rsidR="00D33F26" w:rsidRDefault="00D33F26" w:rsidP="003840FB">
                  <w:pPr>
                    <w:pStyle w:val="TableParagraph"/>
                    <w:ind w:left="105"/>
                  </w:pPr>
                  <w:r>
                    <w:rPr>
                      <w:spacing w:val="-4"/>
                    </w:rPr>
                    <w:t>3000</w:t>
                  </w:r>
                </w:p>
              </w:tc>
            </w:tr>
            <w:tr w:rsidR="00D33F26" w14:paraId="4E8F3B65" w14:textId="77777777" w:rsidTr="00D33F26">
              <w:trPr>
                <w:trHeight w:val="504"/>
              </w:trPr>
              <w:tc>
                <w:tcPr>
                  <w:tcW w:w="1985" w:type="dxa"/>
                </w:tcPr>
                <w:p w14:paraId="0222D988" w14:textId="77777777" w:rsidR="00D33F26" w:rsidRDefault="00D33F26" w:rsidP="003840FB">
                  <w:pPr>
                    <w:pStyle w:val="TableParagraph"/>
                    <w:spacing w:line="250" w:lineRule="atLeast"/>
                  </w:pPr>
                  <w:r>
                    <w:t>Carbon</w:t>
                  </w:r>
                  <w:r>
                    <w:rPr>
                      <w:spacing w:val="-15"/>
                    </w:rPr>
                    <w:t xml:space="preserve"> </w:t>
                  </w:r>
                  <w:r>
                    <w:t xml:space="preserve">Black </w:t>
                  </w:r>
                  <w:r>
                    <w:rPr>
                      <w:spacing w:val="-2"/>
                    </w:rPr>
                    <w:t>Content</w:t>
                  </w:r>
                </w:p>
              </w:tc>
              <w:tc>
                <w:tcPr>
                  <w:tcW w:w="1417" w:type="dxa"/>
                </w:tcPr>
                <w:p w14:paraId="0DFFEC22" w14:textId="77777777" w:rsidR="00D33F26" w:rsidRDefault="00D33F26" w:rsidP="003840FB">
                  <w:pPr>
                    <w:pStyle w:val="TableParagraph"/>
                    <w:spacing w:before="128"/>
                    <w:ind w:left="105"/>
                  </w:pPr>
                  <w:r>
                    <w:t>ASTM</w:t>
                  </w:r>
                  <w:r>
                    <w:rPr>
                      <w:spacing w:val="-2"/>
                    </w:rPr>
                    <w:t xml:space="preserve"> </w:t>
                  </w:r>
                  <w:r>
                    <w:rPr>
                      <w:spacing w:val="-4"/>
                    </w:rPr>
                    <w:t>D4218</w:t>
                  </w:r>
                </w:p>
              </w:tc>
              <w:tc>
                <w:tcPr>
                  <w:tcW w:w="1560" w:type="dxa"/>
                </w:tcPr>
                <w:p w14:paraId="2E1290E6" w14:textId="77777777" w:rsidR="00D33F26" w:rsidRDefault="00D33F26" w:rsidP="003840FB">
                  <w:pPr>
                    <w:pStyle w:val="TableParagraph"/>
                    <w:spacing w:line="250" w:lineRule="atLeast"/>
                    <w:ind w:right="142"/>
                  </w:pPr>
                  <w:r>
                    <w:t xml:space="preserve">% by </w:t>
                  </w:r>
                  <w:r>
                    <w:rPr>
                      <w:spacing w:val="-2"/>
                    </w:rPr>
                    <w:t>Weight</w:t>
                  </w:r>
                </w:p>
              </w:tc>
              <w:tc>
                <w:tcPr>
                  <w:tcW w:w="2431" w:type="dxa"/>
                </w:tcPr>
                <w:p w14:paraId="194D890B" w14:textId="77777777" w:rsidR="00D33F26" w:rsidRDefault="00D33F26" w:rsidP="003840FB">
                  <w:pPr>
                    <w:pStyle w:val="TableParagraph"/>
                    <w:spacing w:before="128"/>
                    <w:ind w:left="105"/>
                  </w:pPr>
                  <w:r>
                    <w:t>1.5 to</w:t>
                  </w:r>
                  <w:r>
                    <w:rPr>
                      <w:spacing w:val="1"/>
                    </w:rPr>
                    <w:t xml:space="preserve"> </w:t>
                  </w:r>
                  <w:r>
                    <w:rPr>
                      <w:spacing w:val="-10"/>
                    </w:rPr>
                    <w:t>2</w:t>
                  </w:r>
                </w:p>
              </w:tc>
            </w:tr>
            <w:tr w:rsidR="00D33F26" w14:paraId="4BAAE8FC" w14:textId="77777777" w:rsidTr="00D33F26">
              <w:trPr>
                <w:trHeight w:val="863"/>
              </w:trPr>
              <w:tc>
                <w:tcPr>
                  <w:tcW w:w="1985" w:type="dxa"/>
                </w:tcPr>
                <w:p w14:paraId="67E667B5" w14:textId="77777777" w:rsidR="00D33F26" w:rsidRDefault="00D33F26" w:rsidP="003840FB">
                  <w:pPr>
                    <w:pStyle w:val="TableParagraph"/>
                    <w:spacing w:line="254" w:lineRule="exact"/>
                    <w:ind w:right="251"/>
                  </w:pPr>
                  <w:r>
                    <w:lastRenderedPageBreak/>
                    <w:t>Strip</w:t>
                  </w:r>
                  <w:r>
                    <w:rPr>
                      <w:spacing w:val="-15"/>
                    </w:rPr>
                    <w:t xml:space="preserve"> </w:t>
                  </w:r>
                  <w:r>
                    <w:t>/</w:t>
                  </w:r>
                  <w:r>
                    <w:rPr>
                      <w:spacing w:val="-15"/>
                    </w:rPr>
                    <w:t xml:space="preserve"> </w:t>
                  </w:r>
                  <w:r>
                    <w:t xml:space="preserve">Cell </w:t>
                  </w:r>
                  <w:r>
                    <w:rPr>
                      <w:spacing w:val="-4"/>
                    </w:rPr>
                    <w:t xml:space="preserve">Wall </w:t>
                  </w:r>
                  <w:r>
                    <w:rPr>
                      <w:spacing w:val="-2"/>
                    </w:rPr>
                    <w:t>Thickness</w:t>
                  </w:r>
                </w:p>
              </w:tc>
              <w:tc>
                <w:tcPr>
                  <w:tcW w:w="1417" w:type="dxa"/>
                </w:tcPr>
                <w:p w14:paraId="0D2578AD" w14:textId="77777777" w:rsidR="00D33F26" w:rsidRDefault="00D33F26" w:rsidP="003840FB">
                  <w:pPr>
                    <w:pStyle w:val="TableParagraph"/>
                    <w:spacing w:before="3"/>
                    <w:ind w:left="105"/>
                  </w:pPr>
                  <w:r>
                    <w:t>IS</w:t>
                  </w:r>
                  <w:r>
                    <w:rPr>
                      <w:spacing w:val="2"/>
                    </w:rPr>
                    <w:t xml:space="preserve"> </w:t>
                  </w:r>
                  <w:r>
                    <w:t>:</w:t>
                  </w:r>
                  <w:r>
                    <w:rPr>
                      <w:spacing w:val="2"/>
                    </w:rPr>
                    <w:t xml:space="preserve"> </w:t>
                  </w:r>
                  <w:r>
                    <w:t>13162</w:t>
                  </w:r>
                  <w:r>
                    <w:rPr>
                      <w:spacing w:val="-2"/>
                    </w:rPr>
                    <w:t xml:space="preserve"> </w:t>
                  </w:r>
                  <w:r>
                    <w:t>Part</w:t>
                  </w:r>
                  <w:r>
                    <w:rPr>
                      <w:spacing w:val="-1"/>
                    </w:rPr>
                    <w:t xml:space="preserve"> </w:t>
                  </w:r>
                  <w:r>
                    <w:rPr>
                      <w:spacing w:val="-10"/>
                    </w:rPr>
                    <w:t>3</w:t>
                  </w:r>
                </w:p>
              </w:tc>
              <w:tc>
                <w:tcPr>
                  <w:tcW w:w="1560" w:type="dxa"/>
                </w:tcPr>
                <w:p w14:paraId="71934A3B" w14:textId="77777777" w:rsidR="00D33F26" w:rsidRDefault="00D33F26" w:rsidP="003840FB">
                  <w:pPr>
                    <w:pStyle w:val="TableParagraph"/>
                    <w:spacing w:before="3"/>
                  </w:pPr>
                  <w:r>
                    <w:rPr>
                      <w:spacing w:val="-5"/>
                    </w:rPr>
                    <w:t>mm</w:t>
                  </w:r>
                </w:p>
              </w:tc>
              <w:tc>
                <w:tcPr>
                  <w:tcW w:w="2431" w:type="dxa"/>
                </w:tcPr>
                <w:p w14:paraId="3A939AEA" w14:textId="77777777" w:rsidR="00D33F26" w:rsidRDefault="00D33F26" w:rsidP="003840FB">
                  <w:pPr>
                    <w:pStyle w:val="TableParagraph"/>
                    <w:spacing w:before="133"/>
                    <w:ind w:left="105"/>
                  </w:pPr>
                  <w:r>
                    <w:rPr>
                      <w:spacing w:val="-4"/>
                    </w:rPr>
                    <w:t>1.50</w:t>
                  </w:r>
                </w:p>
              </w:tc>
            </w:tr>
            <w:tr w:rsidR="00D33F26" w14:paraId="7D27871D" w14:textId="77777777" w:rsidTr="00D33F26">
              <w:trPr>
                <w:trHeight w:val="1008"/>
              </w:trPr>
              <w:tc>
                <w:tcPr>
                  <w:tcW w:w="1985" w:type="dxa"/>
                </w:tcPr>
                <w:p w14:paraId="76B8ED8D" w14:textId="77777777" w:rsidR="00D33F26" w:rsidRDefault="00D33F26" w:rsidP="003840FB">
                  <w:pPr>
                    <w:pStyle w:val="TableParagraph"/>
                    <w:spacing w:line="244" w:lineRule="auto"/>
                  </w:pPr>
                  <w:r>
                    <w:t>Seam Peel- Strength</w:t>
                  </w:r>
                  <w:r>
                    <w:rPr>
                      <w:spacing w:val="-15"/>
                    </w:rPr>
                    <w:t xml:space="preserve"> </w:t>
                  </w:r>
                  <w:r>
                    <w:t>Test</w:t>
                  </w:r>
                </w:p>
              </w:tc>
              <w:tc>
                <w:tcPr>
                  <w:tcW w:w="1417" w:type="dxa"/>
                </w:tcPr>
                <w:p w14:paraId="2F7E2A8B" w14:textId="77777777" w:rsidR="00D33F26" w:rsidRDefault="00D33F26" w:rsidP="003840FB">
                  <w:pPr>
                    <w:pStyle w:val="TableParagraph"/>
                    <w:spacing w:line="248" w:lineRule="exact"/>
                    <w:ind w:left="105"/>
                  </w:pPr>
                  <w:r>
                    <w:t>EN</w:t>
                  </w:r>
                  <w:r>
                    <w:rPr>
                      <w:spacing w:val="1"/>
                    </w:rPr>
                    <w:t xml:space="preserve"> </w:t>
                  </w:r>
                  <w:r>
                    <w:t>ISO</w:t>
                  </w:r>
                  <w:r>
                    <w:rPr>
                      <w:spacing w:val="3"/>
                    </w:rPr>
                    <w:t xml:space="preserve"> </w:t>
                  </w:r>
                  <w:r>
                    <w:rPr>
                      <w:spacing w:val="-2"/>
                    </w:rPr>
                    <w:t>13426-</w:t>
                  </w:r>
                </w:p>
                <w:p w14:paraId="1632D4C4" w14:textId="77777777" w:rsidR="00D33F26" w:rsidRDefault="00D33F26" w:rsidP="003840FB">
                  <w:pPr>
                    <w:pStyle w:val="TableParagraph"/>
                    <w:spacing w:before="5"/>
                    <w:ind w:left="105"/>
                  </w:pPr>
                  <w:r>
                    <w:t>Method</w:t>
                  </w:r>
                  <w:r>
                    <w:rPr>
                      <w:spacing w:val="-4"/>
                    </w:rPr>
                    <w:t xml:space="preserve"> </w:t>
                  </w:r>
                  <w:r>
                    <w:rPr>
                      <w:spacing w:val="-10"/>
                    </w:rPr>
                    <w:t>B</w:t>
                  </w:r>
                </w:p>
              </w:tc>
              <w:tc>
                <w:tcPr>
                  <w:tcW w:w="1560" w:type="dxa"/>
                </w:tcPr>
                <w:p w14:paraId="37191482" w14:textId="77777777" w:rsidR="00D33F26" w:rsidRDefault="00D33F26" w:rsidP="003840FB">
                  <w:pPr>
                    <w:pStyle w:val="TableParagraph"/>
                    <w:spacing w:line="244" w:lineRule="auto"/>
                    <w:ind w:right="142"/>
                  </w:pPr>
                  <w:r>
                    <w:t>N per 25</w:t>
                  </w:r>
                  <w:r>
                    <w:rPr>
                      <w:spacing w:val="-15"/>
                    </w:rPr>
                    <w:t xml:space="preserve"> </w:t>
                  </w:r>
                  <w:r>
                    <w:t>mm</w:t>
                  </w:r>
                </w:p>
                <w:p w14:paraId="583486A2" w14:textId="77777777" w:rsidR="00D33F26" w:rsidRDefault="00D33F26" w:rsidP="003840FB">
                  <w:pPr>
                    <w:pStyle w:val="TableParagraph"/>
                    <w:spacing w:line="250" w:lineRule="atLeast"/>
                    <w:ind w:right="216"/>
                  </w:pPr>
                  <w:r>
                    <w:t xml:space="preserve">of cell </w:t>
                  </w:r>
                  <w:r>
                    <w:rPr>
                      <w:spacing w:val="-2"/>
                    </w:rPr>
                    <w:t>depth.</w:t>
                  </w:r>
                </w:p>
              </w:tc>
              <w:tc>
                <w:tcPr>
                  <w:tcW w:w="2431" w:type="dxa"/>
                </w:tcPr>
                <w:p w14:paraId="721DD2A9" w14:textId="77777777" w:rsidR="00D33F26" w:rsidRDefault="00D33F26" w:rsidP="003840FB">
                  <w:pPr>
                    <w:pStyle w:val="TableParagraph"/>
                    <w:spacing w:line="248" w:lineRule="exact"/>
                    <w:ind w:left="105"/>
                  </w:pPr>
                  <w:r>
                    <w:rPr>
                      <w:spacing w:val="-5"/>
                    </w:rPr>
                    <w:t>350</w:t>
                  </w:r>
                </w:p>
              </w:tc>
            </w:tr>
            <w:tr w:rsidR="00D33F26" w14:paraId="790F8774" w14:textId="77777777" w:rsidTr="00D33F26">
              <w:trPr>
                <w:trHeight w:val="2802"/>
              </w:trPr>
              <w:tc>
                <w:tcPr>
                  <w:tcW w:w="1985" w:type="dxa"/>
                </w:tcPr>
                <w:p w14:paraId="70776F20" w14:textId="77777777" w:rsidR="00D33F26" w:rsidRDefault="00D33F26" w:rsidP="003840FB">
                  <w:pPr>
                    <w:pStyle w:val="TableParagraph"/>
                    <w:spacing w:before="3" w:line="244" w:lineRule="auto"/>
                    <w:ind w:right="672"/>
                  </w:pPr>
                  <w:r>
                    <w:rPr>
                      <w:spacing w:val="-2"/>
                    </w:rPr>
                    <w:t>Creep Rupture Strength</w:t>
                  </w:r>
                </w:p>
              </w:tc>
              <w:tc>
                <w:tcPr>
                  <w:tcW w:w="1417" w:type="dxa"/>
                </w:tcPr>
                <w:p w14:paraId="30EF07C0" w14:textId="77777777" w:rsidR="00D33F26" w:rsidRDefault="00D33F26" w:rsidP="003840FB">
                  <w:pPr>
                    <w:pStyle w:val="TableParagraph"/>
                    <w:spacing w:before="3"/>
                    <w:ind w:left="105"/>
                  </w:pPr>
                  <w:r>
                    <w:t>ASTM</w:t>
                  </w:r>
                  <w:r>
                    <w:rPr>
                      <w:spacing w:val="-2"/>
                    </w:rPr>
                    <w:t xml:space="preserve"> </w:t>
                  </w:r>
                  <w:r>
                    <w:rPr>
                      <w:spacing w:val="-4"/>
                    </w:rPr>
                    <w:t>D2990</w:t>
                  </w:r>
                </w:p>
              </w:tc>
              <w:tc>
                <w:tcPr>
                  <w:tcW w:w="1560" w:type="dxa"/>
                </w:tcPr>
                <w:p w14:paraId="5D092498" w14:textId="77777777" w:rsidR="00D33F26" w:rsidRDefault="00D33F26" w:rsidP="003840FB">
                  <w:pPr>
                    <w:pStyle w:val="TableParagraph"/>
                    <w:ind w:left="0"/>
                    <w:rPr>
                      <w:rFonts w:ascii="Times New Roman"/>
                      <w:sz w:val="20"/>
                    </w:rPr>
                  </w:pPr>
                </w:p>
              </w:tc>
              <w:tc>
                <w:tcPr>
                  <w:tcW w:w="2431" w:type="dxa"/>
                </w:tcPr>
                <w:p w14:paraId="6A20612D" w14:textId="63DB83A0" w:rsidR="00D33F26" w:rsidRDefault="00D33F26" w:rsidP="009C644C">
                  <w:pPr>
                    <w:pStyle w:val="TableParagraph"/>
                    <w:spacing w:before="3" w:line="244" w:lineRule="auto"/>
                    <w:ind w:left="105" w:right="99"/>
                  </w:pPr>
                  <w:r>
                    <w:rPr>
                      <w:spacing w:val="-2"/>
                    </w:rPr>
                    <w:t>Creep Rupture</w:t>
                  </w:r>
                  <w:r>
                    <w:rPr>
                      <w:spacing w:val="40"/>
                    </w:rPr>
                    <w:t xml:space="preserve"> </w:t>
                  </w:r>
                  <w:r>
                    <w:t>Load at 10,000</w:t>
                  </w:r>
                  <w:r>
                    <w:rPr>
                      <w:spacing w:val="-15"/>
                    </w:rPr>
                    <w:t xml:space="preserve"> </w:t>
                  </w:r>
                  <w:r>
                    <w:t>hours shall</w:t>
                  </w:r>
                  <w:r>
                    <w:rPr>
                      <w:spacing w:val="-9"/>
                    </w:rPr>
                    <w:t xml:space="preserve"> </w:t>
                  </w:r>
                  <w:r>
                    <w:t>be</w:t>
                  </w:r>
                  <w:r>
                    <w:rPr>
                      <w:spacing w:val="-7"/>
                    </w:rPr>
                    <w:t xml:space="preserve"> </w:t>
                  </w:r>
                  <w:r>
                    <w:t>1</w:t>
                  </w:r>
                  <w:r>
                    <w:rPr>
                      <w:spacing w:val="-3"/>
                    </w:rPr>
                    <w:t xml:space="preserve"> </w:t>
                  </w:r>
                  <w:r>
                    <w:t xml:space="preserve">kN </w:t>
                  </w:r>
                  <w:r>
                    <w:rPr>
                      <w:spacing w:val="-2"/>
                    </w:rPr>
                    <w:t>minimum obtained</w:t>
                  </w:r>
                  <w:r>
                    <w:rPr>
                      <w:spacing w:val="40"/>
                    </w:rPr>
                    <w:t xml:space="preserve"> </w:t>
                  </w:r>
                  <w:r>
                    <w:t>from the</w:t>
                  </w:r>
                  <w:r>
                    <w:rPr>
                      <w:spacing w:val="40"/>
                    </w:rPr>
                    <w:t xml:space="preserve"> </w:t>
                  </w:r>
                  <w:r>
                    <w:rPr>
                      <w:spacing w:val="-4"/>
                    </w:rPr>
                    <w:t xml:space="preserve">95% </w:t>
                  </w:r>
                  <w:r>
                    <w:rPr>
                      <w:spacing w:val="-2"/>
                    </w:rPr>
                    <w:t xml:space="preserve">prediction </w:t>
                  </w:r>
                  <w:r>
                    <w:t>interval at 10,000</w:t>
                  </w:r>
                  <w:r>
                    <w:rPr>
                      <w:spacing w:val="-15"/>
                    </w:rPr>
                    <w:t xml:space="preserve"> </w:t>
                  </w:r>
                  <w:r>
                    <w:t xml:space="preserve">hours </w:t>
                  </w:r>
                  <w:r>
                    <w:rPr>
                      <w:spacing w:val="-2"/>
                    </w:rPr>
                    <w:t>considering</w:t>
                  </w:r>
                  <w:r>
                    <w:rPr>
                      <w:spacing w:val="80"/>
                    </w:rPr>
                    <w:t xml:space="preserve"> </w:t>
                  </w:r>
                  <w:r>
                    <w:t xml:space="preserve">a logarithmic </w:t>
                  </w:r>
                  <w:r>
                    <w:rPr>
                      <w:spacing w:val="-2"/>
                    </w:rPr>
                    <w:t>time/creep rupture</w:t>
                  </w:r>
                </w:p>
                <w:p w14:paraId="773CF853" w14:textId="77777777" w:rsidR="00D33F26" w:rsidRDefault="00D33F26" w:rsidP="003840FB">
                  <w:pPr>
                    <w:pStyle w:val="TableParagraph"/>
                    <w:spacing w:line="225" w:lineRule="exact"/>
                    <w:ind w:left="105"/>
                  </w:pPr>
                  <w:r>
                    <w:rPr>
                      <w:spacing w:val="-2"/>
                    </w:rPr>
                    <w:t>model.</w:t>
                  </w:r>
                </w:p>
              </w:tc>
            </w:tr>
          </w:tbl>
          <w:p w14:paraId="63CC5E5B" w14:textId="086DBDE4" w:rsidR="00D33F26" w:rsidRDefault="00D33F26" w:rsidP="00CD342C">
            <w:pPr>
              <w:spacing w:before="10" w:after="120" w:line="254" w:lineRule="auto"/>
              <w:ind w:left="360"/>
              <w:jc w:val="both"/>
            </w:pPr>
            <w:r>
              <w:rPr>
                <w:noProof/>
                <w:lang w:eastAsia="en-IN" w:bidi="hi-IN"/>
              </w:rPr>
              <mc:AlternateContent>
                <mc:Choice Requires="wps">
                  <w:drawing>
                    <wp:anchor distT="0" distB="0" distL="0" distR="0" simplePos="0" relativeHeight="251744256" behindDoc="1" locked="0" layoutInCell="1" allowOverlap="1" wp14:anchorId="427EDC46" wp14:editId="6FA0D73A">
                      <wp:simplePos x="0" y="0"/>
                      <wp:positionH relativeFrom="page">
                        <wp:posOffset>1221105</wp:posOffset>
                      </wp:positionH>
                      <wp:positionV relativeFrom="paragraph">
                        <wp:posOffset>-1989455</wp:posOffset>
                      </wp:positionV>
                      <wp:extent cx="1852295" cy="1854200"/>
                      <wp:effectExtent l="1905" t="7620" r="3175" b="5080"/>
                      <wp:wrapNone/>
                      <wp:docPr id="103936865"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2295" cy="1854200"/>
                              </a:xfrm>
                              <a:custGeom>
                                <a:avLst/>
                                <a:gdLst>
                                  <a:gd name="T0" fmla="*/ 638750 w 1852295"/>
                                  <a:gd name="T1" fmla="*/ 75056 h 1854200"/>
                                  <a:gd name="T2" fmla="*/ 614682 w 1852295"/>
                                  <a:gd name="T3" fmla="*/ 129228 h 1854200"/>
                                  <a:gd name="T4" fmla="*/ 628844 w 1852295"/>
                                  <a:gd name="T5" fmla="*/ 183895 h 1854200"/>
                                  <a:gd name="T6" fmla="*/ 660086 w 1852295"/>
                                  <a:gd name="T7" fmla="*/ 241300 h 1854200"/>
                                  <a:gd name="T8" fmla="*/ 1077692 w 1852295"/>
                                  <a:gd name="T9" fmla="*/ 951381 h 1854200"/>
                                  <a:gd name="T10" fmla="*/ 1258256 w 1852295"/>
                                  <a:gd name="T11" fmla="*/ 1264411 h 1854200"/>
                                  <a:gd name="T12" fmla="*/ 229271 w 1852295"/>
                                  <a:gd name="T13" fmla="*/ 644094 h 1854200"/>
                                  <a:gd name="T14" fmla="*/ 145609 w 1852295"/>
                                  <a:gd name="T15" fmla="*/ 611504 h 1854200"/>
                                  <a:gd name="T16" fmla="*/ 124718 w 1852295"/>
                                  <a:gd name="T17" fmla="*/ 612711 h 1854200"/>
                                  <a:gd name="T18" fmla="*/ 12297 w 1852295"/>
                                  <a:gd name="T19" fmla="*/ 701420 h 1854200"/>
                                  <a:gd name="T20" fmla="*/ 652 w 1852295"/>
                                  <a:gd name="T21" fmla="*/ 744346 h 1854200"/>
                                  <a:gd name="T22" fmla="*/ 1078043 w 1852295"/>
                                  <a:gd name="T23" fmla="*/ 1845690 h 1854200"/>
                                  <a:gd name="T24" fmla="*/ 1092521 w 1852295"/>
                                  <a:gd name="T25" fmla="*/ 1853691 h 1854200"/>
                                  <a:gd name="T26" fmla="*/ 1102935 w 1852295"/>
                                  <a:gd name="T27" fmla="*/ 1852040 h 1854200"/>
                                  <a:gd name="T28" fmla="*/ 1140559 w 1852295"/>
                                  <a:gd name="T29" fmla="*/ 1829696 h 1854200"/>
                                  <a:gd name="T30" fmla="*/ 1176976 w 1852295"/>
                                  <a:gd name="T31" fmla="*/ 1777872 h 1854200"/>
                                  <a:gd name="T32" fmla="*/ 1179262 w 1852295"/>
                                  <a:gd name="T33" fmla="*/ 1766951 h 1854200"/>
                                  <a:gd name="T34" fmla="*/ 1171642 w 1852295"/>
                                  <a:gd name="T35" fmla="*/ 1751964 h 1854200"/>
                                  <a:gd name="T36" fmla="*/ 189678 w 1852295"/>
                                  <a:gd name="T37" fmla="*/ 768857 h 1854200"/>
                                  <a:gd name="T38" fmla="*/ 1409767 w 1852295"/>
                                  <a:gd name="T39" fmla="*/ 1513839 h 1854200"/>
                                  <a:gd name="T40" fmla="*/ 1418911 w 1852295"/>
                                  <a:gd name="T41" fmla="*/ 1518539 h 1854200"/>
                                  <a:gd name="T42" fmla="*/ 1427928 w 1852295"/>
                                  <a:gd name="T43" fmla="*/ 1520063 h 1854200"/>
                                  <a:gd name="T44" fmla="*/ 1438850 w 1852295"/>
                                  <a:gd name="T45" fmla="*/ 1517903 h 1854200"/>
                                  <a:gd name="T46" fmla="*/ 1484177 w 1852295"/>
                                  <a:gd name="T47" fmla="*/ 1486392 h 1854200"/>
                                  <a:gd name="T48" fmla="*/ 1507557 w 1852295"/>
                                  <a:gd name="T49" fmla="*/ 1447291 h 1854200"/>
                                  <a:gd name="T50" fmla="*/ 1507430 w 1852295"/>
                                  <a:gd name="T51" fmla="*/ 1437132 h 1854200"/>
                                  <a:gd name="T52" fmla="*/ 1395951 w 1852295"/>
                                  <a:gd name="T53" fmla="*/ 1246841 h 1854200"/>
                                  <a:gd name="T54" fmla="*/ 767147 w 1852295"/>
                                  <a:gd name="T55" fmla="*/ 191388 h 1854200"/>
                                  <a:gd name="T56" fmla="*/ 1750762 w 1852295"/>
                                  <a:gd name="T57" fmla="*/ 1172971 h 1854200"/>
                                  <a:gd name="T58" fmla="*/ 1765875 w 1852295"/>
                                  <a:gd name="T59" fmla="*/ 1180338 h 1854200"/>
                                  <a:gd name="T60" fmla="*/ 1776162 w 1852295"/>
                                  <a:gd name="T61" fmla="*/ 1178686 h 1854200"/>
                                  <a:gd name="T62" fmla="*/ 1814002 w 1852295"/>
                                  <a:gd name="T63" fmla="*/ 1156202 h 1854200"/>
                                  <a:gd name="T64" fmla="*/ 1849695 w 1852295"/>
                                  <a:gd name="T65" fmla="*/ 1105153 h 1854200"/>
                                  <a:gd name="T66" fmla="*/ 1851981 w 1852295"/>
                                  <a:gd name="T67" fmla="*/ 1094231 h 1854200"/>
                                  <a:gd name="T68" fmla="*/ 1844488 w 1852295"/>
                                  <a:gd name="T69" fmla="*/ 1079245 h 1854200"/>
                                  <a:gd name="T70" fmla="*/ 807152 w 1852295"/>
                                  <a:gd name="T71" fmla="*/ 42037 h 1854200"/>
                                  <a:gd name="T72" fmla="*/ 734127 w 1852295"/>
                                  <a:gd name="T73" fmla="*/ 380 h 1854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52295" h="1854200">
                                    <a:moveTo>
                                      <a:pt x="725999" y="0"/>
                                    </a:moveTo>
                                    <a:lnTo>
                                      <a:pt x="638750" y="75056"/>
                                    </a:lnTo>
                                    <a:lnTo>
                                      <a:pt x="616361" y="111984"/>
                                    </a:lnTo>
                                    <a:lnTo>
                                      <a:pt x="614682" y="129228"/>
                                    </a:lnTo>
                                    <a:lnTo>
                                      <a:pt x="615128" y="138683"/>
                                    </a:lnTo>
                                    <a:lnTo>
                                      <a:pt x="628844" y="183895"/>
                                    </a:lnTo>
                                    <a:lnTo>
                                      <a:pt x="650454" y="225776"/>
                                    </a:lnTo>
                                    <a:lnTo>
                                      <a:pt x="660086" y="241300"/>
                                    </a:lnTo>
                                    <a:lnTo>
                                      <a:pt x="765045" y="418461"/>
                                    </a:lnTo>
                                    <a:lnTo>
                                      <a:pt x="1077692" y="951381"/>
                                    </a:lnTo>
                                    <a:lnTo>
                                      <a:pt x="1261050" y="1261745"/>
                                    </a:lnTo>
                                    <a:lnTo>
                                      <a:pt x="1258256" y="1264411"/>
                                    </a:lnTo>
                                    <a:lnTo>
                                      <a:pt x="1170200" y="1210907"/>
                                    </a:lnTo>
                                    <a:lnTo>
                                      <a:pt x="229271" y="644094"/>
                                    </a:lnTo>
                                    <a:lnTo>
                                      <a:pt x="190694" y="623824"/>
                                    </a:lnTo>
                                    <a:lnTo>
                                      <a:pt x="145609" y="611504"/>
                                    </a:lnTo>
                                    <a:lnTo>
                                      <a:pt x="134878" y="611489"/>
                                    </a:lnTo>
                                    <a:lnTo>
                                      <a:pt x="124718" y="612711"/>
                                    </a:lnTo>
                                    <a:lnTo>
                                      <a:pt x="87523" y="628761"/>
                                    </a:lnTo>
                                    <a:lnTo>
                                      <a:pt x="12297" y="701420"/>
                                    </a:lnTo>
                                    <a:lnTo>
                                      <a:pt x="0" y="731228"/>
                                    </a:lnTo>
                                    <a:lnTo>
                                      <a:pt x="652" y="744346"/>
                                    </a:lnTo>
                                    <a:lnTo>
                                      <a:pt x="24599" y="790727"/>
                                    </a:lnTo>
                                    <a:lnTo>
                                      <a:pt x="1078043" y="1845690"/>
                                    </a:lnTo>
                                    <a:lnTo>
                                      <a:pt x="1087949" y="1851278"/>
                                    </a:lnTo>
                                    <a:lnTo>
                                      <a:pt x="1092521" y="1853691"/>
                                    </a:lnTo>
                                    <a:lnTo>
                                      <a:pt x="1097347" y="1854072"/>
                                    </a:lnTo>
                                    <a:lnTo>
                                      <a:pt x="1102935" y="1852040"/>
                                    </a:lnTo>
                                    <a:lnTo>
                                      <a:pt x="1108777" y="1851278"/>
                                    </a:lnTo>
                                    <a:lnTo>
                                      <a:pt x="1140559" y="1829696"/>
                                    </a:lnTo>
                                    <a:lnTo>
                                      <a:pt x="1168975" y="1798192"/>
                                    </a:lnTo>
                                    <a:lnTo>
                                      <a:pt x="1176976" y="1777872"/>
                                    </a:lnTo>
                                    <a:lnTo>
                                      <a:pt x="1179008" y="1772411"/>
                                    </a:lnTo>
                                    <a:lnTo>
                                      <a:pt x="1179262" y="1766951"/>
                                    </a:lnTo>
                                    <a:lnTo>
                                      <a:pt x="1175452" y="1756790"/>
                                    </a:lnTo>
                                    <a:lnTo>
                                      <a:pt x="1171642" y="1751964"/>
                                    </a:lnTo>
                                    <a:lnTo>
                                      <a:pt x="189170" y="769365"/>
                                    </a:lnTo>
                                    <a:lnTo>
                                      <a:pt x="189678" y="768857"/>
                                    </a:lnTo>
                                    <a:lnTo>
                                      <a:pt x="320135" y="849097"/>
                                    </a:lnTo>
                                    <a:lnTo>
                                      <a:pt x="1409767" y="1513839"/>
                                    </a:lnTo>
                                    <a:lnTo>
                                      <a:pt x="1413831" y="1516888"/>
                                    </a:lnTo>
                                    <a:lnTo>
                                      <a:pt x="1418911" y="1518539"/>
                                    </a:lnTo>
                                    <a:lnTo>
                                      <a:pt x="1423737" y="1519046"/>
                                    </a:lnTo>
                                    <a:lnTo>
                                      <a:pt x="1427928" y="1520063"/>
                                    </a:lnTo>
                                    <a:lnTo>
                                      <a:pt x="1433262" y="1519935"/>
                                    </a:lnTo>
                                    <a:lnTo>
                                      <a:pt x="1438850" y="1517903"/>
                                    </a:lnTo>
                                    <a:lnTo>
                                      <a:pt x="1445200" y="1516633"/>
                                    </a:lnTo>
                                    <a:lnTo>
                                      <a:pt x="1484177" y="1486392"/>
                                    </a:lnTo>
                                    <a:lnTo>
                                      <a:pt x="1505525" y="1452879"/>
                                    </a:lnTo>
                                    <a:lnTo>
                                      <a:pt x="1507557" y="1447291"/>
                                    </a:lnTo>
                                    <a:lnTo>
                                      <a:pt x="1507811" y="1441958"/>
                                    </a:lnTo>
                                    <a:lnTo>
                                      <a:pt x="1507430" y="1437132"/>
                                    </a:lnTo>
                                    <a:lnTo>
                                      <a:pt x="1504636" y="1427860"/>
                                    </a:lnTo>
                                    <a:lnTo>
                                      <a:pt x="1395951" y="1246841"/>
                                    </a:lnTo>
                                    <a:lnTo>
                                      <a:pt x="1029732" y="630810"/>
                                    </a:lnTo>
                                    <a:lnTo>
                                      <a:pt x="767147" y="191388"/>
                                    </a:lnTo>
                                    <a:lnTo>
                                      <a:pt x="768163" y="190373"/>
                                    </a:lnTo>
                                    <a:lnTo>
                                      <a:pt x="1750762" y="1172971"/>
                                    </a:lnTo>
                                    <a:lnTo>
                                      <a:pt x="1755588" y="1176654"/>
                                    </a:lnTo>
                                    <a:lnTo>
                                      <a:pt x="1765875" y="1180338"/>
                                    </a:lnTo>
                                    <a:lnTo>
                                      <a:pt x="1770701" y="1180718"/>
                                    </a:lnTo>
                                    <a:lnTo>
                                      <a:pt x="1776162" y="1178686"/>
                                    </a:lnTo>
                                    <a:lnTo>
                                      <a:pt x="1782004" y="1178052"/>
                                    </a:lnTo>
                                    <a:lnTo>
                                      <a:pt x="1814002" y="1156202"/>
                                    </a:lnTo>
                                    <a:lnTo>
                                      <a:pt x="1841694" y="1125473"/>
                                    </a:lnTo>
                                    <a:lnTo>
                                      <a:pt x="1849695" y="1105153"/>
                                    </a:lnTo>
                                    <a:lnTo>
                                      <a:pt x="1851727" y="1099565"/>
                                    </a:lnTo>
                                    <a:lnTo>
                                      <a:pt x="1851981" y="1094231"/>
                                    </a:lnTo>
                                    <a:lnTo>
                                      <a:pt x="1848171" y="1084071"/>
                                    </a:lnTo>
                                    <a:lnTo>
                                      <a:pt x="1844488" y="1079245"/>
                                    </a:lnTo>
                                    <a:lnTo>
                                      <a:pt x="1840043" y="1074927"/>
                                    </a:lnTo>
                                    <a:lnTo>
                                      <a:pt x="807152" y="42037"/>
                                    </a:lnTo>
                                    <a:lnTo>
                                      <a:pt x="772735" y="13969"/>
                                    </a:lnTo>
                                    <a:lnTo>
                                      <a:pt x="734127" y="380"/>
                                    </a:lnTo>
                                    <a:lnTo>
                                      <a:pt x="725999"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450AAC" id="Freeform: Shape 4" o:spid="_x0000_s1026" style="position:absolute;margin-left:96.15pt;margin-top:-156.65pt;width:145.85pt;height:146pt;z-index:-2515722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852295,1854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" path="m725999,l638750,75056r-22389,36928l614682,129228r446,9455l628844,183895r21610,41881l660086,241300,765045,418461r312647,532920l1261050,1261745r-2794,2666l1170200,1210907,229271,644094,190694,623824,145609,611504r-10731,-15l124718,612711,87523,628761,12297,701420,,731228r652,13118l24599,790727,1078043,1845690r9906,5588l1092521,1853691r4826,381l1102935,1852040r5842,-762l1140559,1829696r28416,-31504l1176976,1777872r2032,-5461l1179262,1766951r-3810,-10161l1171642,1751964,189170,769365r508,-508l320135,849097r1089632,664742l1413831,1516888r5080,1651l1423737,1519046r4191,1017l1433262,1519935r5588,-2032l1445200,1516633r38977,-30241l1505525,1452879r2032,-5588l1507811,1441958r-381,-4826l1504636,1427860,1395951,1246841,1029732,630810,767147,191388r1016,-1015l1750762,1172971r4826,3683l1765875,1180338r4826,380l1776162,1178686r5842,-634l1814002,1156202r27692,-30729l1849695,1105153r2032,-5588l1851981,1094231r-3810,-10160l1844488,1079245r-4445,-4318l807152,42037,772735,13969,734127,380,725999,xe" fillcolor="silver" stroked="f">
                      <v:path arrowok="t" o:connecttype="custom" o:connectlocs="638750,75056;614682,129228;628844,183895;660086,241300;1077692,951381;1258256,1264411;229271,644094;145609,611504;124718,612711;12297,701420;652,744346;1078043,1845690;1092521,1853691;1102935,1852040;1140559,1829696;1176976,1777872;1179262,1766951;1171642,1751964;189678,768857;1409767,1513839;1418911,1518539;1427928,1520063;1438850,1517903;1484177,1486392;1507557,1447291;1507430,1437132;1395951,1246841;767147,191388;1750762,1172971;1765875,1180338;1776162,1178686;1814002,1156202;1849695,1105153;1851981,1094231;1844488,1079245;807152,42037;734127,380" o:connectangles="0,0,0,0,0,0,0,0,0,0,0,0,0,0,0,0,0,0,0,0,0,0,0,0,0,0,0,0,0,0,0,0,0,0,0,0,0"/>
                      <w10:wrap anchorx="page"/>
                    </v:shape>
                  </w:pict>
                </mc:Fallback>
              </mc:AlternateContent>
            </w:r>
            <w:r>
              <w:t xml:space="preserve">Note: For testing if IS Codes are not available, then ASTM or other foreign codes shall be </w:t>
            </w:r>
            <w:r>
              <w:rPr>
                <w:spacing w:val="-2"/>
              </w:rPr>
              <w:t>applied.</w:t>
            </w:r>
          </w:p>
          <w:p w14:paraId="076B1E7B" w14:textId="77777777" w:rsidR="00D33F26" w:rsidRDefault="00D33F26" w:rsidP="00CD342C">
            <w:pPr>
              <w:spacing w:line="261" w:lineRule="auto"/>
              <w:ind w:left="360" w:right="19"/>
              <w:jc w:val="both"/>
            </w:pPr>
            <w:r>
              <w:t>The geocells for erosion control measures shall have cells with nominal</w:t>
            </w:r>
            <w:r>
              <w:rPr>
                <w:spacing w:val="40"/>
              </w:rPr>
              <w:t xml:space="preserve"> </w:t>
            </w:r>
            <w:r>
              <w:t>opening of 450 cm</w:t>
            </w:r>
            <w:r>
              <w:rPr>
                <w:vertAlign w:val="superscript"/>
              </w:rPr>
              <w:t>2</w:t>
            </w:r>
            <w:r>
              <w:t xml:space="preserve"> to 1250 cm</w:t>
            </w:r>
            <w:r>
              <w:rPr>
                <w:vertAlign w:val="superscript"/>
              </w:rPr>
              <w:t>2</w:t>
            </w:r>
            <w:r>
              <w:t xml:space="preserve"> and perforations in the cell wall shall be between 11% to 16%.The cell depth for erosion control</w:t>
            </w:r>
            <w:r>
              <w:rPr>
                <w:spacing w:val="40"/>
              </w:rPr>
              <w:t xml:space="preserve"> </w:t>
            </w:r>
            <w:r>
              <w:t>shall vary from 75mm to 100mm .</w:t>
            </w:r>
          </w:p>
          <w:p w14:paraId="328A3532" w14:textId="77777777" w:rsidR="00D33F26" w:rsidRDefault="00D33F26" w:rsidP="00CD342C">
            <w:pPr>
              <w:spacing w:line="259" w:lineRule="auto"/>
              <w:ind w:left="360" w:right="19"/>
              <w:jc w:val="both"/>
              <w:rPr>
                <w:spacing w:val="-2"/>
              </w:rPr>
            </w:pPr>
            <w:r>
              <w:t xml:space="preserve">For anchoring the cells on steep slopes suitable arrangements shall be made as shown on the </w:t>
            </w:r>
            <w:r>
              <w:rPr>
                <w:spacing w:val="-2"/>
              </w:rPr>
              <w:t>drawings.</w:t>
            </w:r>
          </w:p>
          <w:p w14:paraId="799E7238" w14:textId="77777777" w:rsidR="00D33F26" w:rsidRDefault="00D33F26" w:rsidP="00FB25CC">
            <w:pPr>
              <w:spacing w:line="259" w:lineRule="auto"/>
              <w:ind w:left="360" w:right="1448"/>
              <w:jc w:val="both"/>
              <w:rPr>
                <w:spacing w:val="-2"/>
              </w:rPr>
            </w:pPr>
          </w:p>
          <w:p w14:paraId="21E3BE8B" w14:textId="77777777" w:rsidR="00D33F26" w:rsidRDefault="00D33F26" w:rsidP="00FB25CC">
            <w:pPr>
              <w:spacing w:line="259" w:lineRule="auto"/>
              <w:ind w:left="360" w:right="1448"/>
              <w:jc w:val="both"/>
              <w:rPr>
                <w:spacing w:val="-2"/>
              </w:rPr>
            </w:pPr>
          </w:p>
          <w:p w14:paraId="73A5626D" w14:textId="77777777" w:rsidR="00D33F26" w:rsidRDefault="00D33F26" w:rsidP="00FB25CC">
            <w:pPr>
              <w:spacing w:line="259" w:lineRule="auto"/>
              <w:ind w:left="360" w:right="1448"/>
              <w:jc w:val="both"/>
            </w:pPr>
          </w:p>
          <w:p w14:paraId="25846C2E" w14:textId="77777777" w:rsidR="00D33F26" w:rsidRDefault="00D33F26" w:rsidP="00740376">
            <w:pPr>
              <w:tabs>
                <w:tab w:val="left" w:pos="1440"/>
              </w:tabs>
              <w:autoSpaceDE w:val="0"/>
              <w:autoSpaceDN w:val="0"/>
              <w:adjustRightInd w:val="0"/>
              <w:spacing w:after="60"/>
              <w:jc w:val="both"/>
              <w:outlineLvl w:val="0"/>
              <w:rPr>
                <w:rFonts w:ascii="Arial" w:hAnsi="Arial" w:cs="Arial"/>
                <w:bCs/>
                <w:color w:val="000000"/>
              </w:rPr>
            </w:pPr>
          </w:p>
          <w:p w14:paraId="0109D7EB" w14:textId="1C8EEF97" w:rsidR="00D33F26" w:rsidRPr="002F29D8" w:rsidRDefault="00D33F26" w:rsidP="00740376">
            <w:pPr>
              <w:tabs>
                <w:tab w:val="left" w:pos="1440"/>
              </w:tabs>
              <w:autoSpaceDE w:val="0"/>
              <w:autoSpaceDN w:val="0"/>
              <w:adjustRightInd w:val="0"/>
              <w:spacing w:after="60"/>
              <w:jc w:val="both"/>
              <w:outlineLvl w:val="0"/>
              <w:rPr>
                <w:rFonts w:ascii="Arial" w:hAnsi="Arial" w:cs="Arial"/>
                <w:bCs/>
                <w:color w:val="000000"/>
              </w:rPr>
            </w:pPr>
          </w:p>
        </w:tc>
        <w:tc>
          <w:tcPr>
            <w:tcW w:w="2268" w:type="dxa"/>
          </w:tcPr>
          <w:p w14:paraId="6E888659" w14:textId="77777777" w:rsidR="00D33F26" w:rsidRDefault="00D33F26" w:rsidP="007E4287">
            <w:pPr>
              <w:rPr>
                <w:rFonts w:ascii="Arial"/>
                <w:b/>
                <w:noProof/>
                <w:lang w:eastAsia="en-IN" w:bidi="hi-IN"/>
              </w:rPr>
            </w:pPr>
          </w:p>
        </w:tc>
      </w:tr>
      <w:tr w:rsidR="00D33F26" w14:paraId="7514F401" w14:textId="0696F7A7" w:rsidTr="00D33F26">
        <w:tc>
          <w:tcPr>
            <w:tcW w:w="571" w:type="dxa"/>
          </w:tcPr>
          <w:p w14:paraId="61C25DC4" w14:textId="1BF4D5D7" w:rsidR="00D33F26" w:rsidRDefault="00D33F26" w:rsidP="00740376">
            <w:pPr>
              <w:ind w:left="46"/>
            </w:pPr>
            <w:r>
              <w:lastRenderedPageBreak/>
              <w:t>52</w:t>
            </w:r>
          </w:p>
        </w:tc>
        <w:tc>
          <w:tcPr>
            <w:tcW w:w="6498" w:type="dxa"/>
          </w:tcPr>
          <w:p w14:paraId="799B5B67"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 xml:space="preserve">705.3 </w:t>
            </w:r>
            <w:r w:rsidRPr="007B2BD1">
              <w:rPr>
                <w:rFonts w:ascii="Arial" w:hAnsi="Arial" w:cs="Arial"/>
                <w:sz w:val="22"/>
                <w:szCs w:val="22"/>
              </w:rPr>
              <w:tab/>
              <w:t>Installation and Construction Operations</w:t>
            </w:r>
          </w:p>
          <w:p w14:paraId="580E7FD1" w14:textId="1007FD57" w:rsidR="00D33F26" w:rsidRDefault="00D33F26" w:rsidP="00740376">
            <w:pPr>
              <w:tabs>
                <w:tab w:val="left" w:pos="1440"/>
              </w:tabs>
              <w:autoSpaceDE w:val="0"/>
              <w:autoSpaceDN w:val="0"/>
              <w:adjustRightInd w:val="0"/>
              <w:spacing w:after="60"/>
              <w:jc w:val="both"/>
              <w:outlineLvl w:val="0"/>
              <w:rPr>
                <w:rFonts w:ascii="Arial" w:hAnsi="Arial" w:cs="Arial"/>
                <w:color w:val="000000"/>
              </w:rPr>
            </w:pPr>
            <w:r w:rsidRPr="007B2BD1">
              <w:rPr>
                <w:rFonts w:ascii="Arial" w:hAnsi="Arial" w:cs="Arial"/>
                <w:color w:val="000000"/>
              </w:rPr>
              <w:t xml:space="preserve">Prior to laying of geocell on the slope, the surface shall be properly prepared, clean and dressed to the specified lines and levels as shown on the drawings. </w:t>
            </w:r>
          </w:p>
          <w:p w14:paraId="1D8E9AB2" w14:textId="77777777" w:rsidR="00D33F26" w:rsidRPr="001947BB" w:rsidRDefault="00D33F26" w:rsidP="00740376">
            <w:pPr>
              <w:tabs>
                <w:tab w:val="left" w:pos="1440"/>
              </w:tabs>
              <w:autoSpaceDE w:val="0"/>
              <w:autoSpaceDN w:val="0"/>
              <w:adjustRightInd w:val="0"/>
              <w:spacing w:after="60"/>
              <w:jc w:val="both"/>
              <w:outlineLvl w:val="0"/>
              <w:rPr>
                <w:rFonts w:ascii="Arial" w:hAnsi="Arial" w:cs="Arial"/>
                <w:color w:val="000000"/>
              </w:rPr>
            </w:pPr>
          </w:p>
          <w:p w14:paraId="3F4A6971" w14:textId="02D158F6" w:rsidR="00D33F26" w:rsidRDefault="00D33F26" w:rsidP="00740376">
            <w:pPr>
              <w:tabs>
                <w:tab w:val="left" w:pos="1440"/>
              </w:tabs>
              <w:autoSpaceDE w:val="0"/>
              <w:autoSpaceDN w:val="0"/>
              <w:adjustRightInd w:val="0"/>
              <w:spacing w:after="60"/>
              <w:jc w:val="both"/>
              <w:outlineLvl w:val="0"/>
              <w:rPr>
                <w:rFonts w:ascii="Arial" w:hAnsi="Arial" w:cs="Arial"/>
                <w:color w:val="000000"/>
              </w:rPr>
            </w:pPr>
            <w:r w:rsidRPr="007B2BD1">
              <w:rPr>
                <w:rFonts w:ascii="Arial" w:hAnsi="Arial" w:cs="Arial"/>
                <w:color w:val="000000"/>
              </w:rPr>
              <w:t>Trench keys along the crest and at the bottom of slope area shall be dug to fix the cellular system in the ground.</w:t>
            </w:r>
          </w:p>
          <w:p w14:paraId="344E94FB" w14:textId="77777777" w:rsidR="00D33F26" w:rsidRPr="007B2BD1" w:rsidRDefault="00D33F26" w:rsidP="00740376">
            <w:pPr>
              <w:tabs>
                <w:tab w:val="left" w:pos="1440"/>
              </w:tabs>
              <w:autoSpaceDE w:val="0"/>
              <w:autoSpaceDN w:val="0"/>
              <w:adjustRightInd w:val="0"/>
              <w:spacing w:after="60"/>
              <w:jc w:val="both"/>
              <w:outlineLvl w:val="0"/>
              <w:rPr>
                <w:rFonts w:ascii="Arial" w:hAnsi="Arial" w:cs="Arial"/>
                <w:color w:val="000000"/>
              </w:rPr>
            </w:pPr>
          </w:p>
          <w:p w14:paraId="24BBD8D6" w14:textId="77777777" w:rsidR="00D33F26" w:rsidRDefault="00D33F26" w:rsidP="00740376">
            <w:pPr>
              <w:tabs>
                <w:tab w:val="left" w:pos="360"/>
              </w:tabs>
              <w:autoSpaceDE w:val="0"/>
              <w:autoSpaceDN w:val="0"/>
              <w:adjustRightInd w:val="0"/>
              <w:spacing w:after="60"/>
              <w:jc w:val="both"/>
              <w:rPr>
                <w:rFonts w:ascii="Arial" w:hAnsi="Arial" w:cs="Arial"/>
              </w:rPr>
            </w:pPr>
            <w:r w:rsidRPr="007B2BD1">
              <w:rPr>
                <w:rFonts w:ascii="Arial" w:hAnsi="Arial" w:cs="Arial"/>
              </w:rPr>
              <w:t>Cellular section shall be  expanded to the predesigned shape and size, and placed over prepared slope. Geocell sections shall be fastened together using accessories as per manufacturer's installation guide and the drawings.</w:t>
            </w:r>
          </w:p>
          <w:p w14:paraId="557A59D7" w14:textId="77777777" w:rsidR="00D33F26" w:rsidRPr="00FD0901" w:rsidRDefault="00D33F26" w:rsidP="00740376">
            <w:pPr>
              <w:tabs>
                <w:tab w:val="left" w:pos="360"/>
              </w:tabs>
              <w:autoSpaceDE w:val="0"/>
              <w:autoSpaceDN w:val="0"/>
              <w:adjustRightInd w:val="0"/>
              <w:spacing w:after="60"/>
              <w:jc w:val="both"/>
              <w:rPr>
                <w:rFonts w:ascii="Arial" w:hAnsi="Arial" w:cs="Arial"/>
              </w:rPr>
            </w:pPr>
          </w:p>
          <w:p w14:paraId="51D56D9D" w14:textId="77777777" w:rsidR="00D33F26" w:rsidRDefault="00D33F26" w:rsidP="00740376">
            <w:pPr>
              <w:tabs>
                <w:tab w:val="left" w:pos="1440"/>
              </w:tabs>
              <w:autoSpaceDE w:val="0"/>
              <w:autoSpaceDN w:val="0"/>
              <w:adjustRightInd w:val="0"/>
              <w:spacing w:after="60"/>
              <w:jc w:val="both"/>
              <w:outlineLvl w:val="0"/>
              <w:rPr>
                <w:rFonts w:ascii="Arial" w:hAnsi="Arial" w:cs="Arial"/>
              </w:rPr>
            </w:pPr>
            <w:r w:rsidRPr="007B2BD1">
              <w:rPr>
                <w:rFonts w:ascii="Arial" w:hAnsi="Arial" w:cs="Arial"/>
              </w:rPr>
              <w:t>After cellular sections are secured to the slope, the cells shall be filled with the specified materials ensuring that no damage is caused to the cells. Filling of cells shall be done from the toe of slope to crest of slope.</w:t>
            </w:r>
          </w:p>
          <w:p w14:paraId="03DAF814" w14:textId="77777777" w:rsidR="00D33F26" w:rsidRPr="007B2BD1" w:rsidRDefault="00D33F26" w:rsidP="00740376">
            <w:pPr>
              <w:tabs>
                <w:tab w:val="left" w:pos="1440"/>
              </w:tabs>
              <w:autoSpaceDE w:val="0"/>
              <w:autoSpaceDN w:val="0"/>
              <w:adjustRightInd w:val="0"/>
              <w:spacing w:after="60"/>
              <w:jc w:val="both"/>
              <w:outlineLvl w:val="0"/>
              <w:rPr>
                <w:rFonts w:ascii="Arial" w:hAnsi="Arial" w:cs="Arial"/>
                <w:bCs/>
                <w:color w:val="000000"/>
              </w:rPr>
            </w:pPr>
            <w:r w:rsidRPr="007B2BD1">
              <w:rPr>
                <w:rFonts w:ascii="Arial" w:hAnsi="Arial" w:cs="Arial"/>
              </w:rPr>
              <w:t xml:space="preserve"> </w:t>
            </w:r>
          </w:p>
          <w:p w14:paraId="7EC3305F" w14:textId="1EC8C68C" w:rsidR="00D33F26" w:rsidRDefault="00D33F26" w:rsidP="00740376">
            <w:pPr>
              <w:tabs>
                <w:tab w:val="left" w:pos="360"/>
              </w:tabs>
              <w:autoSpaceDE w:val="0"/>
              <w:autoSpaceDN w:val="0"/>
              <w:adjustRightInd w:val="0"/>
              <w:spacing w:after="60"/>
              <w:jc w:val="both"/>
              <w:rPr>
                <w:rFonts w:ascii="Arial" w:hAnsi="Arial" w:cs="Arial"/>
              </w:rPr>
            </w:pPr>
            <w:r w:rsidRPr="007B2BD1">
              <w:rPr>
                <w:rFonts w:ascii="Arial" w:hAnsi="Arial" w:cs="Arial"/>
              </w:rPr>
              <w:t>The fill shall be overfilled between 25</w:t>
            </w:r>
            <w:r>
              <w:rPr>
                <w:rFonts w:ascii="Arial" w:hAnsi="Arial" w:cs="Arial"/>
              </w:rPr>
              <w:t xml:space="preserve"> </w:t>
            </w:r>
            <w:r w:rsidRPr="007B2BD1">
              <w:rPr>
                <w:rFonts w:ascii="Arial" w:hAnsi="Arial" w:cs="Arial"/>
              </w:rPr>
              <w:t>mm to 50</w:t>
            </w:r>
            <w:r>
              <w:rPr>
                <w:rFonts w:ascii="Arial" w:hAnsi="Arial" w:cs="Arial"/>
              </w:rPr>
              <w:t xml:space="preserve"> </w:t>
            </w:r>
            <w:r w:rsidRPr="007B2BD1">
              <w:rPr>
                <w:rFonts w:ascii="Arial" w:hAnsi="Arial" w:cs="Arial"/>
              </w:rPr>
              <w:t>mm and material shall be suitably tamped to leave soil flush with top edge of cell walls.</w:t>
            </w:r>
          </w:p>
          <w:p w14:paraId="2123981D" w14:textId="77777777" w:rsidR="00D33F26" w:rsidRPr="007B2BD1" w:rsidRDefault="00D33F26" w:rsidP="00740376">
            <w:pPr>
              <w:tabs>
                <w:tab w:val="left" w:pos="360"/>
              </w:tabs>
              <w:autoSpaceDE w:val="0"/>
              <w:autoSpaceDN w:val="0"/>
              <w:adjustRightInd w:val="0"/>
              <w:spacing w:after="60"/>
              <w:jc w:val="both"/>
              <w:rPr>
                <w:rFonts w:ascii="Arial" w:hAnsi="Arial" w:cs="Arial"/>
              </w:rPr>
            </w:pPr>
          </w:p>
          <w:p w14:paraId="78941033" w14:textId="1A1D3153" w:rsidR="00D33F26" w:rsidRPr="002F29D8" w:rsidRDefault="00D33F26" w:rsidP="00740376">
            <w:pPr>
              <w:tabs>
                <w:tab w:val="left" w:pos="360"/>
              </w:tabs>
              <w:autoSpaceDE w:val="0"/>
              <w:autoSpaceDN w:val="0"/>
              <w:adjustRightInd w:val="0"/>
              <w:spacing w:after="60"/>
              <w:jc w:val="both"/>
              <w:rPr>
                <w:rFonts w:ascii="Arial" w:hAnsi="Arial" w:cs="Arial"/>
              </w:rPr>
            </w:pPr>
            <w:r w:rsidRPr="007B2BD1">
              <w:rPr>
                <w:rFonts w:ascii="Arial" w:hAnsi="Arial" w:cs="Arial"/>
              </w:rPr>
              <w:t>Once the soil filling is completed, turfing/ seeding shall be done as recommended.</w:t>
            </w:r>
          </w:p>
        </w:tc>
        <w:tc>
          <w:tcPr>
            <w:tcW w:w="6256" w:type="dxa"/>
          </w:tcPr>
          <w:p w14:paraId="7D89FC3A" w14:textId="64DFE5B4" w:rsidR="00D33F26" w:rsidRDefault="00D33F26">
            <w:pPr>
              <w:pStyle w:val="ListParagraph"/>
              <w:widowControl w:val="0"/>
              <w:numPr>
                <w:ilvl w:val="1"/>
                <w:numId w:val="25"/>
              </w:numPr>
              <w:tabs>
                <w:tab w:val="left" w:pos="33"/>
              </w:tabs>
              <w:autoSpaceDE w:val="0"/>
              <w:autoSpaceDN w:val="0"/>
              <w:spacing w:before="1"/>
              <w:ind w:left="33" w:firstLine="0"/>
              <w:contextualSpacing w:val="0"/>
              <w:rPr>
                <w:rFonts w:ascii="Arial"/>
                <w:b/>
              </w:rPr>
            </w:pPr>
            <w:r>
              <w:rPr>
                <w:rFonts w:ascii="Arial"/>
                <w:b/>
              </w:rPr>
              <w:t>Installation</w:t>
            </w:r>
            <w:r>
              <w:rPr>
                <w:rFonts w:ascii="Arial"/>
                <w:b/>
                <w:spacing w:val="-9"/>
              </w:rPr>
              <w:t xml:space="preserve"> </w:t>
            </w:r>
            <w:r>
              <w:rPr>
                <w:rFonts w:ascii="Arial"/>
                <w:b/>
              </w:rPr>
              <w:t>and</w:t>
            </w:r>
            <w:r>
              <w:rPr>
                <w:rFonts w:ascii="Arial"/>
                <w:b/>
                <w:spacing w:val="-8"/>
              </w:rPr>
              <w:t xml:space="preserve"> </w:t>
            </w:r>
            <w:r>
              <w:rPr>
                <w:rFonts w:ascii="Arial"/>
                <w:b/>
              </w:rPr>
              <w:t>Construction</w:t>
            </w:r>
            <w:r>
              <w:rPr>
                <w:rFonts w:ascii="Arial"/>
                <w:b/>
                <w:spacing w:val="-8"/>
              </w:rPr>
              <w:t xml:space="preserve"> </w:t>
            </w:r>
            <w:r>
              <w:rPr>
                <w:rFonts w:ascii="Arial"/>
                <w:b/>
                <w:spacing w:val="-2"/>
              </w:rPr>
              <w:t>Operations</w:t>
            </w:r>
          </w:p>
          <w:p w14:paraId="319E4A3D" w14:textId="77777777" w:rsidR="00D33F26" w:rsidRDefault="00D33F26" w:rsidP="00CD342C">
            <w:pPr>
              <w:tabs>
                <w:tab w:val="left" w:pos="33"/>
              </w:tabs>
              <w:spacing w:line="259" w:lineRule="auto"/>
              <w:ind w:left="33"/>
              <w:jc w:val="both"/>
            </w:pPr>
            <w:r>
              <w:t>Prior</w:t>
            </w:r>
            <w:r>
              <w:rPr>
                <w:spacing w:val="-2"/>
              </w:rPr>
              <w:t xml:space="preserve"> </w:t>
            </w:r>
            <w:r>
              <w:t>to laying of geocell on the</w:t>
            </w:r>
            <w:r>
              <w:rPr>
                <w:spacing w:val="-4"/>
              </w:rPr>
              <w:t xml:space="preserve"> </w:t>
            </w:r>
            <w:r>
              <w:t>slope,</w:t>
            </w:r>
            <w:r>
              <w:rPr>
                <w:spacing w:val="-4"/>
              </w:rPr>
              <w:t xml:space="preserve"> </w:t>
            </w:r>
            <w:r>
              <w:t>the surface</w:t>
            </w:r>
            <w:r>
              <w:rPr>
                <w:spacing w:val="-4"/>
              </w:rPr>
              <w:t xml:space="preserve"> </w:t>
            </w:r>
            <w:r>
              <w:t>shall</w:t>
            </w:r>
            <w:r>
              <w:rPr>
                <w:spacing w:val="-2"/>
              </w:rPr>
              <w:t xml:space="preserve"> </w:t>
            </w:r>
            <w:r>
              <w:t>be</w:t>
            </w:r>
            <w:r>
              <w:rPr>
                <w:spacing w:val="-4"/>
              </w:rPr>
              <w:t xml:space="preserve"> </w:t>
            </w:r>
            <w:r>
              <w:t>properly</w:t>
            </w:r>
            <w:r>
              <w:rPr>
                <w:spacing w:val="-1"/>
              </w:rPr>
              <w:t xml:space="preserve"> </w:t>
            </w:r>
            <w:r>
              <w:t>prepared, clean</w:t>
            </w:r>
            <w:r>
              <w:rPr>
                <w:spacing w:val="-4"/>
              </w:rPr>
              <w:t xml:space="preserve"> </w:t>
            </w:r>
            <w:r>
              <w:t>and</w:t>
            </w:r>
            <w:r>
              <w:rPr>
                <w:spacing w:val="-4"/>
              </w:rPr>
              <w:t xml:space="preserve"> </w:t>
            </w:r>
            <w:r>
              <w:t>dressed to the specified lines and levels as shown on the drawings.</w:t>
            </w:r>
          </w:p>
          <w:p w14:paraId="2092C1BB" w14:textId="77777777" w:rsidR="00D33F26" w:rsidRDefault="00D33F26" w:rsidP="00CD342C">
            <w:pPr>
              <w:pStyle w:val="BodyText"/>
              <w:tabs>
                <w:tab w:val="left" w:pos="33"/>
              </w:tabs>
              <w:spacing w:after="0"/>
              <w:ind w:left="33"/>
            </w:pPr>
          </w:p>
          <w:p w14:paraId="391EE5EC" w14:textId="77777777" w:rsidR="00D33F26" w:rsidRDefault="00D33F26" w:rsidP="00CD342C">
            <w:pPr>
              <w:tabs>
                <w:tab w:val="left" w:pos="33"/>
              </w:tabs>
              <w:spacing w:line="259" w:lineRule="auto"/>
              <w:ind w:left="33"/>
              <w:jc w:val="both"/>
            </w:pPr>
            <w:r>
              <w:rPr>
                <w:noProof/>
                <w:lang w:bidi="hi-IN"/>
              </w:rPr>
              <w:drawing>
                <wp:anchor distT="0" distB="0" distL="0" distR="0" simplePos="0" relativeHeight="251746304" behindDoc="1" locked="0" layoutInCell="1" allowOverlap="1" wp14:anchorId="4678B45B" wp14:editId="1FABDF2D">
                  <wp:simplePos x="0" y="0"/>
                  <wp:positionH relativeFrom="page">
                    <wp:posOffset>1220910</wp:posOffset>
                  </wp:positionH>
                  <wp:positionV relativeFrom="paragraph">
                    <wp:posOffset>99951</wp:posOffset>
                  </wp:positionV>
                  <wp:extent cx="5046031" cy="5063108"/>
                  <wp:effectExtent l="0" t="0" r="0" b="0"/>
                  <wp:wrapNone/>
                  <wp:docPr id="511" name="Image 5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1" name="Image 511"/>
                          <pic:cNvPicPr/>
                        </pic:nvPicPr>
                        <pic:blipFill>
                          <a:blip r:embed="rId6" cstate="print"/>
                          <a:stretch>
                            <a:fillRect/>
                          </a:stretch>
                        </pic:blipFill>
                        <pic:spPr>
                          <a:xfrm>
                            <a:off x="0" y="0"/>
                            <a:ext cx="5046031" cy="5063108"/>
                          </a:xfrm>
                          <a:prstGeom prst="rect">
                            <a:avLst/>
                          </a:prstGeom>
                        </pic:spPr>
                      </pic:pic>
                    </a:graphicData>
                  </a:graphic>
                </wp:anchor>
              </w:drawing>
            </w:r>
            <w:r>
              <w:t>Trench keys along the crest and at the bottom of slope area shall be dug to fix the cellular system in the ground.</w:t>
            </w:r>
          </w:p>
          <w:p w14:paraId="7167510B" w14:textId="77777777" w:rsidR="00D33F26" w:rsidRDefault="00D33F26" w:rsidP="00CD342C">
            <w:pPr>
              <w:pStyle w:val="BodyText"/>
              <w:tabs>
                <w:tab w:val="left" w:pos="33"/>
              </w:tabs>
              <w:spacing w:after="0"/>
              <w:ind w:left="33"/>
            </w:pPr>
          </w:p>
          <w:p w14:paraId="239D09AF" w14:textId="77777777" w:rsidR="00D33F26" w:rsidRDefault="00D33F26" w:rsidP="00CD342C">
            <w:pPr>
              <w:tabs>
                <w:tab w:val="left" w:pos="33"/>
              </w:tabs>
              <w:spacing w:line="259" w:lineRule="auto"/>
              <w:ind w:left="33"/>
              <w:jc w:val="both"/>
            </w:pPr>
            <w:r>
              <w:t>Cellular section shall be</w:t>
            </w:r>
            <w:r>
              <w:rPr>
                <w:spacing w:val="80"/>
              </w:rPr>
              <w:t xml:space="preserve"> </w:t>
            </w:r>
            <w:r>
              <w:t>expanded to the predesigned shape and size, and placed over prepared slope. Geocell sections shall be fastened together using accessories as per manufacturer's installation guide and the drawings.</w:t>
            </w:r>
          </w:p>
          <w:p w14:paraId="5A894D9F" w14:textId="77777777" w:rsidR="00D33F26" w:rsidRDefault="00D33F26" w:rsidP="00CD342C">
            <w:pPr>
              <w:pStyle w:val="BodyText"/>
              <w:tabs>
                <w:tab w:val="left" w:pos="33"/>
              </w:tabs>
              <w:spacing w:after="0"/>
              <w:ind w:left="33"/>
            </w:pPr>
          </w:p>
          <w:p w14:paraId="6073BECD" w14:textId="77777777" w:rsidR="00D33F26" w:rsidRDefault="00D33F26" w:rsidP="00CD342C">
            <w:pPr>
              <w:tabs>
                <w:tab w:val="left" w:pos="33"/>
              </w:tabs>
              <w:spacing w:line="261" w:lineRule="auto"/>
              <w:ind w:left="33"/>
              <w:jc w:val="both"/>
            </w:pPr>
            <w:r>
              <w:t>After cellular sections are secured to the slope, the cells shall be filled with the specified materials ensuring that no damage is caused to the cells. Filling of cells shall be done from the toe of slope to crest of slope.</w:t>
            </w:r>
          </w:p>
          <w:p w14:paraId="536BA9D8" w14:textId="77777777" w:rsidR="00D33F26" w:rsidRDefault="00D33F26" w:rsidP="00CD342C">
            <w:pPr>
              <w:pStyle w:val="BodyText"/>
              <w:tabs>
                <w:tab w:val="left" w:pos="33"/>
              </w:tabs>
              <w:spacing w:after="0"/>
              <w:ind w:left="33"/>
            </w:pPr>
          </w:p>
          <w:p w14:paraId="645FA878" w14:textId="77777777" w:rsidR="00D33F26" w:rsidRDefault="00D33F26" w:rsidP="00CD342C">
            <w:pPr>
              <w:tabs>
                <w:tab w:val="left" w:pos="33"/>
              </w:tabs>
              <w:spacing w:line="259" w:lineRule="auto"/>
              <w:ind w:left="33"/>
              <w:jc w:val="both"/>
            </w:pPr>
            <w:r>
              <w:t>The fill shall be overfilled between 25mm to 50mm and material shall be suitably tamped to</w:t>
            </w:r>
            <w:r>
              <w:rPr>
                <w:spacing w:val="40"/>
              </w:rPr>
              <w:t xml:space="preserve"> </w:t>
            </w:r>
            <w:r>
              <w:t>leave soil flush with top edge of cell walls. In case the soil is not fertile, it shall be mixed with suitable amount of fertilizer or seeds.</w:t>
            </w:r>
          </w:p>
          <w:p w14:paraId="44CEFE1A" w14:textId="77777777" w:rsidR="00D33F26" w:rsidRDefault="00D33F26" w:rsidP="00CD342C">
            <w:pPr>
              <w:pStyle w:val="BodyText"/>
              <w:tabs>
                <w:tab w:val="left" w:pos="33"/>
              </w:tabs>
              <w:spacing w:after="0"/>
              <w:ind w:left="33"/>
            </w:pPr>
          </w:p>
          <w:p w14:paraId="53F7049C" w14:textId="77777777" w:rsidR="00D33F26" w:rsidRDefault="00D33F26" w:rsidP="00CD342C">
            <w:pPr>
              <w:tabs>
                <w:tab w:val="left" w:pos="33"/>
              </w:tabs>
              <w:spacing w:line="264" w:lineRule="auto"/>
              <w:ind w:left="33"/>
            </w:pPr>
            <w:r>
              <w:t>Once the soil filling is completed, turfing/ seeding shall be done as recommended. In the absence</w:t>
            </w:r>
            <w:r>
              <w:rPr>
                <w:spacing w:val="-4"/>
              </w:rPr>
              <w:t xml:space="preserve"> </w:t>
            </w:r>
            <w:r>
              <w:t>of rain,</w:t>
            </w:r>
            <w:r>
              <w:rPr>
                <w:spacing w:val="-4"/>
              </w:rPr>
              <w:t xml:space="preserve"> </w:t>
            </w:r>
            <w:r>
              <w:t>blankets</w:t>
            </w:r>
            <w:r>
              <w:rPr>
                <w:spacing w:val="-6"/>
              </w:rPr>
              <w:t xml:space="preserve"> </w:t>
            </w:r>
            <w:r>
              <w:t>shall</w:t>
            </w:r>
            <w:r>
              <w:rPr>
                <w:spacing w:val="-3"/>
              </w:rPr>
              <w:t xml:space="preserve"> </w:t>
            </w:r>
            <w:r>
              <w:t>be regularly</w:t>
            </w:r>
            <w:r>
              <w:rPr>
                <w:spacing w:val="-2"/>
              </w:rPr>
              <w:t xml:space="preserve"> </w:t>
            </w:r>
            <w:r>
              <w:t>watered</w:t>
            </w:r>
            <w:r>
              <w:rPr>
                <w:spacing w:val="-4"/>
              </w:rPr>
              <w:t xml:space="preserve"> </w:t>
            </w:r>
            <w:r>
              <w:t>for</w:t>
            </w:r>
            <w:r>
              <w:rPr>
                <w:spacing w:val="-3"/>
              </w:rPr>
              <w:t xml:space="preserve"> </w:t>
            </w:r>
            <w:r>
              <w:t>viable</w:t>
            </w:r>
            <w:r>
              <w:rPr>
                <w:spacing w:val="-4"/>
              </w:rPr>
              <w:t xml:space="preserve"> </w:t>
            </w:r>
            <w:r>
              <w:t>growth till</w:t>
            </w:r>
            <w:r>
              <w:rPr>
                <w:spacing w:val="-3"/>
              </w:rPr>
              <w:t xml:space="preserve"> </w:t>
            </w:r>
            <w:r>
              <w:t>vegetation</w:t>
            </w:r>
            <w:r>
              <w:rPr>
                <w:spacing w:val="-4"/>
              </w:rPr>
              <w:t xml:space="preserve"> </w:t>
            </w:r>
            <w:r>
              <w:t>sustains</w:t>
            </w:r>
            <w:r>
              <w:rPr>
                <w:spacing w:val="-2"/>
              </w:rPr>
              <w:t xml:space="preserve"> </w:t>
            </w:r>
            <w:r>
              <w:t>on its own.</w:t>
            </w:r>
          </w:p>
          <w:p w14:paraId="633E7939" w14:textId="6DCFE769" w:rsidR="00D33F26" w:rsidRPr="00670B17" w:rsidRDefault="00D33F26" w:rsidP="00CD342C">
            <w:pPr>
              <w:tabs>
                <w:tab w:val="left" w:pos="33"/>
              </w:tabs>
              <w:autoSpaceDE w:val="0"/>
              <w:autoSpaceDN w:val="0"/>
              <w:adjustRightInd w:val="0"/>
              <w:spacing w:after="60"/>
              <w:ind w:left="33"/>
              <w:jc w:val="both"/>
              <w:outlineLvl w:val="1"/>
            </w:pPr>
          </w:p>
        </w:tc>
        <w:tc>
          <w:tcPr>
            <w:tcW w:w="2268" w:type="dxa"/>
          </w:tcPr>
          <w:p w14:paraId="68A763C2" w14:textId="77777777" w:rsidR="00D33F26" w:rsidRDefault="00D33F26">
            <w:pPr>
              <w:pStyle w:val="ListParagraph"/>
              <w:widowControl w:val="0"/>
              <w:numPr>
                <w:ilvl w:val="1"/>
                <w:numId w:val="25"/>
              </w:numPr>
              <w:tabs>
                <w:tab w:val="left" w:pos="33"/>
              </w:tabs>
              <w:autoSpaceDE w:val="0"/>
              <w:autoSpaceDN w:val="0"/>
              <w:spacing w:before="1"/>
              <w:ind w:left="33" w:firstLine="0"/>
              <w:contextualSpacing w:val="0"/>
              <w:rPr>
                <w:rFonts w:ascii="Arial"/>
                <w:b/>
              </w:rPr>
            </w:pPr>
          </w:p>
        </w:tc>
      </w:tr>
      <w:tr w:rsidR="00D33F26" w14:paraId="37E4BC3A" w14:textId="78AAFC1D" w:rsidTr="00D33F26">
        <w:tc>
          <w:tcPr>
            <w:tcW w:w="571" w:type="dxa"/>
          </w:tcPr>
          <w:p w14:paraId="3FE1D176" w14:textId="48819762" w:rsidR="00D33F26" w:rsidRDefault="00D33F26" w:rsidP="00740376">
            <w:pPr>
              <w:ind w:left="46"/>
            </w:pPr>
            <w:r>
              <w:lastRenderedPageBreak/>
              <w:t>53</w:t>
            </w:r>
          </w:p>
        </w:tc>
        <w:tc>
          <w:tcPr>
            <w:tcW w:w="6498" w:type="dxa"/>
          </w:tcPr>
          <w:p w14:paraId="481103A4" w14:textId="28DB6E18" w:rsidR="00D33F26" w:rsidRPr="007B2BD1" w:rsidRDefault="00D33F26" w:rsidP="00740376">
            <w:pPr>
              <w:pStyle w:val="Header2"/>
              <w:spacing w:before="0" w:after="60"/>
              <w:rPr>
                <w:rFonts w:ascii="Arial" w:hAnsi="Arial" w:cs="Arial"/>
                <w:sz w:val="22"/>
                <w:szCs w:val="22"/>
              </w:rPr>
            </w:pPr>
            <w:r>
              <w:rPr>
                <w:rFonts w:ascii="Arial" w:hAnsi="Arial" w:cs="Arial"/>
                <w:sz w:val="22"/>
                <w:szCs w:val="22"/>
              </w:rPr>
              <w:t xml:space="preserve">705.4 </w:t>
            </w:r>
            <w:r w:rsidRPr="007B2BD1">
              <w:rPr>
                <w:rFonts w:ascii="Arial" w:hAnsi="Arial" w:cs="Arial"/>
                <w:sz w:val="22"/>
                <w:szCs w:val="22"/>
              </w:rPr>
              <w:t>Measurement for Payment</w:t>
            </w:r>
          </w:p>
          <w:p w14:paraId="4FC57F19" w14:textId="77777777" w:rsidR="00D33F26"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geocell protection work shall be measured as finished work  in square meters as per planned dimensions with no allowance for overlapping at joints, anchoring at toe and crest of the slope. It shall also include the fixing and anchoring  of cells in the ground with accessories as per manufacturer's recommendation or as specified in the design and drawings. </w:t>
            </w:r>
          </w:p>
          <w:p w14:paraId="14F15213" w14:textId="77777777" w:rsidR="00D33F26" w:rsidRDefault="00D33F26" w:rsidP="00740376">
            <w:pPr>
              <w:autoSpaceDE w:val="0"/>
              <w:autoSpaceDN w:val="0"/>
              <w:adjustRightInd w:val="0"/>
              <w:spacing w:after="60"/>
              <w:jc w:val="both"/>
              <w:outlineLvl w:val="1"/>
              <w:rPr>
                <w:rFonts w:ascii="Arial" w:hAnsi="Arial" w:cs="Arial"/>
                <w:color w:val="000000"/>
              </w:rPr>
            </w:pPr>
          </w:p>
          <w:p w14:paraId="552D6286" w14:textId="24A6E599" w:rsidR="00D33F26" w:rsidRPr="002F29D8"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above also includes turfing, seeding and all other incidental items to cover the work of vegetation on slopes, unless otherwise specified in the contract. The quantities of cellular system for erosion control as shown on the drawings may be increased or decreased at the direction of the Engineer based on construction procedure and actual site conditions that occur during construction of the project. Such variations in quantity will not be considered as alterations in the details of construction or a change in the character of the work.</w:t>
            </w:r>
          </w:p>
        </w:tc>
        <w:tc>
          <w:tcPr>
            <w:tcW w:w="6256" w:type="dxa"/>
          </w:tcPr>
          <w:p w14:paraId="6B48FF3F" w14:textId="5F3EAE77" w:rsidR="00D33F26" w:rsidRDefault="00D33F26">
            <w:pPr>
              <w:pStyle w:val="ListParagraph"/>
              <w:widowControl w:val="0"/>
              <w:numPr>
                <w:ilvl w:val="1"/>
                <w:numId w:val="25"/>
              </w:numPr>
              <w:tabs>
                <w:tab w:val="left" w:pos="33"/>
                <w:tab w:val="left" w:pos="1800"/>
              </w:tabs>
              <w:autoSpaceDE w:val="0"/>
              <w:autoSpaceDN w:val="0"/>
              <w:spacing w:after="240"/>
              <w:ind w:left="33" w:firstLine="0"/>
              <w:contextualSpacing w:val="0"/>
              <w:rPr>
                <w:rFonts w:ascii="Arial"/>
                <w:b/>
              </w:rPr>
            </w:pPr>
            <w:r>
              <w:rPr>
                <w:rFonts w:ascii="Arial"/>
                <w:b/>
              </w:rPr>
              <w:t>Measurement</w:t>
            </w:r>
            <w:r>
              <w:rPr>
                <w:rFonts w:ascii="Arial"/>
                <w:b/>
                <w:spacing w:val="-8"/>
              </w:rPr>
              <w:t xml:space="preserve"> </w:t>
            </w:r>
            <w:r>
              <w:rPr>
                <w:rFonts w:ascii="Arial"/>
                <w:b/>
              </w:rPr>
              <w:t>for</w:t>
            </w:r>
            <w:r>
              <w:rPr>
                <w:rFonts w:ascii="Arial"/>
                <w:b/>
                <w:spacing w:val="-5"/>
              </w:rPr>
              <w:t xml:space="preserve"> </w:t>
            </w:r>
            <w:r>
              <w:rPr>
                <w:rFonts w:ascii="Arial"/>
                <w:b/>
                <w:spacing w:val="-2"/>
              </w:rPr>
              <w:t>Payment</w:t>
            </w:r>
          </w:p>
          <w:p w14:paraId="25464E12" w14:textId="77777777" w:rsidR="00D33F26" w:rsidRDefault="00D33F26" w:rsidP="00CD342C">
            <w:pPr>
              <w:tabs>
                <w:tab w:val="left" w:pos="33"/>
              </w:tabs>
              <w:spacing w:after="240" w:line="264" w:lineRule="auto"/>
              <w:ind w:left="33"/>
              <w:jc w:val="both"/>
            </w:pPr>
            <w:r>
              <w:t>The geocell protection work shall be measured as finished work</w:t>
            </w:r>
            <w:r>
              <w:rPr>
                <w:spacing w:val="80"/>
              </w:rPr>
              <w:t xml:space="preserve"> </w:t>
            </w:r>
            <w:r>
              <w:t>in square meters as per planned dimensions with no allowance for overlapping at joints, anchoring at toe and crest of</w:t>
            </w:r>
            <w:r>
              <w:rPr>
                <w:spacing w:val="80"/>
              </w:rPr>
              <w:t xml:space="preserve"> </w:t>
            </w:r>
            <w:r>
              <w:t>the slope. It shall also include the fixing and anchoring</w:t>
            </w:r>
            <w:r>
              <w:rPr>
                <w:spacing w:val="80"/>
              </w:rPr>
              <w:t xml:space="preserve"> </w:t>
            </w:r>
            <w:r>
              <w:t>of cells in the ground with accessories</w:t>
            </w:r>
            <w:r>
              <w:rPr>
                <w:spacing w:val="40"/>
              </w:rPr>
              <w:t xml:space="preserve"> </w:t>
            </w:r>
            <w:r>
              <w:t>as per manufacturer's recommendation or as specified in the design and drawings.</w:t>
            </w:r>
          </w:p>
          <w:p w14:paraId="1B52A06C" w14:textId="77777777" w:rsidR="00D33F26" w:rsidRDefault="00D33F26" w:rsidP="00CD342C">
            <w:pPr>
              <w:tabs>
                <w:tab w:val="left" w:pos="33"/>
              </w:tabs>
              <w:spacing w:before="1" w:after="240" w:line="264" w:lineRule="auto"/>
              <w:ind w:left="33"/>
              <w:jc w:val="both"/>
            </w:pPr>
            <w:r>
              <w:t>The above also includes turfing, seeding and all other incidental items to cover the work of vegetation on slopes, unless otherwise specified in the contract. The quantities of cellular</w:t>
            </w:r>
            <w:r>
              <w:rPr>
                <w:spacing w:val="40"/>
              </w:rPr>
              <w:t xml:space="preserve"> </w:t>
            </w:r>
            <w:r>
              <w:t>system for erosion control as shown on the drawings shall be increased or decreased at the direction of the Engineer based on construction procedure and actual site conditions that occur during construction of the project. Such variations in quantity will not be considered as alterations in the details of construction or a change in the character of the work.</w:t>
            </w:r>
          </w:p>
          <w:p w14:paraId="49299388" w14:textId="2BA7BA16" w:rsidR="00D33F26" w:rsidRPr="002F29D8" w:rsidRDefault="00D33F26" w:rsidP="00CD342C">
            <w:pPr>
              <w:tabs>
                <w:tab w:val="left" w:pos="33"/>
              </w:tabs>
              <w:autoSpaceDE w:val="0"/>
              <w:autoSpaceDN w:val="0"/>
              <w:adjustRightInd w:val="0"/>
              <w:spacing w:after="60"/>
              <w:ind w:left="33"/>
              <w:jc w:val="both"/>
              <w:outlineLvl w:val="1"/>
              <w:rPr>
                <w:rFonts w:ascii="Arial" w:hAnsi="Arial" w:cs="Arial"/>
                <w:color w:val="000000"/>
              </w:rPr>
            </w:pPr>
          </w:p>
        </w:tc>
        <w:tc>
          <w:tcPr>
            <w:tcW w:w="2268" w:type="dxa"/>
          </w:tcPr>
          <w:p w14:paraId="5296E14A" w14:textId="77777777" w:rsidR="00D33F26" w:rsidRDefault="00D33F26">
            <w:pPr>
              <w:pStyle w:val="ListParagraph"/>
              <w:widowControl w:val="0"/>
              <w:numPr>
                <w:ilvl w:val="1"/>
                <w:numId w:val="25"/>
              </w:numPr>
              <w:tabs>
                <w:tab w:val="left" w:pos="33"/>
                <w:tab w:val="left" w:pos="1800"/>
              </w:tabs>
              <w:autoSpaceDE w:val="0"/>
              <w:autoSpaceDN w:val="0"/>
              <w:spacing w:after="240"/>
              <w:ind w:left="33" w:firstLine="0"/>
              <w:contextualSpacing w:val="0"/>
              <w:rPr>
                <w:rFonts w:ascii="Arial"/>
                <w:b/>
              </w:rPr>
            </w:pPr>
          </w:p>
        </w:tc>
      </w:tr>
      <w:tr w:rsidR="00D33F26" w14:paraId="54F9B703" w14:textId="014DBE5C" w:rsidTr="00D33F26">
        <w:tc>
          <w:tcPr>
            <w:tcW w:w="571" w:type="dxa"/>
          </w:tcPr>
          <w:p w14:paraId="5D15DC01" w14:textId="4C44E504" w:rsidR="00D33F26" w:rsidRDefault="00D33F26" w:rsidP="00740376">
            <w:pPr>
              <w:ind w:left="46"/>
            </w:pPr>
            <w:r>
              <w:t>54</w:t>
            </w:r>
          </w:p>
        </w:tc>
        <w:tc>
          <w:tcPr>
            <w:tcW w:w="6498" w:type="dxa"/>
          </w:tcPr>
          <w:p w14:paraId="39B2329D"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5.5 Rate</w:t>
            </w:r>
          </w:p>
          <w:p w14:paraId="2AA5F186" w14:textId="18D59443" w:rsidR="00D33F26" w:rsidRPr="002F29D8"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aps/>
                <w:color w:val="000000"/>
              </w:rPr>
              <w:t>T</w:t>
            </w:r>
            <w:r w:rsidRPr="007B2BD1">
              <w:rPr>
                <w:rFonts w:ascii="Arial" w:hAnsi="Arial" w:cs="Arial"/>
                <w:color w:val="000000"/>
              </w:rPr>
              <w:t>he contract unit rate for goecell protection system shall payment in full be in full for furnishing and installing the specified materials in accordance with the contract documents including fixing and anchoring of cells in the ground as per manufacturer's recommendations, filling of cells with specified materials, seeding and all other incidentals including all other items to complete the work as per these specifications.</w:t>
            </w:r>
          </w:p>
        </w:tc>
        <w:tc>
          <w:tcPr>
            <w:tcW w:w="6256" w:type="dxa"/>
          </w:tcPr>
          <w:p w14:paraId="221D65BE" w14:textId="13153767" w:rsidR="00D33F26" w:rsidRDefault="00D33F26">
            <w:pPr>
              <w:pStyle w:val="ListParagraph"/>
              <w:widowControl w:val="0"/>
              <w:numPr>
                <w:ilvl w:val="1"/>
                <w:numId w:val="25"/>
              </w:numPr>
              <w:tabs>
                <w:tab w:val="left" w:pos="33"/>
                <w:tab w:val="left" w:pos="1800"/>
              </w:tabs>
              <w:autoSpaceDE w:val="0"/>
              <w:autoSpaceDN w:val="0"/>
              <w:spacing w:after="120"/>
              <w:ind w:left="33" w:firstLine="0"/>
              <w:contextualSpacing w:val="0"/>
              <w:rPr>
                <w:rFonts w:ascii="Arial"/>
                <w:b/>
              </w:rPr>
            </w:pPr>
            <w:r>
              <w:rPr>
                <w:rFonts w:ascii="Arial"/>
                <w:b/>
                <w:spacing w:val="-4"/>
              </w:rPr>
              <w:t>Rate</w:t>
            </w:r>
          </w:p>
          <w:p w14:paraId="755C9569" w14:textId="77777777" w:rsidR="00D33F26" w:rsidRDefault="00D33F26" w:rsidP="00CD342C">
            <w:pPr>
              <w:tabs>
                <w:tab w:val="left" w:pos="33"/>
              </w:tabs>
              <w:spacing w:line="264" w:lineRule="auto"/>
              <w:ind w:left="33"/>
              <w:jc w:val="both"/>
            </w:pPr>
            <w:r>
              <w:t>The contract unit rate for goecell protection system shall payment in full be in full for furnishing and installing</w:t>
            </w:r>
            <w:r>
              <w:rPr>
                <w:spacing w:val="-4"/>
              </w:rPr>
              <w:t xml:space="preserve"> </w:t>
            </w:r>
            <w:r>
              <w:t>the specified</w:t>
            </w:r>
            <w:r>
              <w:rPr>
                <w:spacing w:val="-4"/>
              </w:rPr>
              <w:t xml:space="preserve"> </w:t>
            </w:r>
            <w:r>
              <w:t>materials</w:t>
            </w:r>
            <w:r>
              <w:rPr>
                <w:spacing w:val="-2"/>
              </w:rPr>
              <w:t xml:space="preserve"> </w:t>
            </w:r>
            <w:r>
              <w:t>in</w:t>
            </w:r>
            <w:r>
              <w:rPr>
                <w:spacing w:val="-4"/>
              </w:rPr>
              <w:t xml:space="preserve"> </w:t>
            </w:r>
            <w:r>
              <w:t>accordance with</w:t>
            </w:r>
            <w:r>
              <w:rPr>
                <w:spacing w:val="-4"/>
              </w:rPr>
              <w:t xml:space="preserve"> </w:t>
            </w:r>
            <w:r>
              <w:t>the contract</w:t>
            </w:r>
            <w:r>
              <w:rPr>
                <w:spacing w:val="-4"/>
              </w:rPr>
              <w:t xml:space="preserve"> </w:t>
            </w:r>
            <w:r>
              <w:t>documents</w:t>
            </w:r>
            <w:r>
              <w:rPr>
                <w:spacing w:val="-2"/>
              </w:rPr>
              <w:t xml:space="preserve"> </w:t>
            </w:r>
            <w:r>
              <w:t>including</w:t>
            </w:r>
            <w:r>
              <w:rPr>
                <w:spacing w:val="-4"/>
              </w:rPr>
              <w:t xml:space="preserve"> </w:t>
            </w:r>
            <w:r>
              <w:t>fixing and anchoring of</w:t>
            </w:r>
            <w:r>
              <w:rPr>
                <w:spacing w:val="-1"/>
              </w:rPr>
              <w:t xml:space="preserve"> </w:t>
            </w:r>
            <w:r>
              <w:t>cells</w:t>
            </w:r>
            <w:r>
              <w:rPr>
                <w:spacing w:val="-2"/>
              </w:rPr>
              <w:t xml:space="preserve"> </w:t>
            </w:r>
            <w:r>
              <w:t>in the</w:t>
            </w:r>
            <w:r>
              <w:rPr>
                <w:spacing w:val="-5"/>
              </w:rPr>
              <w:t xml:space="preserve"> </w:t>
            </w:r>
            <w:r>
              <w:t>ground</w:t>
            </w:r>
            <w:r>
              <w:rPr>
                <w:spacing w:val="-5"/>
              </w:rPr>
              <w:t xml:space="preserve"> </w:t>
            </w:r>
            <w:r>
              <w:t>as</w:t>
            </w:r>
            <w:r>
              <w:rPr>
                <w:spacing w:val="-6"/>
              </w:rPr>
              <w:t xml:space="preserve"> </w:t>
            </w:r>
            <w:r>
              <w:t>per</w:t>
            </w:r>
            <w:r>
              <w:rPr>
                <w:spacing w:val="-3"/>
              </w:rPr>
              <w:t xml:space="preserve"> </w:t>
            </w:r>
            <w:r>
              <w:t>manufacturer's</w:t>
            </w:r>
            <w:r>
              <w:rPr>
                <w:spacing w:val="-2"/>
              </w:rPr>
              <w:t xml:space="preserve"> </w:t>
            </w:r>
            <w:r>
              <w:t>recommendations,</w:t>
            </w:r>
            <w:r>
              <w:rPr>
                <w:spacing w:val="-5"/>
              </w:rPr>
              <w:t xml:space="preserve"> </w:t>
            </w:r>
            <w:r>
              <w:t>filling</w:t>
            </w:r>
            <w:r>
              <w:rPr>
                <w:spacing w:val="-5"/>
              </w:rPr>
              <w:t xml:space="preserve"> </w:t>
            </w:r>
            <w:r>
              <w:t>of cells</w:t>
            </w:r>
            <w:r>
              <w:rPr>
                <w:spacing w:val="-2"/>
              </w:rPr>
              <w:t xml:space="preserve"> </w:t>
            </w:r>
            <w:r>
              <w:t>with specified materials, seeding and all other incidentals including all other items to complete the work as per these specifications.</w:t>
            </w:r>
          </w:p>
          <w:p w14:paraId="6D67A77D" w14:textId="7BDCD3D4" w:rsidR="00D33F26" w:rsidRDefault="00D33F26" w:rsidP="00CD342C">
            <w:pPr>
              <w:tabs>
                <w:tab w:val="left" w:pos="33"/>
              </w:tabs>
              <w:spacing w:line="264" w:lineRule="auto"/>
              <w:ind w:left="33"/>
            </w:pPr>
          </w:p>
          <w:p w14:paraId="3B2F6F62" w14:textId="7E7DD3C5" w:rsidR="00D33F26" w:rsidRPr="007B2BD1" w:rsidRDefault="00D33F26" w:rsidP="00CD342C">
            <w:pPr>
              <w:tabs>
                <w:tab w:val="left" w:pos="33"/>
              </w:tabs>
              <w:autoSpaceDE w:val="0"/>
              <w:autoSpaceDN w:val="0"/>
              <w:adjustRightInd w:val="0"/>
              <w:spacing w:after="60"/>
              <w:ind w:left="33"/>
              <w:jc w:val="both"/>
              <w:outlineLvl w:val="1"/>
              <w:rPr>
                <w:rFonts w:ascii="Arial" w:hAnsi="Arial" w:cs="Arial"/>
                <w:b/>
              </w:rPr>
            </w:pPr>
          </w:p>
        </w:tc>
        <w:tc>
          <w:tcPr>
            <w:tcW w:w="2268" w:type="dxa"/>
          </w:tcPr>
          <w:p w14:paraId="1E8C872C" w14:textId="77777777" w:rsidR="00D33F26" w:rsidRDefault="00D33F26">
            <w:pPr>
              <w:pStyle w:val="ListParagraph"/>
              <w:widowControl w:val="0"/>
              <w:numPr>
                <w:ilvl w:val="1"/>
                <w:numId w:val="25"/>
              </w:numPr>
              <w:tabs>
                <w:tab w:val="left" w:pos="33"/>
                <w:tab w:val="left" w:pos="1800"/>
              </w:tabs>
              <w:autoSpaceDE w:val="0"/>
              <w:autoSpaceDN w:val="0"/>
              <w:spacing w:after="120"/>
              <w:ind w:left="33" w:firstLine="0"/>
              <w:contextualSpacing w:val="0"/>
              <w:rPr>
                <w:rFonts w:ascii="Arial"/>
                <w:b/>
                <w:spacing w:val="-4"/>
              </w:rPr>
            </w:pPr>
          </w:p>
        </w:tc>
      </w:tr>
      <w:tr w:rsidR="00D33F26" w14:paraId="6B87ECD9" w14:textId="102A5BDC" w:rsidTr="00D33F26">
        <w:tc>
          <w:tcPr>
            <w:tcW w:w="571" w:type="dxa"/>
          </w:tcPr>
          <w:p w14:paraId="0AEECC5A" w14:textId="0B380043" w:rsidR="00D33F26" w:rsidRDefault="00D33F26" w:rsidP="00740376">
            <w:pPr>
              <w:ind w:left="46"/>
            </w:pPr>
            <w:r>
              <w:t>55</w:t>
            </w:r>
          </w:p>
        </w:tc>
        <w:tc>
          <w:tcPr>
            <w:tcW w:w="6498" w:type="dxa"/>
          </w:tcPr>
          <w:p w14:paraId="0C9CBC93" w14:textId="77777777" w:rsidR="00D33F26" w:rsidRPr="007B2BD1" w:rsidRDefault="00D33F26" w:rsidP="00740376">
            <w:pPr>
              <w:pStyle w:val="Heading1"/>
              <w:tabs>
                <w:tab w:val="left" w:pos="1080"/>
              </w:tabs>
              <w:spacing w:after="60"/>
              <w:rPr>
                <w:rFonts w:cs="Arial"/>
                <w:caps/>
                <w:sz w:val="22"/>
                <w:szCs w:val="22"/>
              </w:rPr>
            </w:pPr>
            <w:r w:rsidRPr="007B2BD1">
              <w:rPr>
                <w:rFonts w:cs="Arial"/>
                <w:sz w:val="22"/>
                <w:szCs w:val="22"/>
              </w:rPr>
              <w:t>706</w:t>
            </w:r>
            <w:r w:rsidRPr="007B2BD1">
              <w:rPr>
                <w:rFonts w:cs="Arial"/>
                <w:sz w:val="22"/>
                <w:szCs w:val="22"/>
              </w:rPr>
              <w:tab/>
            </w:r>
            <w:r w:rsidRPr="007B2BD1">
              <w:rPr>
                <w:rFonts w:cs="Arial"/>
                <w:caps/>
                <w:sz w:val="22"/>
                <w:szCs w:val="22"/>
              </w:rPr>
              <w:t xml:space="preserve">GeoSYNTHETIC MAT </w:t>
            </w:r>
          </w:p>
          <w:p w14:paraId="73FB0347"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6.1   Scope</w:t>
            </w:r>
          </w:p>
          <w:p w14:paraId="06225F82" w14:textId="33F5C2F7" w:rsidR="00D33F26" w:rsidRPr="002F29D8" w:rsidRDefault="00D33F26" w:rsidP="00740376">
            <w:pPr>
              <w:tabs>
                <w:tab w:val="left" w:pos="1440"/>
              </w:tabs>
              <w:autoSpaceDE w:val="0"/>
              <w:autoSpaceDN w:val="0"/>
              <w:adjustRightInd w:val="0"/>
              <w:spacing w:after="60"/>
              <w:jc w:val="both"/>
              <w:outlineLvl w:val="0"/>
              <w:rPr>
                <w:rFonts w:ascii="Arial" w:hAnsi="Arial" w:cs="Arial"/>
                <w:bCs/>
                <w:color w:val="000000"/>
              </w:rPr>
            </w:pPr>
            <w:r w:rsidRPr="007B2BD1">
              <w:rPr>
                <w:rFonts w:ascii="Arial" w:hAnsi="Arial" w:cs="Arial"/>
                <w:bCs/>
                <w:color w:val="000000"/>
              </w:rPr>
              <w:t>The work covers the use of geosynthetic mats for control of erosion of slopes including supplying and laying the mat, spreading soil and seeding to promote the design of vegetation, as per design, drawing and these specifications.</w:t>
            </w:r>
          </w:p>
        </w:tc>
        <w:tc>
          <w:tcPr>
            <w:tcW w:w="6256" w:type="dxa"/>
          </w:tcPr>
          <w:p w14:paraId="4D6732CB" w14:textId="77777777" w:rsidR="00D33F26" w:rsidRDefault="00D33F26">
            <w:pPr>
              <w:pStyle w:val="ListParagraph"/>
              <w:widowControl w:val="0"/>
              <w:numPr>
                <w:ilvl w:val="0"/>
                <w:numId w:val="18"/>
              </w:numPr>
              <w:tabs>
                <w:tab w:val="left" w:pos="33"/>
                <w:tab w:val="left" w:pos="1440"/>
              </w:tabs>
              <w:autoSpaceDE w:val="0"/>
              <w:autoSpaceDN w:val="0"/>
              <w:ind w:left="33" w:firstLine="0"/>
              <w:contextualSpacing w:val="0"/>
              <w:jc w:val="both"/>
              <w:rPr>
                <w:rFonts w:ascii="Arial"/>
                <w:b/>
              </w:rPr>
            </w:pPr>
            <w:r>
              <w:rPr>
                <w:rFonts w:ascii="Arial"/>
                <w:b/>
              </w:rPr>
              <w:t>GEOSYNTHETIC</w:t>
            </w:r>
            <w:r>
              <w:rPr>
                <w:rFonts w:ascii="Arial"/>
                <w:b/>
                <w:spacing w:val="-15"/>
              </w:rPr>
              <w:t xml:space="preserve"> </w:t>
            </w:r>
            <w:r>
              <w:rPr>
                <w:rFonts w:ascii="Arial"/>
                <w:b/>
                <w:spacing w:val="-5"/>
              </w:rPr>
              <w:t>MAT</w:t>
            </w:r>
          </w:p>
          <w:p w14:paraId="0B146F24" w14:textId="77777777" w:rsidR="00D33F26" w:rsidRDefault="00D33F26" w:rsidP="00CD342C">
            <w:pPr>
              <w:pStyle w:val="BodyText"/>
              <w:tabs>
                <w:tab w:val="left" w:pos="33"/>
              </w:tabs>
              <w:ind w:left="33"/>
              <w:rPr>
                <w:rFonts w:ascii="Arial"/>
                <w:b/>
              </w:rPr>
            </w:pPr>
          </w:p>
          <w:p w14:paraId="38856C4E" w14:textId="77777777" w:rsidR="00D33F26" w:rsidRDefault="00D33F26">
            <w:pPr>
              <w:pStyle w:val="ListParagraph"/>
              <w:widowControl w:val="0"/>
              <w:numPr>
                <w:ilvl w:val="1"/>
                <w:numId w:val="26"/>
              </w:numPr>
              <w:tabs>
                <w:tab w:val="left" w:pos="33"/>
              </w:tabs>
              <w:autoSpaceDE w:val="0"/>
              <w:autoSpaceDN w:val="0"/>
              <w:spacing w:after="120"/>
              <w:ind w:left="33" w:firstLine="0"/>
              <w:contextualSpacing w:val="0"/>
              <w:rPr>
                <w:rFonts w:ascii="Arial"/>
                <w:b/>
              </w:rPr>
            </w:pPr>
            <w:r>
              <w:rPr>
                <w:rFonts w:ascii="Arial"/>
                <w:b/>
                <w:noProof/>
                <w:lang w:bidi="hi-IN"/>
              </w:rPr>
              <w:drawing>
                <wp:anchor distT="0" distB="0" distL="0" distR="0" simplePos="0" relativeHeight="251747328" behindDoc="1" locked="0" layoutInCell="1" allowOverlap="1" wp14:anchorId="5CC7D982" wp14:editId="79F02CD6">
                  <wp:simplePos x="0" y="0"/>
                  <wp:positionH relativeFrom="page">
                    <wp:posOffset>1220910</wp:posOffset>
                  </wp:positionH>
                  <wp:positionV relativeFrom="paragraph">
                    <wp:posOffset>206015</wp:posOffset>
                  </wp:positionV>
                  <wp:extent cx="5046031" cy="5063108"/>
                  <wp:effectExtent l="0" t="0" r="0" b="0"/>
                  <wp:wrapNone/>
                  <wp:docPr id="512" name="Image 5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2" name="Image 512"/>
                          <pic:cNvPicPr/>
                        </pic:nvPicPr>
                        <pic:blipFill>
                          <a:blip r:embed="rId6" cstate="print"/>
                          <a:stretch>
                            <a:fillRect/>
                          </a:stretch>
                        </pic:blipFill>
                        <pic:spPr>
                          <a:xfrm>
                            <a:off x="0" y="0"/>
                            <a:ext cx="5046031" cy="5063108"/>
                          </a:xfrm>
                          <a:prstGeom prst="rect">
                            <a:avLst/>
                          </a:prstGeom>
                        </pic:spPr>
                      </pic:pic>
                    </a:graphicData>
                  </a:graphic>
                </wp:anchor>
              </w:drawing>
            </w:r>
            <w:r>
              <w:rPr>
                <w:rFonts w:ascii="Arial"/>
                <w:b/>
                <w:spacing w:val="-2"/>
              </w:rPr>
              <w:t>Scope</w:t>
            </w:r>
          </w:p>
          <w:p w14:paraId="7F310A44" w14:textId="77777777" w:rsidR="00D33F26" w:rsidRDefault="00D33F26" w:rsidP="00CD342C">
            <w:pPr>
              <w:tabs>
                <w:tab w:val="left" w:pos="33"/>
              </w:tabs>
              <w:autoSpaceDE w:val="0"/>
              <w:autoSpaceDN w:val="0"/>
              <w:adjustRightInd w:val="0"/>
              <w:spacing w:after="60"/>
              <w:ind w:left="33"/>
              <w:jc w:val="both"/>
              <w:outlineLvl w:val="1"/>
            </w:pPr>
            <w:r>
              <w:t>The work covers the use of geosynthetic mats for control of erosion of slopes including supplying</w:t>
            </w:r>
            <w:r>
              <w:rPr>
                <w:spacing w:val="-3"/>
              </w:rPr>
              <w:t xml:space="preserve"> </w:t>
            </w:r>
            <w:r>
              <w:t>and laying the</w:t>
            </w:r>
            <w:r>
              <w:rPr>
                <w:spacing w:val="-3"/>
              </w:rPr>
              <w:t xml:space="preserve"> </w:t>
            </w:r>
            <w:r>
              <w:t>mat,</w:t>
            </w:r>
            <w:r>
              <w:rPr>
                <w:spacing w:val="-3"/>
              </w:rPr>
              <w:t xml:space="preserve"> </w:t>
            </w:r>
            <w:r>
              <w:t>spreading</w:t>
            </w:r>
            <w:r>
              <w:rPr>
                <w:spacing w:val="-3"/>
              </w:rPr>
              <w:t xml:space="preserve"> </w:t>
            </w:r>
            <w:r>
              <w:t>soil</w:t>
            </w:r>
            <w:r>
              <w:rPr>
                <w:spacing w:val="-5"/>
              </w:rPr>
              <w:t xml:space="preserve"> </w:t>
            </w:r>
            <w:r>
              <w:t>and seeding</w:t>
            </w:r>
            <w:r>
              <w:rPr>
                <w:spacing w:val="-3"/>
              </w:rPr>
              <w:t xml:space="preserve"> </w:t>
            </w:r>
            <w:r>
              <w:t>to</w:t>
            </w:r>
            <w:r>
              <w:rPr>
                <w:spacing w:val="-3"/>
              </w:rPr>
              <w:t xml:space="preserve"> </w:t>
            </w:r>
            <w:r>
              <w:t>promote the</w:t>
            </w:r>
            <w:r>
              <w:rPr>
                <w:spacing w:val="-3"/>
              </w:rPr>
              <w:t xml:space="preserve"> </w:t>
            </w:r>
            <w:r>
              <w:t>design</w:t>
            </w:r>
            <w:r>
              <w:rPr>
                <w:spacing w:val="-3"/>
              </w:rPr>
              <w:t xml:space="preserve"> </w:t>
            </w:r>
            <w:r>
              <w:t>of vegetation, as per design, drawing and these specifications</w:t>
            </w:r>
          </w:p>
          <w:p w14:paraId="6FB6A44A" w14:textId="0AE3B5F3" w:rsidR="00D33F26" w:rsidRPr="007B2BD1" w:rsidRDefault="00D33F26" w:rsidP="00CD342C">
            <w:pPr>
              <w:tabs>
                <w:tab w:val="left" w:pos="33"/>
              </w:tabs>
              <w:autoSpaceDE w:val="0"/>
              <w:autoSpaceDN w:val="0"/>
              <w:adjustRightInd w:val="0"/>
              <w:spacing w:after="60"/>
              <w:ind w:left="33"/>
              <w:jc w:val="both"/>
              <w:outlineLvl w:val="1"/>
              <w:rPr>
                <w:rFonts w:ascii="Arial" w:hAnsi="Arial" w:cs="Arial"/>
                <w:b/>
              </w:rPr>
            </w:pPr>
          </w:p>
        </w:tc>
        <w:tc>
          <w:tcPr>
            <w:tcW w:w="2268" w:type="dxa"/>
          </w:tcPr>
          <w:p w14:paraId="4412C0BB" w14:textId="77777777" w:rsidR="00D33F26" w:rsidRDefault="00D33F26">
            <w:pPr>
              <w:pStyle w:val="ListParagraph"/>
              <w:widowControl w:val="0"/>
              <w:numPr>
                <w:ilvl w:val="0"/>
                <w:numId w:val="18"/>
              </w:numPr>
              <w:tabs>
                <w:tab w:val="left" w:pos="33"/>
                <w:tab w:val="left" w:pos="1440"/>
              </w:tabs>
              <w:autoSpaceDE w:val="0"/>
              <w:autoSpaceDN w:val="0"/>
              <w:ind w:left="33" w:firstLine="0"/>
              <w:contextualSpacing w:val="0"/>
              <w:jc w:val="both"/>
              <w:rPr>
                <w:rFonts w:ascii="Arial"/>
                <w:b/>
              </w:rPr>
            </w:pPr>
          </w:p>
        </w:tc>
      </w:tr>
      <w:tr w:rsidR="00D33F26" w14:paraId="65CC473F" w14:textId="1E7891CD" w:rsidTr="00D33F26">
        <w:tc>
          <w:tcPr>
            <w:tcW w:w="571" w:type="dxa"/>
          </w:tcPr>
          <w:p w14:paraId="58961FB1" w14:textId="7A99FF67" w:rsidR="00D33F26" w:rsidRDefault="00D33F26" w:rsidP="00740376">
            <w:pPr>
              <w:ind w:left="46"/>
            </w:pPr>
            <w:r>
              <w:t>56</w:t>
            </w:r>
          </w:p>
        </w:tc>
        <w:tc>
          <w:tcPr>
            <w:tcW w:w="6498" w:type="dxa"/>
          </w:tcPr>
          <w:p w14:paraId="2DDB81EE"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6.2</w:t>
            </w:r>
            <w:r w:rsidRPr="007B2BD1">
              <w:rPr>
                <w:rFonts w:ascii="Arial" w:hAnsi="Arial" w:cs="Arial"/>
                <w:sz w:val="22"/>
                <w:szCs w:val="22"/>
              </w:rPr>
              <w:tab/>
              <w:t>Material and Strength Requirements</w:t>
            </w:r>
          </w:p>
          <w:p w14:paraId="59146532" w14:textId="526B4DA5" w:rsidR="00D33F26" w:rsidRDefault="00D33F26" w:rsidP="00740376">
            <w:pPr>
              <w:tabs>
                <w:tab w:val="left" w:pos="900"/>
              </w:tabs>
              <w:autoSpaceDE w:val="0"/>
              <w:autoSpaceDN w:val="0"/>
              <w:adjustRightInd w:val="0"/>
              <w:spacing w:after="60"/>
              <w:jc w:val="both"/>
              <w:rPr>
                <w:rFonts w:ascii="Arial" w:hAnsi="Arial" w:cs="Arial"/>
              </w:rPr>
            </w:pPr>
            <w:r w:rsidRPr="007B2BD1">
              <w:rPr>
                <w:rFonts w:ascii="Arial" w:hAnsi="Arial" w:cs="Arial"/>
              </w:rPr>
              <w:t>Geosynthetic mat shall be a three-dimensional structure consisting of UV stabilized non-degradable polypropylene, polyethylene, nylon or similar polymer fibres that are extruded or heat bonded at the contact points to provide a dimensionally stable matrix for soil erosion protection. A tension element, i.e., a reinforcing element like geogrid or steel wire mesh shall be included along with the three dimensional polymeric mats to provide strength against erosive forces, if specified in the contract</w:t>
            </w:r>
            <w:r>
              <w:rPr>
                <w:rFonts w:ascii="Arial" w:hAnsi="Arial" w:cs="Arial"/>
              </w:rPr>
              <w:t>.</w:t>
            </w:r>
          </w:p>
          <w:p w14:paraId="798E94B8" w14:textId="6DEC589E" w:rsidR="00D33F26" w:rsidRDefault="00D33F26" w:rsidP="00740376">
            <w:pPr>
              <w:tabs>
                <w:tab w:val="left" w:pos="900"/>
              </w:tabs>
              <w:autoSpaceDE w:val="0"/>
              <w:autoSpaceDN w:val="0"/>
              <w:adjustRightInd w:val="0"/>
              <w:spacing w:after="60"/>
              <w:jc w:val="both"/>
              <w:rPr>
                <w:rFonts w:ascii="Arial" w:hAnsi="Arial" w:cs="Arial"/>
              </w:rPr>
            </w:pPr>
          </w:p>
          <w:p w14:paraId="124AA1A5" w14:textId="5AED285A" w:rsidR="00D33F26" w:rsidRPr="002F29D8"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rPr>
              <w:t>The tensile strength requirements for non reinforced and reinforced three dimension geosynthetics mat shall meet the minimum requirement as specified in Table700-13 and Table 700-14 respectively.</w:t>
            </w:r>
          </w:p>
        </w:tc>
        <w:tc>
          <w:tcPr>
            <w:tcW w:w="6256" w:type="dxa"/>
          </w:tcPr>
          <w:p w14:paraId="51A95945" w14:textId="579EF16B" w:rsidR="00D33F26" w:rsidRDefault="00D33F26">
            <w:pPr>
              <w:pStyle w:val="ListParagraph"/>
              <w:widowControl w:val="0"/>
              <w:numPr>
                <w:ilvl w:val="1"/>
                <w:numId w:val="26"/>
              </w:numPr>
              <w:tabs>
                <w:tab w:val="left" w:pos="33"/>
              </w:tabs>
              <w:autoSpaceDE w:val="0"/>
              <w:autoSpaceDN w:val="0"/>
              <w:spacing w:before="1"/>
              <w:ind w:left="33" w:firstLine="0"/>
              <w:contextualSpacing w:val="0"/>
              <w:rPr>
                <w:rFonts w:ascii="Arial"/>
                <w:b/>
              </w:rPr>
            </w:pPr>
            <w:r>
              <w:rPr>
                <w:rFonts w:ascii="Arial"/>
                <w:b/>
              </w:rPr>
              <w:t>Material</w:t>
            </w:r>
            <w:r>
              <w:rPr>
                <w:rFonts w:ascii="Arial"/>
                <w:b/>
                <w:spacing w:val="-7"/>
              </w:rPr>
              <w:t xml:space="preserve"> </w:t>
            </w:r>
            <w:r>
              <w:rPr>
                <w:rFonts w:ascii="Arial"/>
                <w:b/>
              </w:rPr>
              <w:t>and</w:t>
            </w:r>
            <w:r>
              <w:rPr>
                <w:rFonts w:ascii="Arial"/>
                <w:b/>
                <w:spacing w:val="-4"/>
              </w:rPr>
              <w:t xml:space="preserve"> </w:t>
            </w:r>
            <w:r>
              <w:rPr>
                <w:rFonts w:ascii="Arial"/>
                <w:b/>
              </w:rPr>
              <w:t>Strength</w:t>
            </w:r>
            <w:r>
              <w:rPr>
                <w:rFonts w:ascii="Arial"/>
                <w:b/>
                <w:spacing w:val="-4"/>
              </w:rPr>
              <w:t xml:space="preserve"> </w:t>
            </w:r>
            <w:r>
              <w:rPr>
                <w:rFonts w:ascii="Arial"/>
                <w:b/>
                <w:spacing w:val="-2"/>
              </w:rPr>
              <w:t>Requirements</w:t>
            </w:r>
          </w:p>
          <w:p w14:paraId="68D288C0" w14:textId="77777777" w:rsidR="00D33F26" w:rsidRDefault="00D33F26" w:rsidP="00CD342C">
            <w:pPr>
              <w:pStyle w:val="BodyText"/>
              <w:tabs>
                <w:tab w:val="left" w:pos="33"/>
              </w:tabs>
              <w:spacing w:before="45"/>
              <w:ind w:left="33"/>
              <w:rPr>
                <w:rFonts w:ascii="Arial"/>
                <w:b/>
              </w:rPr>
            </w:pPr>
          </w:p>
          <w:p w14:paraId="6FD52209" w14:textId="77777777" w:rsidR="00D33F26" w:rsidRDefault="00D33F26" w:rsidP="00CD342C">
            <w:pPr>
              <w:tabs>
                <w:tab w:val="left" w:pos="33"/>
              </w:tabs>
              <w:spacing w:line="261" w:lineRule="auto"/>
              <w:ind w:left="33" w:right="19"/>
              <w:jc w:val="both"/>
            </w:pPr>
            <w:r>
              <w:t>Geosynthetic mat shall be a three-dimensional structure consisting of UV stabilized non- degradable polypropylene, polyethylene, nylon or similar polymer fibres that are extruded or</w:t>
            </w:r>
            <w:r>
              <w:rPr>
                <w:spacing w:val="40"/>
              </w:rPr>
              <w:t xml:space="preserve"> </w:t>
            </w:r>
            <w:r>
              <w:t>heat bonded at the contact points to provide a dimensionally stable matrix for soil erosion protection. A tension element, i.e., a reinforcing element like geogrid or steel wire mesh shall be included along with the three dimensional polymeric mats to provide strength against erosive forces, if specified in the contract.</w:t>
            </w:r>
          </w:p>
          <w:p w14:paraId="5E87AFE0" w14:textId="77777777" w:rsidR="00D33F26" w:rsidRDefault="00D33F26" w:rsidP="00CD342C">
            <w:pPr>
              <w:pStyle w:val="BodyText"/>
              <w:tabs>
                <w:tab w:val="left" w:pos="33"/>
              </w:tabs>
              <w:spacing w:before="47"/>
              <w:ind w:left="33" w:right="19"/>
            </w:pPr>
          </w:p>
          <w:p w14:paraId="167300EA" w14:textId="77777777" w:rsidR="00D33F26" w:rsidRDefault="00D33F26" w:rsidP="00CD342C">
            <w:pPr>
              <w:tabs>
                <w:tab w:val="left" w:pos="33"/>
              </w:tabs>
              <w:spacing w:before="1" w:line="264" w:lineRule="auto"/>
              <w:ind w:left="33" w:right="19"/>
            </w:pPr>
            <w:r>
              <w:t>The tensile strength requirements for non-reinforced and reinforced three dimension geosynthetics</w:t>
            </w:r>
            <w:r>
              <w:rPr>
                <w:spacing w:val="-1"/>
              </w:rPr>
              <w:t xml:space="preserve"> </w:t>
            </w:r>
            <w:r>
              <w:t>mat shall</w:t>
            </w:r>
            <w:r>
              <w:rPr>
                <w:spacing w:val="-2"/>
              </w:rPr>
              <w:t xml:space="preserve"> </w:t>
            </w:r>
            <w:r>
              <w:t>meet</w:t>
            </w:r>
            <w:r>
              <w:rPr>
                <w:spacing w:val="-4"/>
              </w:rPr>
              <w:t xml:space="preserve"> </w:t>
            </w:r>
            <w:r>
              <w:t>the minimum</w:t>
            </w:r>
            <w:r>
              <w:rPr>
                <w:spacing w:val="-2"/>
              </w:rPr>
              <w:t xml:space="preserve"> </w:t>
            </w:r>
            <w:r>
              <w:t>requirement</w:t>
            </w:r>
            <w:r>
              <w:rPr>
                <w:spacing w:val="-4"/>
              </w:rPr>
              <w:t xml:space="preserve"> </w:t>
            </w:r>
            <w:r>
              <w:t>as</w:t>
            </w:r>
            <w:r>
              <w:rPr>
                <w:spacing w:val="-1"/>
              </w:rPr>
              <w:t xml:space="preserve"> </w:t>
            </w:r>
            <w:r>
              <w:t>specified</w:t>
            </w:r>
            <w:r>
              <w:rPr>
                <w:spacing w:val="-4"/>
              </w:rPr>
              <w:t xml:space="preserve"> </w:t>
            </w:r>
            <w:r>
              <w:t>in Table700-13</w:t>
            </w:r>
            <w:r>
              <w:rPr>
                <w:spacing w:val="-4"/>
              </w:rPr>
              <w:t xml:space="preserve"> </w:t>
            </w:r>
            <w:r>
              <w:t>and Table 700-14 respectively.</w:t>
            </w:r>
          </w:p>
          <w:p w14:paraId="5427F056" w14:textId="5E782948" w:rsidR="00D33F26" w:rsidRPr="007B2BD1" w:rsidRDefault="00D33F26" w:rsidP="00CD342C">
            <w:pPr>
              <w:tabs>
                <w:tab w:val="left" w:pos="33"/>
              </w:tabs>
              <w:autoSpaceDE w:val="0"/>
              <w:autoSpaceDN w:val="0"/>
              <w:adjustRightInd w:val="0"/>
              <w:spacing w:after="60"/>
              <w:ind w:left="33"/>
              <w:jc w:val="both"/>
              <w:outlineLvl w:val="1"/>
              <w:rPr>
                <w:rFonts w:ascii="Arial" w:hAnsi="Arial" w:cs="Arial"/>
                <w:b/>
              </w:rPr>
            </w:pPr>
          </w:p>
        </w:tc>
        <w:tc>
          <w:tcPr>
            <w:tcW w:w="2268" w:type="dxa"/>
          </w:tcPr>
          <w:p w14:paraId="127E28C3" w14:textId="77777777" w:rsidR="00D33F26" w:rsidRDefault="00D33F26">
            <w:pPr>
              <w:pStyle w:val="ListParagraph"/>
              <w:widowControl w:val="0"/>
              <w:numPr>
                <w:ilvl w:val="1"/>
                <w:numId w:val="26"/>
              </w:numPr>
              <w:tabs>
                <w:tab w:val="left" w:pos="33"/>
              </w:tabs>
              <w:autoSpaceDE w:val="0"/>
              <w:autoSpaceDN w:val="0"/>
              <w:spacing w:before="1"/>
              <w:ind w:left="33" w:firstLine="0"/>
              <w:contextualSpacing w:val="0"/>
              <w:rPr>
                <w:rFonts w:ascii="Arial"/>
                <w:b/>
              </w:rPr>
            </w:pPr>
          </w:p>
        </w:tc>
      </w:tr>
      <w:tr w:rsidR="00D33F26" w14:paraId="14E6AA0F" w14:textId="0CEE78AA" w:rsidTr="00D33F26">
        <w:tc>
          <w:tcPr>
            <w:tcW w:w="571" w:type="dxa"/>
          </w:tcPr>
          <w:p w14:paraId="68D627B5" w14:textId="624D2D70" w:rsidR="00D33F26" w:rsidRDefault="00D33F26" w:rsidP="00740376">
            <w:pPr>
              <w:ind w:left="46"/>
            </w:pPr>
            <w:r>
              <w:lastRenderedPageBreak/>
              <w:t>57</w:t>
            </w:r>
          </w:p>
        </w:tc>
        <w:tc>
          <w:tcPr>
            <w:tcW w:w="6498" w:type="dxa"/>
          </w:tcPr>
          <w:p w14:paraId="6DDC5A0A" w14:textId="77777777" w:rsidR="00D33F26" w:rsidRDefault="00D33F26" w:rsidP="00740376">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 xml:space="preserve">Table 700-13: Tensile </w:t>
            </w:r>
            <w:r>
              <w:rPr>
                <w:rFonts w:ascii="Arial" w:hAnsi="Arial" w:cs="Arial"/>
                <w:b/>
                <w:color w:val="000000"/>
              </w:rPr>
              <w:t>S</w:t>
            </w:r>
            <w:r w:rsidRPr="007B2BD1">
              <w:rPr>
                <w:rFonts w:ascii="Arial" w:hAnsi="Arial" w:cs="Arial"/>
                <w:b/>
                <w:color w:val="000000"/>
              </w:rPr>
              <w:t>trength Requirement for Normal (</w:t>
            </w:r>
            <w:r>
              <w:rPr>
                <w:rFonts w:ascii="Arial" w:hAnsi="Arial" w:cs="Arial"/>
                <w:b/>
                <w:color w:val="000000"/>
              </w:rPr>
              <w:t>N</w:t>
            </w:r>
            <w:r w:rsidRPr="007B2BD1">
              <w:rPr>
                <w:rFonts w:ascii="Arial" w:hAnsi="Arial" w:cs="Arial"/>
                <w:b/>
                <w:color w:val="000000"/>
              </w:rPr>
              <w:t>on-</w:t>
            </w:r>
            <w:r>
              <w:rPr>
                <w:rFonts w:ascii="Arial" w:hAnsi="Arial" w:cs="Arial"/>
                <w:b/>
                <w:color w:val="000000"/>
              </w:rPr>
              <w:t>R</w:t>
            </w:r>
            <w:r w:rsidRPr="007B2BD1">
              <w:rPr>
                <w:rFonts w:ascii="Arial" w:hAnsi="Arial" w:cs="Arial"/>
                <w:b/>
                <w:color w:val="000000"/>
              </w:rPr>
              <w:t xml:space="preserve">einforced) </w:t>
            </w:r>
            <w:r>
              <w:rPr>
                <w:rFonts w:ascii="Arial" w:hAnsi="Arial" w:cs="Arial"/>
                <w:b/>
                <w:color w:val="000000"/>
              </w:rPr>
              <w:t>T</w:t>
            </w:r>
            <w:r w:rsidRPr="007B2BD1">
              <w:rPr>
                <w:rFonts w:ascii="Arial" w:hAnsi="Arial" w:cs="Arial"/>
                <w:b/>
                <w:color w:val="000000"/>
              </w:rPr>
              <w:t xml:space="preserve">hree </w:t>
            </w:r>
            <w:r>
              <w:rPr>
                <w:rFonts w:ascii="Arial" w:hAnsi="Arial" w:cs="Arial"/>
                <w:b/>
                <w:color w:val="000000"/>
              </w:rPr>
              <w:t>D</w:t>
            </w:r>
            <w:r w:rsidRPr="007B2BD1">
              <w:rPr>
                <w:rFonts w:ascii="Arial" w:hAnsi="Arial" w:cs="Arial"/>
                <w:b/>
                <w:color w:val="000000"/>
              </w:rPr>
              <w:t xml:space="preserve">imensional </w:t>
            </w:r>
            <w:r>
              <w:rPr>
                <w:rFonts w:ascii="Arial" w:hAnsi="Arial" w:cs="Arial"/>
                <w:b/>
                <w:color w:val="000000"/>
              </w:rPr>
              <w:t>G</w:t>
            </w:r>
            <w:r w:rsidRPr="007B2BD1">
              <w:rPr>
                <w:rFonts w:ascii="Arial" w:hAnsi="Arial" w:cs="Arial"/>
                <w:b/>
                <w:color w:val="000000"/>
              </w:rPr>
              <w:t xml:space="preserve">eosynthetic </w:t>
            </w:r>
            <w:r>
              <w:rPr>
                <w:rFonts w:ascii="Arial" w:hAnsi="Arial" w:cs="Arial"/>
                <w:b/>
                <w:color w:val="000000"/>
              </w:rPr>
              <w:t>M</w:t>
            </w:r>
            <w:r w:rsidRPr="007B2BD1">
              <w:rPr>
                <w:rFonts w:ascii="Arial" w:hAnsi="Arial" w:cs="Arial"/>
                <w:b/>
                <w:color w:val="000000"/>
              </w:rPr>
              <w:t xml:space="preserve">at for </w:t>
            </w:r>
            <w:r>
              <w:rPr>
                <w:rFonts w:ascii="Arial" w:hAnsi="Arial" w:cs="Arial"/>
                <w:b/>
                <w:color w:val="000000"/>
              </w:rPr>
              <w:t>E</w:t>
            </w:r>
            <w:r w:rsidRPr="007B2BD1">
              <w:rPr>
                <w:rFonts w:ascii="Arial" w:hAnsi="Arial" w:cs="Arial"/>
                <w:b/>
                <w:color w:val="000000"/>
              </w:rPr>
              <w:t xml:space="preserve">rosion </w:t>
            </w:r>
            <w:r>
              <w:rPr>
                <w:rFonts w:ascii="Arial" w:hAnsi="Arial" w:cs="Arial"/>
                <w:b/>
                <w:color w:val="000000"/>
              </w:rPr>
              <w:t>C</w:t>
            </w:r>
            <w:r w:rsidRPr="007B2BD1">
              <w:rPr>
                <w:rFonts w:ascii="Arial" w:hAnsi="Arial" w:cs="Arial"/>
                <w:b/>
                <w:color w:val="000000"/>
              </w:rPr>
              <w:t xml:space="preserve">ontrol </w:t>
            </w:r>
            <w:r>
              <w:rPr>
                <w:rFonts w:ascii="Arial" w:hAnsi="Arial" w:cs="Arial"/>
                <w:b/>
                <w:color w:val="000000"/>
              </w:rPr>
              <w:t>A</w:t>
            </w:r>
            <w:r w:rsidRPr="007B2BD1">
              <w:rPr>
                <w:rFonts w:ascii="Arial" w:hAnsi="Arial" w:cs="Arial"/>
                <w:b/>
                <w:color w:val="000000"/>
              </w:rPr>
              <w:t>pplication (</w:t>
            </w:r>
            <w:r>
              <w:rPr>
                <w:rFonts w:ascii="Arial" w:hAnsi="Arial" w:cs="Arial"/>
                <w:b/>
                <w:color w:val="000000"/>
              </w:rPr>
              <w:t>L</w:t>
            </w:r>
            <w:r w:rsidRPr="007B2BD1">
              <w:rPr>
                <w:rFonts w:ascii="Arial" w:hAnsi="Arial" w:cs="Arial"/>
                <w:b/>
                <w:color w:val="000000"/>
              </w:rPr>
              <w:t xml:space="preserve">ess </w:t>
            </w:r>
            <w:r>
              <w:rPr>
                <w:rFonts w:ascii="Arial" w:hAnsi="Arial" w:cs="Arial"/>
                <w:b/>
                <w:color w:val="000000"/>
              </w:rPr>
              <w:t>S</w:t>
            </w:r>
            <w:r w:rsidRPr="007B2BD1">
              <w:rPr>
                <w:rFonts w:ascii="Arial" w:hAnsi="Arial" w:cs="Arial"/>
                <w:b/>
                <w:color w:val="000000"/>
              </w:rPr>
              <w:t xml:space="preserve">evere </w:t>
            </w:r>
            <w:r>
              <w:rPr>
                <w:rFonts w:ascii="Arial" w:hAnsi="Arial" w:cs="Arial"/>
                <w:b/>
                <w:color w:val="000000"/>
              </w:rPr>
              <w:t>E</w:t>
            </w:r>
            <w:r w:rsidRPr="007B2BD1">
              <w:rPr>
                <w:rFonts w:ascii="Arial" w:hAnsi="Arial" w:cs="Arial"/>
                <w:b/>
                <w:color w:val="000000"/>
              </w:rPr>
              <w:t xml:space="preserve">nvironmental </w:t>
            </w:r>
            <w:r>
              <w:rPr>
                <w:rFonts w:ascii="Arial" w:hAnsi="Arial" w:cs="Arial"/>
                <w:b/>
                <w:color w:val="000000"/>
              </w:rPr>
              <w:t>C</w:t>
            </w:r>
            <w:r w:rsidRPr="007B2BD1">
              <w:rPr>
                <w:rFonts w:ascii="Arial" w:hAnsi="Arial" w:cs="Arial"/>
                <w:b/>
                <w:color w:val="000000"/>
              </w:rPr>
              <w:t>ondition)</w:t>
            </w:r>
          </w:p>
          <w:p w14:paraId="397728D8" w14:textId="77777777" w:rsidR="00D33F26" w:rsidRPr="007B2BD1" w:rsidRDefault="00D33F26" w:rsidP="00740376">
            <w:pPr>
              <w:autoSpaceDE w:val="0"/>
              <w:autoSpaceDN w:val="0"/>
              <w:adjustRightInd w:val="0"/>
              <w:spacing w:after="60"/>
              <w:jc w:val="both"/>
              <w:outlineLvl w:val="1"/>
              <w:rPr>
                <w:rFonts w:ascii="Arial" w:hAnsi="Arial" w:cs="Arial"/>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0"/>
              <w:gridCol w:w="1063"/>
              <w:gridCol w:w="1431"/>
              <w:gridCol w:w="1728"/>
            </w:tblGrid>
            <w:tr w:rsidR="00D33F26" w:rsidRPr="007B2BD1" w14:paraId="6573BAB7" w14:textId="77777777" w:rsidTr="00D33F26">
              <w:trPr>
                <w:trHeight w:val="557"/>
              </w:trPr>
              <w:tc>
                <w:tcPr>
                  <w:tcW w:w="2050" w:type="dxa"/>
                  <w:tcBorders>
                    <w:top w:val="single" w:sz="4" w:space="0" w:color="auto"/>
                    <w:left w:val="single" w:sz="4" w:space="0" w:color="auto"/>
                    <w:bottom w:val="single" w:sz="4" w:space="0" w:color="auto"/>
                    <w:right w:val="single" w:sz="4" w:space="0" w:color="auto"/>
                  </w:tcBorders>
                  <w:hideMark/>
                </w:tcPr>
                <w:p w14:paraId="2B66C002"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Property</w:t>
                  </w:r>
                </w:p>
              </w:tc>
              <w:tc>
                <w:tcPr>
                  <w:tcW w:w="1063" w:type="dxa"/>
                  <w:tcBorders>
                    <w:top w:val="single" w:sz="4" w:space="0" w:color="auto"/>
                    <w:left w:val="single" w:sz="4" w:space="0" w:color="auto"/>
                    <w:bottom w:val="single" w:sz="4" w:space="0" w:color="auto"/>
                    <w:right w:val="single" w:sz="4" w:space="0" w:color="auto"/>
                  </w:tcBorders>
                  <w:hideMark/>
                </w:tcPr>
                <w:p w14:paraId="1FE0E8E4"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Test method</w:t>
                  </w:r>
                </w:p>
              </w:tc>
              <w:tc>
                <w:tcPr>
                  <w:tcW w:w="1431" w:type="dxa"/>
                  <w:tcBorders>
                    <w:top w:val="single" w:sz="4" w:space="0" w:color="auto"/>
                    <w:left w:val="single" w:sz="4" w:space="0" w:color="auto"/>
                    <w:bottom w:val="single" w:sz="4" w:space="0" w:color="auto"/>
                    <w:right w:val="single" w:sz="4" w:space="0" w:color="auto"/>
                  </w:tcBorders>
                  <w:hideMark/>
                </w:tcPr>
                <w:p w14:paraId="12533657"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Units</w:t>
                  </w:r>
                </w:p>
              </w:tc>
              <w:tc>
                <w:tcPr>
                  <w:tcW w:w="1728" w:type="dxa"/>
                  <w:tcBorders>
                    <w:top w:val="single" w:sz="4" w:space="0" w:color="auto"/>
                    <w:left w:val="single" w:sz="4" w:space="0" w:color="auto"/>
                    <w:bottom w:val="single" w:sz="4" w:space="0" w:color="auto"/>
                    <w:right w:val="single" w:sz="4" w:space="0" w:color="auto"/>
                  </w:tcBorders>
                  <w:hideMark/>
                </w:tcPr>
                <w:p w14:paraId="1D587456" w14:textId="77777777" w:rsidR="00D33F26" w:rsidRPr="007B2BD1" w:rsidRDefault="00D33F26" w:rsidP="00740376">
                  <w:pPr>
                    <w:autoSpaceDE w:val="0"/>
                    <w:autoSpaceDN w:val="0"/>
                    <w:adjustRightInd w:val="0"/>
                    <w:spacing w:after="60" w:line="240" w:lineRule="auto"/>
                    <w:jc w:val="center"/>
                    <w:outlineLvl w:val="1"/>
                    <w:rPr>
                      <w:rFonts w:ascii="Arial" w:hAnsi="Arial" w:cs="Arial"/>
                      <w:b/>
                      <w:color w:val="000000"/>
                    </w:rPr>
                  </w:pPr>
                  <w:r w:rsidRPr="007B2BD1">
                    <w:rPr>
                      <w:rFonts w:ascii="Arial" w:hAnsi="Arial" w:cs="Arial"/>
                      <w:b/>
                      <w:color w:val="000000"/>
                    </w:rPr>
                    <w:t>Minimum average Roll value</w:t>
                  </w:r>
                </w:p>
              </w:tc>
            </w:tr>
            <w:tr w:rsidR="00D33F26" w:rsidRPr="007B2BD1" w14:paraId="67AEF159" w14:textId="77777777" w:rsidTr="00D33F26">
              <w:tc>
                <w:tcPr>
                  <w:tcW w:w="2050" w:type="dxa"/>
                  <w:tcBorders>
                    <w:top w:val="single" w:sz="4" w:space="0" w:color="auto"/>
                    <w:left w:val="single" w:sz="4" w:space="0" w:color="auto"/>
                    <w:bottom w:val="single" w:sz="4" w:space="0" w:color="auto"/>
                    <w:right w:val="single" w:sz="4" w:space="0" w:color="auto"/>
                  </w:tcBorders>
                  <w:hideMark/>
                </w:tcPr>
                <w:p w14:paraId="23CEF685"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Tensile strength requirement (For slopes less than 60°)</w:t>
                  </w:r>
                </w:p>
              </w:tc>
              <w:tc>
                <w:tcPr>
                  <w:tcW w:w="1063" w:type="dxa"/>
                  <w:tcBorders>
                    <w:top w:val="single" w:sz="4" w:space="0" w:color="auto"/>
                    <w:left w:val="single" w:sz="4" w:space="0" w:color="auto"/>
                    <w:bottom w:val="single" w:sz="4" w:space="0" w:color="auto"/>
                    <w:right w:val="single" w:sz="4" w:space="0" w:color="auto"/>
                  </w:tcBorders>
                  <w:hideMark/>
                </w:tcPr>
                <w:p w14:paraId="55D3FF57"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5035</w:t>
                  </w:r>
                </w:p>
              </w:tc>
              <w:tc>
                <w:tcPr>
                  <w:tcW w:w="1431" w:type="dxa"/>
                  <w:tcBorders>
                    <w:top w:val="single" w:sz="4" w:space="0" w:color="auto"/>
                    <w:left w:val="single" w:sz="4" w:space="0" w:color="auto"/>
                    <w:bottom w:val="single" w:sz="4" w:space="0" w:color="auto"/>
                    <w:right w:val="single" w:sz="4" w:space="0" w:color="auto"/>
                  </w:tcBorders>
                  <w:hideMark/>
                </w:tcPr>
                <w:p w14:paraId="40F7A132"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kN/m</w:t>
                  </w:r>
                </w:p>
              </w:tc>
              <w:tc>
                <w:tcPr>
                  <w:tcW w:w="1728" w:type="dxa"/>
                  <w:tcBorders>
                    <w:top w:val="single" w:sz="4" w:space="0" w:color="auto"/>
                    <w:left w:val="single" w:sz="4" w:space="0" w:color="auto"/>
                    <w:bottom w:val="single" w:sz="4" w:space="0" w:color="auto"/>
                    <w:right w:val="single" w:sz="4" w:space="0" w:color="auto"/>
                  </w:tcBorders>
                  <w:hideMark/>
                </w:tcPr>
                <w:p w14:paraId="76EFC6EA" w14:textId="77777777" w:rsidR="00D33F26" w:rsidRPr="007B2BD1" w:rsidRDefault="00D33F26" w:rsidP="00740376">
                  <w:pPr>
                    <w:autoSpaceDE w:val="0"/>
                    <w:autoSpaceDN w:val="0"/>
                    <w:adjustRightInd w:val="0"/>
                    <w:spacing w:after="60" w:line="240" w:lineRule="auto"/>
                    <w:jc w:val="center"/>
                    <w:outlineLvl w:val="1"/>
                    <w:rPr>
                      <w:rFonts w:ascii="Arial" w:hAnsi="Arial" w:cs="Arial"/>
                      <w:color w:val="000000"/>
                    </w:rPr>
                  </w:pPr>
                  <w:r w:rsidRPr="007B2BD1">
                    <w:rPr>
                      <w:rFonts w:ascii="Arial" w:hAnsi="Arial" w:cs="Arial"/>
                    </w:rPr>
                    <w:t>2</w:t>
                  </w:r>
                </w:p>
              </w:tc>
            </w:tr>
            <w:tr w:rsidR="00D33F26" w:rsidRPr="007B2BD1" w14:paraId="45D9370B" w14:textId="77777777" w:rsidTr="00D33F26">
              <w:trPr>
                <w:trHeight w:val="521"/>
              </w:trPr>
              <w:tc>
                <w:tcPr>
                  <w:tcW w:w="2050" w:type="dxa"/>
                  <w:tcBorders>
                    <w:top w:val="single" w:sz="4" w:space="0" w:color="auto"/>
                    <w:left w:val="single" w:sz="4" w:space="0" w:color="auto"/>
                    <w:bottom w:val="single" w:sz="4" w:space="0" w:color="auto"/>
                    <w:right w:val="single" w:sz="4" w:space="0" w:color="auto"/>
                  </w:tcBorders>
                  <w:hideMark/>
                </w:tcPr>
                <w:p w14:paraId="3D6DC45D"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Ultraviolet stability at 500h, Retained strength percentage with respect to original strength</w:t>
                  </w:r>
                </w:p>
              </w:tc>
              <w:tc>
                <w:tcPr>
                  <w:tcW w:w="1063" w:type="dxa"/>
                  <w:tcBorders>
                    <w:top w:val="single" w:sz="4" w:space="0" w:color="auto"/>
                    <w:left w:val="single" w:sz="4" w:space="0" w:color="auto"/>
                    <w:bottom w:val="single" w:sz="4" w:space="0" w:color="auto"/>
                    <w:right w:val="single" w:sz="4" w:space="0" w:color="auto"/>
                  </w:tcBorders>
                  <w:hideMark/>
                </w:tcPr>
                <w:p w14:paraId="3713063E"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4355</w:t>
                  </w:r>
                </w:p>
              </w:tc>
              <w:tc>
                <w:tcPr>
                  <w:tcW w:w="1431" w:type="dxa"/>
                  <w:tcBorders>
                    <w:top w:val="single" w:sz="4" w:space="0" w:color="auto"/>
                    <w:left w:val="single" w:sz="4" w:space="0" w:color="auto"/>
                    <w:bottom w:val="single" w:sz="4" w:space="0" w:color="auto"/>
                    <w:right w:val="single" w:sz="4" w:space="0" w:color="auto"/>
                  </w:tcBorders>
                  <w:hideMark/>
                </w:tcPr>
                <w:p w14:paraId="6FE345EC"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w:t>
                  </w:r>
                </w:p>
              </w:tc>
              <w:tc>
                <w:tcPr>
                  <w:tcW w:w="1728" w:type="dxa"/>
                  <w:tcBorders>
                    <w:top w:val="single" w:sz="4" w:space="0" w:color="auto"/>
                    <w:left w:val="single" w:sz="4" w:space="0" w:color="auto"/>
                    <w:bottom w:val="single" w:sz="4" w:space="0" w:color="auto"/>
                    <w:right w:val="single" w:sz="4" w:space="0" w:color="auto"/>
                  </w:tcBorders>
                  <w:hideMark/>
                </w:tcPr>
                <w:p w14:paraId="7CFE60EC" w14:textId="77777777" w:rsidR="00D33F26" w:rsidRPr="007B2BD1" w:rsidRDefault="00D33F26" w:rsidP="00740376">
                  <w:pPr>
                    <w:autoSpaceDE w:val="0"/>
                    <w:autoSpaceDN w:val="0"/>
                    <w:adjustRightInd w:val="0"/>
                    <w:spacing w:after="60" w:line="240" w:lineRule="auto"/>
                    <w:jc w:val="center"/>
                    <w:outlineLvl w:val="1"/>
                    <w:rPr>
                      <w:rFonts w:ascii="Arial" w:hAnsi="Arial" w:cs="Arial"/>
                    </w:rPr>
                  </w:pPr>
                  <w:r w:rsidRPr="007B2BD1">
                    <w:rPr>
                      <w:rFonts w:ascii="Arial" w:hAnsi="Arial" w:cs="Arial"/>
                    </w:rPr>
                    <w:t>80</w:t>
                  </w:r>
                </w:p>
              </w:tc>
            </w:tr>
            <w:tr w:rsidR="00D33F26" w:rsidRPr="007B2BD1" w14:paraId="1BF7582C" w14:textId="77777777" w:rsidTr="00D33F26">
              <w:tc>
                <w:tcPr>
                  <w:tcW w:w="2050" w:type="dxa"/>
                  <w:tcBorders>
                    <w:top w:val="single" w:sz="4" w:space="0" w:color="auto"/>
                    <w:left w:val="single" w:sz="4" w:space="0" w:color="auto"/>
                    <w:bottom w:val="single" w:sz="4" w:space="0" w:color="auto"/>
                    <w:right w:val="single" w:sz="4" w:space="0" w:color="auto"/>
                  </w:tcBorders>
                  <w:hideMark/>
                </w:tcPr>
                <w:p w14:paraId="39217DD5"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Thickness</w:t>
                  </w:r>
                </w:p>
              </w:tc>
              <w:tc>
                <w:tcPr>
                  <w:tcW w:w="1063" w:type="dxa"/>
                  <w:tcBorders>
                    <w:top w:val="single" w:sz="4" w:space="0" w:color="auto"/>
                    <w:left w:val="single" w:sz="4" w:space="0" w:color="auto"/>
                    <w:bottom w:val="single" w:sz="4" w:space="0" w:color="auto"/>
                    <w:right w:val="single" w:sz="4" w:space="0" w:color="auto"/>
                  </w:tcBorders>
                  <w:hideMark/>
                </w:tcPr>
                <w:p w14:paraId="54E5303D"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 6525</w:t>
                  </w:r>
                </w:p>
              </w:tc>
              <w:tc>
                <w:tcPr>
                  <w:tcW w:w="1431" w:type="dxa"/>
                  <w:tcBorders>
                    <w:top w:val="single" w:sz="4" w:space="0" w:color="auto"/>
                    <w:left w:val="single" w:sz="4" w:space="0" w:color="auto"/>
                    <w:bottom w:val="single" w:sz="4" w:space="0" w:color="auto"/>
                    <w:right w:val="single" w:sz="4" w:space="0" w:color="auto"/>
                  </w:tcBorders>
                  <w:hideMark/>
                </w:tcPr>
                <w:p w14:paraId="77788885"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mm</w:t>
                  </w:r>
                </w:p>
              </w:tc>
              <w:tc>
                <w:tcPr>
                  <w:tcW w:w="1728" w:type="dxa"/>
                  <w:tcBorders>
                    <w:top w:val="single" w:sz="4" w:space="0" w:color="auto"/>
                    <w:left w:val="single" w:sz="4" w:space="0" w:color="auto"/>
                    <w:bottom w:val="single" w:sz="4" w:space="0" w:color="auto"/>
                    <w:right w:val="single" w:sz="4" w:space="0" w:color="auto"/>
                  </w:tcBorders>
                  <w:hideMark/>
                </w:tcPr>
                <w:p w14:paraId="661A59E3" w14:textId="77777777" w:rsidR="00D33F26" w:rsidRPr="007B2BD1" w:rsidRDefault="00D33F26" w:rsidP="00740376">
                  <w:pPr>
                    <w:autoSpaceDE w:val="0"/>
                    <w:autoSpaceDN w:val="0"/>
                    <w:adjustRightInd w:val="0"/>
                    <w:spacing w:after="60" w:line="240" w:lineRule="auto"/>
                    <w:jc w:val="center"/>
                    <w:outlineLvl w:val="1"/>
                    <w:rPr>
                      <w:rFonts w:ascii="Arial" w:hAnsi="Arial" w:cs="Arial"/>
                    </w:rPr>
                  </w:pPr>
                  <w:r w:rsidRPr="007B2BD1">
                    <w:rPr>
                      <w:rFonts w:ascii="Arial" w:hAnsi="Arial" w:cs="Arial"/>
                    </w:rPr>
                    <w:t>6.5</w:t>
                  </w:r>
                </w:p>
              </w:tc>
            </w:tr>
            <w:tr w:rsidR="00D33F26" w:rsidRPr="007B2BD1" w14:paraId="0AB6BC14" w14:textId="77777777" w:rsidTr="00D33F26">
              <w:tc>
                <w:tcPr>
                  <w:tcW w:w="2050" w:type="dxa"/>
                  <w:tcBorders>
                    <w:top w:val="single" w:sz="4" w:space="0" w:color="auto"/>
                    <w:left w:val="single" w:sz="4" w:space="0" w:color="auto"/>
                    <w:bottom w:val="single" w:sz="4" w:space="0" w:color="auto"/>
                    <w:right w:val="single" w:sz="4" w:space="0" w:color="auto"/>
                  </w:tcBorders>
                  <w:hideMark/>
                </w:tcPr>
                <w:p w14:paraId="7AFE4960"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Mass per unit area</w:t>
                  </w:r>
                </w:p>
              </w:tc>
              <w:tc>
                <w:tcPr>
                  <w:tcW w:w="1063" w:type="dxa"/>
                  <w:tcBorders>
                    <w:top w:val="single" w:sz="4" w:space="0" w:color="auto"/>
                    <w:left w:val="single" w:sz="4" w:space="0" w:color="auto"/>
                    <w:bottom w:val="single" w:sz="4" w:space="0" w:color="auto"/>
                    <w:right w:val="single" w:sz="4" w:space="0" w:color="auto"/>
                  </w:tcBorders>
                  <w:hideMark/>
                </w:tcPr>
                <w:p w14:paraId="0851ED53"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 3776</w:t>
                  </w:r>
                </w:p>
              </w:tc>
              <w:tc>
                <w:tcPr>
                  <w:tcW w:w="1431" w:type="dxa"/>
                  <w:tcBorders>
                    <w:top w:val="single" w:sz="4" w:space="0" w:color="auto"/>
                    <w:left w:val="single" w:sz="4" w:space="0" w:color="auto"/>
                    <w:bottom w:val="single" w:sz="4" w:space="0" w:color="auto"/>
                    <w:right w:val="single" w:sz="4" w:space="0" w:color="auto"/>
                  </w:tcBorders>
                  <w:hideMark/>
                </w:tcPr>
                <w:p w14:paraId="4A0A4FF6" w14:textId="77777777" w:rsidR="00D33F26" w:rsidRPr="007B2BD1" w:rsidRDefault="00D33F26" w:rsidP="00740376">
                  <w:pPr>
                    <w:autoSpaceDE w:val="0"/>
                    <w:autoSpaceDN w:val="0"/>
                    <w:adjustRightInd w:val="0"/>
                    <w:spacing w:after="60" w:line="240" w:lineRule="auto"/>
                    <w:jc w:val="both"/>
                    <w:outlineLvl w:val="1"/>
                    <w:rPr>
                      <w:rFonts w:ascii="Arial" w:hAnsi="Arial" w:cs="Arial"/>
                      <w:vertAlign w:val="superscript"/>
                    </w:rPr>
                  </w:pPr>
                  <w:r w:rsidRPr="007B2BD1">
                    <w:rPr>
                      <w:rFonts w:ascii="Arial" w:hAnsi="Arial" w:cs="Arial"/>
                    </w:rPr>
                    <w:t>gm/m</w:t>
                  </w:r>
                  <w:r w:rsidRPr="007B2BD1">
                    <w:rPr>
                      <w:rFonts w:ascii="Arial" w:hAnsi="Arial" w:cs="Arial"/>
                      <w:vertAlign w:val="superscript"/>
                    </w:rPr>
                    <w:t>2</w:t>
                  </w:r>
                </w:p>
              </w:tc>
              <w:tc>
                <w:tcPr>
                  <w:tcW w:w="1728" w:type="dxa"/>
                  <w:tcBorders>
                    <w:top w:val="single" w:sz="4" w:space="0" w:color="auto"/>
                    <w:left w:val="single" w:sz="4" w:space="0" w:color="auto"/>
                    <w:bottom w:val="single" w:sz="4" w:space="0" w:color="auto"/>
                    <w:right w:val="single" w:sz="4" w:space="0" w:color="auto"/>
                  </w:tcBorders>
                  <w:hideMark/>
                </w:tcPr>
                <w:p w14:paraId="08AA5CCC" w14:textId="77777777" w:rsidR="00D33F26" w:rsidRPr="007B2BD1" w:rsidRDefault="00D33F26" w:rsidP="00740376">
                  <w:pPr>
                    <w:autoSpaceDE w:val="0"/>
                    <w:autoSpaceDN w:val="0"/>
                    <w:adjustRightInd w:val="0"/>
                    <w:spacing w:after="60" w:line="240" w:lineRule="auto"/>
                    <w:jc w:val="center"/>
                    <w:outlineLvl w:val="1"/>
                    <w:rPr>
                      <w:rFonts w:ascii="Arial" w:hAnsi="Arial" w:cs="Arial"/>
                    </w:rPr>
                  </w:pPr>
                  <w:r w:rsidRPr="007B2BD1">
                    <w:rPr>
                      <w:rFonts w:ascii="Arial" w:hAnsi="Arial" w:cs="Arial"/>
                    </w:rPr>
                    <w:t>250</w:t>
                  </w:r>
                </w:p>
              </w:tc>
            </w:tr>
          </w:tbl>
          <w:p w14:paraId="7ABE3333"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423BEB80" w14:textId="35E75898" w:rsidR="00D33F26" w:rsidRDefault="00D33F26" w:rsidP="00CD342C">
            <w:pPr>
              <w:spacing w:line="256" w:lineRule="auto"/>
              <w:ind w:left="360" w:right="1433"/>
              <w:jc w:val="both"/>
              <w:rPr>
                <w:rFonts w:ascii="Arial"/>
                <w:b/>
                <w:sz w:val="20"/>
              </w:rPr>
            </w:pPr>
            <w:r>
              <w:rPr>
                <w:rFonts w:ascii="Arial"/>
                <w:b/>
              </w:rPr>
              <w:t>Table 700-13: Tensile Strength Requirement for Normal (Non-Reinforced) Three Dimensional Geosynthetic Mat for Erosion Control Application (Less Severe Environmental Condition)</w:t>
            </w:r>
          </w:p>
          <w:tbl>
            <w:tblPr>
              <w:tblW w:w="0" w:type="auto"/>
              <w:tblInd w:w="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52"/>
              <w:gridCol w:w="1406"/>
              <w:gridCol w:w="845"/>
              <w:gridCol w:w="2179"/>
            </w:tblGrid>
            <w:tr w:rsidR="00D33F26" w14:paraId="5438B535" w14:textId="77777777" w:rsidTr="00D33F26">
              <w:trPr>
                <w:trHeight w:val="566"/>
              </w:trPr>
              <w:tc>
                <w:tcPr>
                  <w:tcW w:w="5152" w:type="dxa"/>
                </w:tcPr>
                <w:p w14:paraId="0FC65B0E" w14:textId="77777777" w:rsidR="00D33F26" w:rsidRDefault="00D33F26" w:rsidP="004A5E15">
                  <w:pPr>
                    <w:pStyle w:val="TableParagraph"/>
                    <w:spacing w:line="243" w:lineRule="exact"/>
                    <w:rPr>
                      <w:rFonts w:ascii="Arial"/>
                      <w:b/>
                    </w:rPr>
                  </w:pPr>
                  <w:r>
                    <w:rPr>
                      <w:rFonts w:ascii="Arial"/>
                      <w:b/>
                      <w:spacing w:val="-2"/>
                    </w:rPr>
                    <w:t>Property</w:t>
                  </w:r>
                </w:p>
              </w:tc>
              <w:tc>
                <w:tcPr>
                  <w:tcW w:w="1406" w:type="dxa"/>
                </w:tcPr>
                <w:p w14:paraId="479FDB7D" w14:textId="77777777" w:rsidR="00D33F26" w:rsidRDefault="00D33F26" w:rsidP="004A5E15">
                  <w:pPr>
                    <w:pStyle w:val="TableParagraph"/>
                    <w:spacing w:line="237" w:lineRule="auto"/>
                    <w:ind w:right="483"/>
                    <w:rPr>
                      <w:rFonts w:ascii="Arial"/>
                      <w:b/>
                    </w:rPr>
                  </w:pPr>
                  <w:r>
                    <w:rPr>
                      <w:rFonts w:ascii="Arial"/>
                      <w:b/>
                      <w:spacing w:val="-4"/>
                    </w:rPr>
                    <w:t xml:space="preserve">Test </w:t>
                  </w:r>
                  <w:r>
                    <w:rPr>
                      <w:rFonts w:ascii="Arial"/>
                      <w:b/>
                      <w:spacing w:val="-2"/>
                    </w:rPr>
                    <w:t>method</w:t>
                  </w:r>
                </w:p>
              </w:tc>
              <w:tc>
                <w:tcPr>
                  <w:tcW w:w="845" w:type="dxa"/>
                </w:tcPr>
                <w:p w14:paraId="5AB4151D" w14:textId="77777777" w:rsidR="00D33F26" w:rsidRDefault="00D33F26" w:rsidP="004A5E15">
                  <w:pPr>
                    <w:pStyle w:val="TableParagraph"/>
                    <w:spacing w:line="243" w:lineRule="exact"/>
                    <w:ind w:left="106"/>
                    <w:rPr>
                      <w:rFonts w:ascii="Arial"/>
                      <w:b/>
                    </w:rPr>
                  </w:pPr>
                  <w:r>
                    <w:rPr>
                      <w:rFonts w:ascii="Arial"/>
                      <w:b/>
                      <w:spacing w:val="-2"/>
                    </w:rPr>
                    <w:t>Units</w:t>
                  </w:r>
                </w:p>
              </w:tc>
              <w:tc>
                <w:tcPr>
                  <w:tcW w:w="2179" w:type="dxa"/>
                </w:tcPr>
                <w:p w14:paraId="499AD70C" w14:textId="77777777" w:rsidR="00D33F26" w:rsidRDefault="00D33F26" w:rsidP="004A5E15">
                  <w:pPr>
                    <w:pStyle w:val="TableParagraph"/>
                    <w:spacing w:line="237" w:lineRule="auto"/>
                    <w:ind w:left="106"/>
                    <w:rPr>
                      <w:rFonts w:ascii="Arial"/>
                      <w:b/>
                    </w:rPr>
                  </w:pPr>
                  <w:r>
                    <w:rPr>
                      <w:rFonts w:ascii="Arial"/>
                      <w:b/>
                    </w:rPr>
                    <w:t>Minimum</w:t>
                  </w:r>
                  <w:r>
                    <w:rPr>
                      <w:rFonts w:ascii="Arial"/>
                      <w:b/>
                      <w:spacing w:val="70"/>
                    </w:rPr>
                    <w:t xml:space="preserve"> </w:t>
                  </w:r>
                  <w:r>
                    <w:rPr>
                      <w:rFonts w:ascii="Arial"/>
                      <w:b/>
                    </w:rPr>
                    <w:t>average Roll value</w:t>
                  </w:r>
                </w:p>
              </w:tc>
            </w:tr>
            <w:tr w:rsidR="00D33F26" w14:paraId="07887431" w14:textId="77777777" w:rsidTr="00D33F26">
              <w:trPr>
                <w:trHeight w:val="566"/>
              </w:trPr>
              <w:tc>
                <w:tcPr>
                  <w:tcW w:w="5152" w:type="dxa"/>
                </w:tcPr>
                <w:p w14:paraId="1E8CA7E5" w14:textId="77777777" w:rsidR="00D33F26" w:rsidRDefault="00D33F26" w:rsidP="004A5E15">
                  <w:pPr>
                    <w:pStyle w:val="TableParagraph"/>
                    <w:spacing w:before="3"/>
                  </w:pPr>
                  <w:r>
                    <w:t>Tensile</w:t>
                  </w:r>
                  <w:r>
                    <w:rPr>
                      <w:spacing w:val="-3"/>
                    </w:rPr>
                    <w:t xml:space="preserve"> </w:t>
                  </w:r>
                  <w:r>
                    <w:t>strength requirement (For</w:t>
                  </w:r>
                  <w:r>
                    <w:rPr>
                      <w:spacing w:val="-2"/>
                    </w:rPr>
                    <w:t xml:space="preserve"> </w:t>
                  </w:r>
                  <w:r>
                    <w:t>slopes less</w:t>
                  </w:r>
                  <w:r>
                    <w:rPr>
                      <w:spacing w:val="-5"/>
                    </w:rPr>
                    <w:t xml:space="preserve"> </w:t>
                  </w:r>
                  <w:r>
                    <w:t xml:space="preserve">than </w:t>
                  </w:r>
                  <w:r>
                    <w:rPr>
                      <w:spacing w:val="-4"/>
                    </w:rPr>
                    <w:t>60°)</w:t>
                  </w:r>
                </w:p>
              </w:tc>
              <w:tc>
                <w:tcPr>
                  <w:tcW w:w="1406" w:type="dxa"/>
                </w:tcPr>
                <w:p w14:paraId="1511B66A" w14:textId="77777777" w:rsidR="00D33F26" w:rsidRDefault="00D33F26" w:rsidP="004A5E15">
                  <w:pPr>
                    <w:pStyle w:val="TableParagraph"/>
                    <w:spacing w:line="248" w:lineRule="exact"/>
                  </w:pPr>
                  <w:r>
                    <w:t>ISO</w:t>
                  </w:r>
                  <w:r>
                    <w:rPr>
                      <w:spacing w:val="1"/>
                    </w:rPr>
                    <w:t xml:space="preserve"> </w:t>
                  </w:r>
                  <w:r>
                    <w:rPr>
                      <w:spacing w:val="-2"/>
                    </w:rPr>
                    <w:t>10319</w:t>
                  </w:r>
                </w:p>
              </w:tc>
              <w:tc>
                <w:tcPr>
                  <w:tcW w:w="845" w:type="dxa"/>
                </w:tcPr>
                <w:p w14:paraId="638FB927" w14:textId="77777777" w:rsidR="00D33F26" w:rsidRDefault="00D33F26" w:rsidP="004A5E15">
                  <w:pPr>
                    <w:pStyle w:val="TableParagraph"/>
                    <w:spacing w:line="248" w:lineRule="exact"/>
                    <w:ind w:left="106"/>
                  </w:pPr>
                  <w:r>
                    <w:rPr>
                      <w:spacing w:val="-4"/>
                    </w:rPr>
                    <w:t>kN/m</w:t>
                  </w:r>
                </w:p>
              </w:tc>
              <w:tc>
                <w:tcPr>
                  <w:tcW w:w="2179" w:type="dxa"/>
                </w:tcPr>
                <w:p w14:paraId="1BBEF34C" w14:textId="77777777" w:rsidR="00D33F26" w:rsidRDefault="00D33F26" w:rsidP="004A5E15">
                  <w:pPr>
                    <w:pStyle w:val="TableParagraph"/>
                    <w:spacing w:line="248" w:lineRule="exact"/>
                    <w:ind w:left="106"/>
                  </w:pPr>
                  <w:r>
                    <w:rPr>
                      <w:spacing w:val="-10"/>
                    </w:rPr>
                    <w:t>1</w:t>
                  </w:r>
                </w:p>
              </w:tc>
            </w:tr>
            <w:tr w:rsidR="00D33F26" w14:paraId="72ED85F5" w14:textId="77777777" w:rsidTr="00D33F26">
              <w:trPr>
                <w:trHeight w:val="566"/>
              </w:trPr>
              <w:tc>
                <w:tcPr>
                  <w:tcW w:w="5152" w:type="dxa"/>
                </w:tcPr>
                <w:p w14:paraId="18DE3D84" w14:textId="77777777" w:rsidR="00D33F26" w:rsidRDefault="00D33F26" w:rsidP="004A5E15">
                  <w:pPr>
                    <w:pStyle w:val="TableParagraph"/>
                    <w:spacing w:before="3"/>
                  </w:pPr>
                  <w:r>
                    <w:t>Ultraviolet</w:t>
                  </w:r>
                  <w:r>
                    <w:rPr>
                      <w:spacing w:val="80"/>
                    </w:rPr>
                    <w:t xml:space="preserve"> </w:t>
                  </w:r>
                  <w:r>
                    <w:t>stability</w:t>
                  </w:r>
                  <w:r>
                    <w:rPr>
                      <w:spacing w:val="80"/>
                    </w:rPr>
                    <w:t xml:space="preserve"> </w:t>
                  </w:r>
                  <w:r>
                    <w:t>at</w:t>
                  </w:r>
                  <w:r>
                    <w:rPr>
                      <w:spacing w:val="80"/>
                    </w:rPr>
                    <w:t xml:space="preserve"> </w:t>
                  </w:r>
                  <w:r>
                    <w:t>500h,</w:t>
                  </w:r>
                  <w:r>
                    <w:rPr>
                      <w:spacing w:val="80"/>
                    </w:rPr>
                    <w:t xml:space="preserve"> </w:t>
                  </w:r>
                  <w:r>
                    <w:t>Retained</w:t>
                  </w:r>
                  <w:r>
                    <w:rPr>
                      <w:spacing w:val="80"/>
                    </w:rPr>
                    <w:t xml:space="preserve"> </w:t>
                  </w:r>
                  <w:r>
                    <w:t>strength percentage with respect to original strength</w:t>
                  </w:r>
                </w:p>
              </w:tc>
              <w:tc>
                <w:tcPr>
                  <w:tcW w:w="1406" w:type="dxa"/>
                </w:tcPr>
                <w:p w14:paraId="20EAAFE5" w14:textId="77777777" w:rsidR="00D33F26" w:rsidRDefault="00D33F26" w:rsidP="004A5E15">
                  <w:pPr>
                    <w:pStyle w:val="TableParagraph"/>
                    <w:tabs>
                      <w:tab w:val="left" w:pos="686"/>
                    </w:tabs>
                    <w:spacing w:before="3"/>
                  </w:pPr>
                  <w:r>
                    <w:rPr>
                      <w:spacing w:val="-5"/>
                    </w:rPr>
                    <w:t>IS</w:t>
                  </w:r>
                  <w:r>
                    <w:tab/>
                  </w:r>
                  <w:r>
                    <w:rPr>
                      <w:spacing w:val="-2"/>
                    </w:rPr>
                    <w:t>13162</w:t>
                  </w:r>
                </w:p>
                <w:p w14:paraId="666AADD8" w14:textId="77777777" w:rsidR="00D33F26" w:rsidRDefault="00D33F26" w:rsidP="004A5E15">
                  <w:pPr>
                    <w:pStyle w:val="TableParagraph"/>
                    <w:spacing w:before="1"/>
                  </w:pPr>
                  <w:r>
                    <w:rPr>
                      <w:spacing w:val="-2"/>
                    </w:rPr>
                    <w:t>Part-</w:t>
                  </w:r>
                  <w:r>
                    <w:rPr>
                      <w:spacing w:val="-10"/>
                    </w:rPr>
                    <w:t>2</w:t>
                  </w:r>
                </w:p>
              </w:tc>
              <w:tc>
                <w:tcPr>
                  <w:tcW w:w="845" w:type="dxa"/>
                </w:tcPr>
                <w:p w14:paraId="259C2684" w14:textId="77777777" w:rsidR="00D33F26" w:rsidRDefault="00D33F26" w:rsidP="004A5E15">
                  <w:pPr>
                    <w:pStyle w:val="TableParagraph"/>
                    <w:spacing w:line="248" w:lineRule="exact"/>
                    <w:ind w:left="106"/>
                  </w:pPr>
                  <w:r>
                    <w:rPr>
                      <w:spacing w:val="-10"/>
                    </w:rPr>
                    <w:t>%</w:t>
                  </w:r>
                </w:p>
              </w:tc>
              <w:tc>
                <w:tcPr>
                  <w:tcW w:w="2179" w:type="dxa"/>
                </w:tcPr>
                <w:p w14:paraId="727E50C5" w14:textId="77777777" w:rsidR="00D33F26" w:rsidRDefault="00D33F26" w:rsidP="004A5E15">
                  <w:pPr>
                    <w:pStyle w:val="TableParagraph"/>
                    <w:spacing w:line="248" w:lineRule="exact"/>
                    <w:ind w:left="106"/>
                  </w:pPr>
                  <w:r>
                    <w:rPr>
                      <w:spacing w:val="-5"/>
                    </w:rPr>
                    <w:t>80</w:t>
                  </w:r>
                </w:p>
              </w:tc>
            </w:tr>
            <w:tr w:rsidR="00D33F26" w14:paraId="4E962F43" w14:textId="77777777" w:rsidTr="00D33F26">
              <w:trPr>
                <w:trHeight w:val="566"/>
              </w:trPr>
              <w:tc>
                <w:tcPr>
                  <w:tcW w:w="5152" w:type="dxa"/>
                </w:tcPr>
                <w:p w14:paraId="1D38F387" w14:textId="77777777" w:rsidR="00D33F26" w:rsidRDefault="00D33F26" w:rsidP="004A5E15">
                  <w:pPr>
                    <w:pStyle w:val="TableParagraph"/>
                    <w:spacing w:line="248" w:lineRule="exact"/>
                  </w:pPr>
                  <w:r>
                    <w:rPr>
                      <w:spacing w:val="-2"/>
                    </w:rPr>
                    <w:t>Thickness</w:t>
                  </w:r>
                </w:p>
              </w:tc>
              <w:tc>
                <w:tcPr>
                  <w:tcW w:w="1406" w:type="dxa"/>
                </w:tcPr>
                <w:p w14:paraId="2CE34EB2" w14:textId="77777777" w:rsidR="00D33F26" w:rsidRDefault="00D33F26" w:rsidP="004A5E15">
                  <w:pPr>
                    <w:pStyle w:val="TableParagraph"/>
                    <w:tabs>
                      <w:tab w:val="left" w:pos="810"/>
                    </w:tabs>
                    <w:spacing w:before="3"/>
                  </w:pPr>
                  <w:r>
                    <w:rPr>
                      <w:spacing w:val="-5"/>
                    </w:rPr>
                    <w:t>ISO</w:t>
                  </w:r>
                  <w:r>
                    <w:tab/>
                  </w:r>
                  <w:r>
                    <w:rPr>
                      <w:spacing w:val="-4"/>
                    </w:rPr>
                    <w:t>9863</w:t>
                  </w:r>
                </w:p>
                <w:p w14:paraId="274ED589" w14:textId="77777777" w:rsidR="00D33F26" w:rsidRDefault="00D33F26" w:rsidP="004A5E15">
                  <w:pPr>
                    <w:pStyle w:val="TableParagraph"/>
                    <w:spacing w:before="1"/>
                  </w:pPr>
                  <w:r>
                    <w:t xml:space="preserve">Part </w:t>
                  </w:r>
                  <w:r>
                    <w:rPr>
                      <w:spacing w:val="-10"/>
                    </w:rPr>
                    <w:t>1</w:t>
                  </w:r>
                </w:p>
              </w:tc>
              <w:tc>
                <w:tcPr>
                  <w:tcW w:w="845" w:type="dxa"/>
                </w:tcPr>
                <w:p w14:paraId="1662BE91" w14:textId="77777777" w:rsidR="00D33F26" w:rsidRDefault="00D33F26" w:rsidP="004A5E15">
                  <w:pPr>
                    <w:pStyle w:val="TableParagraph"/>
                    <w:spacing w:line="248" w:lineRule="exact"/>
                    <w:ind w:left="106"/>
                  </w:pPr>
                  <w:r>
                    <w:rPr>
                      <w:spacing w:val="-5"/>
                    </w:rPr>
                    <w:t>mm</w:t>
                  </w:r>
                </w:p>
              </w:tc>
              <w:tc>
                <w:tcPr>
                  <w:tcW w:w="2179" w:type="dxa"/>
                </w:tcPr>
                <w:p w14:paraId="65357353" w14:textId="77777777" w:rsidR="00D33F26" w:rsidRDefault="00D33F26" w:rsidP="004A5E15">
                  <w:pPr>
                    <w:pStyle w:val="TableParagraph"/>
                    <w:spacing w:line="248" w:lineRule="exact"/>
                    <w:ind w:left="106"/>
                  </w:pPr>
                  <w:r>
                    <w:rPr>
                      <w:spacing w:val="-5"/>
                    </w:rPr>
                    <w:t>6.5</w:t>
                  </w:r>
                </w:p>
              </w:tc>
            </w:tr>
            <w:tr w:rsidR="00D33F26" w14:paraId="0D13181F" w14:textId="77777777" w:rsidTr="00D33F26">
              <w:trPr>
                <w:trHeight w:val="316"/>
              </w:trPr>
              <w:tc>
                <w:tcPr>
                  <w:tcW w:w="5152" w:type="dxa"/>
                </w:tcPr>
                <w:p w14:paraId="729FFDB2" w14:textId="77777777" w:rsidR="00D33F26" w:rsidRDefault="00D33F26" w:rsidP="004A5E15">
                  <w:pPr>
                    <w:pStyle w:val="TableParagraph"/>
                    <w:spacing w:line="248" w:lineRule="exact"/>
                  </w:pPr>
                  <w:r>
                    <w:t>Mass</w:t>
                  </w:r>
                  <w:r>
                    <w:rPr>
                      <w:spacing w:val="-1"/>
                    </w:rPr>
                    <w:t xml:space="preserve"> </w:t>
                  </w:r>
                  <w:r>
                    <w:t>per</w:t>
                  </w:r>
                  <w:r>
                    <w:rPr>
                      <w:spacing w:val="-1"/>
                    </w:rPr>
                    <w:t xml:space="preserve"> </w:t>
                  </w:r>
                  <w:r>
                    <w:t>unit</w:t>
                  </w:r>
                  <w:r>
                    <w:rPr>
                      <w:spacing w:val="-3"/>
                    </w:rPr>
                    <w:t xml:space="preserve"> </w:t>
                  </w:r>
                  <w:r>
                    <w:rPr>
                      <w:spacing w:val="-4"/>
                    </w:rPr>
                    <w:t>area</w:t>
                  </w:r>
                </w:p>
              </w:tc>
              <w:tc>
                <w:tcPr>
                  <w:tcW w:w="1406" w:type="dxa"/>
                </w:tcPr>
                <w:p w14:paraId="7ED48621" w14:textId="77777777" w:rsidR="00D33F26" w:rsidRDefault="00D33F26" w:rsidP="004A5E15">
                  <w:pPr>
                    <w:pStyle w:val="TableParagraph"/>
                    <w:spacing w:line="248" w:lineRule="exact"/>
                  </w:pPr>
                  <w:r>
                    <w:t>ISO</w:t>
                  </w:r>
                  <w:r>
                    <w:rPr>
                      <w:spacing w:val="1"/>
                    </w:rPr>
                    <w:t xml:space="preserve"> </w:t>
                  </w:r>
                  <w:r>
                    <w:rPr>
                      <w:spacing w:val="-4"/>
                    </w:rPr>
                    <w:t>9864</w:t>
                  </w:r>
                </w:p>
              </w:tc>
              <w:tc>
                <w:tcPr>
                  <w:tcW w:w="845" w:type="dxa"/>
                </w:tcPr>
                <w:p w14:paraId="3A2A928E" w14:textId="77777777" w:rsidR="00D33F26" w:rsidRDefault="00D33F26" w:rsidP="004A5E15">
                  <w:pPr>
                    <w:pStyle w:val="TableParagraph"/>
                    <w:spacing w:line="248" w:lineRule="exact"/>
                    <w:ind w:left="106"/>
                  </w:pPr>
                  <w:r>
                    <w:rPr>
                      <w:spacing w:val="-2"/>
                    </w:rPr>
                    <w:t>gm/m</w:t>
                  </w:r>
                  <w:r>
                    <w:rPr>
                      <w:spacing w:val="-2"/>
                      <w:vertAlign w:val="superscript"/>
                    </w:rPr>
                    <w:t>2</w:t>
                  </w:r>
                </w:p>
              </w:tc>
              <w:tc>
                <w:tcPr>
                  <w:tcW w:w="2179" w:type="dxa"/>
                </w:tcPr>
                <w:p w14:paraId="0E452117" w14:textId="77777777" w:rsidR="00D33F26" w:rsidRDefault="00D33F26" w:rsidP="004A5E15">
                  <w:pPr>
                    <w:pStyle w:val="TableParagraph"/>
                    <w:spacing w:line="248" w:lineRule="exact"/>
                    <w:ind w:left="106"/>
                  </w:pPr>
                  <w:r>
                    <w:rPr>
                      <w:spacing w:val="-5"/>
                    </w:rPr>
                    <w:t>250</w:t>
                  </w:r>
                </w:p>
              </w:tc>
            </w:tr>
          </w:tbl>
          <w:p w14:paraId="6DBF33AB"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3397D199" w14:textId="77777777" w:rsidR="00D33F26" w:rsidRDefault="00D33F26" w:rsidP="00CD342C">
            <w:pPr>
              <w:spacing w:line="256" w:lineRule="auto"/>
              <w:ind w:left="360" w:right="1433"/>
              <w:jc w:val="both"/>
              <w:rPr>
                <w:rFonts w:ascii="Arial"/>
                <w:b/>
              </w:rPr>
            </w:pPr>
          </w:p>
        </w:tc>
      </w:tr>
      <w:tr w:rsidR="00D33F26" w14:paraId="6FDC7F8B" w14:textId="6250AB21" w:rsidTr="00D33F26">
        <w:tc>
          <w:tcPr>
            <w:tcW w:w="571" w:type="dxa"/>
          </w:tcPr>
          <w:p w14:paraId="7016AD81" w14:textId="195A494F" w:rsidR="00D33F26" w:rsidRDefault="00D33F26" w:rsidP="00740376">
            <w:pPr>
              <w:ind w:left="46"/>
            </w:pPr>
            <w:r>
              <w:t>58</w:t>
            </w:r>
          </w:p>
        </w:tc>
        <w:tc>
          <w:tcPr>
            <w:tcW w:w="6498" w:type="dxa"/>
          </w:tcPr>
          <w:p w14:paraId="3EC421FB" w14:textId="77777777" w:rsidR="00D33F26" w:rsidRPr="007B2BD1" w:rsidRDefault="00D33F26" w:rsidP="00740376">
            <w:pPr>
              <w:autoSpaceDE w:val="0"/>
              <w:autoSpaceDN w:val="0"/>
              <w:adjustRightInd w:val="0"/>
              <w:spacing w:after="60"/>
              <w:jc w:val="both"/>
              <w:outlineLvl w:val="1"/>
              <w:rPr>
                <w:rFonts w:ascii="Arial" w:hAnsi="Arial" w:cs="Arial"/>
                <w:b/>
                <w:color w:val="000000"/>
              </w:rPr>
            </w:pPr>
            <w:r w:rsidRPr="007B2BD1">
              <w:rPr>
                <w:rFonts w:ascii="Arial" w:hAnsi="Arial" w:cs="Arial"/>
                <w:b/>
                <w:color w:val="000000"/>
              </w:rPr>
              <w:t xml:space="preserve">Table 700-14: Tensile strength Requirement for Reinforced </w:t>
            </w:r>
            <w:r>
              <w:rPr>
                <w:rFonts w:ascii="Arial" w:hAnsi="Arial" w:cs="Arial"/>
                <w:b/>
                <w:color w:val="000000"/>
              </w:rPr>
              <w:t>T</w:t>
            </w:r>
            <w:r w:rsidRPr="007B2BD1">
              <w:rPr>
                <w:rFonts w:ascii="Arial" w:hAnsi="Arial" w:cs="Arial"/>
                <w:b/>
                <w:color w:val="000000"/>
              </w:rPr>
              <w:t xml:space="preserve">hree </w:t>
            </w:r>
            <w:r>
              <w:rPr>
                <w:rFonts w:ascii="Arial" w:hAnsi="Arial" w:cs="Arial"/>
                <w:b/>
                <w:color w:val="000000"/>
              </w:rPr>
              <w:t>D</w:t>
            </w:r>
            <w:r w:rsidRPr="007B2BD1">
              <w:rPr>
                <w:rFonts w:ascii="Arial" w:hAnsi="Arial" w:cs="Arial"/>
                <w:b/>
                <w:color w:val="000000"/>
              </w:rPr>
              <w:t xml:space="preserve">imensional </w:t>
            </w:r>
            <w:r>
              <w:rPr>
                <w:rFonts w:ascii="Arial" w:hAnsi="Arial" w:cs="Arial"/>
                <w:b/>
                <w:color w:val="000000"/>
              </w:rPr>
              <w:t>G</w:t>
            </w:r>
            <w:r w:rsidRPr="007B2BD1">
              <w:rPr>
                <w:rFonts w:ascii="Arial" w:hAnsi="Arial" w:cs="Arial"/>
                <w:b/>
                <w:color w:val="000000"/>
              </w:rPr>
              <w:t xml:space="preserve">eosynthetic </w:t>
            </w:r>
            <w:r>
              <w:rPr>
                <w:rFonts w:ascii="Arial" w:hAnsi="Arial" w:cs="Arial"/>
                <w:b/>
                <w:color w:val="000000"/>
              </w:rPr>
              <w:t>M</w:t>
            </w:r>
            <w:r w:rsidRPr="007B2BD1">
              <w:rPr>
                <w:rFonts w:ascii="Arial" w:hAnsi="Arial" w:cs="Arial"/>
                <w:b/>
                <w:color w:val="000000"/>
              </w:rPr>
              <w:t xml:space="preserve">at for </w:t>
            </w:r>
            <w:r>
              <w:rPr>
                <w:rFonts w:ascii="Arial" w:hAnsi="Arial" w:cs="Arial"/>
                <w:b/>
                <w:color w:val="000000"/>
              </w:rPr>
              <w:t>E</w:t>
            </w:r>
            <w:r w:rsidRPr="007B2BD1">
              <w:rPr>
                <w:rFonts w:ascii="Arial" w:hAnsi="Arial" w:cs="Arial"/>
                <w:b/>
                <w:color w:val="000000"/>
              </w:rPr>
              <w:t xml:space="preserve">rosion </w:t>
            </w:r>
            <w:r>
              <w:rPr>
                <w:rFonts w:ascii="Arial" w:hAnsi="Arial" w:cs="Arial"/>
                <w:b/>
                <w:color w:val="000000"/>
              </w:rPr>
              <w:t>C</w:t>
            </w:r>
            <w:r w:rsidRPr="007B2BD1">
              <w:rPr>
                <w:rFonts w:ascii="Arial" w:hAnsi="Arial" w:cs="Arial"/>
                <w:b/>
                <w:color w:val="000000"/>
              </w:rPr>
              <w:t xml:space="preserve">ontrol </w:t>
            </w:r>
            <w:r>
              <w:rPr>
                <w:rFonts w:ascii="Arial" w:hAnsi="Arial" w:cs="Arial"/>
                <w:b/>
                <w:color w:val="000000"/>
              </w:rPr>
              <w:t>A</w:t>
            </w:r>
            <w:r w:rsidRPr="007B2BD1">
              <w:rPr>
                <w:rFonts w:ascii="Arial" w:hAnsi="Arial" w:cs="Arial"/>
                <w:b/>
                <w:color w:val="000000"/>
              </w:rPr>
              <w:t>pplication (</w:t>
            </w:r>
            <w:r>
              <w:rPr>
                <w:rFonts w:ascii="Arial" w:hAnsi="Arial" w:cs="Arial"/>
                <w:b/>
                <w:color w:val="000000"/>
              </w:rPr>
              <w:t>S</w:t>
            </w:r>
            <w:r w:rsidRPr="007B2BD1">
              <w:rPr>
                <w:rFonts w:ascii="Arial" w:hAnsi="Arial" w:cs="Arial"/>
                <w:b/>
                <w:color w:val="000000"/>
              </w:rPr>
              <w:t xml:space="preserve">evere </w:t>
            </w:r>
            <w:r>
              <w:rPr>
                <w:rFonts w:ascii="Arial" w:hAnsi="Arial" w:cs="Arial"/>
                <w:b/>
                <w:color w:val="000000"/>
              </w:rPr>
              <w:t>E</w:t>
            </w:r>
            <w:r w:rsidRPr="007B2BD1">
              <w:rPr>
                <w:rFonts w:ascii="Arial" w:hAnsi="Arial" w:cs="Arial"/>
                <w:b/>
                <w:color w:val="000000"/>
              </w:rPr>
              <w:t xml:space="preserve">nvironmental </w:t>
            </w:r>
            <w:r>
              <w:rPr>
                <w:rFonts w:ascii="Arial" w:hAnsi="Arial" w:cs="Arial"/>
                <w:b/>
                <w:color w:val="000000"/>
              </w:rPr>
              <w:t>C</w:t>
            </w:r>
            <w:r w:rsidRPr="007B2BD1">
              <w:rPr>
                <w:rFonts w:ascii="Arial" w:hAnsi="Arial" w:cs="Arial"/>
                <w:b/>
                <w:color w:val="000000"/>
              </w:rPr>
              <w:t>onditions)</w:t>
            </w:r>
          </w:p>
          <w:tbl>
            <w:tblPr>
              <w:tblW w:w="5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1237"/>
              <w:gridCol w:w="996"/>
              <w:gridCol w:w="703"/>
              <w:gridCol w:w="1665"/>
            </w:tblGrid>
            <w:tr w:rsidR="00D33F26" w:rsidRPr="007B2BD1" w14:paraId="6B943D7D" w14:textId="77777777" w:rsidTr="00D33F26">
              <w:trPr>
                <w:trHeight w:val="240"/>
              </w:trPr>
              <w:tc>
                <w:tcPr>
                  <w:tcW w:w="2474" w:type="dxa"/>
                  <w:gridSpan w:val="2"/>
                  <w:tcBorders>
                    <w:top w:val="single" w:sz="4" w:space="0" w:color="auto"/>
                    <w:left w:val="single" w:sz="4" w:space="0" w:color="auto"/>
                    <w:bottom w:val="single" w:sz="4" w:space="0" w:color="auto"/>
                    <w:right w:val="single" w:sz="4" w:space="0" w:color="auto"/>
                  </w:tcBorders>
                  <w:hideMark/>
                </w:tcPr>
                <w:p w14:paraId="055881D0"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Property</w:t>
                  </w:r>
                </w:p>
              </w:tc>
              <w:tc>
                <w:tcPr>
                  <w:tcW w:w="996" w:type="dxa"/>
                  <w:tcBorders>
                    <w:top w:val="single" w:sz="4" w:space="0" w:color="auto"/>
                    <w:left w:val="single" w:sz="4" w:space="0" w:color="auto"/>
                    <w:bottom w:val="single" w:sz="4" w:space="0" w:color="auto"/>
                    <w:right w:val="single" w:sz="4" w:space="0" w:color="auto"/>
                  </w:tcBorders>
                  <w:hideMark/>
                </w:tcPr>
                <w:p w14:paraId="2F78C40F"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Test method</w:t>
                  </w:r>
                </w:p>
              </w:tc>
              <w:tc>
                <w:tcPr>
                  <w:tcW w:w="703" w:type="dxa"/>
                  <w:tcBorders>
                    <w:top w:val="single" w:sz="4" w:space="0" w:color="auto"/>
                    <w:left w:val="single" w:sz="4" w:space="0" w:color="auto"/>
                    <w:bottom w:val="single" w:sz="4" w:space="0" w:color="auto"/>
                    <w:right w:val="single" w:sz="4" w:space="0" w:color="auto"/>
                  </w:tcBorders>
                  <w:hideMark/>
                </w:tcPr>
                <w:p w14:paraId="47062F77" w14:textId="77777777" w:rsidR="00D33F26" w:rsidRPr="007B2BD1" w:rsidRDefault="00D33F26" w:rsidP="00740376">
                  <w:pPr>
                    <w:autoSpaceDE w:val="0"/>
                    <w:autoSpaceDN w:val="0"/>
                    <w:adjustRightInd w:val="0"/>
                    <w:spacing w:after="60" w:line="240" w:lineRule="auto"/>
                    <w:jc w:val="both"/>
                    <w:outlineLvl w:val="1"/>
                    <w:rPr>
                      <w:rFonts w:ascii="Arial" w:hAnsi="Arial" w:cs="Arial"/>
                      <w:b/>
                    </w:rPr>
                  </w:pPr>
                  <w:r w:rsidRPr="007B2BD1">
                    <w:rPr>
                      <w:rFonts w:ascii="Arial" w:hAnsi="Arial" w:cs="Arial"/>
                      <w:b/>
                    </w:rPr>
                    <w:t>Units</w:t>
                  </w:r>
                </w:p>
              </w:tc>
              <w:tc>
                <w:tcPr>
                  <w:tcW w:w="1665" w:type="dxa"/>
                  <w:tcBorders>
                    <w:top w:val="single" w:sz="4" w:space="0" w:color="auto"/>
                    <w:left w:val="single" w:sz="4" w:space="0" w:color="auto"/>
                    <w:bottom w:val="single" w:sz="4" w:space="0" w:color="auto"/>
                    <w:right w:val="single" w:sz="4" w:space="0" w:color="auto"/>
                  </w:tcBorders>
                  <w:hideMark/>
                </w:tcPr>
                <w:p w14:paraId="5357D507" w14:textId="77777777" w:rsidR="00D33F26" w:rsidRPr="007B2BD1" w:rsidRDefault="00D33F26" w:rsidP="00740376">
                  <w:pPr>
                    <w:autoSpaceDE w:val="0"/>
                    <w:autoSpaceDN w:val="0"/>
                    <w:adjustRightInd w:val="0"/>
                    <w:spacing w:after="60" w:line="240" w:lineRule="auto"/>
                    <w:jc w:val="both"/>
                    <w:outlineLvl w:val="1"/>
                    <w:rPr>
                      <w:rFonts w:ascii="Arial" w:hAnsi="Arial" w:cs="Arial"/>
                      <w:b/>
                      <w:color w:val="000000"/>
                    </w:rPr>
                  </w:pPr>
                  <w:r w:rsidRPr="007B2BD1">
                    <w:rPr>
                      <w:rFonts w:ascii="Arial" w:hAnsi="Arial" w:cs="Arial"/>
                      <w:b/>
                      <w:color w:val="000000"/>
                    </w:rPr>
                    <w:t>Minimum average Roll value</w:t>
                  </w:r>
                </w:p>
              </w:tc>
            </w:tr>
            <w:tr w:rsidR="00D33F26" w:rsidRPr="007B2BD1" w14:paraId="6BC6522B" w14:textId="77777777" w:rsidTr="00D33F26">
              <w:trPr>
                <w:trHeight w:val="182"/>
              </w:trPr>
              <w:tc>
                <w:tcPr>
                  <w:tcW w:w="1237" w:type="dxa"/>
                  <w:vMerge w:val="restart"/>
                  <w:tcBorders>
                    <w:top w:val="single" w:sz="4" w:space="0" w:color="auto"/>
                    <w:left w:val="single" w:sz="4" w:space="0" w:color="auto"/>
                    <w:bottom w:val="single" w:sz="4" w:space="0" w:color="auto"/>
                    <w:right w:val="single" w:sz="4" w:space="0" w:color="auto"/>
                  </w:tcBorders>
                  <w:hideMark/>
                </w:tcPr>
                <w:p w14:paraId="3107DD58"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lastRenderedPageBreak/>
                    <w:t xml:space="preserve">Tensile strength requirement </w:t>
                  </w:r>
                </w:p>
              </w:tc>
              <w:tc>
                <w:tcPr>
                  <w:tcW w:w="1237" w:type="dxa"/>
                  <w:tcBorders>
                    <w:top w:val="single" w:sz="4" w:space="0" w:color="auto"/>
                    <w:left w:val="single" w:sz="4" w:space="0" w:color="auto"/>
                    <w:bottom w:val="single" w:sz="4" w:space="0" w:color="auto"/>
                    <w:right w:val="single" w:sz="4" w:space="0" w:color="auto"/>
                  </w:tcBorders>
                  <w:hideMark/>
                </w:tcPr>
                <w:p w14:paraId="15C35968"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For Slopes up to 60°</w:t>
                  </w:r>
                </w:p>
              </w:tc>
              <w:tc>
                <w:tcPr>
                  <w:tcW w:w="996" w:type="dxa"/>
                  <w:vMerge w:val="restart"/>
                  <w:tcBorders>
                    <w:top w:val="single" w:sz="4" w:space="0" w:color="auto"/>
                    <w:left w:val="single" w:sz="4" w:space="0" w:color="auto"/>
                    <w:bottom w:val="single" w:sz="4" w:space="0" w:color="auto"/>
                    <w:right w:val="single" w:sz="4" w:space="0" w:color="auto"/>
                  </w:tcBorders>
                  <w:hideMark/>
                </w:tcPr>
                <w:p w14:paraId="0249957F"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5035</w:t>
                  </w:r>
                </w:p>
              </w:tc>
              <w:tc>
                <w:tcPr>
                  <w:tcW w:w="703" w:type="dxa"/>
                  <w:vMerge w:val="restart"/>
                  <w:tcBorders>
                    <w:top w:val="single" w:sz="4" w:space="0" w:color="auto"/>
                    <w:left w:val="single" w:sz="4" w:space="0" w:color="auto"/>
                    <w:bottom w:val="single" w:sz="4" w:space="0" w:color="auto"/>
                    <w:right w:val="single" w:sz="4" w:space="0" w:color="auto"/>
                  </w:tcBorders>
                  <w:hideMark/>
                </w:tcPr>
                <w:p w14:paraId="5BF8CAC7"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kN/m</w:t>
                  </w:r>
                </w:p>
              </w:tc>
              <w:tc>
                <w:tcPr>
                  <w:tcW w:w="1665" w:type="dxa"/>
                  <w:tcBorders>
                    <w:top w:val="single" w:sz="4" w:space="0" w:color="auto"/>
                    <w:left w:val="single" w:sz="4" w:space="0" w:color="auto"/>
                    <w:bottom w:val="single" w:sz="4" w:space="0" w:color="auto"/>
                    <w:right w:val="single" w:sz="4" w:space="0" w:color="auto"/>
                  </w:tcBorders>
                  <w:hideMark/>
                </w:tcPr>
                <w:p w14:paraId="7288237C"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10</w:t>
                  </w:r>
                </w:p>
              </w:tc>
            </w:tr>
            <w:tr w:rsidR="00D33F26" w:rsidRPr="007B2BD1" w14:paraId="003923E2" w14:textId="77777777" w:rsidTr="00D33F26">
              <w:trPr>
                <w:trHeight w:val="181"/>
              </w:trPr>
              <w:tc>
                <w:tcPr>
                  <w:tcW w:w="1237" w:type="dxa"/>
                  <w:vMerge/>
                  <w:tcBorders>
                    <w:top w:val="single" w:sz="4" w:space="0" w:color="auto"/>
                    <w:left w:val="single" w:sz="4" w:space="0" w:color="auto"/>
                    <w:bottom w:val="single" w:sz="4" w:space="0" w:color="auto"/>
                    <w:right w:val="single" w:sz="4" w:space="0" w:color="auto"/>
                  </w:tcBorders>
                  <w:vAlign w:val="center"/>
                  <w:hideMark/>
                </w:tcPr>
                <w:p w14:paraId="324B1ADB" w14:textId="77777777" w:rsidR="00D33F26" w:rsidRPr="007B2BD1" w:rsidRDefault="00D33F26" w:rsidP="00740376">
                  <w:pPr>
                    <w:spacing w:after="60" w:line="240" w:lineRule="auto"/>
                    <w:rPr>
                      <w:rFonts w:ascii="Arial" w:hAnsi="Arial" w:cs="Arial"/>
                    </w:rPr>
                  </w:pPr>
                </w:p>
              </w:tc>
              <w:tc>
                <w:tcPr>
                  <w:tcW w:w="1237" w:type="dxa"/>
                  <w:tcBorders>
                    <w:top w:val="single" w:sz="4" w:space="0" w:color="auto"/>
                    <w:left w:val="single" w:sz="4" w:space="0" w:color="auto"/>
                    <w:bottom w:val="single" w:sz="4" w:space="0" w:color="auto"/>
                    <w:right w:val="single" w:sz="4" w:space="0" w:color="auto"/>
                  </w:tcBorders>
                  <w:hideMark/>
                </w:tcPr>
                <w:p w14:paraId="0652184E"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For Slopes up to 80°</w:t>
                  </w:r>
                </w:p>
              </w:tc>
              <w:tc>
                <w:tcPr>
                  <w:tcW w:w="996" w:type="dxa"/>
                  <w:vMerge/>
                  <w:tcBorders>
                    <w:top w:val="single" w:sz="4" w:space="0" w:color="auto"/>
                    <w:left w:val="single" w:sz="4" w:space="0" w:color="auto"/>
                    <w:bottom w:val="single" w:sz="4" w:space="0" w:color="auto"/>
                    <w:right w:val="single" w:sz="4" w:space="0" w:color="auto"/>
                  </w:tcBorders>
                  <w:vAlign w:val="center"/>
                  <w:hideMark/>
                </w:tcPr>
                <w:p w14:paraId="167B2C86" w14:textId="77777777" w:rsidR="00D33F26" w:rsidRPr="007B2BD1" w:rsidRDefault="00D33F26" w:rsidP="00740376">
                  <w:pPr>
                    <w:spacing w:after="60" w:line="240" w:lineRule="auto"/>
                    <w:rPr>
                      <w:rFonts w:ascii="Arial" w:hAnsi="Arial" w:cs="Arial"/>
                      <w:color w:val="000000"/>
                    </w:rPr>
                  </w:pPr>
                </w:p>
              </w:tc>
              <w:tc>
                <w:tcPr>
                  <w:tcW w:w="703" w:type="dxa"/>
                  <w:vMerge/>
                  <w:tcBorders>
                    <w:top w:val="single" w:sz="4" w:space="0" w:color="auto"/>
                    <w:left w:val="single" w:sz="4" w:space="0" w:color="auto"/>
                    <w:bottom w:val="single" w:sz="4" w:space="0" w:color="auto"/>
                    <w:right w:val="single" w:sz="4" w:space="0" w:color="auto"/>
                  </w:tcBorders>
                  <w:vAlign w:val="center"/>
                  <w:hideMark/>
                </w:tcPr>
                <w:p w14:paraId="0E67CF66" w14:textId="77777777" w:rsidR="00D33F26" w:rsidRPr="007B2BD1" w:rsidRDefault="00D33F26" w:rsidP="00740376">
                  <w:pPr>
                    <w:spacing w:after="60" w:line="240" w:lineRule="auto"/>
                    <w:rPr>
                      <w:rFonts w:ascii="Arial" w:hAnsi="Arial" w:cs="Arial"/>
                      <w:color w:val="000000"/>
                    </w:rPr>
                  </w:pPr>
                </w:p>
              </w:tc>
              <w:tc>
                <w:tcPr>
                  <w:tcW w:w="1665" w:type="dxa"/>
                  <w:tcBorders>
                    <w:top w:val="single" w:sz="4" w:space="0" w:color="auto"/>
                    <w:left w:val="single" w:sz="4" w:space="0" w:color="auto"/>
                    <w:bottom w:val="single" w:sz="4" w:space="0" w:color="auto"/>
                    <w:right w:val="single" w:sz="4" w:space="0" w:color="auto"/>
                  </w:tcBorders>
                  <w:hideMark/>
                </w:tcPr>
                <w:p w14:paraId="3F8C30CE"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35</w:t>
                  </w:r>
                </w:p>
              </w:tc>
            </w:tr>
            <w:tr w:rsidR="00D33F26" w:rsidRPr="007B2BD1" w14:paraId="39FA5A29" w14:textId="77777777" w:rsidTr="00D33F26">
              <w:trPr>
                <w:trHeight w:val="622"/>
              </w:trPr>
              <w:tc>
                <w:tcPr>
                  <w:tcW w:w="2474" w:type="dxa"/>
                  <w:gridSpan w:val="2"/>
                  <w:tcBorders>
                    <w:top w:val="single" w:sz="4" w:space="0" w:color="auto"/>
                    <w:left w:val="single" w:sz="4" w:space="0" w:color="auto"/>
                    <w:bottom w:val="single" w:sz="4" w:space="0" w:color="auto"/>
                    <w:right w:val="single" w:sz="4" w:space="0" w:color="auto"/>
                  </w:tcBorders>
                  <w:hideMark/>
                </w:tcPr>
                <w:p w14:paraId="2B224ECC"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Ultraviolet stability at 500h, Retained strength percentage with respect to original strength</w:t>
                  </w:r>
                </w:p>
              </w:tc>
              <w:tc>
                <w:tcPr>
                  <w:tcW w:w="996" w:type="dxa"/>
                  <w:tcBorders>
                    <w:top w:val="single" w:sz="4" w:space="0" w:color="auto"/>
                    <w:left w:val="single" w:sz="4" w:space="0" w:color="auto"/>
                    <w:bottom w:val="single" w:sz="4" w:space="0" w:color="auto"/>
                    <w:right w:val="single" w:sz="4" w:space="0" w:color="auto"/>
                  </w:tcBorders>
                  <w:hideMark/>
                </w:tcPr>
                <w:p w14:paraId="5E35BCB4"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4355</w:t>
                  </w:r>
                </w:p>
              </w:tc>
              <w:tc>
                <w:tcPr>
                  <w:tcW w:w="703" w:type="dxa"/>
                  <w:tcBorders>
                    <w:top w:val="single" w:sz="4" w:space="0" w:color="auto"/>
                    <w:left w:val="single" w:sz="4" w:space="0" w:color="auto"/>
                    <w:bottom w:val="single" w:sz="4" w:space="0" w:color="auto"/>
                    <w:right w:val="single" w:sz="4" w:space="0" w:color="auto"/>
                  </w:tcBorders>
                  <w:hideMark/>
                </w:tcPr>
                <w:p w14:paraId="4E953063"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rPr>
                    <w:t>%</w:t>
                  </w:r>
                </w:p>
              </w:tc>
              <w:tc>
                <w:tcPr>
                  <w:tcW w:w="1665" w:type="dxa"/>
                  <w:tcBorders>
                    <w:top w:val="single" w:sz="4" w:space="0" w:color="auto"/>
                    <w:left w:val="single" w:sz="4" w:space="0" w:color="auto"/>
                    <w:bottom w:val="single" w:sz="4" w:space="0" w:color="auto"/>
                    <w:right w:val="single" w:sz="4" w:space="0" w:color="auto"/>
                  </w:tcBorders>
                  <w:hideMark/>
                </w:tcPr>
                <w:p w14:paraId="4C6E2E7D"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80</w:t>
                  </w:r>
                </w:p>
              </w:tc>
            </w:tr>
            <w:tr w:rsidR="00D33F26" w:rsidRPr="007B2BD1" w14:paraId="0654A1A4" w14:textId="77777777" w:rsidTr="00D33F26">
              <w:trPr>
                <w:trHeight w:val="610"/>
              </w:trPr>
              <w:tc>
                <w:tcPr>
                  <w:tcW w:w="2474" w:type="dxa"/>
                  <w:gridSpan w:val="2"/>
                  <w:tcBorders>
                    <w:top w:val="single" w:sz="4" w:space="0" w:color="auto"/>
                    <w:left w:val="single" w:sz="4" w:space="0" w:color="auto"/>
                    <w:bottom w:val="single" w:sz="4" w:space="0" w:color="auto"/>
                    <w:right w:val="single" w:sz="4" w:space="0" w:color="auto"/>
                  </w:tcBorders>
                  <w:hideMark/>
                </w:tcPr>
                <w:p w14:paraId="5461AE2F"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Thickness</w:t>
                  </w:r>
                </w:p>
              </w:tc>
              <w:tc>
                <w:tcPr>
                  <w:tcW w:w="996" w:type="dxa"/>
                  <w:tcBorders>
                    <w:top w:val="single" w:sz="4" w:space="0" w:color="auto"/>
                    <w:left w:val="single" w:sz="4" w:space="0" w:color="auto"/>
                    <w:bottom w:val="single" w:sz="4" w:space="0" w:color="auto"/>
                    <w:right w:val="single" w:sz="4" w:space="0" w:color="auto"/>
                  </w:tcBorders>
                  <w:hideMark/>
                </w:tcPr>
                <w:p w14:paraId="4264325E" w14:textId="74ED0315"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 6525</w:t>
                  </w:r>
                </w:p>
              </w:tc>
              <w:tc>
                <w:tcPr>
                  <w:tcW w:w="703" w:type="dxa"/>
                  <w:tcBorders>
                    <w:top w:val="single" w:sz="4" w:space="0" w:color="auto"/>
                    <w:left w:val="single" w:sz="4" w:space="0" w:color="auto"/>
                    <w:bottom w:val="single" w:sz="4" w:space="0" w:color="auto"/>
                    <w:right w:val="single" w:sz="4" w:space="0" w:color="auto"/>
                  </w:tcBorders>
                  <w:hideMark/>
                </w:tcPr>
                <w:p w14:paraId="18ED0C34"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mm</w:t>
                  </w:r>
                </w:p>
              </w:tc>
              <w:tc>
                <w:tcPr>
                  <w:tcW w:w="1665" w:type="dxa"/>
                  <w:tcBorders>
                    <w:top w:val="single" w:sz="4" w:space="0" w:color="auto"/>
                    <w:left w:val="single" w:sz="4" w:space="0" w:color="auto"/>
                    <w:bottom w:val="single" w:sz="4" w:space="0" w:color="auto"/>
                    <w:right w:val="single" w:sz="4" w:space="0" w:color="auto"/>
                  </w:tcBorders>
                  <w:hideMark/>
                </w:tcPr>
                <w:p w14:paraId="58F9E860"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12</w:t>
                  </w:r>
                </w:p>
              </w:tc>
            </w:tr>
            <w:tr w:rsidR="00D33F26" w:rsidRPr="007B2BD1" w14:paraId="0EEA825A" w14:textId="77777777" w:rsidTr="00D33F26">
              <w:trPr>
                <w:trHeight w:val="426"/>
              </w:trPr>
              <w:tc>
                <w:tcPr>
                  <w:tcW w:w="2474" w:type="dxa"/>
                  <w:gridSpan w:val="2"/>
                  <w:tcBorders>
                    <w:top w:val="single" w:sz="4" w:space="0" w:color="auto"/>
                    <w:left w:val="single" w:sz="4" w:space="0" w:color="auto"/>
                    <w:bottom w:val="single" w:sz="4" w:space="0" w:color="auto"/>
                    <w:right w:val="single" w:sz="4" w:space="0" w:color="auto"/>
                  </w:tcBorders>
                  <w:hideMark/>
                </w:tcPr>
                <w:p w14:paraId="77C9C03B"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Mass per unit area of the composite</w:t>
                  </w:r>
                </w:p>
              </w:tc>
              <w:tc>
                <w:tcPr>
                  <w:tcW w:w="996" w:type="dxa"/>
                  <w:tcBorders>
                    <w:top w:val="single" w:sz="4" w:space="0" w:color="auto"/>
                    <w:left w:val="single" w:sz="4" w:space="0" w:color="auto"/>
                    <w:bottom w:val="single" w:sz="4" w:space="0" w:color="auto"/>
                    <w:right w:val="single" w:sz="4" w:space="0" w:color="auto"/>
                  </w:tcBorders>
                  <w:hideMark/>
                </w:tcPr>
                <w:p w14:paraId="11E0855B" w14:textId="77777777" w:rsidR="00D33F26" w:rsidRPr="007B2BD1" w:rsidRDefault="00D33F26" w:rsidP="00740376">
                  <w:pPr>
                    <w:autoSpaceDE w:val="0"/>
                    <w:autoSpaceDN w:val="0"/>
                    <w:adjustRightInd w:val="0"/>
                    <w:spacing w:after="60" w:line="240" w:lineRule="auto"/>
                    <w:jc w:val="both"/>
                    <w:outlineLvl w:val="1"/>
                    <w:rPr>
                      <w:rFonts w:ascii="Arial" w:hAnsi="Arial" w:cs="Arial"/>
                      <w:color w:val="000000"/>
                    </w:rPr>
                  </w:pPr>
                  <w:r w:rsidRPr="007B2BD1">
                    <w:rPr>
                      <w:rFonts w:ascii="Arial" w:hAnsi="Arial" w:cs="Arial"/>
                      <w:color w:val="000000"/>
                    </w:rPr>
                    <w:t>ASTM D 3776</w:t>
                  </w:r>
                </w:p>
              </w:tc>
              <w:tc>
                <w:tcPr>
                  <w:tcW w:w="703" w:type="dxa"/>
                  <w:tcBorders>
                    <w:top w:val="single" w:sz="4" w:space="0" w:color="auto"/>
                    <w:left w:val="single" w:sz="4" w:space="0" w:color="auto"/>
                    <w:bottom w:val="single" w:sz="4" w:space="0" w:color="auto"/>
                    <w:right w:val="single" w:sz="4" w:space="0" w:color="auto"/>
                  </w:tcBorders>
                  <w:hideMark/>
                </w:tcPr>
                <w:p w14:paraId="6D68B984" w14:textId="77777777" w:rsidR="00D33F26" w:rsidRPr="007B2BD1" w:rsidRDefault="00D33F26" w:rsidP="00740376">
                  <w:pPr>
                    <w:autoSpaceDE w:val="0"/>
                    <w:autoSpaceDN w:val="0"/>
                    <w:adjustRightInd w:val="0"/>
                    <w:spacing w:after="60" w:line="240" w:lineRule="auto"/>
                    <w:jc w:val="both"/>
                    <w:outlineLvl w:val="1"/>
                    <w:rPr>
                      <w:rFonts w:ascii="Arial" w:hAnsi="Arial" w:cs="Arial"/>
                      <w:vertAlign w:val="superscript"/>
                    </w:rPr>
                  </w:pPr>
                  <w:r w:rsidRPr="007B2BD1">
                    <w:rPr>
                      <w:rFonts w:ascii="Arial" w:hAnsi="Arial" w:cs="Arial"/>
                    </w:rPr>
                    <w:t>gm/m</w:t>
                  </w:r>
                  <w:r w:rsidRPr="007B2BD1">
                    <w:rPr>
                      <w:rFonts w:ascii="Arial" w:hAnsi="Arial" w:cs="Arial"/>
                      <w:vertAlign w:val="superscript"/>
                    </w:rPr>
                    <w:t>2</w:t>
                  </w:r>
                </w:p>
              </w:tc>
              <w:tc>
                <w:tcPr>
                  <w:tcW w:w="1665" w:type="dxa"/>
                  <w:tcBorders>
                    <w:top w:val="single" w:sz="4" w:space="0" w:color="auto"/>
                    <w:left w:val="single" w:sz="4" w:space="0" w:color="auto"/>
                    <w:bottom w:val="single" w:sz="4" w:space="0" w:color="auto"/>
                    <w:right w:val="single" w:sz="4" w:space="0" w:color="auto"/>
                  </w:tcBorders>
                  <w:hideMark/>
                </w:tcPr>
                <w:p w14:paraId="65A1E567" w14:textId="77777777" w:rsidR="00D33F26" w:rsidRPr="007B2BD1" w:rsidRDefault="00D33F26" w:rsidP="00740376">
                  <w:pPr>
                    <w:autoSpaceDE w:val="0"/>
                    <w:autoSpaceDN w:val="0"/>
                    <w:adjustRightInd w:val="0"/>
                    <w:spacing w:after="60" w:line="240" w:lineRule="auto"/>
                    <w:jc w:val="both"/>
                    <w:outlineLvl w:val="1"/>
                    <w:rPr>
                      <w:rFonts w:ascii="Arial" w:hAnsi="Arial" w:cs="Arial"/>
                    </w:rPr>
                  </w:pPr>
                  <w:r w:rsidRPr="007B2BD1">
                    <w:rPr>
                      <w:rFonts w:ascii="Arial" w:hAnsi="Arial" w:cs="Arial"/>
                    </w:rPr>
                    <w:t>500</w:t>
                  </w:r>
                </w:p>
              </w:tc>
            </w:tr>
          </w:tbl>
          <w:p w14:paraId="559779AE" w14:textId="77777777" w:rsidR="00D33F26" w:rsidRDefault="00D33F26" w:rsidP="00740376">
            <w:pPr>
              <w:autoSpaceDE w:val="0"/>
              <w:autoSpaceDN w:val="0"/>
              <w:adjustRightInd w:val="0"/>
              <w:spacing w:after="60"/>
              <w:jc w:val="both"/>
              <w:outlineLvl w:val="1"/>
              <w:rPr>
                <w:rFonts w:ascii="Arial" w:hAnsi="Arial" w:cs="Arial"/>
                <w:b/>
                <w:color w:val="000000"/>
              </w:rPr>
            </w:pPr>
          </w:p>
          <w:p w14:paraId="310B2693"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2F6E77F9" w14:textId="66182294" w:rsidR="00D33F26" w:rsidRDefault="00D33F26" w:rsidP="00845216">
            <w:pPr>
              <w:spacing w:before="1" w:line="254" w:lineRule="auto"/>
              <w:ind w:left="360" w:right="1443"/>
              <w:jc w:val="both"/>
              <w:rPr>
                <w:rFonts w:ascii="Arial"/>
                <w:b/>
              </w:rPr>
            </w:pPr>
            <w:r>
              <w:rPr>
                <w:rFonts w:ascii="Arial"/>
                <w:b/>
                <w:noProof/>
                <w:lang w:eastAsia="en-IN" w:bidi="hi-IN"/>
              </w:rPr>
              <w:lastRenderedPageBreak/>
              <mc:AlternateContent>
                <mc:Choice Requires="wps">
                  <w:drawing>
                    <wp:anchor distT="0" distB="0" distL="0" distR="0" simplePos="0" relativeHeight="251748352" behindDoc="1" locked="0" layoutInCell="1" allowOverlap="1" wp14:anchorId="24641B0D" wp14:editId="2F302C16">
                      <wp:simplePos x="0" y="0"/>
                      <wp:positionH relativeFrom="page">
                        <wp:posOffset>1221105</wp:posOffset>
                      </wp:positionH>
                      <wp:positionV relativeFrom="paragraph">
                        <wp:posOffset>1584325</wp:posOffset>
                      </wp:positionV>
                      <wp:extent cx="5046345" cy="5063490"/>
                      <wp:effectExtent l="1905" t="8255" r="0" b="5080"/>
                      <wp:wrapNone/>
                      <wp:docPr id="472869892"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46345" cy="5063490"/>
                              </a:xfrm>
                              <a:custGeom>
                                <a:avLst/>
                                <a:gdLst>
                                  <a:gd name="T0" fmla="*/ 616369 w 5046345"/>
                                  <a:gd name="T1" fmla="*/ 3321024 h 5063490"/>
                                  <a:gd name="T2" fmla="*/ 229273 w 5046345"/>
                                  <a:gd name="T3" fmla="*/ 3853142 h 5063490"/>
                                  <a:gd name="T4" fmla="*/ 1087958 w 5046345"/>
                                  <a:gd name="T5" fmla="*/ 5060315 h 5063490"/>
                                  <a:gd name="T6" fmla="*/ 1171651 w 5046345"/>
                                  <a:gd name="T7" fmla="*/ 4961001 h 5063490"/>
                                  <a:gd name="T8" fmla="*/ 1445209 w 5046345"/>
                                  <a:gd name="T9" fmla="*/ 4725670 h 5063490"/>
                                  <a:gd name="T10" fmla="*/ 1750771 w 5046345"/>
                                  <a:gd name="T11" fmla="*/ 4382008 h 5063490"/>
                                  <a:gd name="T12" fmla="*/ 2342438 w 5046345"/>
                                  <a:gd name="T13" fmla="*/ 3758438 h 5063490"/>
                                  <a:gd name="T14" fmla="*/ 2191969 w 5046345"/>
                                  <a:gd name="T15" fmla="*/ 3723894 h 5063490"/>
                                  <a:gd name="T16" fmla="*/ 1747926 w 5046345"/>
                                  <a:gd name="T17" fmla="*/ 3715982 h 5063490"/>
                                  <a:gd name="T18" fmla="*/ 1482801 w 5046345"/>
                                  <a:gd name="T19" fmla="*/ 3287141 h 5063490"/>
                                  <a:gd name="T20" fmla="*/ 1927212 w 5046345"/>
                                  <a:gd name="T21" fmla="*/ 3295383 h 5063490"/>
                                  <a:gd name="T22" fmla="*/ 2193175 w 5046345"/>
                                  <a:gd name="T23" fmla="*/ 3387331 h 5063490"/>
                                  <a:gd name="T24" fmla="*/ 1792579 w 5046345"/>
                                  <a:gd name="T25" fmla="*/ 3037763 h 5063490"/>
                                  <a:gd name="T26" fmla="*/ 1362405 w 5046345"/>
                                  <a:gd name="T27" fmla="*/ 3138474 h 5063490"/>
                                  <a:gd name="T28" fmla="*/ 1467053 w 5046345"/>
                                  <a:gd name="T29" fmla="*/ 3604882 h 5063490"/>
                                  <a:gd name="T30" fmla="*/ 1882508 w 5046345"/>
                                  <a:gd name="T31" fmla="*/ 3974490 h 5063490"/>
                                  <a:gd name="T32" fmla="*/ 2327973 w 5046345"/>
                                  <a:gd name="T33" fmla="*/ 3837063 h 5063490"/>
                                  <a:gd name="T34" fmla="*/ 2673781 w 5046345"/>
                                  <a:gd name="T35" fmla="*/ 2787040 h 5063490"/>
                                  <a:gd name="T36" fmla="*/ 2395436 w 5046345"/>
                                  <a:gd name="T37" fmla="*/ 2644927 h 5063490"/>
                                  <a:gd name="T38" fmla="*/ 2256599 w 5046345"/>
                                  <a:gd name="T39" fmla="*/ 2624366 h 5063490"/>
                                  <a:gd name="T40" fmla="*/ 1888058 w 5046345"/>
                                  <a:gd name="T41" fmla="*/ 2297861 h 5063490"/>
                                  <a:gd name="T42" fmla="*/ 2256358 w 5046345"/>
                                  <a:gd name="T43" fmla="*/ 2560447 h 5063490"/>
                                  <a:gd name="T44" fmla="*/ 1919084 w 5046345"/>
                                  <a:gd name="T45" fmla="*/ 2114981 h 5063490"/>
                                  <a:gd name="T46" fmla="*/ 2630119 w 5046345"/>
                                  <a:gd name="T47" fmla="*/ 3518154 h 5063490"/>
                                  <a:gd name="T48" fmla="*/ 2717622 w 5046345"/>
                                  <a:gd name="T49" fmla="*/ 3423793 h 5063490"/>
                                  <a:gd name="T50" fmla="*/ 2619222 w 5046345"/>
                                  <a:gd name="T51" fmla="*/ 2915145 h 5063490"/>
                                  <a:gd name="T52" fmla="*/ 3098114 w 5046345"/>
                                  <a:gd name="T53" fmla="*/ 3067685 h 5063490"/>
                                  <a:gd name="T54" fmla="*/ 2626944 w 5046345"/>
                                  <a:gd name="T55" fmla="*/ 1424305 h 5063490"/>
                                  <a:gd name="T56" fmla="*/ 2077732 w 5046345"/>
                                  <a:gd name="T57" fmla="*/ 1927898 h 5063490"/>
                                  <a:gd name="T58" fmla="*/ 3377006 w 5046345"/>
                                  <a:gd name="T59" fmla="*/ 2783459 h 5063490"/>
                                  <a:gd name="T60" fmla="*/ 4395000 w 5046345"/>
                                  <a:gd name="T61" fmla="*/ 1754352 h 5063490"/>
                                  <a:gd name="T62" fmla="*/ 4304868 w 5046345"/>
                                  <a:gd name="T63" fmla="*/ 1665452 h 5063490"/>
                                  <a:gd name="T64" fmla="*/ 3980954 w 5046345"/>
                                  <a:gd name="T65" fmla="*/ 1525752 h 5063490"/>
                                  <a:gd name="T66" fmla="*/ 3854361 w 5046345"/>
                                  <a:gd name="T67" fmla="*/ 2097252 h 5063490"/>
                                  <a:gd name="T68" fmla="*/ 3465207 w 5046345"/>
                                  <a:gd name="T69" fmla="*/ 1919452 h 5063490"/>
                                  <a:gd name="T70" fmla="*/ 3605669 w 5046345"/>
                                  <a:gd name="T71" fmla="*/ 1754352 h 5063490"/>
                                  <a:gd name="T72" fmla="*/ 3954056 w 5046345"/>
                                  <a:gd name="T73" fmla="*/ 1855952 h 5063490"/>
                                  <a:gd name="T74" fmla="*/ 3741775 w 5046345"/>
                                  <a:gd name="T75" fmla="*/ 1233652 h 5063490"/>
                                  <a:gd name="T76" fmla="*/ 3655644 w 5046345"/>
                                  <a:gd name="T77" fmla="*/ 1284452 h 5063490"/>
                                  <a:gd name="T78" fmla="*/ 3767277 w 5046345"/>
                                  <a:gd name="T79" fmla="*/ 1436852 h 5063490"/>
                                  <a:gd name="T80" fmla="*/ 3900474 w 5046345"/>
                                  <a:gd name="T81" fmla="*/ 1640052 h 5063490"/>
                                  <a:gd name="T82" fmla="*/ 3568039 w 5046345"/>
                                  <a:gd name="T83" fmla="*/ 1589252 h 5063490"/>
                                  <a:gd name="T84" fmla="*/ 3426536 w 5046345"/>
                                  <a:gd name="T85" fmla="*/ 1373352 h 5063490"/>
                                  <a:gd name="T86" fmla="*/ 3308489 w 5046345"/>
                                  <a:gd name="T87" fmla="*/ 1055852 h 5063490"/>
                                  <a:gd name="T88" fmla="*/ 3151009 w 5046345"/>
                                  <a:gd name="T89" fmla="*/ 1449552 h 5063490"/>
                                  <a:gd name="T90" fmla="*/ 2985452 w 5046345"/>
                                  <a:gd name="T91" fmla="*/ 1335252 h 5063490"/>
                                  <a:gd name="T92" fmla="*/ 2925394 w 5046345"/>
                                  <a:gd name="T93" fmla="*/ 1157452 h 5063490"/>
                                  <a:gd name="T94" fmla="*/ 3093351 w 5046345"/>
                                  <a:gd name="T95" fmla="*/ 1068552 h 5063490"/>
                                  <a:gd name="T96" fmla="*/ 3261398 w 5046345"/>
                                  <a:gd name="T97" fmla="*/ 1233652 h 5063490"/>
                                  <a:gd name="T98" fmla="*/ 3111004 w 5046345"/>
                                  <a:gd name="T99" fmla="*/ 903452 h 5063490"/>
                                  <a:gd name="T100" fmla="*/ 2805607 w 5046345"/>
                                  <a:gd name="T101" fmla="*/ 1030452 h 5063490"/>
                                  <a:gd name="T102" fmla="*/ 2842907 w 5046345"/>
                                  <a:gd name="T103" fmla="*/ 1373352 h 5063490"/>
                                  <a:gd name="T104" fmla="*/ 3153740 w 5046345"/>
                                  <a:gd name="T105" fmla="*/ 1601952 h 5063490"/>
                                  <a:gd name="T106" fmla="*/ 3305391 w 5046345"/>
                                  <a:gd name="T107" fmla="*/ 1894052 h 5063490"/>
                                  <a:gd name="T108" fmla="*/ 3865384 w 5046345"/>
                                  <a:gd name="T109" fmla="*/ 2287752 h 5063490"/>
                                  <a:gd name="T110" fmla="*/ 4061282 w 5046345"/>
                                  <a:gd name="T111" fmla="*/ 2122652 h 5063490"/>
                                  <a:gd name="T112" fmla="*/ 4191495 w 5046345"/>
                                  <a:gd name="T113" fmla="*/ 1843252 h 5063490"/>
                                  <a:gd name="T114" fmla="*/ 4400372 w 5046345"/>
                                  <a:gd name="T115" fmla="*/ 1792452 h 5063490"/>
                                  <a:gd name="T116" fmla="*/ 3931615 w 5046345"/>
                                  <a:gd name="T117" fmla="*/ 0 h 5063490"/>
                                  <a:gd name="T118" fmla="*/ 3532581 w 5046345"/>
                                  <a:gd name="T119" fmla="*/ 418084 h 5063490"/>
                                  <a:gd name="T120" fmla="*/ 4562424 w 5046345"/>
                                  <a:gd name="T121" fmla="*/ 1606931 h 5063490"/>
                                  <a:gd name="T122" fmla="*/ 4949901 w 5046345"/>
                                  <a:gd name="T123" fmla="*/ 1191387 h 5063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46345" h="5063490">
                                    <a:moveTo>
                                      <a:pt x="1851990" y="4303268"/>
                                    </a:moveTo>
                                    <a:lnTo>
                                      <a:pt x="1848180" y="4293108"/>
                                    </a:lnTo>
                                    <a:lnTo>
                                      <a:pt x="1844497" y="4288282"/>
                                    </a:lnTo>
                                    <a:lnTo>
                                      <a:pt x="1840052" y="4283964"/>
                                    </a:lnTo>
                                    <a:lnTo>
                                      <a:pt x="807161" y="3251073"/>
                                    </a:lnTo>
                                    <a:lnTo>
                                      <a:pt x="772744" y="3223006"/>
                                    </a:lnTo>
                                    <a:lnTo>
                                      <a:pt x="734136" y="3209417"/>
                                    </a:lnTo>
                                    <a:lnTo>
                                      <a:pt x="726008" y="3209036"/>
                                    </a:lnTo>
                                    <a:lnTo>
                                      <a:pt x="710895" y="3213481"/>
                                    </a:lnTo>
                                    <a:lnTo>
                                      <a:pt x="638759" y="3284093"/>
                                    </a:lnTo>
                                    <a:lnTo>
                                      <a:pt x="616369" y="3321024"/>
                                    </a:lnTo>
                                    <a:lnTo>
                                      <a:pt x="614680" y="3338271"/>
                                    </a:lnTo>
                                    <a:lnTo>
                                      <a:pt x="615137" y="3347720"/>
                                    </a:lnTo>
                                    <a:lnTo>
                                      <a:pt x="628853" y="3392932"/>
                                    </a:lnTo>
                                    <a:lnTo>
                                      <a:pt x="650455" y="3434816"/>
                                    </a:lnTo>
                                    <a:lnTo>
                                      <a:pt x="660095" y="3450336"/>
                                    </a:lnTo>
                                    <a:lnTo>
                                      <a:pt x="765048" y="3627501"/>
                                    </a:lnTo>
                                    <a:lnTo>
                                      <a:pt x="1077696" y="4160418"/>
                                    </a:lnTo>
                                    <a:lnTo>
                                      <a:pt x="1261059" y="4470781"/>
                                    </a:lnTo>
                                    <a:lnTo>
                                      <a:pt x="1258265" y="4473448"/>
                                    </a:lnTo>
                                    <a:lnTo>
                                      <a:pt x="1170203" y="4419955"/>
                                    </a:lnTo>
                                    <a:lnTo>
                                      <a:pt x="229273" y="3853142"/>
                                    </a:lnTo>
                                    <a:lnTo>
                                      <a:pt x="190703" y="3832860"/>
                                    </a:lnTo>
                                    <a:lnTo>
                                      <a:pt x="145618" y="3820541"/>
                                    </a:lnTo>
                                    <a:lnTo>
                                      <a:pt x="134886" y="3820528"/>
                                    </a:lnTo>
                                    <a:lnTo>
                                      <a:pt x="124726" y="3821747"/>
                                    </a:lnTo>
                                    <a:lnTo>
                                      <a:pt x="87528" y="3837800"/>
                                    </a:lnTo>
                                    <a:lnTo>
                                      <a:pt x="12306" y="3910457"/>
                                    </a:lnTo>
                                    <a:lnTo>
                                      <a:pt x="0" y="3940276"/>
                                    </a:lnTo>
                                    <a:lnTo>
                                      <a:pt x="660" y="3953383"/>
                                    </a:lnTo>
                                    <a:lnTo>
                                      <a:pt x="24599" y="3999776"/>
                                    </a:lnTo>
                                    <a:lnTo>
                                      <a:pt x="1078052" y="5054727"/>
                                    </a:lnTo>
                                    <a:lnTo>
                                      <a:pt x="1087958" y="5060315"/>
                                    </a:lnTo>
                                    <a:lnTo>
                                      <a:pt x="1092530" y="5062728"/>
                                    </a:lnTo>
                                    <a:lnTo>
                                      <a:pt x="1097356" y="5063109"/>
                                    </a:lnTo>
                                    <a:lnTo>
                                      <a:pt x="1102944" y="5061077"/>
                                    </a:lnTo>
                                    <a:lnTo>
                                      <a:pt x="1108786" y="5060315"/>
                                    </a:lnTo>
                                    <a:lnTo>
                                      <a:pt x="1140561" y="5038737"/>
                                    </a:lnTo>
                                    <a:lnTo>
                                      <a:pt x="1168984" y="5007229"/>
                                    </a:lnTo>
                                    <a:lnTo>
                                      <a:pt x="1176985" y="4986909"/>
                                    </a:lnTo>
                                    <a:lnTo>
                                      <a:pt x="1179017" y="4981448"/>
                                    </a:lnTo>
                                    <a:lnTo>
                                      <a:pt x="1179271" y="4975987"/>
                                    </a:lnTo>
                                    <a:lnTo>
                                      <a:pt x="1175461" y="4965827"/>
                                    </a:lnTo>
                                    <a:lnTo>
                                      <a:pt x="1171651" y="4961001"/>
                                    </a:lnTo>
                                    <a:lnTo>
                                      <a:pt x="189179" y="3978402"/>
                                    </a:lnTo>
                                    <a:lnTo>
                                      <a:pt x="189687" y="3977894"/>
                                    </a:lnTo>
                                    <a:lnTo>
                                      <a:pt x="320141" y="4058145"/>
                                    </a:lnTo>
                                    <a:lnTo>
                                      <a:pt x="1409776" y="4722876"/>
                                    </a:lnTo>
                                    <a:lnTo>
                                      <a:pt x="1413840" y="4725924"/>
                                    </a:lnTo>
                                    <a:lnTo>
                                      <a:pt x="1418920" y="4727575"/>
                                    </a:lnTo>
                                    <a:lnTo>
                                      <a:pt x="1423746" y="4728083"/>
                                    </a:lnTo>
                                    <a:lnTo>
                                      <a:pt x="1427937" y="4729099"/>
                                    </a:lnTo>
                                    <a:lnTo>
                                      <a:pt x="1433271" y="4728972"/>
                                    </a:lnTo>
                                    <a:lnTo>
                                      <a:pt x="1438859" y="4726940"/>
                                    </a:lnTo>
                                    <a:lnTo>
                                      <a:pt x="1445209" y="4725670"/>
                                    </a:lnTo>
                                    <a:lnTo>
                                      <a:pt x="1484185" y="4695431"/>
                                    </a:lnTo>
                                    <a:lnTo>
                                      <a:pt x="1505534" y="4661916"/>
                                    </a:lnTo>
                                    <a:lnTo>
                                      <a:pt x="1507566" y="4656328"/>
                                    </a:lnTo>
                                    <a:lnTo>
                                      <a:pt x="1507820" y="4650994"/>
                                    </a:lnTo>
                                    <a:lnTo>
                                      <a:pt x="1507439" y="4646168"/>
                                    </a:lnTo>
                                    <a:lnTo>
                                      <a:pt x="1504645" y="4636897"/>
                                    </a:lnTo>
                                    <a:lnTo>
                                      <a:pt x="1395958" y="4455884"/>
                                    </a:lnTo>
                                    <a:lnTo>
                                      <a:pt x="1029728" y="3839857"/>
                                    </a:lnTo>
                                    <a:lnTo>
                                      <a:pt x="767156" y="3400425"/>
                                    </a:lnTo>
                                    <a:lnTo>
                                      <a:pt x="768172" y="3399409"/>
                                    </a:lnTo>
                                    <a:lnTo>
                                      <a:pt x="1750771" y="4382008"/>
                                    </a:lnTo>
                                    <a:lnTo>
                                      <a:pt x="1755597" y="4385691"/>
                                    </a:lnTo>
                                    <a:lnTo>
                                      <a:pt x="1765884" y="4389374"/>
                                    </a:lnTo>
                                    <a:lnTo>
                                      <a:pt x="1770710" y="4389755"/>
                                    </a:lnTo>
                                    <a:lnTo>
                                      <a:pt x="1776171" y="4387723"/>
                                    </a:lnTo>
                                    <a:lnTo>
                                      <a:pt x="1782013" y="4387088"/>
                                    </a:lnTo>
                                    <a:lnTo>
                                      <a:pt x="1814004" y="4365244"/>
                                    </a:lnTo>
                                    <a:lnTo>
                                      <a:pt x="1841703" y="4334510"/>
                                    </a:lnTo>
                                    <a:lnTo>
                                      <a:pt x="1849704" y="4314190"/>
                                    </a:lnTo>
                                    <a:lnTo>
                                      <a:pt x="1851736" y="4308602"/>
                                    </a:lnTo>
                                    <a:lnTo>
                                      <a:pt x="1851990" y="4303268"/>
                                    </a:lnTo>
                                    <a:close/>
                                  </a:path>
                                  <a:path w="5046345" h="5063490">
                                    <a:moveTo>
                                      <a:pt x="2342438" y="3758438"/>
                                    </a:moveTo>
                                    <a:lnTo>
                                      <a:pt x="2342350" y="3716451"/>
                                    </a:lnTo>
                                    <a:lnTo>
                                      <a:pt x="2337066" y="3673678"/>
                                    </a:lnTo>
                                    <a:lnTo>
                                      <a:pt x="2326208" y="3629406"/>
                                    </a:lnTo>
                                    <a:lnTo>
                                      <a:pt x="2310053" y="3584270"/>
                                    </a:lnTo>
                                    <a:lnTo>
                                      <a:pt x="2289556" y="3538220"/>
                                    </a:lnTo>
                                    <a:lnTo>
                                      <a:pt x="2264410" y="3491319"/>
                                    </a:lnTo>
                                    <a:lnTo>
                                      <a:pt x="2234260" y="3443605"/>
                                    </a:lnTo>
                                    <a:lnTo>
                                      <a:pt x="2207247" y="3405581"/>
                                    </a:lnTo>
                                    <a:lnTo>
                                      <a:pt x="2193175" y="3387331"/>
                                    </a:lnTo>
                                    <a:lnTo>
                                      <a:pt x="2193175" y="3697757"/>
                                    </a:lnTo>
                                    <a:lnTo>
                                      <a:pt x="2191969" y="3723894"/>
                                    </a:lnTo>
                                    <a:lnTo>
                                      <a:pt x="2176894" y="3772649"/>
                                    </a:lnTo>
                                    <a:lnTo>
                                      <a:pt x="2145360" y="3815588"/>
                                    </a:lnTo>
                                    <a:lnTo>
                                      <a:pt x="2098992" y="3849217"/>
                                    </a:lnTo>
                                    <a:lnTo>
                                      <a:pt x="2047697" y="3862832"/>
                                    </a:lnTo>
                                    <a:lnTo>
                                      <a:pt x="2020417" y="3863263"/>
                                    </a:lnTo>
                                    <a:lnTo>
                                      <a:pt x="1992591" y="3860165"/>
                                    </a:lnTo>
                                    <a:lnTo>
                                      <a:pt x="1934540" y="3842258"/>
                                    </a:lnTo>
                                    <a:lnTo>
                                      <a:pt x="1874354" y="3811447"/>
                                    </a:lnTo>
                                    <a:lnTo>
                                      <a:pt x="1811985" y="3768725"/>
                                    </a:lnTo>
                                    <a:lnTo>
                                      <a:pt x="1780108" y="3743337"/>
                                    </a:lnTo>
                                    <a:lnTo>
                                      <a:pt x="1747926" y="3715982"/>
                                    </a:lnTo>
                                    <a:lnTo>
                                      <a:pt x="1715668" y="3686733"/>
                                    </a:lnTo>
                                    <a:lnTo>
                                      <a:pt x="1683588" y="3655695"/>
                                    </a:lnTo>
                                    <a:lnTo>
                                      <a:pt x="1651571" y="3622433"/>
                                    </a:lnTo>
                                    <a:lnTo>
                                      <a:pt x="1621866" y="3589083"/>
                                    </a:lnTo>
                                    <a:lnTo>
                                      <a:pt x="1594535" y="3555936"/>
                                    </a:lnTo>
                                    <a:lnTo>
                                      <a:pt x="1569669" y="3523234"/>
                                    </a:lnTo>
                                    <a:lnTo>
                                      <a:pt x="1547482" y="3491039"/>
                                    </a:lnTo>
                                    <a:lnTo>
                                      <a:pt x="1511973" y="3428365"/>
                                    </a:lnTo>
                                    <a:lnTo>
                                      <a:pt x="1489583" y="3368751"/>
                                    </a:lnTo>
                                    <a:lnTo>
                                      <a:pt x="1481582" y="3313214"/>
                                    </a:lnTo>
                                    <a:lnTo>
                                      <a:pt x="1482801" y="3287141"/>
                                    </a:lnTo>
                                    <a:lnTo>
                                      <a:pt x="1497622" y="3238589"/>
                                    </a:lnTo>
                                    <a:lnTo>
                                      <a:pt x="1529410" y="3195447"/>
                                    </a:lnTo>
                                    <a:lnTo>
                                      <a:pt x="1575384" y="3161258"/>
                                    </a:lnTo>
                                    <a:lnTo>
                                      <a:pt x="1626666" y="3146691"/>
                                    </a:lnTo>
                                    <a:lnTo>
                                      <a:pt x="1653806" y="3146691"/>
                                    </a:lnTo>
                                    <a:lnTo>
                                      <a:pt x="1710601" y="3157512"/>
                                    </a:lnTo>
                                    <a:lnTo>
                                      <a:pt x="1770456" y="3183102"/>
                                    </a:lnTo>
                                    <a:lnTo>
                                      <a:pt x="1832216" y="3220199"/>
                                    </a:lnTo>
                                    <a:lnTo>
                                      <a:pt x="1863674" y="3243072"/>
                                    </a:lnTo>
                                    <a:lnTo>
                                      <a:pt x="1895373" y="3268332"/>
                                    </a:lnTo>
                                    <a:lnTo>
                                      <a:pt x="1927212" y="3295383"/>
                                    </a:lnTo>
                                    <a:lnTo>
                                      <a:pt x="1959127" y="3324326"/>
                                    </a:lnTo>
                                    <a:lnTo>
                                      <a:pt x="1991055" y="3355213"/>
                                    </a:lnTo>
                                    <a:lnTo>
                                      <a:pt x="2023681" y="3388982"/>
                                    </a:lnTo>
                                    <a:lnTo>
                                      <a:pt x="2053869" y="3422396"/>
                                    </a:lnTo>
                                    <a:lnTo>
                                      <a:pt x="2081504" y="3455441"/>
                                    </a:lnTo>
                                    <a:lnTo>
                                      <a:pt x="2106498" y="3488055"/>
                                    </a:lnTo>
                                    <a:lnTo>
                                      <a:pt x="2128558" y="3520287"/>
                                    </a:lnTo>
                                    <a:lnTo>
                                      <a:pt x="2163318" y="3583025"/>
                                    </a:lnTo>
                                    <a:lnTo>
                                      <a:pt x="2185174" y="3642182"/>
                                    </a:lnTo>
                                    <a:lnTo>
                                      <a:pt x="2193175" y="3697757"/>
                                    </a:lnTo>
                                    <a:lnTo>
                                      <a:pt x="2193175" y="3387331"/>
                                    </a:lnTo>
                                    <a:lnTo>
                                      <a:pt x="2145817" y="3328987"/>
                                    </a:lnTo>
                                    <a:lnTo>
                                      <a:pt x="2111425" y="3290697"/>
                                    </a:lnTo>
                                    <a:lnTo>
                                      <a:pt x="2074621" y="3252597"/>
                                    </a:lnTo>
                                    <a:lnTo>
                                      <a:pt x="2035721" y="3214852"/>
                                    </a:lnTo>
                                    <a:lnTo>
                                      <a:pt x="1997113" y="3179813"/>
                                    </a:lnTo>
                                    <a:lnTo>
                                      <a:pt x="1958886" y="3147479"/>
                                    </a:lnTo>
                                    <a:lnTo>
                                      <a:pt x="1957870" y="3146691"/>
                                    </a:lnTo>
                                    <a:lnTo>
                                      <a:pt x="1921103" y="3117888"/>
                                    </a:lnTo>
                                    <a:lnTo>
                                      <a:pt x="1883867" y="3091053"/>
                                    </a:lnTo>
                                    <a:lnTo>
                                      <a:pt x="1837664" y="3061995"/>
                                    </a:lnTo>
                                    <a:lnTo>
                                      <a:pt x="1792579" y="3037763"/>
                                    </a:lnTo>
                                    <a:lnTo>
                                      <a:pt x="1748599" y="3018282"/>
                                    </a:lnTo>
                                    <a:lnTo>
                                      <a:pt x="1705686" y="3003423"/>
                                    </a:lnTo>
                                    <a:lnTo>
                                      <a:pt x="1664131" y="2993542"/>
                                    </a:lnTo>
                                    <a:lnTo>
                                      <a:pt x="1624037" y="2988919"/>
                                    </a:lnTo>
                                    <a:lnTo>
                                      <a:pt x="1585290" y="2989389"/>
                                    </a:lnTo>
                                    <a:lnTo>
                                      <a:pt x="1511757" y="3005556"/>
                                    </a:lnTo>
                                    <a:lnTo>
                                      <a:pt x="1477302" y="3022079"/>
                                    </a:lnTo>
                                    <a:lnTo>
                                      <a:pt x="1444523" y="3044215"/>
                                    </a:lnTo>
                                    <a:lnTo>
                                      <a:pt x="1413459" y="3071749"/>
                                    </a:lnTo>
                                    <a:lnTo>
                                      <a:pt x="1384935" y="3104134"/>
                                    </a:lnTo>
                                    <a:lnTo>
                                      <a:pt x="1362405" y="3138474"/>
                                    </a:lnTo>
                                    <a:lnTo>
                                      <a:pt x="1346047" y="3174898"/>
                                    </a:lnTo>
                                    <a:lnTo>
                                      <a:pt x="1336116" y="3213481"/>
                                    </a:lnTo>
                                    <a:lnTo>
                                      <a:pt x="1331747" y="3252597"/>
                                    </a:lnTo>
                                    <a:lnTo>
                                      <a:pt x="1331836" y="3287141"/>
                                    </a:lnTo>
                                    <a:lnTo>
                                      <a:pt x="1337322" y="3337598"/>
                                    </a:lnTo>
                                    <a:lnTo>
                                      <a:pt x="1348435" y="3381629"/>
                                    </a:lnTo>
                                    <a:lnTo>
                                      <a:pt x="1364424" y="3426968"/>
                                    </a:lnTo>
                                    <a:lnTo>
                                      <a:pt x="1384884" y="3472878"/>
                                    </a:lnTo>
                                    <a:lnTo>
                                      <a:pt x="1409903" y="3519360"/>
                                    </a:lnTo>
                                    <a:lnTo>
                                      <a:pt x="1439621" y="3566414"/>
                                    </a:lnTo>
                                    <a:lnTo>
                                      <a:pt x="1467053" y="3604882"/>
                                    </a:lnTo>
                                    <a:lnTo>
                                      <a:pt x="1496796" y="3643414"/>
                                    </a:lnTo>
                                    <a:lnTo>
                                      <a:pt x="1528876" y="3681907"/>
                                    </a:lnTo>
                                    <a:lnTo>
                                      <a:pt x="1563319" y="3720287"/>
                                    </a:lnTo>
                                    <a:lnTo>
                                      <a:pt x="1600149" y="3758438"/>
                                    </a:lnTo>
                                    <a:lnTo>
                                      <a:pt x="1639455" y="3796550"/>
                                    </a:lnTo>
                                    <a:lnTo>
                                      <a:pt x="1678305" y="3831793"/>
                                    </a:lnTo>
                                    <a:lnTo>
                                      <a:pt x="1716646" y="3864216"/>
                                    </a:lnTo>
                                    <a:lnTo>
                                      <a:pt x="1754479" y="3893858"/>
                                    </a:lnTo>
                                    <a:lnTo>
                                      <a:pt x="1791792" y="3920744"/>
                                    </a:lnTo>
                                    <a:lnTo>
                                      <a:pt x="1837613" y="3950119"/>
                                    </a:lnTo>
                                    <a:lnTo>
                                      <a:pt x="1882508" y="3974490"/>
                                    </a:lnTo>
                                    <a:lnTo>
                                      <a:pt x="1926424" y="3994023"/>
                                    </a:lnTo>
                                    <a:lnTo>
                                      <a:pt x="1969338" y="4008882"/>
                                    </a:lnTo>
                                    <a:lnTo>
                                      <a:pt x="2010968" y="4018699"/>
                                    </a:lnTo>
                                    <a:lnTo>
                                      <a:pt x="2051291" y="4023144"/>
                                    </a:lnTo>
                                    <a:lnTo>
                                      <a:pt x="2090254" y="4022496"/>
                                    </a:lnTo>
                                    <a:lnTo>
                                      <a:pt x="2163800" y="4006405"/>
                                    </a:lnTo>
                                    <a:lnTo>
                                      <a:pt x="2230590" y="3968102"/>
                                    </a:lnTo>
                                    <a:lnTo>
                                      <a:pt x="2261565" y="3940556"/>
                                    </a:lnTo>
                                    <a:lnTo>
                                      <a:pt x="2289670" y="3908348"/>
                                    </a:lnTo>
                                    <a:lnTo>
                                      <a:pt x="2311831" y="3873843"/>
                                    </a:lnTo>
                                    <a:lnTo>
                                      <a:pt x="2327973" y="3837063"/>
                                    </a:lnTo>
                                    <a:lnTo>
                                      <a:pt x="2338019" y="3798062"/>
                                    </a:lnTo>
                                    <a:lnTo>
                                      <a:pt x="2342438" y="3758438"/>
                                    </a:lnTo>
                                    <a:close/>
                                  </a:path>
                                  <a:path w="5046345" h="5063490">
                                    <a:moveTo>
                                      <a:pt x="3099130" y="3061335"/>
                                    </a:moveTo>
                                    <a:lnTo>
                                      <a:pt x="3098876" y="3056610"/>
                                    </a:lnTo>
                                    <a:lnTo>
                                      <a:pt x="3098876" y="3056382"/>
                                    </a:lnTo>
                                    <a:lnTo>
                                      <a:pt x="3096463" y="3051810"/>
                                    </a:lnTo>
                                    <a:lnTo>
                                      <a:pt x="3063824" y="3020314"/>
                                    </a:lnTo>
                                    <a:lnTo>
                                      <a:pt x="3010611" y="2986786"/>
                                    </a:lnTo>
                                    <a:lnTo>
                                      <a:pt x="2746616" y="2830385"/>
                                    </a:lnTo>
                                    <a:lnTo>
                                      <a:pt x="2721851" y="2815590"/>
                                    </a:lnTo>
                                    <a:lnTo>
                                      <a:pt x="2673781" y="2787040"/>
                                    </a:lnTo>
                                    <a:lnTo>
                                      <a:pt x="2601798" y="2747899"/>
                                    </a:lnTo>
                                    <a:lnTo>
                                      <a:pt x="2558885" y="2727096"/>
                                    </a:lnTo>
                                    <a:lnTo>
                                      <a:pt x="2519121" y="2710942"/>
                                    </a:lnTo>
                                    <a:lnTo>
                                      <a:pt x="2481935" y="2699689"/>
                                    </a:lnTo>
                                    <a:lnTo>
                                      <a:pt x="2431262" y="2690914"/>
                                    </a:lnTo>
                                    <a:lnTo>
                                      <a:pt x="2415489" y="2690672"/>
                                    </a:lnTo>
                                    <a:lnTo>
                                      <a:pt x="2400084" y="2691663"/>
                                    </a:lnTo>
                                    <a:lnTo>
                                      <a:pt x="2385263" y="2693670"/>
                                    </a:lnTo>
                                    <a:lnTo>
                                      <a:pt x="2391219" y="2669476"/>
                                    </a:lnTo>
                                    <a:lnTo>
                                      <a:pt x="2395397" y="2645156"/>
                                    </a:lnTo>
                                    <a:lnTo>
                                      <a:pt x="2395436" y="2644927"/>
                                    </a:lnTo>
                                    <a:lnTo>
                                      <a:pt x="2397950" y="2620111"/>
                                    </a:lnTo>
                                    <a:lnTo>
                                      <a:pt x="2398852" y="2595118"/>
                                    </a:lnTo>
                                    <a:lnTo>
                                      <a:pt x="2397849" y="2569908"/>
                                    </a:lnTo>
                                    <a:lnTo>
                                      <a:pt x="2389517" y="2518422"/>
                                    </a:lnTo>
                                    <a:lnTo>
                                      <a:pt x="2372779" y="2466124"/>
                                    </a:lnTo>
                                    <a:lnTo>
                                      <a:pt x="2347379" y="2412809"/>
                                    </a:lnTo>
                                    <a:lnTo>
                                      <a:pt x="2311768" y="2358567"/>
                                    </a:lnTo>
                                    <a:lnTo>
                                      <a:pt x="2266048" y="2303424"/>
                                    </a:lnTo>
                                    <a:lnTo>
                                      <a:pt x="2259152" y="2296210"/>
                                    </a:lnTo>
                                    <a:lnTo>
                                      <a:pt x="2259152" y="2603423"/>
                                    </a:lnTo>
                                    <a:lnTo>
                                      <a:pt x="2256599" y="2624366"/>
                                    </a:lnTo>
                                    <a:lnTo>
                                      <a:pt x="2251710" y="2644927"/>
                                    </a:lnTo>
                                    <a:lnTo>
                                      <a:pt x="2251659" y="2645156"/>
                                    </a:lnTo>
                                    <a:lnTo>
                                      <a:pt x="2243874" y="2665628"/>
                                    </a:lnTo>
                                    <a:lnTo>
                                      <a:pt x="2232990" y="2685758"/>
                                    </a:lnTo>
                                    <a:lnTo>
                                      <a:pt x="2219045" y="2705328"/>
                                    </a:lnTo>
                                    <a:lnTo>
                                      <a:pt x="2202129" y="2724150"/>
                                    </a:lnTo>
                                    <a:lnTo>
                                      <a:pt x="2110562" y="2815590"/>
                                    </a:lnTo>
                                    <a:lnTo>
                                      <a:pt x="1732229" y="2437130"/>
                                    </a:lnTo>
                                    <a:lnTo>
                                      <a:pt x="1811096" y="2358136"/>
                                    </a:lnTo>
                                    <a:lnTo>
                                      <a:pt x="1848523" y="2323731"/>
                                    </a:lnTo>
                                    <a:lnTo>
                                      <a:pt x="1888058" y="2297861"/>
                                    </a:lnTo>
                                    <a:lnTo>
                                      <a:pt x="1929688" y="2285085"/>
                                    </a:lnTo>
                                    <a:lnTo>
                                      <a:pt x="1961426" y="2282609"/>
                                    </a:lnTo>
                                    <a:lnTo>
                                      <a:pt x="1993315" y="2286470"/>
                                    </a:lnTo>
                                    <a:lnTo>
                                      <a:pt x="2057565" y="2312835"/>
                                    </a:lnTo>
                                    <a:lnTo>
                                      <a:pt x="2090026" y="2333726"/>
                                    </a:lnTo>
                                    <a:lnTo>
                                      <a:pt x="2122767" y="2359520"/>
                                    </a:lnTo>
                                    <a:lnTo>
                                      <a:pt x="2155774" y="2390267"/>
                                    </a:lnTo>
                                    <a:lnTo>
                                      <a:pt x="2192769" y="2431338"/>
                                    </a:lnTo>
                                    <a:lnTo>
                                      <a:pt x="2223211" y="2473833"/>
                                    </a:lnTo>
                                    <a:lnTo>
                                      <a:pt x="2244547" y="2517483"/>
                                    </a:lnTo>
                                    <a:lnTo>
                                      <a:pt x="2256358" y="2560447"/>
                                    </a:lnTo>
                                    <a:lnTo>
                                      <a:pt x="2259152" y="2603423"/>
                                    </a:lnTo>
                                    <a:lnTo>
                                      <a:pt x="2259152" y="2296210"/>
                                    </a:lnTo>
                                    <a:lnTo>
                                      <a:pt x="2246160" y="2282609"/>
                                    </a:lnTo>
                                    <a:lnTo>
                                      <a:pt x="2239340" y="2275459"/>
                                    </a:lnTo>
                                    <a:lnTo>
                                      <a:pt x="2210092" y="2247442"/>
                                    </a:lnTo>
                                    <a:lnTo>
                                      <a:pt x="2180831" y="2222030"/>
                                    </a:lnTo>
                                    <a:lnTo>
                                      <a:pt x="2122246" y="2179066"/>
                                    </a:lnTo>
                                    <a:lnTo>
                                      <a:pt x="2063673" y="2147354"/>
                                    </a:lnTo>
                                    <a:lnTo>
                                      <a:pt x="2005025" y="2126107"/>
                                    </a:lnTo>
                                    <a:lnTo>
                                      <a:pt x="1947303" y="2115743"/>
                                    </a:lnTo>
                                    <a:lnTo>
                                      <a:pt x="1919084" y="2114981"/>
                                    </a:lnTo>
                                    <a:lnTo>
                                      <a:pt x="1891106" y="2116709"/>
                                    </a:lnTo>
                                    <a:lnTo>
                                      <a:pt x="1836115" y="2129625"/>
                                    </a:lnTo>
                                    <a:lnTo>
                                      <a:pt x="1783029" y="2153666"/>
                                    </a:lnTo>
                                    <a:lnTo>
                                      <a:pt x="1746326" y="2180082"/>
                                    </a:lnTo>
                                    <a:lnTo>
                                      <a:pt x="1712849" y="2210193"/>
                                    </a:lnTo>
                                    <a:lnTo>
                                      <a:pt x="1549984" y="2372741"/>
                                    </a:lnTo>
                                    <a:lnTo>
                                      <a:pt x="1539405" y="2398001"/>
                                    </a:lnTo>
                                    <a:lnTo>
                                      <a:pt x="1539697" y="2409190"/>
                                    </a:lnTo>
                                    <a:lnTo>
                                      <a:pt x="1561033" y="2452052"/>
                                    </a:lnTo>
                                    <a:lnTo>
                                      <a:pt x="2620086" y="3512566"/>
                                    </a:lnTo>
                                    <a:lnTo>
                                      <a:pt x="2630119" y="3518154"/>
                                    </a:lnTo>
                                    <a:lnTo>
                                      <a:pt x="2635199" y="3520059"/>
                                    </a:lnTo>
                                    <a:lnTo>
                                      <a:pt x="2640025" y="3520440"/>
                                    </a:lnTo>
                                    <a:lnTo>
                                      <a:pt x="2645613" y="3518408"/>
                                    </a:lnTo>
                                    <a:lnTo>
                                      <a:pt x="2652090" y="3517265"/>
                                    </a:lnTo>
                                    <a:lnTo>
                                      <a:pt x="2683738" y="3495611"/>
                                    </a:lnTo>
                                    <a:lnTo>
                                      <a:pt x="2711526" y="3464560"/>
                                    </a:lnTo>
                                    <a:lnTo>
                                      <a:pt x="2719654" y="3444240"/>
                                    </a:lnTo>
                                    <a:lnTo>
                                      <a:pt x="2721178" y="3439287"/>
                                    </a:lnTo>
                                    <a:lnTo>
                                      <a:pt x="2721305" y="3433953"/>
                                    </a:lnTo>
                                    <a:lnTo>
                                      <a:pt x="2719400" y="3428873"/>
                                    </a:lnTo>
                                    <a:lnTo>
                                      <a:pt x="2717622" y="3423793"/>
                                    </a:lnTo>
                                    <a:lnTo>
                                      <a:pt x="2713812" y="3418840"/>
                                    </a:lnTo>
                                    <a:lnTo>
                                      <a:pt x="2231212" y="2936240"/>
                                    </a:lnTo>
                                    <a:lnTo>
                                      <a:pt x="2293950" y="2873629"/>
                                    </a:lnTo>
                                    <a:lnTo>
                                      <a:pt x="2327427" y="2847594"/>
                                    </a:lnTo>
                                    <a:lnTo>
                                      <a:pt x="2363673" y="2833370"/>
                                    </a:lnTo>
                                    <a:lnTo>
                                      <a:pt x="2403335" y="2830385"/>
                                    </a:lnTo>
                                    <a:lnTo>
                                      <a:pt x="2424226" y="2832087"/>
                                    </a:lnTo>
                                    <a:lnTo>
                                      <a:pt x="2468537" y="2842285"/>
                                    </a:lnTo>
                                    <a:lnTo>
                                      <a:pt x="2515806" y="2860027"/>
                                    </a:lnTo>
                                    <a:lnTo>
                                      <a:pt x="2565831" y="2885224"/>
                                    </a:lnTo>
                                    <a:lnTo>
                                      <a:pt x="2619222" y="2915145"/>
                                    </a:lnTo>
                                    <a:lnTo>
                                      <a:pt x="2983001" y="3135490"/>
                                    </a:lnTo>
                                    <a:lnTo>
                                      <a:pt x="2988932" y="3138792"/>
                                    </a:lnTo>
                                    <a:lnTo>
                                      <a:pt x="2994469" y="3141510"/>
                                    </a:lnTo>
                                    <a:lnTo>
                                      <a:pt x="2999562" y="3143504"/>
                                    </a:lnTo>
                                    <a:lnTo>
                                      <a:pt x="3005531" y="3146298"/>
                                    </a:lnTo>
                                    <a:lnTo>
                                      <a:pt x="3011754" y="3146933"/>
                                    </a:lnTo>
                                    <a:lnTo>
                                      <a:pt x="3018231" y="3145790"/>
                                    </a:lnTo>
                                    <a:lnTo>
                                      <a:pt x="3025470" y="3145536"/>
                                    </a:lnTo>
                                    <a:lnTo>
                                      <a:pt x="3056788" y="3122511"/>
                                    </a:lnTo>
                                    <a:lnTo>
                                      <a:pt x="3083318" y="3094113"/>
                                    </a:lnTo>
                                    <a:lnTo>
                                      <a:pt x="3098114" y="3067685"/>
                                    </a:lnTo>
                                    <a:lnTo>
                                      <a:pt x="3099130" y="3061335"/>
                                    </a:lnTo>
                                    <a:close/>
                                  </a:path>
                                  <a:path w="5046345" h="5063490">
                                    <a:moveTo>
                                      <a:pt x="3458667" y="2701798"/>
                                    </a:moveTo>
                                    <a:lnTo>
                                      <a:pt x="3458413" y="2696845"/>
                                    </a:lnTo>
                                    <a:lnTo>
                                      <a:pt x="3454603" y="2686812"/>
                                    </a:lnTo>
                                    <a:lnTo>
                                      <a:pt x="3450793" y="2681859"/>
                                    </a:lnTo>
                                    <a:lnTo>
                                      <a:pt x="2472639" y="1703705"/>
                                    </a:lnTo>
                                    <a:lnTo>
                                      <a:pt x="2673680" y="1502664"/>
                                    </a:lnTo>
                                    <a:lnTo>
                                      <a:pt x="2675585" y="1499108"/>
                                    </a:lnTo>
                                    <a:lnTo>
                                      <a:pt x="2675585" y="1493647"/>
                                    </a:lnTo>
                                    <a:lnTo>
                                      <a:pt x="2654503" y="1454023"/>
                                    </a:lnTo>
                                    <a:lnTo>
                                      <a:pt x="2626944" y="1424305"/>
                                    </a:lnTo>
                                    <a:lnTo>
                                      <a:pt x="2596337" y="1395857"/>
                                    </a:lnTo>
                                    <a:lnTo>
                                      <a:pt x="2560650" y="1374394"/>
                                    </a:lnTo>
                                    <a:lnTo>
                                      <a:pt x="2555824" y="1373886"/>
                                    </a:lnTo>
                                    <a:lnTo>
                                      <a:pt x="2550490" y="1374013"/>
                                    </a:lnTo>
                                    <a:lnTo>
                                      <a:pt x="2546807" y="1375918"/>
                                    </a:lnTo>
                                    <a:lnTo>
                                      <a:pt x="2051240" y="1871599"/>
                                    </a:lnTo>
                                    <a:lnTo>
                                      <a:pt x="2049348" y="1875282"/>
                                    </a:lnTo>
                                    <a:lnTo>
                                      <a:pt x="2049716" y="1879981"/>
                                    </a:lnTo>
                                    <a:lnTo>
                                      <a:pt x="2049716" y="1885315"/>
                                    </a:lnTo>
                                    <a:lnTo>
                                      <a:pt x="2071814" y="1920494"/>
                                    </a:lnTo>
                                    <a:lnTo>
                                      <a:pt x="2077732" y="1927898"/>
                                    </a:lnTo>
                                    <a:lnTo>
                                      <a:pt x="2107869" y="1959660"/>
                                    </a:lnTo>
                                    <a:lnTo>
                                      <a:pt x="2142007" y="1988273"/>
                                    </a:lnTo>
                                    <a:lnTo>
                                      <a:pt x="2164283" y="1999742"/>
                                    </a:lnTo>
                                    <a:lnTo>
                                      <a:pt x="2169490" y="1999742"/>
                                    </a:lnTo>
                                    <a:lnTo>
                                      <a:pt x="2174316" y="2000250"/>
                                    </a:lnTo>
                                    <a:lnTo>
                                      <a:pt x="2177999" y="1998345"/>
                                    </a:lnTo>
                                    <a:lnTo>
                                      <a:pt x="2378913" y="1797304"/>
                                    </a:lnTo>
                                    <a:lnTo>
                                      <a:pt x="3357194" y="2775585"/>
                                    </a:lnTo>
                                    <a:lnTo>
                                      <a:pt x="3362020" y="2779268"/>
                                    </a:lnTo>
                                    <a:lnTo>
                                      <a:pt x="3372180" y="2783078"/>
                                    </a:lnTo>
                                    <a:lnTo>
                                      <a:pt x="3377006" y="2783459"/>
                                    </a:lnTo>
                                    <a:lnTo>
                                      <a:pt x="3382594" y="2781427"/>
                                    </a:lnTo>
                                    <a:lnTo>
                                      <a:pt x="3389071" y="2780284"/>
                                    </a:lnTo>
                                    <a:lnTo>
                                      <a:pt x="3420935" y="2758300"/>
                                    </a:lnTo>
                                    <a:lnTo>
                                      <a:pt x="3448634" y="2727579"/>
                                    </a:lnTo>
                                    <a:lnTo>
                                      <a:pt x="3456635" y="2707386"/>
                                    </a:lnTo>
                                    <a:lnTo>
                                      <a:pt x="3458667" y="2701798"/>
                                    </a:lnTo>
                                    <a:close/>
                                  </a:path>
                                  <a:path w="5046345" h="5063490">
                                    <a:moveTo>
                                      <a:pt x="4404944" y="1779752"/>
                                    </a:moveTo>
                                    <a:lnTo>
                                      <a:pt x="4404563" y="1779752"/>
                                    </a:lnTo>
                                    <a:lnTo>
                                      <a:pt x="4404055" y="1767052"/>
                                    </a:lnTo>
                                    <a:lnTo>
                                      <a:pt x="4398213" y="1767052"/>
                                    </a:lnTo>
                                    <a:lnTo>
                                      <a:pt x="4395000" y="1754352"/>
                                    </a:lnTo>
                                    <a:lnTo>
                                      <a:pt x="4391076" y="1754352"/>
                                    </a:lnTo>
                                    <a:lnTo>
                                      <a:pt x="4386364" y="1741652"/>
                                    </a:lnTo>
                                    <a:lnTo>
                                      <a:pt x="4380814" y="1741652"/>
                                    </a:lnTo>
                                    <a:lnTo>
                                      <a:pt x="4374045" y="1728952"/>
                                    </a:lnTo>
                                    <a:lnTo>
                                      <a:pt x="4366095" y="1728952"/>
                                    </a:lnTo>
                                    <a:lnTo>
                                      <a:pt x="4356925" y="1716252"/>
                                    </a:lnTo>
                                    <a:lnTo>
                                      <a:pt x="4336173" y="1690852"/>
                                    </a:lnTo>
                                    <a:lnTo>
                                      <a:pt x="4327169" y="1690852"/>
                                    </a:lnTo>
                                    <a:lnTo>
                                      <a:pt x="4319422" y="1678152"/>
                                    </a:lnTo>
                                    <a:lnTo>
                                      <a:pt x="4312869" y="1678152"/>
                                    </a:lnTo>
                                    <a:lnTo>
                                      <a:pt x="4304868" y="1665452"/>
                                    </a:lnTo>
                                    <a:lnTo>
                                      <a:pt x="4283786" y="1665452"/>
                                    </a:lnTo>
                                    <a:lnTo>
                                      <a:pt x="4281373" y="1678152"/>
                                    </a:lnTo>
                                    <a:lnTo>
                                      <a:pt x="4274261" y="1678152"/>
                                    </a:lnTo>
                                    <a:lnTo>
                                      <a:pt x="4270578" y="1690852"/>
                                    </a:lnTo>
                                    <a:lnTo>
                                      <a:pt x="4082846" y="1690852"/>
                                    </a:lnTo>
                                    <a:lnTo>
                                      <a:pt x="4056075" y="1678152"/>
                                    </a:lnTo>
                                    <a:lnTo>
                                      <a:pt x="4051046" y="1665452"/>
                                    </a:lnTo>
                                    <a:lnTo>
                                      <a:pt x="4046029" y="1652752"/>
                                    </a:lnTo>
                                    <a:lnTo>
                                      <a:pt x="4035133" y="1627352"/>
                                    </a:lnTo>
                                    <a:lnTo>
                                      <a:pt x="4010482" y="1576552"/>
                                    </a:lnTo>
                                    <a:lnTo>
                                      <a:pt x="3980954" y="1525752"/>
                                    </a:lnTo>
                                    <a:lnTo>
                                      <a:pt x="3964546" y="1500352"/>
                                    </a:lnTo>
                                    <a:lnTo>
                                      <a:pt x="3955478" y="1480832"/>
                                    </a:lnTo>
                                    <a:lnTo>
                                      <a:pt x="3955478" y="1906752"/>
                                    </a:lnTo>
                                    <a:lnTo>
                                      <a:pt x="3954424" y="1932152"/>
                                    </a:lnTo>
                                    <a:lnTo>
                                      <a:pt x="3952341" y="1944852"/>
                                    </a:lnTo>
                                    <a:lnTo>
                                      <a:pt x="3949395" y="1957552"/>
                                    </a:lnTo>
                                    <a:lnTo>
                                      <a:pt x="3945699" y="1970252"/>
                                    </a:lnTo>
                                    <a:lnTo>
                                      <a:pt x="3940962" y="1995652"/>
                                    </a:lnTo>
                                    <a:lnTo>
                                      <a:pt x="3921163" y="2033752"/>
                                    </a:lnTo>
                                    <a:lnTo>
                                      <a:pt x="3892753" y="2071852"/>
                                    </a:lnTo>
                                    <a:lnTo>
                                      <a:pt x="3854361" y="2097252"/>
                                    </a:lnTo>
                                    <a:lnTo>
                                      <a:pt x="3812743" y="2122652"/>
                                    </a:lnTo>
                                    <a:lnTo>
                                      <a:pt x="3700983" y="2122652"/>
                                    </a:lnTo>
                                    <a:lnTo>
                                      <a:pt x="3631895" y="2084552"/>
                                    </a:lnTo>
                                    <a:lnTo>
                                      <a:pt x="3585299" y="2059152"/>
                                    </a:lnTo>
                                    <a:lnTo>
                                      <a:pt x="3539566" y="2008352"/>
                                    </a:lnTo>
                                    <a:lnTo>
                                      <a:pt x="3524961" y="1995652"/>
                                    </a:lnTo>
                                    <a:lnTo>
                                      <a:pt x="3511143" y="1982952"/>
                                    </a:lnTo>
                                    <a:lnTo>
                                      <a:pt x="3498227" y="1970252"/>
                                    </a:lnTo>
                                    <a:lnTo>
                                      <a:pt x="3486353" y="1957552"/>
                                    </a:lnTo>
                                    <a:lnTo>
                                      <a:pt x="3475431" y="1932152"/>
                                    </a:lnTo>
                                    <a:lnTo>
                                      <a:pt x="3465207" y="1919452"/>
                                    </a:lnTo>
                                    <a:lnTo>
                                      <a:pt x="3455733" y="1894052"/>
                                    </a:lnTo>
                                    <a:lnTo>
                                      <a:pt x="3447110" y="1881352"/>
                                    </a:lnTo>
                                    <a:lnTo>
                                      <a:pt x="3439249" y="1855952"/>
                                    </a:lnTo>
                                    <a:lnTo>
                                      <a:pt x="3426815" y="1817852"/>
                                    </a:lnTo>
                                    <a:lnTo>
                                      <a:pt x="3417773" y="1767052"/>
                                    </a:lnTo>
                                    <a:lnTo>
                                      <a:pt x="3413264" y="1716252"/>
                                    </a:lnTo>
                                    <a:lnTo>
                                      <a:pt x="3412439" y="1690852"/>
                                    </a:lnTo>
                                    <a:lnTo>
                                      <a:pt x="3443020" y="1703552"/>
                                    </a:lnTo>
                                    <a:lnTo>
                                      <a:pt x="3506089" y="1728952"/>
                                    </a:lnTo>
                                    <a:lnTo>
                                      <a:pt x="3538677" y="1728952"/>
                                    </a:lnTo>
                                    <a:lnTo>
                                      <a:pt x="3605669" y="1754352"/>
                                    </a:lnTo>
                                    <a:lnTo>
                                      <a:pt x="3639578" y="1754352"/>
                                    </a:lnTo>
                                    <a:lnTo>
                                      <a:pt x="3708298" y="1779752"/>
                                    </a:lnTo>
                                    <a:lnTo>
                                      <a:pt x="3742867" y="1779752"/>
                                    </a:lnTo>
                                    <a:lnTo>
                                      <a:pt x="3777615" y="1792452"/>
                                    </a:lnTo>
                                    <a:lnTo>
                                      <a:pt x="3812616" y="1792452"/>
                                    </a:lnTo>
                                    <a:lnTo>
                                      <a:pt x="3847604" y="1805152"/>
                                    </a:lnTo>
                                    <a:lnTo>
                                      <a:pt x="3882161" y="1805152"/>
                                    </a:lnTo>
                                    <a:lnTo>
                                      <a:pt x="3916349" y="1817852"/>
                                    </a:lnTo>
                                    <a:lnTo>
                                      <a:pt x="3950284" y="1817852"/>
                                    </a:lnTo>
                                    <a:lnTo>
                                      <a:pt x="3952468" y="1843252"/>
                                    </a:lnTo>
                                    <a:lnTo>
                                      <a:pt x="3954056" y="1855952"/>
                                    </a:lnTo>
                                    <a:lnTo>
                                      <a:pt x="3955034" y="1868652"/>
                                    </a:lnTo>
                                    <a:lnTo>
                                      <a:pt x="3955364" y="1894052"/>
                                    </a:lnTo>
                                    <a:lnTo>
                                      <a:pt x="3955478" y="1906752"/>
                                    </a:lnTo>
                                    <a:lnTo>
                                      <a:pt x="3955478" y="1480832"/>
                                    </a:lnTo>
                                    <a:lnTo>
                                      <a:pt x="3928719" y="1436852"/>
                                    </a:lnTo>
                                    <a:lnTo>
                                      <a:pt x="3890162" y="1386052"/>
                                    </a:lnTo>
                                    <a:lnTo>
                                      <a:pt x="3848392" y="1335252"/>
                                    </a:lnTo>
                                    <a:lnTo>
                                      <a:pt x="3803040" y="1284452"/>
                                    </a:lnTo>
                                    <a:lnTo>
                                      <a:pt x="3757625" y="1246352"/>
                                    </a:lnTo>
                                    <a:lnTo>
                                      <a:pt x="3751935" y="1233652"/>
                                    </a:lnTo>
                                    <a:lnTo>
                                      <a:pt x="3741775" y="1233652"/>
                                    </a:lnTo>
                                    <a:lnTo>
                                      <a:pt x="3737178" y="1220952"/>
                                    </a:lnTo>
                                    <a:lnTo>
                                      <a:pt x="3713937" y="1220952"/>
                                    </a:lnTo>
                                    <a:lnTo>
                                      <a:pt x="3708730" y="1233652"/>
                                    </a:lnTo>
                                    <a:lnTo>
                                      <a:pt x="3697262" y="1233652"/>
                                    </a:lnTo>
                                    <a:lnTo>
                                      <a:pt x="3692106" y="1246352"/>
                                    </a:lnTo>
                                    <a:lnTo>
                                      <a:pt x="3686670" y="1246352"/>
                                    </a:lnTo>
                                    <a:lnTo>
                                      <a:pt x="3680790" y="1259052"/>
                                    </a:lnTo>
                                    <a:lnTo>
                                      <a:pt x="3674376" y="1259052"/>
                                    </a:lnTo>
                                    <a:lnTo>
                                      <a:pt x="3668992" y="1271752"/>
                                    </a:lnTo>
                                    <a:lnTo>
                                      <a:pt x="3660724" y="1271752"/>
                                    </a:lnTo>
                                    <a:lnTo>
                                      <a:pt x="3655644" y="1284452"/>
                                    </a:lnTo>
                                    <a:lnTo>
                                      <a:pt x="3652977" y="1284452"/>
                                    </a:lnTo>
                                    <a:lnTo>
                                      <a:pt x="3652850" y="1297152"/>
                                    </a:lnTo>
                                    <a:lnTo>
                                      <a:pt x="3653993" y="1309852"/>
                                    </a:lnTo>
                                    <a:lnTo>
                                      <a:pt x="3656406" y="1309852"/>
                                    </a:lnTo>
                                    <a:lnTo>
                                      <a:pt x="3659200" y="1322552"/>
                                    </a:lnTo>
                                    <a:lnTo>
                                      <a:pt x="3662883" y="1322552"/>
                                    </a:lnTo>
                                    <a:lnTo>
                                      <a:pt x="3700221" y="1360652"/>
                                    </a:lnTo>
                                    <a:lnTo>
                                      <a:pt x="3717620" y="1373352"/>
                                    </a:lnTo>
                                    <a:lnTo>
                                      <a:pt x="3734600" y="1398752"/>
                                    </a:lnTo>
                                    <a:lnTo>
                                      <a:pt x="3751148" y="1411452"/>
                                    </a:lnTo>
                                    <a:lnTo>
                                      <a:pt x="3767277" y="1436852"/>
                                    </a:lnTo>
                                    <a:lnTo>
                                      <a:pt x="3782872" y="1449552"/>
                                    </a:lnTo>
                                    <a:lnTo>
                                      <a:pt x="3797706" y="1474952"/>
                                    </a:lnTo>
                                    <a:lnTo>
                                      <a:pt x="3811790" y="1487652"/>
                                    </a:lnTo>
                                    <a:lnTo>
                                      <a:pt x="3825189" y="1513052"/>
                                    </a:lnTo>
                                    <a:lnTo>
                                      <a:pt x="3838435" y="1525752"/>
                                    </a:lnTo>
                                    <a:lnTo>
                                      <a:pt x="3850817" y="1551152"/>
                                    </a:lnTo>
                                    <a:lnTo>
                                      <a:pt x="3862425" y="1563852"/>
                                    </a:lnTo>
                                    <a:lnTo>
                                      <a:pt x="3873322" y="1589252"/>
                                    </a:lnTo>
                                    <a:lnTo>
                                      <a:pt x="3883380" y="1601952"/>
                                    </a:lnTo>
                                    <a:lnTo>
                                      <a:pt x="3892448" y="1627352"/>
                                    </a:lnTo>
                                    <a:lnTo>
                                      <a:pt x="3900474" y="1640052"/>
                                    </a:lnTo>
                                    <a:lnTo>
                                      <a:pt x="3907485" y="1665452"/>
                                    </a:lnTo>
                                    <a:lnTo>
                                      <a:pt x="3877830" y="1652752"/>
                                    </a:lnTo>
                                    <a:lnTo>
                                      <a:pt x="3847630" y="1652752"/>
                                    </a:lnTo>
                                    <a:lnTo>
                                      <a:pt x="3816997" y="1640052"/>
                                    </a:lnTo>
                                    <a:lnTo>
                                      <a:pt x="3786073" y="1640052"/>
                                    </a:lnTo>
                                    <a:lnTo>
                                      <a:pt x="3754755" y="1627352"/>
                                    </a:lnTo>
                                    <a:lnTo>
                                      <a:pt x="3723602" y="1627352"/>
                                    </a:lnTo>
                                    <a:lnTo>
                                      <a:pt x="3692461" y="1614652"/>
                                    </a:lnTo>
                                    <a:lnTo>
                                      <a:pt x="3661232" y="1614652"/>
                                    </a:lnTo>
                                    <a:lnTo>
                                      <a:pt x="3598938" y="1589252"/>
                                    </a:lnTo>
                                    <a:lnTo>
                                      <a:pt x="3568039" y="1589252"/>
                                    </a:lnTo>
                                    <a:lnTo>
                                      <a:pt x="3537407" y="1576552"/>
                                    </a:lnTo>
                                    <a:lnTo>
                                      <a:pt x="3507841" y="1563852"/>
                                    </a:lnTo>
                                    <a:lnTo>
                                      <a:pt x="3478898" y="1563852"/>
                                    </a:lnTo>
                                    <a:lnTo>
                                      <a:pt x="3450691" y="1551152"/>
                                    </a:lnTo>
                                    <a:lnTo>
                                      <a:pt x="3423361" y="1538452"/>
                                    </a:lnTo>
                                    <a:lnTo>
                                      <a:pt x="3426206" y="1500352"/>
                                    </a:lnTo>
                                    <a:lnTo>
                                      <a:pt x="3427895" y="1449552"/>
                                    </a:lnTo>
                                    <a:lnTo>
                                      <a:pt x="3427971" y="1436852"/>
                                    </a:lnTo>
                                    <a:lnTo>
                                      <a:pt x="3428034" y="1424152"/>
                                    </a:lnTo>
                                    <a:lnTo>
                                      <a:pt x="3428111" y="1411452"/>
                                    </a:lnTo>
                                    <a:lnTo>
                                      <a:pt x="3426536" y="1373352"/>
                                    </a:lnTo>
                                    <a:lnTo>
                                      <a:pt x="3423704" y="1335252"/>
                                    </a:lnTo>
                                    <a:lnTo>
                                      <a:pt x="3419564" y="1297152"/>
                                    </a:lnTo>
                                    <a:lnTo>
                                      <a:pt x="3413722" y="1271752"/>
                                    </a:lnTo>
                                    <a:lnTo>
                                      <a:pt x="3405835" y="1233652"/>
                                    </a:lnTo>
                                    <a:lnTo>
                                      <a:pt x="3396170" y="1208252"/>
                                    </a:lnTo>
                                    <a:lnTo>
                                      <a:pt x="3384905" y="1170152"/>
                                    </a:lnTo>
                                    <a:lnTo>
                                      <a:pt x="3371786" y="1144752"/>
                                    </a:lnTo>
                                    <a:lnTo>
                                      <a:pt x="3356559" y="1119352"/>
                                    </a:lnTo>
                                    <a:lnTo>
                                      <a:pt x="3339147" y="1093952"/>
                                    </a:lnTo>
                                    <a:lnTo>
                                      <a:pt x="3319475" y="1068552"/>
                                    </a:lnTo>
                                    <a:lnTo>
                                      <a:pt x="3308489" y="1055852"/>
                                    </a:lnTo>
                                    <a:lnTo>
                                      <a:pt x="3297504" y="1043152"/>
                                    </a:lnTo>
                                    <a:lnTo>
                                      <a:pt x="3290709" y="1036040"/>
                                    </a:lnTo>
                                    <a:lnTo>
                                      <a:pt x="3290709" y="1436852"/>
                                    </a:lnTo>
                                    <a:lnTo>
                                      <a:pt x="3289909" y="1462252"/>
                                    </a:lnTo>
                                    <a:lnTo>
                                      <a:pt x="3288233" y="1500352"/>
                                    </a:lnTo>
                                    <a:lnTo>
                                      <a:pt x="3261715" y="1487652"/>
                                    </a:lnTo>
                                    <a:lnTo>
                                      <a:pt x="3236823" y="1487652"/>
                                    </a:lnTo>
                                    <a:lnTo>
                                      <a:pt x="3213506" y="1474952"/>
                                    </a:lnTo>
                                    <a:lnTo>
                                      <a:pt x="3191713" y="1462252"/>
                                    </a:lnTo>
                                    <a:lnTo>
                                      <a:pt x="3170986" y="1449552"/>
                                    </a:lnTo>
                                    <a:lnTo>
                                      <a:pt x="3151009" y="1449552"/>
                                    </a:lnTo>
                                    <a:lnTo>
                                      <a:pt x="3131883" y="1436852"/>
                                    </a:lnTo>
                                    <a:lnTo>
                                      <a:pt x="3113735" y="1424152"/>
                                    </a:lnTo>
                                    <a:lnTo>
                                      <a:pt x="3096730" y="1424152"/>
                                    </a:lnTo>
                                    <a:lnTo>
                                      <a:pt x="3080677" y="1411452"/>
                                    </a:lnTo>
                                    <a:lnTo>
                                      <a:pt x="3065437" y="1398752"/>
                                    </a:lnTo>
                                    <a:lnTo>
                                      <a:pt x="3050870" y="1386052"/>
                                    </a:lnTo>
                                    <a:lnTo>
                                      <a:pt x="3036811" y="1386052"/>
                                    </a:lnTo>
                                    <a:lnTo>
                                      <a:pt x="3023438" y="1373352"/>
                                    </a:lnTo>
                                    <a:lnTo>
                                      <a:pt x="3010712" y="1360652"/>
                                    </a:lnTo>
                                    <a:lnTo>
                                      <a:pt x="2998673" y="1347952"/>
                                    </a:lnTo>
                                    <a:lnTo>
                                      <a:pt x="2985452" y="1335252"/>
                                    </a:lnTo>
                                    <a:lnTo>
                                      <a:pt x="2973082" y="1322552"/>
                                    </a:lnTo>
                                    <a:lnTo>
                                      <a:pt x="2961551" y="1297152"/>
                                    </a:lnTo>
                                    <a:lnTo>
                                      <a:pt x="2950921" y="1284452"/>
                                    </a:lnTo>
                                    <a:lnTo>
                                      <a:pt x="2941599" y="1271752"/>
                                    </a:lnTo>
                                    <a:lnTo>
                                      <a:pt x="2934030" y="1259052"/>
                                    </a:lnTo>
                                    <a:lnTo>
                                      <a:pt x="2928162" y="1233652"/>
                                    </a:lnTo>
                                    <a:lnTo>
                                      <a:pt x="2923997" y="1220952"/>
                                    </a:lnTo>
                                    <a:lnTo>
                                      <a:pt x="2921266" y="1208252"/>
                                    </a:lnTo>
                                    <a:lnTo>
                                      <a:pt x="2920644" y="1195552"/>
                                    </a:lnTo>
                                    <a:lnTo>
                                      <a:pt x="2922041" y="1170152"/>
                                    </a:lnTo>
                                    <a:lnTo>
                                      <a:pt x="2925394" y="1157452"/>
                                    </a:lnTo>
                                    <a:lnTo>
                                      <a:pt x="2930664" y="1144752"/>
                                    </a:lnTo>
                                    <a:lnTo>
                                      <a:pt x="2938754" y="1132052"/>
                                    </a:lnTo>
                                    <a:lnTo>
                                      <a:pt x="2949460" y="1106652"/>
                                    </a:lnTo>
                                    <a:lnTo>
                                      <a:pt x="2962605" y="1093952"/>
                                    </a:lnTo>
                                    <a:lnTo>
                                      <a:pt x="2976168" y="1081252"/>
                                    </a:lnTo>
                                    <a:lnTo>
                                      <a:pt x="2990050" y="1081252"/>
                                    </a:lnTo>
                                    <a:lnTo>
                                      <a:pt x="3004223" y="1068552"/>
                                    </a:lnTo>
                                    <a:lnTo>
                                      <a:pt x="3018739" y="1068552"/>
                                    </a:lnTo>
                                    <a:lnTo>
                                      <a:pt x="3033534" y="1055852"/>
                                    </a:lnTo>
                                    <a:lnTo>
                                      <a:pt x="3078175" y="1055852"/>
                                    </a:lnTo>
                                    <a:lnTo>
                                      <a:pt x="3093351" y="1068552"/>
                                    </a:lnTo>
                                    <a:lnTo>
                                      <a:pt x="3123222" y="1068552"/>
                                    </a:lnTo>
                                    <a:lnTo>
                                      <a:pt x="3151733" y="1093952"/>
                                    </a:lnTo>
                                    <a:lnTo>
                                      <a:pt x="3165513" y="1106652"/>
                                    </a:lnTo>
                                    <a:lnTo>
                                      <a:pt x="3178772" y="1106652"/>
                                    </a:lnTo>
                                    <a:lnTo>
                                      <a:pt x="3191459" y="1119352"/>
                                    </a:lnTo>
                                    <a:lnTo>
                                      <a:pt x="3206458" y="1144752"/>
                                    </a:lnTo>
                                    <a:lnTo>
                                      <a:pt x="3220186" y="1157452"/>
                                    </a:lnTo>
                                    <a:lnTo>
                                      <a:pt x="3232531" y="1170152"/>
                                    </a:lnTo>
                                    <a:lnTo>
                                      <a:pt x="3243402" y="1195552"/>
                                    </a:lnTo>
                                    <a:lnTo>
                                      <a:pt x="3252940" y="1208252"/>
                                    </a:lnTo>
                                    <a:lnTo>
                                      <a:pt x="3261398" y="1233652"/>
                                    </a:lnTo>
                                    <a:lnTo>
                                      <a:pt x="3275025" y="1271752"/>
                                    </a:lnTo>
                                    <a:lnTo>
                                      <a:pt x="3284143" y="1322552"/>
                                    </a:lnTo>
                                    <a:lnTo>
                                      <a:pt x="3289376" y="1373352"/>
                                    </a:lnTo>
                                    <a:lnTo>
                                      <a:pt x="3290595" y="1411452"/>
                                    </a:lnTo>
                                    <a:lnTo>
                                      <a:pt x="3290709" y="1436852"/>
                                    </a:lnTo>
                                    <a:lnTo>
                                      <a:pt x="3290709" y="1036040"/>
                                    </a:lnTo>
                                    <a:lnTo>
                                      <a:pt x="3273247" y="1017752"/>
                                    </a:lnTo>
                                    <a:lnTo>
                                      <a:pt x="3219564" y="966952"/>
                                    </a:lnTo>
                                    <a:lnTo>
                                      <a:pt x="3192538" y="954252"/>
                                    </a:lnTo>
                                    <a:lnTo>
                                      <a:pt x="3165424" y="928852"/>
                                    </a:lnTo>
                                    <a:lnTo>
                                      <a:pt x="3111004" y="903452"/>
                                    </a:lnTo>
                                    <a:lnTo>
                                      <a:pt x="3084195" y="903452"/>
                                    </a:lnTo>
                                    <a:lnTo>
                                      <a:pt x="3057728" y="890752"/>
                                    </a:lnTo>
                                    <a:lnTo>
                                      <a:pt x="3004807" y="890752"/>
                                    </a:lnTo>
                                    <a:lnTo>
                                      <a:pt x="2978658" y="903452"/>
                                    </a:lnTo>
                                    <a:lnTo>
                                      <a:pt x="2952572" y="903452"/>
                                    </a:lnTo>
                                    <a:lnTo>
                                      <a:pt x="2926791" y="916152"/>
                                    </a:lnTo>
                                    <a:lnTo>
                                      <a:pt x="2901594" y="928852"/>
                                    </a:lnTo>
                                    <a:lnTo>
                                      <a:pt x="2876893" y="954252"/>
                                    </a:lnTo>
                                    <a:lnTo>
                                      <a:pt x="2852623" y="966952"/>
                                    </a:lnTo>
                                    <a:lnTo>
                                      <a:pt x="2826791" y="1005052"/>
                                    </a:lnTo>
                                    <a:lnTo>
                                      <a:pt x="2805607" y="1030452"/>
                                    </a:lnTo>
                                    <a:lnTo>
                                      <a:pt x="2789275" y="1055852"/>
                                    </a:lnTo>
                                    <a:lnTo>
                                      <a:pt x="2777947" y="1093952"/>
                                    </a:lnTo>
                                    <a:lnTo>
                                      <a:pt x="2771102" y="1119352"/>
                                    </a:lnTo>
                                    <a:lnTo>
                                      <a:pt x="2767952" y="1157452"/>
                                    </a:lnTo>
                                    <a:lnTo>
                                      <a:pt x="2768600" y="1182852"/>
                                    </a:lnTo>
                                    <a:lnTo>
                                      <a:pt x="2773121" y="1220952"/>
                                    </a:lnTo>
                                    <a:lnTo>
                                      <a:pt x="2781046" y="1246352"/>
                                    </a:lnTo>
                                    <a:lnTo>
                                      <a:pt x="2791942" y="1271752"/>
                                    </a:lnTo>
                                    <a:lnTo>
                                      <a:pt x="2805836" y="1309852"/>
                                    </a:lnTo>
                                    <a:lnTo>
                                      <a:pt x="2822778" y="1335252"/>
                                    </a:lnTo>
                                    <a:lnTo>
                                      <a:pt x="2842907" y="1373352"/>
                                    </a:lnTo>
                                    <a:lnTo>
                                      <a:pt x="2864980" y="1398752"/>
                                    </a:lnTo>
                                    <a:lnTo>
                                      <a:pt x="2888945" y="1424152"/>
                                    </a:lnTo>
                                    <a:lnTo>
                                      <a:pt x="2914726" y="1449552"/>
                                    </a:lnTo>
                                    <a:lnTo>
                                      <a:pt x="2929979" y="1462252"/>
                                    </a:lnTo>
                                    <a:lnTo>
                                      <a:pt x="2945803" y="1487652"/>
                                    </a:lnTo>
                                    <a:lnTo>
                                      <a:pt x="2978988" y="1513052"/>
                                    </a:lnTo>
                                    <a:lnTo>
                                      <a:pt x="3015691" y="1538452"/>
                                    </a:lnTo>
                                    <a:lnTo>
                                      <a:pt x="3056966" y="1563852"/>
                                    </a:lnTo>
                                    <a:lnTo>
                                      <a:pt x="3079013" y="1563852"/>
                                    </a:lnTo>
                                    <a:lnTo>
                                      <a:pt x="3102686" y="1576552"/>
                                    </a:lnTo>
                                    <a:lnTo>
                                      <a:pt x="3153740" y="1601952"/>
                                    </a:lnTo>
                                    <a:lnTo>
                                      <a:pt x="3210915" y="1627352"/>
                                    </a:lnTo>
                                    <a:lnTo>
                                      <a:pt x="3275914" y="1652752"/>
                                    </a:lnTo>
                                    <a:lnTo>
                                      <a:pt x="3275838" y="1665452"/>
                                    </a:lnTo>
                                    <a:lnTo>
                                      <a:pt x="3275774" y="1678152"/>
                                    </a:lnTo>
                                    <a:lnTo>
                                      <a:pt x="3275711" y="1690852"/>
                                    </a:lnTo>
                                    <a:lnTo>
                                      <a:pt x="3276803" y="1728952"/>
                                    </a:lnTo>
                                    <a:lnTo>
                                      <a:pt x="3279406" y="1767052"/>
                                    </a:lnTo>
                                    <a:lnTo>
                                      <a:pt x="3283788" y="1792452"/>
                                    </a:lnTo>
                                    <a:lnTo>
                                      <a:pt x="3289414" y="1830552"/>
                                    </a:lnTo>
                                    <a:lnTo>
                                      <a:pt x="3296551" y="1855952"/>
                                    </a:lnTo>
                                    <a:lnTo>
                                      <a:pt x="3305391" y="1894052"/>
                                    </a:lnTo>
                                    <a:lnTo>
                                      <a:pt x="3316173" y="1919452"/>
                                    </a:lnTo>
                                    <a:lnTo>
                                      <a:pt x="3342246" y="1970252"/>
                                    </a:lnTo>
                                    <a:lnTo>
                                      <a:pt x="3373958" y="2021052"/>
                                    </a:lnTo>
                                    <a:lnTo>
                                      <a:pt x="3412134" y="2071852"/>
                                    </a:lnTo>
                                    <a:lnTo>
                                      <a:pt x="3456889" y="2122652"/>
                                    </a:lnTo>
                                    <a:lnTo>
                                      <a:pt x="3506609" y="2173452"/>
                                    </a:lnTo>
                                    <a:lnTo>
                                      <a:pt x="3531717" y="2186152"/>
                                    </a:lnTo>
                                    <a:lnTo>
                                      <a:pt x="3557092" y="2211552"/>
                                    </a:lnTo>
                                    <a:lnTo>
                                      <a:pt x="3582111" y="2224252"/>
                                    </a:lnTo>
                                    <a:lnTo>
                                      <a:pt x="3704361" y="2287752"/>
                                    </a:lnTo>
                                    <a:lnTo>
                                      <a:pt x="3865384" y="2287752"/>
                                    </a:lnTo>
                                    <a:lnTo>
                                      <a:pt x="3886936" y="2275052"/>
                                    </a:lnTo>
                                    <a:lnTo>
                                      <a:pt x="3907955" y="2275052"/>
                                    </a:lnTo>
                                    <a:lnTo>
                                      <a:pt x="3928440" y="2262352"/>
                                    </a:lnTo>
                                    <a:lnTo>
                                      <a:pt x="3947922" y="2249652"/>
                                    </a:lnTo>
                                    <a:lnTo>
                                      <a:pt x="3966870" y="2236952"/>
                                    </a:lnTo>
                                    <a:lnTo>
                                      <a:pt x="3985171" y="2224252"/>
                                    </a:lnTo>
                                    <a:lnTo>
                                      <a:pt x="4002735" y="2198852"/>
                                    </a:lnTo>
                                    <a:lnTo>
                                      <a:pt x="4020108" y="2186152"/>
                                    </a:lnTo>
                                    <a:lnTo>
                                      <a:pt x="4035577" y="2160752"/>
                                    </a:lnTo>
                                    <a:lnTo>
                                      <a:pt x="4049255" y="2148052"/>
                                    </a:lnTo>
                                    <a:lnTo>
                                      <a:pt x="4061282" y="2122652"/>
                                    </a:lnTo>
                                    <a:lnTo>
                                      <a:pt x="4079519" y="2084552"/>
                                    </a:lnTo>
                                    <a:lnTo>
                                      <a:pt x="4092524" y="2033752"/>
                                    </a:lnTo>
                                    <a:lnTo>
                                      <a:pt x="4097464" y="2008352"/>
                                    </a:lnTo>
                                    <a:lnTo>
                                      <a:pt x="4101046" y="1995652"/>
                                    </a:lnTo>
                                    <a:lnTo>
                                      <a:pt x="4103217" y="1970252"/>
                                    </a:lnTo>
                                    <a:lnTo>
                                      <a:pt x="4103954" y="1944852"/>
                                    </a:lnTo>
                                    <a:lnTo>
                                      <a:pt x="4103611" y="1919452"/>
                                    </a:lnTo>
                                    <a:lnTo>
                                      <a:pt x="4102481" y="1894052"/>
                                    </a:lnTo>
                                    <a:lnTo>
                                      <a:pt x="4100411" y="1868652"/>
                                    </a:lnTo>
                                    <a:lnTo>
                                      <a:pt x="4097223" y="1843252"/>
                                    </a:lnTo>
                                    <a:lnTo>
                                      <a:pt x="4191495" y="1843252"/>
                                    </a:lnTo>
                                    <a:lnTo>
                                      <a:pt x="4217619" y="1855952"/>
                                    </a:lnTo>
                                    <a:lnTo>
                                      <a:pt x="4314291" y="1855952"/>
                                    </a:lnTo>
                                    <a:lnTo>
                                      <a:pt x="4328147" y="1843252"/>
                                    </a:lnTo>
                                    <a:lnTo>
                                      <a:pt x="4360189" y="1843252"/>
                                    </a:lnTo>
                                    <a:lnTo>
                                      <a:pt x="4368254" y="1830552"/>
                                    </a:lnTo>
                                    <a:lnTo>
                                      <a:pt x="4375201" y="1830552"/>
                                    </a:lnTo>
                                    <a:lnTo>
                                      <a:pt x="4381068" y="1817852"/>
                                    </a:lnTo>
                                    <a:lnTo>
                                      <a:pt x="4387469" y="1817852"/>
                                    </a:lnTo>
                                    <a:lnTo>
                                      <a:pt x="4392904" y="1805152"/>
                                    </a:lnTo>
                                    <a:lnTo>
                                      <a:pt x="4397248" y="1805152"/>
                                    </a:lnTo>
                                    <a:lnTo>
                                      <a:pt x="4400372" y="1792452"/>
                                    </a:lnTo>
                                    <a:lnTo>
                                      <a:pt x="4403674" y="1792452"/>
                                    </a:lnTo>
                                    <a:lnTo>
                                      <a:pt x="4404944" y="1779752"/>
                                    </a:lnTo>
                                    <a:close/>
                                  </a:path>
                                  <a:path w="5046345" h="5063490">
                                    <a:moveTo>
                                      <a:pt x="5046040" y="1114425"/>
                                    </a:moveTo>
                                    <a:lnTo>
                                      <a:pt x="5045659" y="1109599"/>
                                    </a:lnTo>
                                    <a:lnTo>
                                      <a:pt x="5041976" y="1099439"/>
                                    </a:lnTo>
                                    <a:lnTo>
                                      <a:pt x="5038166" y="1094486"/>
                                    </a:lnTo>
                                    <a:lnTo>
                                      <a:pt x="5033848" y="1090168"/>
                                    </a:lnTo>
                                    <a:lnTo>
                                      <a:pt x="3951427" y="7747"/>
                                    </a:lnTo>
                                    <a:lnTo>
                                      <a:pt x="3946601" y="4064"/>
                                    </a:lnTo>
                                    <a:lnTo>
                                      <a:pt x="3936314" y="381"/>
                                    </a:lnTo>
                                    <a:lnTo>
                                      <a:pt x="3931615" y="0"/>
                                    </a:lnTo>
                                    <a:lnTo>
                                      <a:pt x="3925138" y="1143"/>
                                    </a:lnTo>
                                    <a:lnTo>
                                      <a:pt x="3888206" y="24549"/>
                                    </a:lnTo>
                                    <a:lnTo>
                                      <a:pt x="3860622" y="55372"/>
                                    </a:lnTo>
                                    <a:lnTo>
                                      <a:pt x="3850462" y="81153"/>
                                    </a:lnTo>
                                    <a:lnTo>
                                      <a:pt x="3850843" y="85852"/>
                                    </a:lnTo>
                                    <a:lnTo>
                                      <a:pt x="3854526" y="96139"/>
                                    </a:lnTo>
                                    <a:lnTo>
                                      <a:pt x="3858336" y="100965"/>
                                    </a:lnTo>
                                    <a:lnTo>
                                      <a:pt x="4312234" y="554990"/>
                                    </a:lnTo>
                                    <a:lnTo>
                                      <a:pt x="3991432" y="875792"/>
                                    </a:lnTo>
                                    <a:lnTo>
                                      <a:pt x="3537407" y="421767"/>
                                    </a:lnTo>
                                    <a:lnTo>
                                      <a:pt x="3532581" y="418084"/>
                                    </a:lnTo>
                                    <a:lnTo>
                                      <a:pt x="3522421" y="414274"/>
                                    </a:lnTo>
                                    <a:lnTo>
                                      <a:pt x="3517595" y="414020"/>
                                    </a:lnTo>
                                    <a:lnTo>
                                      <a:pt x="3511245" y="415163"/>
                                    </a:lnTo>
                                    <a:lnTo>
                                      <a:pt x="3473970" y="438721"/>
                                    </a:lnTo>
                                    <a:lnTo>
                                      <a:pt x="3446602" y="469392"/>
                                    </a:lnTo>
                                    <a:lnTo>
                                      <a:pt x="3435934" y="495681"/>
                                    </a:lnTo>
                                    <a:lnTo>
                                      <a:pt x="3436315" y="500380"/>
                                    </a:lnTo>
                                    <a:lnTo>
                                      <a:pt x="4530547" y="1602232"/>
                                    </a:lnTo>
                                    <a:lnTo>
                                      <a:pt x="4550359" y="1610106"/>
                                    </a:lnTo>
                                    <a:lnTo>
                                      <a:pt x="4555947" y="1608074"/>
                                    </a:lnTo>
                                    <a:lnTo>
                                      <a:pt x="4562424" y="1606931"/>
                                    </a:lnTo>
                                    <a:lnTo>
                                      <a:pt x="4594288" y="1585010"/>
                                    </a:lnTo>
                                    <a:lnTo>
                                      <a:pt x="4621987" y="1554226"/>
                                    </a:lnTo>
                                    <a:lnTo>
                                      <a:pt x="4629988" y="1533906"/>
                                    </a:lnTo>
                                    <a:lnTo>
                                      <a:pt x="4632020" y="1528318"/>
                                    </a:lnTo>
                                    <a:lnTo>
                                      <a:pt x="4631639" y="1523619"/>
                                    </a:lnTo>
                                    <a:lnTo>
                                      <a:pt x="4627956" y="1513459"/>
                                    </a:lnTo>
                                    <a:lnTo>
                                      <a:pt x="4624146" y="1508506"/>
                                    </a:lnTo>
                                    <a:lnTo>
                                      <a:pt x="4121607" y="1005979"/>
                                    </a:lnTo>
                                    <a:lnTo>
                                      <a:pt x="4442409" y="685165"/>
                                    </a:lnTo>
                                    <a:lnTo>
                                      <a:pt x="4945075" y="1187704"/>
                                    </a:lnTo>
                                    <a:lnTo>
                                      <a:pt x="4949901" y="1191387"/>
                                    </a:lnTo>
                                    <a:lnTo>
                                      <a:pt x="4960061" y="1195197"/>
                                    </a:lnTo>
                                    <a:lnTo>
                                      <a:pt x="4964887" y="1195578"/>
                                    </a:lnTo>
                                    <a:lnTo>
                                      <a:pt x="4970475" y="1193546"/>
                                    </a:lnTo>
                                    <a:lnTo>
                                      <a:pt x="4976952" y="1192403"/>
                                    </a:lnTo>
                                    <a:lnTo>
                                      <a:pt x="5008524" y="1170774"/>
                                    </a:lnTo>
                                    <a:lnTo>
                                      <a:pt x="5035880" y="1140206"/>
                                    </a:lnTo>
                                    <a:lnTo>
                                      <a:pt x="5044008" y="1120013"/>
                                    </a:lnTo>
                                    <a:lnTo>
                                      <a:pt x="5046040"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9E0A28" id="Freeform: Shape 6" o:spid="_x0000_s1026" style="position:absolute;margin-left:96.15pt;margin-top:124.75pt;width:397.35pt;height:398.7pt;z-index:-251568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5046345,506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" path="m1851990,4303268r-3810,-10160l1844497,4288282r-4445,-4318l807161,3251073r-34417,-28067l734136,3209417r-8128,-381l710895,3213481r-72136,70612l616369,3321024r-1689,17247l615137,3347720r13716,45212l650455,3434816r9640,15520l765048,3627501r312648,532917l1261059,4470781r-2794,2667l1170203,4419955,229273,3853142r-38570,-20282l145618,3820541r-10732,-13l124726,3821747r-37198,16053l12306,3910457,,3940276r660,13107l24599,3999776,1078052,5054727r9906,5588l1092530,5062728r4826,381l1102944,5061077r5842,-762l1140561,5038737r28423,-31508l1176985,4986909r2032,-5461l1179271,4975987r-3810,-10160l1171651,4961001,189179,3978402r508,-508l320141,4058145r1089635,664731l1413840,4725924r5080,1651l1423746,4728083r4191,1016l1433271,4728972r5588,-2032l1445209,4725670r38976,-30239l1505534,4661916r2032,-5588l1507820,4650994r-381,-4826l1504645,4636897,1395958,4455884,1029728,3839857,767156,3400425r1016,-1016l1750771,4382008r4826,3683l1765884,4389374r4826,381l1776171,4387723r5842,-635l1814004,4365244r27699,-30734l1849704,4314190r2032,-5588l1851990,4303268xem2342438,3758438r-88,-41987l2337066,3673678r-10858,-44272l2310053,3584270r-20497,-46050l2264410,3491319r-30150,-47714l2207247,3405581r-14072,-18250l2193175,3697757r-1206,26137l2176894,3772649r-31534,42939l2098992,3849217r-51295,13615l2020417,3863263r-27826,-3098l1934540,3842258r-60186,-30811l1811985,3768725r-31877,-25388l1747926,3715982r-32258,-29249l1683588,3655695r-32017,-33262l1621866,3589083r-27331,-33147l1569669,3523234r-22187,-32195l1511973,3428365r-22390,-59614l1481582,3313214r1219,-26073l1497622,3238589r31788,-43142l1575384,3161258r51282,-14567l1653806,3146691r56795,10821l1770456,3183102r61760,37097l1863674,3243072r31699,25260l1927212,3295383r31915,28943l1991055,3355213r32626,33769l2053869,3422396r27635,33045l2106498,3488055r22060,32232l2163318,3583025r21856,59157l2193175,3697757r,-310426l2145817,3328987r-34392,-38290l2074621,3252597r-38900,-37745l1997113,3179813r-38227,-32334l1957870,3146691r-36767,-28803l1883867,3091053r-46203,-29058l1792579,3037763r-43980,-19481l1705686,3003423r-41555,-9881l1624037,2988919r-38747,470l1511757,3005556r-34455,16523l1444523,3044215r-31064,27534l1384935,3104134r-22530,34340l1346047,3174898r-9931,38583l1331747,3252597r89,34544l1337322,3337598r11113,44031l1364424,3426968r20460,45910l1409903,3519360r29718,47054l1467053,3604882r29743,38532l1528876,3681907r34443,38380l1600149,3758438r39306,38112l1678305,3831793r38341,32423l1754479,3893858r37313,26886l1837613,3950119r44895,24371l1926424,3994023r42914,14859l2010968,4018699r40323,4445l2090254,4022496r73546,-16091l2230590,3968102r30975,-27546l2289670,3908348r22161,-34505l2327973,3837063r10046,-39001l2342438,3758438xem3099130,3061335r-254,-4725l3098876,3056382r-2413,-4572l3063824,3020314r-53213,-33528l2746616,2830385r-24765,-14795l2673781,2787040r-71983,-39141l2558885,2727096r-39764,-16154l2481935,2699689r-50673,-8775l2415489,2690672r-15405,991l2385263,2693670r5956,-24194l2395397,2645156r39,-229l2397950,2620111r902,-24993l2397849,2569908r-8332,-51486l2372779,2466124r-25400,-53315l2311768,2358567r-45720,-55143l2259152,2296210r,307213l2256599,2624366r-4889,20561l2251659,2645156r-7785,20472l2232990,2685758r-13945,19570l2202129,2724150r-91567,91440l1732229,2437130r78867,-78994l1848523,2323731r39535,-25870l1929688,2285085r31738,-2476l1993315,2286470r64250,26365l2090026,2333726r32741,25794l2155774,2390267r36995,41071l2223211,2473833r21336,43650l2256358,2560447r2794,42976l2259152,2296210r-12992,-13601l2239340,2275459r-29248,-28017l2180831,2222030r-58585,-42964l2063673,2147354r-58648,-21247l1947303,2115743r-28219,-762l1891106,2116709r-54991,12916l1783029,2153666r-36703,26416l1712849,2210193r-162865,162548l1539405,2398001r292,11189l1561033,2452052,2620086,3512566r10033,5588l2635199,3520059r4826,381l2645613,3518408r6477,-1143l2683738,3495611r27788,-31051l2719654,3444240r1524,-4953l2721305,3433953r-1905,-5080l2717622,3423793r-3810,-4953l2231212,2936240r62738,-62611l2327427,2847594r36246,-14224l2403335,2830385r20891,1702l2468537,2842285r47269,17742l2565831,2885224r53391,29921l2983001,3135490r5931,3302l2994469,3141510r5093,1994l3005531,3146298r6223,635l3018231,3145790r7239,-254l3056788,3122511r26530,-28398l3098114,3067685r1016,-6350xem3458667,2701798r-254,-4953l3454603,2686812r-3810,-4953l2472639,1703705r201041,-201041l2675585,1499108r,-5461l2654503,1454023r-27559,-29718l2596337,1395857r-35687,-21463l2555824,1373886r-5334,127l2546807,1375918r-495567,495681l2049348,1875282r368,4699l2049716,1885315r22098,35179l2077732,1927898r30137,31762l2142007,1988273r22276,11469l2169490,1999742r4826,508l2177999,1998345r200914,-201041l3357194,2775585r4826,3683l3372180,2783078r4826,381l3382594,2781427r6477,-1143l3420935,2758300r27699,-30721l3456635,2707386r2032,-5588xem4404944,1779752r-381,l4404055,1767052r-5842,l4395000,1754352r-3924,l4386364,1741652r-5550,l4374045,1728952r-7950,l4356925,1716252r-20752,-25400l4327169,1690852r-7747,-12700l4312869,1678152r-8001,-12700l4283786,1665452r-2413,12700l4274261,1678152r-3683,12700l4082846,1690852r-26771,-12700l4051046,1665452r-5017,-12700l4035133,1627352r-24651,-50800l3980954,1525752r-16408,-25400l3955478,1480832r,425920l3954424,1932152r-2083,12700l3949395,1957552r-3696,12700l3940962,1995652r-19799,38100l3892753,2071852r-38392,25400l3812743,2122652r-111760,l3631895,2084552r-46596,-25400l3539566,2008352r-14605,-12700l3511143,1982952r-12916,-12700l3486353,1957552r-10922,-25400l3465207,1919452r-9474,-25400l3447110,1881352r-7861,-25400l3426815,1817852r-9042,-50800l3413264,1716252r-825,-25400l3443020,1703552r63069,25400l3538677,1728952r66992,25400l3639578,1754352r68720,25400l3742867,1779752r34748,12700l3812616,1792452r34988,12700l3882161,1805152r34188,12700l3950284,1817852r2184,25400l3954056,1855952r978,12700l3955364,1894052r114,12700l3955478,1480832r-26759,-43980l3890162,1386052r-41770,-50800l3803040,1284452r-45415,-38100l3751935,1233652r-10160,l3737178,1220952r-23241,l3708730,1233652r-11468,l3692106,1246352r-5436,l3680790,1259052r-6414,l3668992,1271752r-8268,l3655644,1284452r-2667,l3652850,1297152r1143,12700l3656406,1309852r2794,12700l3662883,1322552r37338,38100l3717620,1373352r16980,25400l3751148,1411452r16129,25400l3782872,1449552r14834,25400l3811790,1487652r13399,25400l3838435,1525752r12382,25400l3862425,1563852r10897,25400l3883380,1601952r9068,25400l3900474,1640052r7011,25400l3877830,1652752r-30200,l3816997,1640052r-30924,l3754755,1627352r-31153,l3692461,1614652r-31229,l3598938,1589252r-30899,l3537407,1576552r-29566,-12700l3478898,1563852r-28207,-12700l3423361,1538452r2845,-38100l3427895,1449552r76,-12700l3428034,1424152r77,-12700l3426536,1373352r-2832,-38100l3419564,1297152r-5842,-25400l3405835,1233652r-9665,-25400l3384905,1170152r-13119,-25400l3356559,1119352r-17412,-25400l3319475,1068552r-10986,-12700l3297504,1043152r-6795,-7112l3290709,1436852r-800,25400l3288233,1500352r-26518,-12700l3236823,1487652r-23317,-12700l3191713,1462252r-20727,-12700l3151009,1449552r-19126,-12700l3113735,1424152r-17005,l3080677,1411452r-15240,-12700l3050870,1386052r-14059,l3023438,1373352r-12726,-12700l2998673,1347952r-13221,-12700l2973082,1322552r-11531,-25400l2950921,1284452r-9322,-12700l2934030,1259052r-5868,-25400l2923997,1220952r-2731,-12700l2920644,1195552r1397,-25400l2925394,1157452r5270,-12700l2938754,1132052r10706,-25400l2962605,1093952r13563,-12700l2990050,1081252r14173,-12700l3018739,1068552r14795,-12700l3078175,1055852r15176,12700l3123222,1068552r28511,25400l3165513,1106652r13259,l3191459,1119352r14999,25400l3220186,1157452r12345,12700l3243402,1195552r9538,12700l3261398,1233652r13627,38100l3284143,1322552r5233,50800l3290595,1411452r114,25400l3290709,1036040r-17462,-18288l3219564,966952r-27026,-12700l3165424,928852r-54420,-25400l3084195,903452r-26467,-12700l3004807,890752r-26149,12700l2952572,903452r-25781,12700l2901594,928852r-24701,25400l2852623,966952r-25832,38100l2805607,1030452r-16332,25400l2777947,1093952r-6845,25400l2767952,1157452r648,25400l2773121,1220952r7925,25400l2791942,1271752r13894,38100l2822778,1335252r20129,38100l2864980,1398752r23965,25400l2914726,1449552r15253,12700l2945803,1487652r33185,25400l3015691,1538452r41275,25400l3079013,1563852r23673,12700l3153740,1601952r57175,25400l3275914,1652752r-76,12700l3275774,1678152r-63,12700l3276803,1728952r2603,38100l3283788,1792452r5626,38100l3296551,1855952r8840,38100l3316173,1919452r26073,50800l3373958,2021052r38176,50800l3456889,2122652r49720,50800l3531717,2186152r25375,25400l3582111,2224252r122250,63500l3865384,2287752r21552,-12700l3907955,2275052r20485,-12700l3947922,2249652r18948,-12700l3985171,2224252r17564,-25400l4020108,2186152r15469,-25400l4049255,2148052r12027,-25400l4079519,2084552r13005,-50800l4097464,2008352r3582,-12700l4103217,1970252r737,-25400l4103611,1919452r-1130,-25400l4100411,1868652r-3188,-25400l4191495,1843252r26124,12700l4314291,1855952r13856,-12700l4360189,1843252r8065,-12700l4375201,1830552r5867,-12700l4387469,1817852r5435,-12700l4397248,1805152r3124,-12700l4403674,1792452r1270,-12700xem5046040,1114425r-381,-4826l5041976,1099439r-3810,-4953l5033848,1090168,3951427,7747r-4826,-3683l3936314,381,3931615,r-6477,1143l3888206,24549r-27584,30823l3850462,81153r381,4699l3854526,96139r3810,4826l4312234,554990,3991432,875792,3537407,421767r-4826,-3683l3522421,414274r-4826,-254l3511245,415163r-37275,23558l3446602,469392r-10668,26289l3436315,500380,4530547,1602232r19812,7874l4555947,1608074r6477,-1143l4594288,1585010r27699,-30784l4629988,1533906r2032,-5588l4631639,1523619r-3683,-10160l4624146,1508506,4121607,1005979,4442409,685165r502666,502539l4949901,1191387r10160,3810l4964887,1195578r5588,-2032l4976952,1192403r31572,-21629l5035880,1140206r8128,-20193l5046040,1114425xe" fillcolor="silver" stroked="f">
                      <v:path arrowok="t" o:connecttype="custom" o:connectlocs="616369,3321024;229273,3853142;1087958,5060315;1171651,4961001;1445209,4725670;1750771,4382008;2342438,3758438;2191969,3723894;1747926,3715982;1482801,3287141;1927212,3295383;2193175,3387331;1792579,3037763;1362405,3138474;1467053,3604882;1882508,3974490;2327973,3837063;2673781,2787040;2395436,2644927;2256599,2624366;1888058,2297861;2256358,2560447;1919084,2114981;2630119,3518154;2717622,3423793;2619222,2915145;3098114,3067685;2626944,1424305;2077732,1927898;3377006,2783459;4395000,1754352;4304868,1665452;3980954,1525752;3854361,2097252;3465207,1919452;3605669,1754352;3954056,1855952;3741775,1233652;3655644,1284452;3767277,1436852;3900474,1640052;3568039,1589252;3426536,1373352;3308489,1055852;3151009,1449552;2985452,1335252;2925394,1157452;3093351,1068552;3261398,1233652;3111004,903452;2805607,1030452;2842907,1373352;3153740,1601952;3305391,1894052;3865384,2287752;4061282,2122652;4191495,1843252;4400372,1792452;3931615,0;3532581,418084;4562424,1606931;4949901,1191387" o:connectangles="0,0,0,0,0,0,0,0,0,0,0,0,0,0,0,0,0,0,0,0,0,0,0,0,0,0,0,0,0,0,0,0,0,0,0,0,0,0,0,0,0,0,0,0,0,0,0,0,0,0,0,0,0,0,0,0,0,0,0,0,0,0"/>
                      <w10:wrap anchorx="page"/>
                    </v:shape>
                  </w:pict>
                </mc:Fallback>
              </mc:AlternateContent>
            </w:r>
            <w:r>
              <w:rPr>
                <w:rFonts w:ascii="Arial"/>
                <w:b/>
              </w:rPr>
              <w:t>Table 700-14: Tensile strength Requirement for Reinforced Three Dimensional Geosynthetic Mat for Erosion Control Application (Severe Environmental Conditions)</w:t>
            </w:r>
          </w:p>
          <w:p w14:paraId="3BFD526A" w14:textId="77777777" w:rsidR="00D33F26" w:rsidRDefault="00D33F26" w:rsidP="00845216">
            <w:pPr>
              <w:pStyle w:val="BodyText"/>
              <w:spacing w:before="4"/>
              <w:rPr>
                <w:rFonts w:ascii="Arial"/>
                <w:b/>
                <w:sz w:val="6"/>
              </w:rPr>
            </w:pPr>
          </w:p>
          <w:tbl>
            <w:tblPr>
              <w:tblW w:w="0" w:type="auto"/>
              <w:tblInd w:w="1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03"/>
              <w:gridCol w:w="1441"/>
              <w:gridCol w:w="1508"/>
              <w:gridCol w:w="1008"/>
              <w:gridCol w:w="1253"/>
            </w:tblGrid>
            <w:tr w:rsidR="00D33F26" w14:paraId="607C0D2A" w14:textId="77777777" w:rsidTr="00D33F26">
              <w:trPr>
                <w:trHeight w:val="1075"/>
              </w:trPr>
              <w:tc>
                <w:tcPr>
                  <w:tcW w:w="2944" w:type="dxa"/>
                  <w:gridSpan w:val="2"/>
                </w:tcPr>
                <w:p w14:paraId="004F86E0" w14:textId="77777777" w:rsidR="00D33F26" w:rsidRDefault="00D33F26" w:rsidP="00845216">
                  <w:pPr>
                    <w:pStyle w:val="TableParagraph"/>
                    <w:spacing w:line="243" w:lineRule="exact"/>
                    <w:ind w:left="105"/>
                    <w:rPr>
                      <w:rFonts w:ascii="Arial"/>
                      <w:b/>
                    </w:rPr>
                  </w:pPr>
                  <w:r>
                    <w:rPr>
                      <w:rFonts w:ascii="Arial"/>
                      <w:b/>
                      <w:spacing w:val="-2"/>
                    </w:rPr>
                    <w:lastRenderedPageBreak/>
                    <w:t>Property</w:t>
                  </w:r>
                </w:p>
              </w:tc>
              <w:tc>
                <w:tcPr>
                  <w:tcW w:w="1508" w:type="dxa"/>
                </w:tcPr>
                <w:p w14:paraId="05F5F51A" w14:textId="77777777" w:rsidR="00D33F26" w:rsidRDefault="00D33F26" w:rsidP="00845216">
                  <w:pPr>
                    <w:pStyle w:val="TableParagraph"/>
                    <w:spacing w:line="237" w:lineRule="auto"/>
                    <w:ind w:left="104" w:right="591"/>
                    <w:rPr>
                      <w:rFonts w:ascii="Arial"/>
                      <w:b/>
                    </w:rPr>
                  </w:pPr>
                  <w:r>
                    <w:rPr>
                      <w:rFonts w:ascii="Arial"/>
                      <w:b/>
                      <w:spacing w:val="-4"/>
                    </w:rPr>
                    <w:t xml:space="preserve">Test </w:t>
                  </w:r>
                  <w:r>
                    <w:rPr>
                      <w:rFonts w:ascii="Arial"/>
                      <w:b/>
                      <w:spacing w:val="-2"/>
                    </w:rPr>
                    <w:t>method</w:t>
                  </w:r>
                </w:p>
              </w:tc>
              <w:tc>
                <w:tcPr>
                  <w:tcW w:w="1008" w:type="dxa"/>
                </w:tcPr>
                <w:p w14:paraId="47C8A2FD" w14:textId="77777777" w:rsidR="00D33F26" w:rsidRDefault="00D33F26" w:rsidP="00845216">
                  <w:pPr>
                    <w:pStyle w:val="TableParagraph"/>
                    <w:spacing w:line="243" w:lineRule="exact"/>
                    <w:ind w:left="109"/>
                    <w:rPr>
                      <w:rFonts w:ascii="Arial"/>
                      <w:b/>
                    </w:rPr>
                  </w:pPr>
                  <w:r>
                    <w:rPr>
                      <w:rFonts w:ascii="Arial"/>
                      <w:b/>
                      <w:spacing w:val="-2"/>
                    </w:rPr>
                    <w:t>Units</w:t>
                  </w:r>
                </w:p>
              </w:tc>
              <w:tc>
                <w:tcPr>
                  <w:tcW w:w="1253" w:type="dxa"/>
                </w:tcPr>
                <w:p w14:paraId="7721A320" w14:textId="77777777" w:rsidR="00D33F26" w:rsidRDefault="00D33F26" w:rsidP="00845216">
                  <w:pPr>
                    <w:pStyle w:val="TableParagraph"/>
                    <w:spacing w:line="237" w:lineRule="auto"/>
                    <w:ind w:left="109" w:right="167"/>
                    <w:rPr>
                      <w:rFonts w:ascii="Arial"/>
                      <w:b/>
                    </w:rPr>
                  </w:pPr>
                  <w:r>
                    <w:rPr>
                      <w:rFonts w:ascii="Arial"/>
                      <w:b/>
                      <w:spacing w:val="-2"/>
                    </w:rPr>
                    <w:t xml:space="preserve">Minimum average </w:t>
                  </w:r>
                  <w:r>
                    <w:rPr>
                      <w:rFonts w:ascii="Arial"/>
                      <w:b/>
                      <w:spacing w:val="-4"/>
                    </w:rPr>
                    <w:t xml:space="preserve">Roll </w:t>
                  </w:r>
                  <w:r>
                    <w:rPr>
                      <w:rFonts w:ascii="Arial"/>
                      <w:b/>
                      <w:spacing w:val="-2"/>
                    </w:rPr>
                    <w:t>value</w:t>
                  </w:r>
                </w:p>
              </w:tc>
            </w:tr>
            <w:tr w:rsidR="00D33F26" w14:paraId="5883CC57" w14:textId="77777777" w:rsidTr="00D33F26">
              <w:trPr>
                <w:trHeight w:val="877"/>
              </w:trPr>
              <w:tc>
                <w:tcPr>
                  <w:tcW w:w="1503" w:type="dxa"/>
                </w:tcPr>
                <w:p w14:paraId="1211FEEB" w14:textId="77777777" w:rsidR="00D33F26" w:rsidRDefault="00D33F26" w:rsidP="00845216">
                  <w:pPr>
                    <w:pStyle w:val="TableParagraph"/>
                    <w:spacing w:line="242" w:lineRule="auto"/>
                    <w:ind w:left="105"/>
                  </w:pPr>
                  <w:r>
                    <w:rPr>
                      <w:spacing w:val="-2"/>
                    </w:rPr>
                    <w:t>Tensile strength requirement</w:t>
                  </w:r>
                </w:p>
              </w:tc>
              <w:tc>
                <w:tcPr>
                  <w:tcW w:w="1441" w:type="dxa"/>
                </w:tcPr>
                <w:p w14:paraId="576D3E1C" w14:textId="77777777" w:rsidR="00D33F26" w:rsidRDefault="00D33F26" w:rsidP="00845216">
                  <w:pPr>
                    <w:pStyle w:val="TableParagraph"/>
                    <w:tabs>
                      <w:tab w:val="left" w:pos="656"/>
                    </w:tabs>
                    <w:ind w:left="105" w:right="96"/>
                  </w:pPr>
                  <w:r>
                    <w:rPr>
                      <w:spacing w:val="-4"/>
                    </w:rPr>
                    <w:t>For</w:t>
                  </w:r>
                  <w:r>
                    <w:tab/>
                  </w:r>
                  <w:r>
                    <w:rPr>
                      <w:spacing w:val="-2"/>
                    </w:rPr>
                    <w:t xml:space="preserve">Slopes </w:t>
                  </w:r>
                  <w:r>
                    <w:t>up to 60°</w:t>
                  </w:r>
                </w:p>
              </w:tc>
              <w:tc>
                <w:tcPr>
                  <w:tcW w:w="1508" w:type="dxa"/>
                </w:tcPr>
                <w:p w14:paraId="14F48F9E" w14:textId="77777777" w:rsidR="00D33F26" w:rsidRDefault="00D33F26" w:rsidP="00845216">
                  <w:pPr>
                    <w:pStyle w:val="TableParagraph"/>
                    <w:spacing w:line="248" w:lineRule="exact"/>
                    <w:ind w:left="104"/>
                  </w:pPr>
                  <w:r>
                    <w:t>ISO</w:t>
                  </w:r>
                  <w:r>
                    <w:rPr>
                      <w:spacing w:val="1"/>
                    </w:rPr>
                    <w:t xml:space="preserve"> </w:t>
                  </w:r>
                  <w:r>
                    <w:rPr>
                      <w:spacing w:val="-2"/>
                    </w:rPr>
                    <w:t>10319</w:t>
                  </w:r>
                </w:p>
              </w:tc>
              <w:tc>
                <w:tcPr>
                  <w:tcW w:w="1008" w:type="dxa"/>
                </w:tcPr>
                <w:p w14:paraId="053652E7" w14:textId="77777777" w:rsidR="00D33F26" w:rsidRDefault="00D33F26" w:rsidP="00845216">
                  <w:pPr>
                    <w:pStyle w:val="TableParagraph"/>
                    <w:spacing w:before="19"/>
                    <w:ind w:left="0"/>
                    <w:rPr>
                      <w:rFonts w:ascii="Arial"/>
                      <w:b/>
                    </w:rPr>
                  </w:pPr>
                </w:p>
                <w:p w14:paraId="10172BBB" w14:textId="77777777" w:rsidR="00D33F26" w:rsidRDefault="00D33F26" w:rsidP="00845216">
                  <w:pPr>
                    <w:pStyle w:val="TableParagraph"/>
                    <w:ind w:left="248"/>
                  </w:pPr>
                  <w:r>
                    <w:rPr>
                      <w:spacing w:val="-4"/>
                    </w:rPr>
                    <w:t>kN/m</w:t>
                  </w:r>
                </w:p>
              </w:tc>
              <w:tc>
                <w:tcPr>
                  <w:tcW w:w="1253" w:type="dxa"/>
                </w:tcPr>
                <w:p w14:paraId="63F5672B" w14:textId="77777777" w:rsidR="00D33F26" w:rsidRDefault="00D33F26" w:rsidP="00845216">
                  <w:pPr>
                    <w:pStyle w:val="TableParagraph"/>
                    <w:spacing w:line="248" w:lineRule="exact"/>
                    <w:ind w:left="109"/>
                  </w:pPr>
                  <w:r>
                    <w:rPr>
                      <w:spacing w:val="-5"/>
                    </w:rPr>
                    <w:t>10</w:t>
                  </w:r>
                </w:p>
              </w:tc>
            </w:tr>
            <w:tr w:rsidR="00D33F26" w14:paraId="0BE8E6E0" w14:textId="77777777" w:rsidTr="00D33F26">
              <w:trPr>
                <w:trHeight w:val="1070"/>
              </w:trPr>
              <w:tc>
                <w:tcPr>
                  <w:tcW w:w="2944" w:type="dxa"/>
                  <w:gridSpan w:val="2"/>
                </w:tcPr>
                <w:p w14:paraId="5342F8C6" w14:textId="77777777" w:rsidR="00D33F26" w:rsidRDefault="00D33F26" w:rsidP="00845216">
                  <w:pPr>
                    <w:pStyle w:val="TableParagraph"/>
                    <w:tabs>
                      <w:tab w:val="left" w:pos="2038"/>
                    </w:tabs>
                    <w:spacing w:before="3" w:line="242" w:lineRule="auto"/>
                    <w:ind w:left="105" w:right="99"/>
                    <w:jc w:val="both"/>
                  </w:pPr>
                  <w:r>
                    <w:t xml:space="preserve">Ultraviolet stability at 500h, </w:t>
                  </w:r>
                  <w:r>
                    <w:rPr>
                      <w:spacing w:val="-2"/>
                    </w:rPr>
                    <w:t>Retained</w:t>
                  </w:r>
                  <w:r>
                    <w:tab/>
                  </w:r>
                  <w:r>
                    <w:rPr>
                      <w:spacing w:val="-2"/>
                    </w:rPr>
                    <w:t xml:space="preserve">strength </w:t>
                  </w:r>
                  <w:r>
                    <w:t>percentage with respect to original strength</w:t>
                  </w:r>
                </w:p>
              </w:tc>
              <w:tc>
                <w:tcPr>
                  <w:tcW w:w="1508" w:type="dxa"/>
                </w:tcPr>
                <w:p w14:paraId="4B4EB598" w14:textId="77777777" w:rsidR="00D33F26" w:rsidRDefault="00D33F26" w:rsidP="00845216">
                  <w:pPr>
                    <w:pStyle w:val="TableParagraph"/>
                    <w:tabs>
                      <w:tab w:val="left" w:pos="785"/>
                    </w:tabs>
                    <w:spacing w:before="3"/>
                    <w:ind w:left="104"/>
                  </w:pPr>
                  <w:r>
                    <w:rPr>
                      <w:spacing w:val="-5"/>
                    </w:rPr>
                    <w:t>IS</w:t>
                  </w:r>
                  <w:r>
                    <w:tab/>
                  </w:r>
                  <w:r>
                    <w:rPr>
                      <w:spacing w:val="-2"/>
                    </w:rPr>
                    <w:t>13162</w:t>
                  </w:r>
                </w:p>
                <w:p w14:paraId="2599771D" w14:textId="77777777" w:rsidR="00D33F26" w:rsidRDefault="00D33F26" w:rsidP="00845216">
                  <w:pPr>
                    <w:pStyle w:val="TableParagraph"/>
                    <w:spacing w:before="1"/>
                    <w:ind w:left="104"/>
                  </w:pPr>
                  <w:r>
                    <w:rPr>
                      <w:spacing w:val="-2"/>
                    </w:rPr>
                    <w:t>Part-</w:t>
                  </w:r>
                  <w:r>
                    <w:rPr>
                      <w:spacing w:val="-10"/>
                    </w:rPr>
                    <w:t>2</w:t>
                  </w:r>
                </w:p>
              </w:tc>
              <w:tc>
                <w:tcPr>
                  <w:tcW w:w="1008" w:type="dxa"/>
                </w:tcPr>
                <w:p w14:paraId="0B7B66C9" w14:textId="77777777" w:rsidR="00D33F26" w:rsidRDefault="00D33F26" w:rsidP="00845216">
                  <w:pPr>
                    <w:pStyle w:val="TableParagraph"/>
                    <w:spacing w:line="248" w:lineRule="exact"/>
                    <w:ind w:left="109"/>
                  </w:pPr>
                  <w:r>
                    <w:rPr>
                      <w:spacing w:val="-10"/>
                    </w:rPr>
                    <w:t>%</w:t>
                  </w:r>
                </w:p>
              </w:tc>
              <w:tc>
                <w:tcPr>
                  <w:tcW w:w="1253" w:type="dxa"/>
                </w:tcPr>
                <w:p w14:paraId="1822D8EE" w14:textId="77777777" w:rsidR="00D33F26" w:rsidRDefault="00D33F26" w:rsidP="00845216">
                  <w:pPr>
                    <w:pStyle w:val="TableParagraph"/>
                    <w:spacing w:line="248" w:lineRule="exact"/>
                    <w:ind w:left="109"/>
                  </w:pPr>
                  <w:r>
                    <w:rPr>
                      <w:spacing w:val="-5"/>
                    </w:rPr>
                    <w:t>80</w:t>
                  </w:r>
                </w:p>
              </w:tc>
            </w:tr>
            <w:tr w:rsidR="00D33F26" w14:paraId="2625216A" w14:textId="77777777" w:rsidTr="00D33F26">
              <w:trPr>
                <w:trHeight w:val="642"/>
              </w:trPr>
              <w:tc>
                <w:tcPr>
                  <w:tcW w:w="2944" w:type="dxa"/>
                  <w:gridSpan w:val="2"/>
                </w:tcPr>
                <w:p w14:paraId="00EDCCA3" w14:textId="77777777" w:rsidR="00D33F26" w:rsidRDefault="00D33F26" w:rsidP="00845216">
                  <w:pPr>
                    <w:pStyle w:val="TableParagraph"/>
                    <w:spacing w:line="248" w:lineRule="exact"/>
                    <w:ind w:left="105"/>
                  </w:pPr>
                  <w:r>
                    <w:rPr>
                      <w:spacing w:val="-2"/>
                    </w:rPr>
                    <w:t>Thickness</w:t>
                  </w:r>
                </w:p>
              </w:tc>
              <w:tc>
                <w:tcPr>
                  <w:tcW w:w="1508" w:type="dxa"/>
                </w:tcPr>
                <w:p w14:paraId="3DD0319A" w14:textId="77777777" w:rsidR="00D33F26" w:rsidRDefault="00D33F26" w:rsidP="00845216">
                  <w:pPr>
                    <w:pStyle w:val="TableParagraph"/>
                    <w:spacing w:line="248" w:lineRule="exact"/>
                    <w:ind w:left="104"/>
                  </w:pPr>
                  <w:r>
                    <w:t>ISO</w:t>
                  </w:r>
                  <w:r>
                    <w:rPr>
                      <w:spacing w:val="-4"/>
                    </w:rPr>
                    <w:t xml:space="preserve"> </w:t>
                  </w:r>
                  <w:r>
                    <w:t>9863-</w:t>
                  </w:r>
                  <w:r>
                    <w:rPr>
                      <w:spacing w:val="-10"/>
                    </w:rPr>
                    <w:t>1</w:t>
                  </w:r>
                </w:p>
              </w:tc>
              <w:tc>
                <w:tcPr>
                  <w:tcW w:w="1008" w:type="dxa"/>
                </w:tcPr>
                <w:p w14:paraId="770BB71C" w14:textId="77777777" w:rsidR="00D33F26" w:rsidRDefault="00D33F26" w:rsidP="00845216">
                  <w:pPr>
                    <w:pStyle w:val="TableParagraph"/>
                    <w:spacing w:line="248" w:lineRule="exact"/>
                    <w:ind w:left="109"/>
                  </w:pPr>
                  <w:r>
                    <w:rPr>
                      <w:spacing w:val="-5"/>
                    </w:rPr>
                    <w:t>mm</w:t>
                  </w:r>
                </w:p>
              </w:tc>
              <w:tc>
                <w:tcPr>
                  <w:tcW w:w="1253" w:type="dxa"/>
                </w:tcPr>
                <w:p w14:paraId="177CB47F" w14:textId="77777777" w:rsidR="00D33F26" w:rsidRDefault="00D33F26" w:rsidP="00845216">
                  <w:pPr>
                    <w:pStyle w:val="TableParagraph"/>
                    <w:spacing w:line="248" w:lineRule="exact"/>
                    <w:ind w:left="109"/>
                  </w:pPr>
                  <w:r>
                    <w:rPr>
                      <w:spacing w:val="-5"/>
                    </w:rPr>
                    <w:t>12</w:t>
                  </w:r>
                </w:p>
              </w:tc>
            </w:tr>
            <w:tr w:rsidR="00D33F26" w14:paraId="02843500" w14:textId="77777777" w:rsidTr="00D33F26">
              <w:trPr>
                <w:trHeight w:val="643"/>
              </w:trPr>
              <w:tc>
                <w:tcPr>
                  <w:tcW w:w="2944" w:type="dxa"/>
                  <w:gridSpan w:val="2"/>
                </w:tcPr>
                <w:p w14:paraId="797F989A" w14:textId="77777777" w:rsidR="00D33F26" w:rsidRDefault="00D33F26" w:rsidP="00845216">
                  <w:pPr>
                    <w:pStyle w:val="TableParagraph"/>
                    <w:spacing w:before="4"/>
                    <w:ind w:left="105"/>
                  </w:pPr>
                  <w:r>
                    <w:t>Mass</w:t>
                  </w:r>
                  <w:r>
                    <w:rPr>
                      <w:spacing w:val="40"/>
                    </w:rPr>
                    <w:t xml:space="preserve"> </w:t>
                  </w:r>
                  <w:r>
                    <w:t>per</w:t>
                  </w:r>
                  <w:r>
                    <w:rPr>
                      <w:spacing w:val="40"/>
                    </w:rPr>
                    <w:t xml:space="preserve"> </w:t>
                  </w:r>
                  <w:r>
                    <w:t>unit</w:t>
                  </w:r>
                  <w:r>
                    <w:rPr>
                      <w:spacing w:val="40"/>
                    </w:rPr>
                    <w:t xml:space="preserve"> </w:t>
                  </w:r>
                  <w:r>
                    <w:t>area</w:t>
                  </w:r>
                  <w:r>
                    <w:rPr>
                      <w:spacing w:val="40"/>
                    </w:rPr>
                    <w:t xml:space="preserve"> </w:t>
                  </w:r>
                  <w:r>
                    <w:t>of</w:t>
                  </w:r>
                  <w:r>
                    <w:rPr>
                      <w:spacing w:val="40"/>
                    </w:rPr>
                    <w:t xml:space="preserve"> </w:t>
                  </w:r>
                  <w:r>
                    <w:t xml:space="preserve">the </w:t>
                  </w:r>
                  <w:r>
                    <w:rPr>
                      <w:spacing w:val="-2"/>
                    </w:rPr>
                    <w:t>composite</w:t>
                  </w:r>
                </w:p>
              </w:tc>
              <w:tc>
                <w:tcPr>
                  <w:tcW w:w="1508" w:type="dxa"/>
                </w:tcPr>
                <w:p w14:paraId="2F0E3585" w14:textId="77777777" w:rsidR="00D33F26" w:rsidRDefault="00D33F26" w:rsidP="00845216">
                  <w:pPr>
                    <w:pStyle w:val="TableParagraph"/>
                    <w:spacing w:line="248" w:lineRule="exact"/>
                    <w:ind w:left="104"/>
                  </w:pPr>
                  <w:r>
                    <w:t>ISO</w:t>
                  </w:r>
                  <w:r>
                    <w:rPr>
                      <w:spacing w:val="1"/>
                    </w:rPr>
                    <w:t xml:space="preserve"> </w:t>
                  </w:r>
                  <w:r>
                    <w:rPr>
                      <w:spacing w:val="-4"/>
                    </w:rPr>
                    <w:t>9864</w:t>
                  </w:r>
                </w:p>
              </w:tc>
              <w:tc>
                <w:tcPr>
                  <w:tcW w:w="1008" w:type="dxa"/>
                </w:tcPr>
                <w:p w14:paraId="4F28069B" w14:textId="77777777" w:rsidR="00D33F26" w:rsidRDefault="00D33F26" w:rsidP="00845216">
                  <w:pPr>
                    <w:pStyle w:val="TableParagraph"/>
                    <w:spacing w:line="248" w:lineRule="exact"/>
                    <w:ind w:left="109"/>
                  </w:pPr>
                  <w:r>
                    <w:rPr>
                      <w:spacing w:val="-2"/>
                    </w:rPr>
                    <w:t>gm/m</w:t>
                  </w:r>
                  <w:r>
                    <w:rPr>
                      <w:spacing w:val="-2"/>
                      <w:vertAlign w:val="superscript"/>
                    </w:rPr>
                    <w:t>2</w:t>
                  </w:r>
                </w:p>
              </w:tc>
              <w:tc>
                <w:tcPr>
                  <w:tcW w:w="1253" w:type="dxa"/>
                </w:tcPr>
                <w:p w14:paraId="4D92599A" w14:textId="77777777" w:rsidR="00D33F26" w:rsidRDefault="00D33F26" w:rsidP="00845216">
                  <w:pPr>
                    <w:pStyle w:val="TableParagraph"/>
                    <w:spacing w:line="248" w:lineRule="exact"/>
                    <w:ind w:left="109"/>
                  </w:pPr>
                  <w:r>
                    <w:rPr>
                      <w:spacing w:val="-5"/>
                    </w:rPr>
                    <w:t>500</w:t>
                  </w:r>
                </w:p>
              </w:tc>
            </w:tr>
          </w:tbl>
          <w:p w14:paraId="13D3A0DC"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4BC1F4F1" w14:textId="77777777" w:rsidR="00D33F26" w:rsidRDefault="00D33F26" w:rsidP="00845216">
            <w:pPr>
              <w:spacing w:before="1" w:line="254" w:lineRule="auto"/>
              <w:ind w:left="360" w:right="1443"/>
              <w:jc w:val="both"/>
              <w:rPr>
                <w:rFonts w:ascii="Arial"/>
                <w:b/>
                <w:noProof/>
                <w:lang w:eastAsia="en-IN" w:bidi="hi-IN"/>
              </w:rPr>
            </w:pPr>
          </w:p>
        </w:tc>
      </w:tr>
      <w:tr w:rsidR="00D33F26" w14:paraId="3A24A4B3" w14:textId="6ADEA73A" w:rsidTr="00D33F26">
        <w:tc>
          <w:tcPr>
            <w:tcW w:w="571" w:type="dxa"/>
          </w:tcPr>
          <w:p w14:paraId="7CE66825" w14:textId="1E0E455A" w:rsidR="00D33F26" w:rsidRDefault="00D33F26" w:rsidP="00740376">
            <w:pPr>
              <w:ind w:left="46"/>
            </w:pPr>
            <w:r>
              <w:t>59</w:t>
            </w:r>
          </w:p>
        </w:tc>
        <w:tc>
          <w:tcPr>
            <w:tcW w:w="6498" w:type="dxa"/>
          </w:tcPr>
          <w:p w14:paraId="5CB49233"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 xml:space="preserve">706.3 </w:t>
            </w:r>
            <w:r w:rsidRPr="007B2BD1">
              <w:rPr>
                <w:rFonts w:ascii="Arial" w:hAnsi="Arial" w:cs="Arial"/>
                <w:sz w:val="22"/>
                <w:szCs w:val="22"/>
              </w:rPr>
              <w:tab/>
              <w:t>Installation</w:t>
            </w:r>
          </w:p>
          <w:p w14:paraId="3BB922FA" w14:textId="487F9F7F" w:rsidR="00D33F26" w:rsidRDefault="00D33F26" w:rsidP="00740376">
            <w:pPr>
              <w:spacing w:after="60"/>
              <w:ind w:left="31"/>
              <w:jc w:val="both"/>
              <w:rPr>
                <w:rFonts w:ascii="Arial" w:hAnsi="Arial" w:cs="Arial"/>
                <w:bCs/>
                <w:color w:val="000000"/>
              </w:rPr>
            </w:pPr>
            <w:r w:rsidRPr="007B2BD1">
              <w:rPr>
                <w:rFonts w:ascii="Arial" w:hAnsi="Arial" w:cs="Arial"/>
                <w:bCs/>
                <w:color w:val="000000"/>
              </w:rPr>
              <w:t>Prior to laying of geosynthetics mat on the slope, the surface shall be properly prepared, cleaned and dressed to the specified lines and levels as shown on the drawings. Specified trench keys along the crest and at the bottom of slope area shall be provided to fix the geosynthetics mat in the ground. In case the soil is not fertile, it shall be mixed with suitable amount of fertilizer or seeds.</w:t>
            </w:r>
          </w:p>
          <w:p w14:paraId="63169A56" w14:textId="77777777" w:rsidR="00D33F26" w:rsidRDefault="00D33F26" w:rsidP="00740376">
            <w:pPr>
              <w:spacing w:after="60"/>
              <w:ind w:left="31"/>
              <w:jc w:val="both"/>
              <w:rPr>
                <w:rFonts w:ascii="Arial" w:hAnsi="Arial" w:cs="Arial"/>
                <w:bCs/>
                <w:color w:val="000000"/>
              </w:rPr>
            </w:pPr>
          </w:p>
          <w:p w14:paraId="022353CF" w14:textId="752BAEDA" w:rsidR="00D33F26" w:rsidRDefault="00D33F26" w:rsidP="00740376">
            <w:pPr>
              <w:spacing w:after="60"/>
              <w:ind w:left="31"/>
              <w:jc w:val="both"/>
              <w:rPr>
                <w:rFonts w:ascii="Arial" w:hAnsi="Arial" w:cs="Arial"/>
                <w:bCs/>
                <w:color w:val="000000"/>
              </w:rPr>
            </w:pPr>
            <w:r w:rsidRPr="007B2BD1">
              <w:rPr>
                <w:rFonts w:ascii="Arial" w:hAnsi="Arial" w:cs="Arial"/>
                <w:bCs/>
                <w:color w:val="000000"/>
              </w:rPr>
              <w:t xml:space="preserve">The work of laying the mat shall begin at the top of the slope providing anchor blankets in a 300mm deep and 300mm wide  trench and anchoring with staples/pins.  The mat shall then be unrolled down the slope in the machine direction. The blanket </w:t>
            </w:r>
            <w:r w:rsidRPr="007B2BD1">
              <w:rPr>
                <w:rFonts w:ascii="Arial" w:hAnsi="Arial" w:cs="Arial"/>
                <w:bCs/>
                <w:color w:val="000000"/>
              </w:rPr>
              <w:lastRenderedPageBreak/>
              <w:t>shall not be stretched but shall have full contact with the soil. The blanket shall be anchored using staples or stakes.</w:t>
            </w:r>
          </w:p>
          <w:p w14:paraId="27DFEAB1" w14:textId="77777777" w:rsidR="00D33F26" w:rsidRDefault="00D33F26" w:rsidP="00740376">
            <w:pPr>
              <w:spacing w:after="60"/>
              <w:ind w:left="31"/>
              <w:jc w:val="both"/>
              <w:rPr>
                <w:rFonts w:ascii="Arial" w:hAnsi="Arial" w:cs="Arial"/>
                <w:bCs/>
                <w:color w:val="000000"/>
              </w:rPr>
            </w:pPr>
          </w:p>
          <w:p w14:paraId="1BF395A1"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Edges of adjacent parallel rolls shall be overlapped by approximately 100mm  to 120mm and anchored with staples at 600mm to 800mm  spacing depending on the slope. When blankets have to be spliced, the upper blanket end shall be placed over lower blanket end (shingle style) with 300mm overlap and anchoring with two staggered rows of staples at 300mm spacing.</w:t>
            </w:r>
          </w:p>
          <w:p w14:paraId="62A3D3B4" w14:textId="77777777" w:rsidR="00D33F26" w:rsidRDefault="00D33F26" w:rsidP="00740376">
            <w:pPr>
              <w:spacing w:after="60"/>
              <w:jc w:val="both"/>
              <w:rPr>
                <w:rFonts w:ascii="Arial" w:hAnsi="Arial" w:cs="Arial"/>
                <w:bCs/>
                <w:color w:val="000000"/>
              </w:rPr>
            </w:pPr>
          </w:p>
          <w:p w14:paraId="27EFDD80"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A minimum cover of soil shall be spread followed by spreading the seeds and fertiliser.</w:t>
            </w:r>
          </w:p>
          <w:p w14:paraId="065702BD" w14:textId="77777777" w:rsidR="00D33F26" w:rsidRDefault="00D33F26" w:rsidP="00740376">
            <w:pPr>
              <w:spacing w:after="60"/>
              <w:jc w:val="both"/>
              <w:rPr>
                <w:rFonts w:ascii="Arial" w:hAnsi="Arial" w:cs="Arial"/>
                <w:bCs/>
                <w:color w:val="000000"/>
              </w:rPr>
            </w:pPr>
          </w:p>
          <w:p w14:paraId="289574F1"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In the absence of rain, blankets shall be regularly watered for viable growth till vegetation sustains on its own.</w:t>
            </w:r>
          </w:p>
          <w:p w14:paraId="7D2A63EC" w14:textId="77777777" w:rsidR="00D33F26" w:rsidRDefault="00D33F26" w:rsidP="00740376">
            <w:pPr>
              <w:spacing w:after="60"/>
              <w:jc w:val="both"/>
              <w:rPr>
                <w:rFonts w:ascii="Arial" w:hAnsi="Arial" w:cs="Arial"/>
                <w:bCs/>
                <w:color w:val="000000"/>
              </w:rPr>
            </w:pPr>
          </w:p>
          <w:p w14:paraId="65C6AD45"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If any damage due to heavy downpour is noticed, suitable corrective measures shall be taken immediately.</w:t>
            </w:r>
          </w:p>
          <w:p w14:paraId="0F390686" w14:textId="77777777" w:rsidR="00D33F26" w:rsidRDefault="00D33F26" w:rsidP="00740376">
            <w:pPr>
              <w:spacing w:after="60"/>
              <w:jc w:val="both"/>
              <w:rPr>
                <w:rFonts w:ascii="Arial" w:hAnsi="Arial" w:cs="Arial"/>
                <w:bCs/>
                <w:color w:val="000000"/>
              </w:rPr>
            </w:pPr>
          </w:p>
          <w:p w14:paraId="7FEA2AE7"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Gully formations, if any, shall be suitably corrected depending upon the site condition.</w:t>
            </w:r>
          </w:p>
          <w:p w14:paraId="55B3E1AC" w14:textId="77777777" w:rsidR="00D33F26" w:rsidRDefault="00D33F26" w:rsidP="00740376">
            <w:pPr>
              <w:spacing w:after="60"/>
              <w:jc w:val="both"/>
              <w:rPr>
                <w:rFonts w:ascii="Arial" w:hAnsi="Arial" w:cs="Arial"/>
                <w:bCs/>
                <w:color w:val="000000"/>
              </w:rPr>
            </w:pPr>
          </w:p>
          <w:p w14:paraId="2E364170" w14:textId="11BDE7AD" w:rsidR="00D33F26" w:rsidRPr="0040278E" w:rsidRDefault="00D33F26" w:rsidP="00740376">
            <w:pPr>
              <w:spacing w:after="60"/>
              <w:jc w:val="both"/>
              <w:rPr>
                <w:rFonts w:ascii="Arial" w:hAnsi="Arial" w:cs="Arial"/>
                <w:bCs/>
                <w:color w:val="000000"/>
              </w:rPr>
            </w:pPr>
            <w:r w:rsidRPr="007B2BD1">
              <w:rPr>
                <w:rFonts w:ascii="Arial" w:hAnsi="Arial" w:cs="Arial"/>
                <w:bCs/>
                <w:color w:val="000000"/>
              </w:rPr>
              <w:t>The treated area shall be protected from the movement of cattle (goat, sheep &amp; cow). Grazing     shall be avoided till the vegetation sustains on its own</w:t>
            </w:r>
          </w:p>
        </w:tc>
        <w:tc>
          <w:tcPr>
            <w:tcW w:w="6256" w:type="dxa"/>
          </w:tcPr>
          <w:p w14:paraId="78CFF652" w14:textId="5154F333" w:rsidR="00D33F26" w:rsidRDefault="00D33F26">
            <w:pPr>
              <w:pStyle w:val="ListParagraph"/>
              <w:widowControl w:val="0"/>
              <w:numPr>
                <w:ilvl w:val="1"/>
                <w:numId w:val="26"/>
              </w:numPr>
              <w:tabs>
                <w:tab w:val="left" w:pos="1493"/>
              </w:tabs>
              <w:autoSpaceDE w:val="0"/>
              <w:autoSpaceDN w:val="0"/>
              <w:contextualSpacing w:val="0"/>
              <w:rPr>
                <w:rFonts w:ascii="Arial"/>
                <w:b/>
              </w:rPr>
            </w:pPr>
            <w:r>
              <w:rPr>
                <w:rFonts w:ascii="Arial"/>
                <w:b/>
                <w:spacing w:val="-2"/>
              </w:rPr>
              <w:lastRenderedPageBreak/>
              <w:t>Installation</w:t>
            </w:r>
          </w:p>
          <w:p w14:paraId="20D9BBB6" w14:textId="77777777" w:rsidR="00D33F26" w:rsidRDefault="00D33F26" w:rsidP="006F5BF9">
            <w:pPr>
              <w:spacing w:before="240" w:after="360" w:line="264" w:lineRule="auto"/>
              <w:ind w:left="33"/>
              <w:jc w:val="both"/>
            </w:pPr>
            <w:r>
              <w:t>Prior to laying of geosynthetics mat on the slope, the surface shall be properly prepared, cleaned and dressed to the specified lines and levels as shown on the drawings. Specified trench keys along the crest and at the bottom of slope area shall be provided to fix the geosynthetics mat in the ground. In case the soil is not fertile, it shall be mixed with suitable amount of fertilizer or seeds.</w:t>
            </w:r>
          </w:p>
          <w:p w14:paraId="7973606D" w14:textId="77777777" w:rsidR="00D33F26" w:rsidRDefault="00D33F26" w:rsidP="006F5BF9">
            <w:pPr>
              <w:spacing w:before="240" w:after="360" w:line="261" w:lineRule="auto"/>
              <w:ind w:left="33"/>
              <w:jc w:val="both"/>
            </w:pPr>
            <w:r>
              <w:t>The work of laying the mat shall begin at the top of the slope providing anchor blankets in a 300mm deep and 300mm wide</w:t>
            </w:r>
            <w:r>
              <w:rPr>
                <w:spacing w:val="40"/>
              </w:rPr>
              <w:t xml:space="preserve"> </w:t>
            </w:r>
            <w:r>
              <w:t>trench and anchoring with staples/pins.</w:t>
            </w:r>
            <w:r>
              <w:rPr>
                <w:spacing w:val="40"/>
              </w:rPr>
              <w:t xml:space="preserve"> </w:t>
            </w:r>
            <w:r>
              <w:t xml:space="preserve">The mat shall then be </w:t>
            </w:r>
            <w:r>
              <w:lastRenderedPageBreak/>
              <w:t>unrolled down the slope in the machine direction. The blanket shall not be stretched but shall have full contact with the soil. The blanket shall be anchored using staples or stakes.</w:t>
            </w:r>
          </w:p>
          <w:p w14:paraId="790D2976" w14:textId="77777777" w:rsidR="00D33F26" w:rsidRDefault="00D33F26" w:rsidP="006F5BF9">
            <w:pPr>
              <w:spacing w:before="240" w:after="360" w:line="261" w:lineRule="auto"/>
              <w:ind w:left="33"/>
              <w:jc w:val="both"/>
            </w:pPr>
            <w:r>
              <w:t>Edges of adjacent parallel rolls shall be overlapped by approximately 100mm</w:t>
            </w:r>
            <w:r>
              <w:rPr>
                <w:spacing w:val="40"/>
              </w:rPr>
              <w:t xml:space="preserve"> </w:t>
            </w:r>
            <w:r>
              <w:t>to 120mm and anchored with staples at 600mm to 800mm</w:t>
            </w:r>
            <w:r>
              <w:rPr>
                <w:spacing w:val="40"/>
              </w:rPr>
              <w:t xml:space="preserve"> </w:t>
            </w:r>
            <w:r>
              <w:t>spacing depending on the slope. When blankets have to be spliced, the upper blanket end shall be placed over lower blanket end (shingle style) with 300mm overlap and anchoring with two staggered rows of staples at 300mm spacing.</w:t>
            </w:r>
          </w:p>
          <w:p w14:paraId="5A708363" w14:textId="77777777" w:rsidR="00D33F26" w:rsidRDefault="00D33F26" w:rsidP="006F5BF9">
            <w:pPr>
              <w:spacing w:before="240" w:after="360"/>
              <w:ind w:left="33"/>
              <w:jc w:val="both"/>
            </w:pPr>
            <w:r>
              <w:t>A</w:t>
            </w:r>
            <w:r>
              <w:rPr>
                <w:spacing w:val="-1"/>
              </w:rPr>
              <w:t xml:space="preserve"> </w:t>
            </w:r>
            <w:r>
              <w:t>minimum</w:t>
            </w:r>
            <w:r>
              <w:rPr>
                <w:spacing w:val="-3"/>
              </w:rPr>
              <w:t xml:space="preserve"> </w:t>
            </w:r>
            <w:r>
              <w:t>cover</w:t>
            </w:r>
            <w:r>
              <w:rPr>
                <w:spacing w:val="-8"/>
              </w:rPr>
              <w:t xml:space="preserve"> </w:t>
            </w:r>
            <w:r>
              <w:t>of</w:t>
            </w:r>
            <w:r>
              <w:rPr>
                <w:spacing w:val="3"/>
              </w:rPr>
              <w:t xml:space="preserve"> </w:t>
            </w:r>
            <w:r>
              <w:t>soil</w:t>
            </w:r>
            <w:r>
              <w:rPr>
                <w:spacing w:val="-4"/>
              </w:rPr>
              <w:t xml:space="preserve"> </w:t>
            </w:r>
            <w:r>
              <w:t>shall</w:t>
            </w:r>
            <w:r>
              <w:rPr>
                <w:spacing w:val="-3"/>
              </w:rPr>
              <w:t xml:space="preserve"> </w:t>
            </w:r>
            <w:r>
              <w:t>be spread</w:t>
            </w:r>
            <w:r>
              <w:rPr>
                <w:spacing w:val="-6"/>
              </w:rPr>
              <w:t xml:space="preserve"> </w:t>
            </w:r>
            <w:r>
              <w:t>followed</w:t>
            </w:r>
            <w:r>
              <w:rPr>
                <w:spacing w:val="-5"/>
              </w:rPr>
              <w:t xml:space="preserve"> </w:t>
            </w:r>
            <w:r>
              <w:t>by</w:t>
            </w:r>
            <w:r>
              <w:rPr>
                <w:spacing w:val="-2"/>
              </w:rPr>
              <w:t xml:space="preserve"> </w:t>
            </w:r>
            <w:r>
              <w:t>spreading</w:t>
            </w:r>
            <w:r>
              <w:rPr>
                <w:spacing w:val="-1"/>
              </w:rPr>
              <w:t xml:space="preserve"> </w:t>
            </w:r>
            <w:r>
              <w:t>the</w:t>
            </w:r>
            <w:r>
              <w:rPr>
                <w:spacing w:val="-5"/>
              </w:rPr>
              <w:t xml:space="preserve"> </w:t>
            </w:r>
            <w:r>
              <w:t>seeds</w:t>
            </w:r>
            <w:r>
              <w:rPr>
                <w:spacing w:val="-6"/>
              </w:rPr>
              <w:t xml:space="preserve"> </w:t>
            </w:r>
            <w:r>
              <w:t>and</w:t>
            </w:r>
            <w:r>
              <w:rPr>
                <w:spacing w:val="-5"/>
              </w:rPr>
              <w:t xml:space="preserve"> </w:t>
            </w:r>
            <w:r>
              <w:rPr>
                <w:spacing w:val="-2"/>
              </w:rPr>
              <w:t>fertiliser.</w:t>
            </w:r>
          </w:p>
          <w:p w14:paraId="64DF895A" w14:textId="77777777" w:rsidR="00D33F26" w:rsidRDefault="00D33F26" w:rsidP="006F5BF9">
            <w:pPr>
              <w:spacing w:before="240" w:after="120" w:line="259" w:lineRule="auto"/>
              <w:ind w:left="33" w:right="19"/>
              <w:jc w:val="both"/>
            </w:pPr>
            <w:r>
              <w:t>In the absence of rain, blankets shall be regularly watered for viable growth till vegetation sustains on its own.</w:t>
            </w:r>
          </w:p>
          <w:p w14:paraId="53EF50F6" w14:textId="77777777" w:rsidR="00D33F26" w:rsidRDefault="00D33F26" w:rsidP="006F5BF9">
            <w:pPr>
              <w:spacing w:before="240" w:after="360" w:line="254" w:lineRule="auto"/>
              <w:ind w:left="33" w:right="19"/>
              <w:jc w:val="both"/>
            </w:pPr>
            <w:r>
              <w:t xml:space="preserve">If any damage due to heavy downpour is noticed, suitable corrective measures shall be taken </w:t>
            </w:r>
            <w:r>
              <w:rPr>
                <w:spacing w:val="-2"/>
              </w:rPr>
              <w:t>immediately.</w:t>
            </w:r>
          </w:p>
          <w:p w14:paraId="0F44F7E1" w14:textId="77777777" w:rsidR="00D33F26" w:rsidRDefault="00D33F26" w:rsidP="00CD342C">
            <w:pPr>
              <w:spacing w:after="240"/>
              <w:ind w:left="33"/>
            </w:pPr>
            <w:r>
              <w:t>Gully</w:t>
            </w:r>
            <w:r>
              <w:rPr>
                <w:spacing w:val="-8"/>
              </w:rPr>
              <w:t xml:space="preserve"> </w:t>
            </w:r>
            <w:r>
              <w:t>formations,</w:t>
            </w:r>
            <w:r>
              <w:rPr>
                <w:spacing w:val="-3"/>
              </w:rPr>
              <w:t xml:space="preserve"> </w:t>
            </w:r>
            <w:r>
              <w:t>if</w:t>
            </w:r>
            <w:r>
              <w:rPr>
                <w:spacing w:val="-2"/>
              </w:rPr>
              <w:t xml:space="preserve"> </w:t>
            </w:r>
            <w:r>
              <w:t>any,</w:t>
            </w:r>
            <w:r>
              <w:rPr>
                <w:spacing w:val="-7"/>
              </w:rPr>
              <w:t xml:space="preserve"> </w:t>
            </w:r>
            <w:r>
              <w:t>shall</w:t>
            </w:r>
            <w:r>
              <w:rPr>
                <w:spacing w:val="-4"/>
              </w:rPr>
              <w:t xml:space="preserve"> </w:t>
            </w:r>
            <w:r>
              <w:t>be</w:t>
            </w:r>
            <w:r>
              <w:rPr>
                <w:spacing w:val="-2"/>
              </w:rPr>
              <w:t xml:space="preserve"> </w:t>
            </w:r>
            <w:r>
              <w:t>suitably</w:t>
            </w:r>
            <w:r>
              <w:rPr>
                <w:spacing w:val="-8"/>
              </w:rPr>
              <w:t xml:space="preserve"> </w:t>
            </w:r>
            <w:r>
              <w:t>corrected</w:t>
            </w:r>
            <w:r>
              <w:rPr>
                <w:spacing w:val="-7"/>
              </w:rPr>
              <w:t xml:space="preserve"> </w:t>
            </w:r>
            <w:r>
              <w:t>depending</w:t>
            </w:r>
            <w:r>
              <w:rPr>
                <w:spacing w:val="-6"/>
              </w:rPr>
              <w:t xml:space="preserve"> </w:t>
            </w:r>
            <w:r>
              <w:t>upon</w:t>
            </w:r>
            <w:r>
              <w:rPr>
                <w:spacing w:val="-2"/>
              </w:rPr>
              <w:t xml:space="preserve"> </w:t>
            </w:r>
            <w:r>
              <w:t>the</w:t>
            </w:r>
            <w:r>
              <w:rPr>
                <w:spacing w:val="-2"/>
              </w:rPr>
              <w:t xml:space="preserve"> </w:t>
            </w:r>
            <w:r>
              <w:t>site</w:t>
            </w:r>
            <w:r>
              <w:rPr>
                <w:spacing w:val="-2"/>
              </w:rPr>
              <w:t xml:space="preserve"> condition.</w:t>
            </w:r>
          </w:p>
          <w:p w14:paraId="0EFEA189" w14:textId="77777777" w:rsidR="00D33F26" w:rsidRDefault="00D33F26" w:rsidP="00CD342C">
            <w:pPr>
              <w:spacing w:line="264" w:lineRule="auto"/>
              <w:ind w:left="33" w:right="19"/>
            </w:pPr>
            <w:r>
              <w:t>The</w:t>
            </w:r>
            <w:r>
              <w:rPr>
                <w:spacing w:val="-3"/>
              </w:rPr>
              <w:t xml:space="preserve"> </w:t>
            </w:r>
            <w:r>
              <w:t>treated area</w:t>
            </w:r>
            <w:r>
              <w:rPr>
                <w:spacing w:val="-3"/>
              </w:rPr>
              <w:t xml:space="preserve"> </w:t>
            </w:r>
            <w:r>
              <w:t>shall</w:t>
            </w:r>
            <w:r>
              <w:rPr>
                <w:spacing w:val="-1"/>
              </w:rPr>
              <w:t xml:space="preserve"> </w:t>
            </w:r>
            <w:r>
              <w:t>be</w:t>
            </w:r>
            <w:r>
              <w:rPr>
                <w:spacing w:val="-3"/>
              </w:rPr>
              <w:t xml:space="preserve"> </w:t>
            </w:r>
            <w:r>
              <w:t>protected</w:t>
            </w:r>
            <w:r>
              <w:rPr>
                <w:spacing w:val="-3"/>
              </w:rPr>
              <w:t xml:space="preserve"> </w:t>
            </w:r>
            <w:r>
              <w:t>from</w:t>
            </w:r>
            <w:r>
              <w:rPr>
                <w:spacing w:val="-6"/>
              </w:rPr>
              <w:t xml:space="preserve"> </w:t>
            </w:r>
            <w:r>
              <w:t>the movement</w:t>
            </w:r>
            <w:r>
              <w:rPr>
                <w:spacing w:val="-3"/>
              </w:rPr>
              <w:t xml:space="preserve"> </w:t>
            </w:r>
            <w:r>
              <w:t>of cattle (goat, sheep</w:t>
            </w:r>
            <w:r>
              <w:rPr>
                <w:spacing w:val="-3"/>
              </w:rPr>
              <w:t xml:space="preserve"> </w:t>
            </w:r>
            <w:r>
              <w:t>&amp; cow).</w:t>
            </w:r>
            <w:r>
              <w:rPr>
                <w:spacing w:val="-3"/>
              </w:rPr>
              <w:t xml:space="preserve"> </w:t>
            </w:r>
            <w:r>
              <w:t>Grazing shall be avoided till the vegetation sustains on its own.</w:t>
            </w:r>
          </w:p>
          <w:p w14:paraId="72793209" w14:textId="633BF315"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7AC24890" w14:textId="77777777" w:rsidR="00D33F26" w:rsidRDefault="00D33F26">
            <w:pPr>
              <w:pStyle w:val="ListParagraph"/>
              <w:widowControl w:val="0"/>
              <w:numPr>
                <w:ilvl w:val="1"/>
                <w:numId w:val="26"/>
              </w:numPr>
              <w:tabs>
                <w:tab w:val="left" w:pos="1493"/>
              </w:tabs>
              <w:autoSpaceDE w:val="0"/>
              <w:autoSpaceDN w:val="0"/>
              <w:contextualSpacing w:val="0"/>
              <w:rPr>
                <w:rFonts w:ascii="Arial"/>
                <w:b/>
                <w:spacing w:val="-2"/>
              </w:rPr>
            </w:pPr>
          </w:p>
        </w:tc>
      </w:tr>
      <w:tr w:rsidR="00D33F26" w14:paraId="54C3FC35" w14:textId="0A66BD1E" w:rsidTr="00D33F26">
        <w:tc>
          <w:tcPr>
            <w:tcW w:w="571" w:type="dxa"/>
          </w:tcPr>
          <w:p w14:paraId="2ACF4C7B" w14:textId="73690BD4" w:rsidR="00D33F26" w:rsidRDefault="00D33F26" w:rsidP="00740376">
            <w:pPr>
              <w:ind w:left="46"/>
            </w:pPr>
            <w:r>
              <w:t>60</w:t>
            </w:r>
          </w:p>
        </w:tc>
        <w:tc>
          <w:tcPr>
            <w:tcW w:w="6498" w:type="dxa"/>
          </w:tcPr>
          <w:p w14:paraId="1A6C8D6C"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6.4</w:t>
            </w:r>
            <w:r w:rsidRPr="007B2BD1">
              <w:rPr>
                <w:rFonts w:ascii="Arial" w:hAnsi="Arial" w:cs="Arial"/>
                <w:sz w:val="22"/>
                <w:szCs w:val="22"/>
              </w:rPr>
              <w:tab/>
              <w:t>Measurement for Payment</w:t>
            </w:r>
          </w:p>
          <w:p w14:paraId="6DB5E246" w14:textId="517A290C" w:rsidR="00D33F26" w:rsidRPr="0040278E" w:rsidRDefault="00D33F26" w:rsidP="00740376">
            <w:pPr>
              <w:spacing w:after="60"/>
              <w:outlineLvl w:val="1"/>
              <w:rPr>
                <w:rFonts w:ascii="Arial" w:hAnsi="Arial" w:cs="Arial"/>
                <w:color w:val="000000"/>
              </w:rPr>
            </w:pPr>
            <w:r w:rsidRPr="007B2BD1">
              <w:rPr>
                <w:rFonts w:ascii="Arial" w:hAnsi="Arial" w:cs="Arial"/>
                <w:color w:val="000000"/>
              </w:rPr>
              <w:lastRenderedPageBreak/>
              <w:t>The geosynthetic mat shall be measured in square metre as per planned dimensions with no allowance for overlapping at joints, anchoring at toe and crest of the slope.</w:t>
            </w:r>
          </w:p>
        </w:tc>
        <w:tc>
          <w:tcPr>
            <w:tcW w:w="6256" w:type="dxa"/>
          </w:tcPr>
          <w:p w14:paraId="57DD8671" w14:textId="184F8FDA" w:rsidR="00D33F26" w:rsidRDefault="00D33F26">
            <w:pPr>
              <w:pStyle w:val="ListParagraph"/>
              <w:widowControl w:val="0"/>
              <w:numPr>
                <w:ilvl w:val="1"/>
                <w:numId w:val="26"/>
              </w:numPr>
              <w:tabs>
                <w:tab w:val="left" w:pos="1025"/>
              </w:tabs>
              <w:autoSpaceDE w:val="0"/>
              <w:autoSpaceDN w:val="0"/>
              <w:ind w:hanging="1460"/>
              <w:contextualSpacing w:val="0"/>
              <w:rPr>
                <w:rFonts w:ascii="Arial"/>
                <w:b/>
              </w:rPr>
            </w:pPr>
            <w:r>
              <w:rPr>
                <w:rFonts w:ascii="Arial"/>
                <w:b/>
              </w:rPr>
              <w:lastRenderedPageBreak/>
              <w:t>Measurement</w:t>
            </w:r>
            <w:r>
              <w:rPr>
                <w:rFonts w:ascii="Arial"/>
                <w:b/>
                <w:spacing w:val="-8"/>
              </w:rPr>
              <w:t xml:space="preserve"> </w:t>
            </w:r>
            <w:r>
              <w:rPr>
                <w:rFonts w:ascii="Arial"/>
                <w:b/>
              </w:rPr>
              <w:t>for</w:t>
            </w:r>
            <w:r>
              <w:rPr>
                <w:rFonts w:ascii="Arial"/>
                <w:b/>
                <w:spacing w:val="-5"/>
              </w:rPr>
              <w:t xml:space="preserve"> </w:t>
            </w:r>
            <w:r>
              <w:rPr>
                <w:rFonts w:ascii="Arial"/>
                <w:b/>
                <w:spacing w:val="-2"/>
              </w:rPr>
              <w:t>Payment</w:t>
            </w:r>
          </w:p>
          <w:p w14:paraId="687B910A" w14:textId="77777777" w:rsidR="00D33F26" w:rsidRDefault="00D33F26" w:rsidP="00856E4F">
            <w:pPr>
              <w:pStyle w:val="BodyText"/>
              <w:spacing w:before="40"/>
              <w:rPr>
                <w:rFonts w:ascii="Arial"/>
                <w:b/>
              </w:rPr>
            </w:pPr>
          </w:p>
          <w:p w14:paraId="75B67E3A" w14:textId="495FB0A5" w:rsidR="00D33F26" w:rsidRPr="007B2BD1" w:rsidRDefault="00D33F26" w:rsidP="00856E4F">
            <w:pPr>
              <w:autoSpaceDE w:val="0"/>
              <w:autoSpaceDN w:val="0"/>
              <w:adjustRightInd w:val="0"/>
              <w:spacing w:after="60"/>
              <w:jc w:val="both"/>
              <w:outlineLvl w:val="1"/>
              <w:rPr>
                <w:rFonts w:ascii="Arial" w:hAnsi="Arial" w:cs="Arial"/>
                <w:b/>
              </w:rPr>
            </w:pPr>
            <w:r>
              <w:rPr>
                <w:noProof/>
                <w:lang w:eastAsia="en-IN" w:bidi="hi-IN"/>
              </w:rPr>
              <mc:AlternateContent>
                <mc:Choice Requires="wps">
                  <w:drawing>
                    <wp:anchor distT="0" distB="0" distL="0" distR="0" simplePos="0" relativeHeight="251749376" behindDoc="1" locked="0" layoutInCell="1" allowOverlap="1" wp14:anchorId="63192CEE" wp14:editId="17B65821">
                      <wp:simplePos x="0" y="0"/>
                      <wp:positionH relativeFrom="page">
                        <wp:posOffset>1221105</wp:posOffset>
                      </wp:positionH>
                      <wp:positionV relativeFrom="paragraph">
                        <wp:posOffset>282575</wp:posOffset>
                      </wp:positionV>
                      <wp:extent cx="5046345" cy="5063490"/>
                      <wp:effectExtent l="1905" t="8255" r="0" b="5080"/>
                      <wp:wrapNone/>
                      <wp:docPr id="936726276"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46345" cy="5063490"/>
                              </a:xfrm>
                              <a:custGeom>
                                <a:avLst/>
                                <a:gdLst>
                                  <a:gd name="T0" fmla="*/ 616369 w 5046345"/>
                                  <a:gd name="T1" fmla="*/ 3321024 h 5063490"/>
                                  <a:gd name="T2" fmla="*/ 229273 w 5046345"/>
                                  <a:gd name="T3" fmla="*/ 3853142 h 5063490"/>
                                  <a:gd name="T4" fmla="*/ 1087958 w 5046345"/>
                                  <a:gd name="T5" fmla="*/ 5060315 h 5063490"/>
                                  <a:gd name="T6" fmla="*/ 1171651 w 5046345"/>
                                  <a:gd name="T7" fmla="*/ 4961001 h 5063490"/>
                                  <a:gd name="T8" fmla="*/ 1445209 w 5046345"/>
                                  <a:gd name="T9" fmla="*/ 4725670 h 5063490"/>
                                  <a:gd name="T10" fmla="*/ 1750771 w 5046345"/>
                                  <a:gd name="T11" fmla="*/ 4382008 h 5063490"/>
                                  <a:gd name="T12" fmla="*/ 2342438 w 5046345"/>
                                  <a:gd name="T13" fmla="*/ 3758438 h 5063490"/>
                                  <a:gd name="T14" fmla="*/ 2191969 w 5046345"/>
                                  <a:gd name="T15" fmla="*/ 3723894 h 5063490"/>
                                  <a:gd name="T16" fmla="*/ 1747926 w 5046345"/>
                                  <a:gd name="T17" fmla="*/ 3715982 h 5063490"/>
                                  <a:gd name="T18" fmla="*/ 1482801 w 5046345"/>
                                  <a:gd name="T19" fmla="*/ 3287141 h 5063490"/>
                                  <a:gd name="T20" fmla="*/ 1927212 w 5046345"/>
                                  <a:gd name="T21" fmla="*/ 3295383 h 5063490"/>
                                  <a:gd name="T22" fmla="*/ 2193175 w 5046345"/>
                                  <a:gd name="T23" fmla="*/ 3387331 h 5063490"/>
                                  <a:gd name="T24" fmla="*/ 1792579 w 5046345"/>
                                  <a:gd name="T25" fmla="*/ 3037763 h 5063490"/>
                                  <a:gd name="T26" fmla="*/ 1362405 w 5046345"/>
                                  <a:gd name="T27" fmla="*/ 3138474 h 5063490"/>
                                  <a:gd name="T28" fmla="*/ 1467053 w 5046345"/>
                                  <a:gd name="T29" fmla="*/ 3604882 h 5063490"/>
                                  <a:gd name="T30" fmla="*/ 1882508 w 5046345"/>
                                  <a:gd name="T31" fmla="*/ 3974490 h 5063490"/>
                                  <a:gd name="T32" fmla="*/ 2327973 w 5046345"/>
                                  <a:gd name="T33" fmla="*/ 3837063 h 5063490"/>
                                  <a:gd name="T34" fmla="*/ 2673781 w 5046345"/>
                                  <a:gd name="T35" fmla="*/ 2787040 h 5063490"/>
                                  <a:gd name="T36" fmla="*/ 2395436 w 5046345"/>
                                  <a:gd name="T37" fmla="*/ 2644927 h 5063490"/>
                                  <a:gd name="T38" fmla="*/ 2256599 w 5046345"/>
                                  <a:gd name="T39" fmla="*/ 2624366 h 5063490"/>
                                  <a:gd name="T40" fmla="*/ 1888058 w 5046345"/>
                                  <a:gd name="T41" fmla="*/ 2297861 h 5063490"/>
                                  <a:gd name="T42" fmla="*/ 2256358 w 5046345"/>
                                  <a:gd name="T43" fmla="*/ 2560447 h 5063490"/>
                                  <a:gd name="T44" fmla="*/ 1919084 w 5046345"/>
                                  <a:gd name="T45" fmla="*/ 2114981 h 5063490"/>
                                  <a:gd name="T46" fmla="*/ 2630119 w 5046345"/>
                                  <a:gd name="T47" fmla="*/ 3518154 h 5063490"/>
                                  <a:gd name="T48" fmla="*/ 2717622 w 5046345"/>
                                  <a:gd name="T49" fmla="*/ 3423793 h 5063490"/>
                                  <a:gd name="T50" fmla="*/ 2619222 w 5046345"/>
                                  <a:gd name="T51" fmla="*/ 2915145 h 5063490"/>
                                  <a:gd name="T52" fmla="*/ 3098114 w 5046345"/>
                                  <a:gd name="T53" fmla="*/ 3067685 h 5063490"/>
                                  <a:gd name="T54" fmla="*/ 2626944 w 5046345"/>
                                  <a:gd name="T55" fmla="*/ 1424305 h 5063490"/>
                                  <a:gd name="T56" fmla="*/ 2077732 w 5046345"/>
                                  <a:gd name="T57" fmla="*/ 1927898 h 5063490"/>
                                  <a:gd name="T58" fmla="*/ 3377006 w 5046345"/>
                                  <a:gd name="T59" fmla="*/ 2783459 h 5063490"/>
                                  <a:gd name="T60" fmla="*/ 4395000 w 5046345"/>
                                  <a:gd name="T61" fmla="*/ 1754352 h 5063490"/>
                                  <a:gd name="T62" fmla="*/ 4304868 w 5046345"/>
                                  <a:gd name="T63" fmla="*/ 1665452 h 5063490"/>
                                  <a:gd name="T64" fmla="*/ 3980954 w 5046345"/>
                                  <a:gd name="T65" fmla="*/ 1525752 h 5063490"/>
                                  <a:gd name="T66" fmla="*/ 3854361 w 5046345"/>
                                  <a:gd name="T67" fmla="*/ 2097252 h 5063490"/>
                                  <a:gd name="T68" fmla="*/ 3465207 w 5046345"/>
                                  <a:gd name="T69" fmla="*/ 1919452 h 5063490"/>
                                  <a:gd name="T70" fmla="*/ 3605669 w 5046345"/>
                                  <a:gd name="T71" fmla="*/ 1754352 h 5063490"/>
                                  <a:gd name="T72" fmla="*/ 3954056 w 5046345"/>
                                  <a:gd name="T73" fmla="*/ 1855952 h 5063490"/>
                                  <a:gd name="T74" fmla="*/ 3741775 w 5046345"/>
                                  <a:gd name="T75" fmla="*/ 1233652 h 5063490"/>
                                  <a:gd name="T76" fmla="*/ 3655644 w 5046345"/>
                                  <a:gd name="T77" fmla="*/ 1284452 h 5063490"/>
                                  <a:gd name="T78" fmla="*/ 3767277 w 5046345"/>
                                  <a:gd name="T79" fmla="*/ 1436852 h 5063490"/>
                                  <a:gd name="T80" fmla="*/ 3900474 w 5046345"/>
                                  <a:gd name="T81" fmla="*/ 1640052 h 5063490"/>
                                  <a:gd name="T82" fmla="*/ 3568039 w 5046345"/>
                                  <a:gd name="T83" fmla="*/ 1589252 h 5063490"/>
                                  <a:gd name="T84" fmla="*/ 3426536 w 5046345"/>
                                  <a:gd name="T85" fmla="*/ 1373352 h 5063490"/>
                                  <a:gd name="T86" fmla="*/ 3308489 w 5046345"/>
                                  <a:gd name="T87" fmla="*/ 1055852 h 5063490"/>
                                  <a:gd name="T88" fmla="*/ 3151009 w 5046345"/>
                                  <a:gd name="T89" fmla="*/ 1449552 h 5063490"/>
                                  <a:gd name="T90" fmla="*/ 2985452 w 5046345"/>
                                  <a:gd name="T91" fmla="*/ 1335252 h 5063490"/>
                                  <a:gd name="T92" fmla="*/ 2925394 w 5046345"/>
                                  <a:gd name="T93" fmla="*/ 1157452 h 5063490"/>
                                  <a:gd name="T94" fmla="*/ 3093351 w 5046345"/>
                                  <a:gd name="T95" fmla="*/ 1068552 h 5063490"/>
                                  <a:gd name="T96" fmla="*/ 3261398 w 5046345"/>
                                  <a:gd name="T97" fmla="*/ 1233652 h 5063490"/>
                                  <a:gd name="T98" fmla="*/ 3111004 w 5046345"/>
                                  <a:gd name="T99" fmla="*/ 903452 h 5063490"/>
                                  <a:gd name="T100" fmla="*/ 2805607 w 5046345"/>
                                  <a:gd name="T101" fmla="*/ 1030452 h 5063490"/>
                                  <a:gd name="T102" fmla="*/ 2842907 w 5046345"/>
                                  <a:gd name="T103" fmla="*/ 1373352 h 5063490"/>
                                  <a:gd name="T104" fmla="*/ 3153740 w 5046345"/>
                                  <a:gd name="T105" fmla="*/ 1601952 h 5063490"/>
                                  <a:gd name="T106" fmla="*/ 3305391 w 5046345"/>
                                  <a:gd name="T107" fmla="*/ 1894052 h 5063490"/>
                                  <a:gd name="T108" fmla="*/ 3865384 w 5046345"/>
                                  <a:gd name="T109" fmla="*/ 2287752 h 5063490"/>
                                  <a:gd name="T110" fmla="*/ 4061282 w 5046345"/>
                                  <a:gd name="T111" fmla="*/ 2122652 h 5063490"/>
                                  <a:gd name="T112" fmla="*/ 4191495 w 5046345"/>
                                  <a:gd name="T113" fmla="*/ 1843252 h 5063490"/>
                                  <a:gd name="T114" fmla="*/ 4400372 w 5046345"/>
                                  <a:gd name="T115" fmla="*/ 1792452 h 5063490"/>
                                  <a:gd name="T116" fmla="*/ 3931615 w 5046345"/>
                                  <a:gd name="T117" fmla="*/ 0 h 5063490"/>
                                  <a:gd name="T118" fmla="*/ 3532581 w 5046345"/>
                                  <a:gd name="T119" fmla="*/ 418084 h 5063490"/>
                                  <a:gd name="T120" fmla="*/ 4562424 w 5046345"/>
                                  <a:gd name="T121" fmla="*/ 1606931 h 5063490"/>
                                  <a:gd name="T122" fmla="*/ 4949901 w 5046345"/>
                                  <a:gd name="T123" fmla="*/ 1191387 h 5063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46345" h="5063490">
                                    <a:moveTo>
                                      <a:pt x="1851990" y="4303268"/>
                                    </a:moveTo>
                                    <a:lnTo>
                                      <a:pt x="1848180" y="4293108"/>
                                    </a:lnTo>
                                    <a:lnTo>
                                      <a:pt x="1844497" y="4288282"/>
                                    </a:lnTo>
                                    <a:lnTo>
                                      <a:pt x="1840052" y="4283964"/>
                                    </a:lnTo>
                                    <a:lnTo>
                                      <a:pt x="807161" y="3251073"/>
                                    </a:lnTo>
                                    <a:lnTo>
                                      <a:pt x="772744" y="3223006"/>
                                    </a:lnTo>
                                    <a:lnTo>
                                      <a:pt x="734136" y="3209417"/>
                                    </a:lnTo>
                                    <a:lnTo>
                                      <a:pt x="726008" y="3209036"/>
                                    </a:lnTo>
                                    <a:lnTo>
                                      <a:pt x="710895" y="3213481"/>
                                    </a:lnTo>
                                    <a:lnTo>
                                      <a:pt x="638759" y="3284093"/>
                                    </a:lnTo>
                                    <a:lnTo>
                                      <a:pt x="616369" y="3321024"/>
                                    </a:lnTo>
                                    <a:lnTo>
                                      <a:pt x="614680" y="3338271"/>
                                    </a:lnTo>
                                    <a:lnTo>
                                      <a:pt x="615137" y="3347720"/>
                                    </a:lnTo>
                                    <a:lnTo>
                                      <a:pt x="628853" y="3392932"/>
                                    </a:lnTo>
                                    <a:lnTo>
                                      <a:pt x="650455" y="3434816"/>
                                    </a:lnTo>
                                    <a:lnTo>
                                      <a:pt x="660095" y="3450336"/>
                                    </a:lnTo>
                                    <a:lnTo>
                                      <a:pt x="765048" y="3627501"/>
                                    </a:lnTo>
                                    <a:lnTo>
                                      <a:pt x="1077696" y="4160418"/>
                                    </a:lnTo>
                                    <a:lnTo>
                                      <a:pt x="1261059" y="4470781"/>
                                    </a:lnTo>
                                    <a:lnTo>
                                      <a:pt x="1258265" y="4473448"/>
                                    </a:lnTo>
                                    <a:lnTo>
                                      <a:pt x="1170203" y="4419955"/>
                                    </a:lnTo>
                                    <a:lnTo>
                                      <a:pt x="229273" y="3853142"/>
                                    </a:lnTo>
                                    <a:lnTo>
                                      <a:pt x="190703" y="3832860"/>
                                    </a:lnTo>
                                    <a:lnTo>
                                      <a:pt x="145618" y="3820541"/>
                                    </a:lnTo>
                                    <a:lnTo>
                                      <a:pt x="134886" y="3820528"/>
                                    </a:lnTo>
                                    <a:lnTo>
                                      <a:pt x="124726" y="3821747"/>
                                    </a:lnTo>
                                    <a:lnTo>
                                      <a:pt x="87528" y="3837800"/>
                                    </a:lnTo>
                                    <a:lnTo>
                                      <a:pt x="12306" y="3910457"/>
                                    </a:lnTo>
                                    <a:lnTo>
                                      <a:pt x="0" y="3940276"/>
                                    </a:lnTo>
                                    <a:lnTo>
                                      <a:pt x="660" y="3953383"/>
                                    </a:lnTo>
                                    <a:lnTo>
                                      <a:pt x="24599" y="3999776"/>
                                    </a:lnTo>
                                    <a:lnTo>
                                      <a:pt x="1078052" y="5054727"/>
                                    </a:lnTo>
                                    <a:lnTo>
                                      <a:pt x="1087958" y="5060315"/>
                                    </a:lnTo>
                                    <a:lnTo>
                                      <a:pt x="1092530" y="5062728"/>
                                    </a:lnTo>
                                    <a:lnTo>
                                      <a:pt x="1097356" y="5063109"/>
                                    </a:lnTo>
                                    <a:lnTo>
                                      <a:pt x="1102944" y="5061077"/>
                                    </a:lnTo>
                                    <a:lnTo>
                                      <a:pt x="1108786" y="5060315"/>
                                    </a:lnTo>
                                    <a:lnTo>
                                      <a:pt x="1140561" y="5038737"/>
                                    </a:lnTo>
                                    <a:lnTo>
                                      <a:pt x="1168984" y="5007229"/>
                                    </a:lnTo>
                                    <a:lnTo>
                                      <a:pt x="1176985" y="4986909"/>
                                    </a:lnTo>
                                    <a:lnTo>
                                      <a:pt x="1179017" y="4981448"/>
                                    </a:lnTo>
                                    <a:lnTo>
                                      <a:pt x="1179271" y="4975987"/>
                                    </a:lnTo>
                                    <a:lnTo>
                                      <a:pt x="1175461" y="4965827"/>
                                    </a:lnTo>
                                    <a:lnTo>
                                      <a:pt x="1171651" y="4961001"/>
                                    </a:lnTo>
                                    <a:lnTo>
                                      <a:pt x="189179" y="3978402"/>
                                    </a:lnTo>
                                    <a:lnTo>
                                      <a:pt x="189687" y="3977894"/>
                                    </a:lnTo>
                                    <a:lnTo>
                                      <a:pt x="320141" y="4058145"/>
                                    </a:lnTo>
                                    <a:lnTo>
                                      <a:pt x="1409776" y="4722876"/>
                                    </a:lnTo>
                                    <a:lnTo>
                                      <a:pt x="1413840" y="4725924"/>
                                    </a:lnTo>
                                    <a:lnTo>
                                      <a:pt x="1418920" y="4727575"/>
                                    </a:lnTo>
                                    <a:lnTo>
                                      <a:pt x="1423746" y="4728083"/>
                                    </a:lnTo>
                                    <a:lnTo>
                                      <a:pt x="1427937" y="4729099"/>
                                    </a:lnTo>
                                    <a:lnTo>
                                      <a:pt x="1433271" y="4728972"/>
                                    </a:lnTo>
                                    <a:lnTo>
                                      <a:pt x="1438859" y="4726940"/>
                                    </a:lnTo>
                                    <a:lnTo>
                                      <a:pt x="1445209" y="4725670"/>
                                    </a:lnTo>
                                    <a:lnTo>
                                      <a:pt x="1484185" y="4695431"/>
                                    </a:lnTo>
                                    <a:lnTo>
                                      <a:pt x="1505534" y="4661916"/>
                                    </a:lnTo>
                                    <a:lnTo>
                                      <a:pt x="1507566" y="4656328"/>
                                    </a:lnTo>
                                    <a:lnTo>
                                      <a:pt x="1507820" y="4650994"/>
                                    </a:lnTo>
                                    <a:lnTo>
                                      <a:pt x="1507439" y="4646168"/>
                                    </a:lnTo>
                                    <a:lnTo>
                                      <a:pt x="1504645" y="4636897"/>
                                    </a:lnTo>
                                    <a:lnTo>
                                      <a:pt x="1395958" y="4455884"/>
                                    </a:lnTo>
                                    <a:lnTo>
                                      <a:pt x="1029728" y="3839857"/>
                                    </a:lnTo>
                                    <a:lnTo>
                                      <a:pt x="767156" y="3400425"/>
                                    </a:lnTo>
                                    <a:lnTo>
                                      <a:pt x="768172" y="3399409"/>
                                    </a:lnTo>
                                    <a:lnTo>
                                      <a:pt x="1750771" y="4382008"/>
                                    </a:lnTo>
                                    <a:lnTo>
                                      <a:pt x="1755597" y="4385691"/>
                                    </a:lnTo>
                                    <a:lnTo>
                                      <a:pt x="1765884" y="4389374"/>
                                    </a:lnTo>
                                    <a:lnTo>
                                      <a:pt x="1770710" y="4389755"/>
                                    </a:lnTo>
                                    <a:lnTo>
                                      <a:pt x="1776171" y="4387723"/>
                                    </a:lnTo>
                                    <a:lnTo>
                                      <a:pt x="1782013" y="4387088"/>
                                    </a:lnTo>
                                    <a:lnTo>
                                      <a:pt x="1814004" y="4365244"/>
                                    </a:lnTo>
                                    <a:lnTo>
                                      <a:pt x="1841703" y="4334510"/>
                                    </a:lnTo>
                                    <a:lnTo>
                                      <a:pt x="1849704" y="4314190"/>
                                    </a:lnTo>
                                    <a:lnTo>
                                      <a:pt x="1851736" y="4308602"/>
                                    </a:lnTo>
                                    <a:lnTo>
                                      <a:pt x="1851990" y="4303268"/>
                                    </a:lnTo>
                                    <a:close/>
                                  </a:path>
                                  <a:path w="5046345" h="5063490">
                                    <a:moveTo>
                                      <a:pt x="2342438" y="3758438"/>
                                    </a:moveTo>
                                    <a:lnTo>
                                      <a:pt x="2342350" y="3716451"/>
                                    </a:lnTo>
                                    <a:lnTo>
                                      <a:pt x="2337066" y="3673678"/>
                                    </a:lnTo>
                                    <a:lnTo>
                                      <a:pt x="2326208" y="3629406"/>
                                    </a:lnTo>
                                    <a:lnTo>
                                      <a:pt x="2310053" y="3584270"/>
                                    </a:lnTo>
                                    <a:lnTo>
                                      <a:pt x="2289556" y="3538220"/>
                                    </a:lnTo>
                                    <a:lnTo>
                                      <a:pt x="2264410" y="3491319"/>
                                    </a:lnTo>
                                    <a:lnTo>
                                      <a:pt x="2234260" y="3443605"/>
                                    </a:lnTo>
                                    <a:lnTo>
                                      <a:pt x="2207247" y="3405581"/>
                                    </a:lnTo>
                                    <a:lnTo>
                                      <a:pt x="2193175" y="3387331"/>
                                    </a:lnTo>
                                    <a:lnTo>
                                      <a:pt x="2193175" y="3697757"/>
                                    </a:lnTo>
                                    <a:lnTo>
                                      <a:pt x="2191969" y="3723894"/>
                                    </a:lnTo>
                                    <a:lnTo>
                                      <a:pt x="2176894" y="3772649"/>
                                    </a:lnTo>
                                    <a:lnTo>
                                      <a:pt x="2145360" y="3815588"/>
                                    </a:lnTo>
                                    <a:lnTo>
                                      <a:pt x="2098992" y="3849217"/>
                                    </a:lnTo>
                                    <a:lnTo>
                                      <a:pt x="2047697" y="3862832"/>
                                    </a:lnTo>
                                    <a:lnTo>
                                      <a:pt x="2020417" y="3863263"/>
                                    </a:lnTo>
                                    <a:lnTo>
                                      <a:pt x="1992591" y="3860165"/>
                                    </a:lnTo>
                                    <a:lnTo>
                                      <a:pt x="1934540" y="3842258"/>
                                    </a:lnTo>
                                    <a:lnTo>
                                      <a:pt x="1874354" y="3811447"/>
                                    </a:lnTo>
                                    <a:lnTo>
                                      <a:pt x="1811985" y="3768725"/>
                                    </a:lnTo>
                                    <a:lnTo>
                                      <a:pt x="1780108" y="3743337"/>
                                    </a:lnTo>
                                    <a:lnTo>
                                      <a:pt x="1747926" y="3715982"/>
                                    </a:lnTo>
                                    <a:lnTo>
                                      <a:pt x="1715668" y="3686733"/>
                                    </a:lnTo>
                                    <a:lnTo>
                                      <a:pt x="1683588" y="3655695"/>
                                    </a:lnTo>
                                    <a:lnTo>
                                      <a:pt x="1651571" y="3622433"/>
                                    </a:lnTo>
                                    <a:lnTo>
                                      <a:pt x="1621866" y="3589083"/>
                                    </a:lnTo>
                                    <a:lnTo>
                                      <a:pt x="1594535" y="3555936"/>
                                    </a:lnTo>
                                    <a:lnTo>
                                      <a:pt x="1569669" y="3523234"/>
                                    </a:lnTo>
                                    <a:lnTo>
                                      <a:pt x="1547482" y="3491039"/>
                                    </a:lnTo>
                                    <a:lnTo>
                                      <a:pt x="1511973" y="3428365"/>
                                    </a:lnTo>
                                    <a:lnTo>
                                      <a:pt x="1489583" y="3368751"/>
                                    </a:lnTo>
                                    <a:lnTo>
                                      <a:pt x="1481582" y="3313214"/>
                                    </a:lnTo>
                                    <a:lnTo>
                                      <a:pt x="1482801" y="3287141"/>
                                    </a:lnTo>
                                    <a:lnTo>
                                      <a:pt x="1497622" y="3238589"/>
                                    </a:lnTo>
                                    <a:lnTo>
                                      <a:pt x="1529410" y="3195447"/>
                                    </a:lnTo>
                                    <a:lnTo>
                                      <a:pt x="1575384" y="3161258"/>
                                    </a:lnTo>
                                    <a:lnTo>
                                      <a:pt x="1626666" y="3146691"/>
                                    </a:lnTo>
                                    <a:lnTo>
                                      <a:pt x="1653806" y="3146691"/>
                                    </a:lnTo>
                                    <a:lnTo>
                                      <a:pt x="1710601" y="3157512"/>
                                    </a:lnTo>
                                    <a:lnTo>
                                      <a:pt x="1770456" y="3183102"/>
                                    </a:lnTo>
                                    <a:lnTo>
                                      <a:pt x="1832216" y="3220199"/>
                                    </a:lnTo>
                                    <a:lnTo>
                                      <a:pt x="1863674" y="3243072"/>
                                    </a:lnTo>
                                    <a:lnTo>
                                      <a:pt x="1895373" y="3268332"/>
                                    </a:lnTo>
                                    <a:lnTo>
                                      <a:pt x="1927212" y="3295383"/>
                                    </a:lnTo>
                                    <a:lnTo>
                                      <a:pt x="1959127" y="3324326"/>
                                    </a:lnTo>
                                    <a:lnTo>
                                      <a:pt x="1991055" y="3355213"/>
                                    </a:lnTo>
                                    <a:lnTo>
                                      <a:pt x="2023681" y="3388982"/>
                                    </a:lnTo>
                                    <a:lnTo>
                                      <a:pt x="2053869" y="3422396"/>
                                    </a:lnTo>
                                    <a:lnTo>
                                      <a:pt x="2081504" y="3455441"/>
                                    </a:lnTo>
                                    <a:lnTo>
                                      <a:pt x="2106498" y="3488055"/>
                                    </a:lnTo>
                                    <a:lnTo>
                                      <a:pt x="2128558" y="3520287"/>
                                    </a:lnTo>
                                    <a:lnTo>
                                      <a:pt x="2163318" y="3583025"/>
                                    </a:lnTo>
                                    <a:lnTo>
                                      <a:pt x="2185174" y="3642182"/>
                                    </a:lnTo>
                                    <a:lnTo>
                                      <a:pt x="2193175" y="3697757"/>
                                    </a:lnTo>
                                    <a:lnTo>
                                      <a:pt x="2193175" y="3387331"/>
                                    </a:lnTo>
                                    <a:lnTo>
                                      <a:pt x="2145817" y="3328987"/>
                                    </a:lnTo>
                                    <a:lnTo>
                                      <a:pt x="2111425" y="3290697"/>
                                    </a:lnTo>
                                    <a:lnTo>
                                      <a:pt x="2074621" y="3252597"/>
                                    </a:lnTo>
                                    <a:lnTo>
                                      <a:pt x="2035721" y="3214852"/>
                                    </a:lnTo>
                                    <a:lnTo>
                                      <a:pt x="1997113" y="3179813"/>
                                    </a:lnTo>
                                    <a:lnTo>
                                      <a:pt x="1958886" y="3147479"/>
                                    </a:lnTo>
                                    <a:lnTo>
                                      <a:pt x="1957870" y="3146691"/>
                                    </a:lnTo>
                                    <a:lnTo>
                                      <a:pt x="1921103" y="3117888"/>
                                    </a:lnTo>
                                    <a:lnTo>
                                      <a:pt x="1883867" y="3091053"/>
                                    </a:lnTo>
                                    <a:lnTo>
                                      <a:pt x="1837664" y="3061995"/>
                                    </a:lnTo>
                                    <a:lnTo>
                                      <a:pt x="1792579" y="3037763"/>
                                    </a:lnTo>
                                    <a:lnTo>
                                      <a:pt x="1748599" y="3018282"/>
                                    </a:lnTo>
                                    <a:lnTo>
                                      <a:pt x="1705686" y="3003423"/>
                                    </a:lnTo>
                                    <a:lnTo>
                                      <a:pt x="1664131" y="2993542"/>
                                    </a:lnTo>
                                    <a:lnTo>
                                      <a:pt x="1624037" y="2988919"/>
                                    </a:lnTo>
                                    <a:lnTo>
                                      <a:pt x="1585290" y="2989389"/>
                                    </a:lnTo>
                                    <a:lnTo>
                                      <a:pt x="1511757" y="3005556"/>
                                    </a:lnTo>
                                    <a:lnTo>
                                      <a:pt x="1477302" y="3022079"/>
                                    </a:lnTo>
                                    <a:lnTo>
                                      <a:pt x="1444523" y="3044215"/>
                                    </a:lnTo>
                                    <a:lnTo>
                                      <a:pt x="1413459" y="3071749"/>
                                    </a:lnTo>
                                    <a:lnTo>
                                      <a:pt x="1384935" y="3104134"/>
                                    </a:lnTo>
                                    <a:lnTo>
                                      <a:pt x="1362405" y="3138474"/>
                                    </a:lnTo>
                                    <a:lnTo>
                                      <a:pt x="1346047" y="3174898"/>
                                    </a:lnTo>
                                    <a:lnTo>
                                      <a:pt x="1336116" y="3213481"/>
                                    </a:lnTo>
                                    <a:lnTo>
                                      <a:pt x="1331747" y="3252597"/>
                                    </a:lnTo>
                                    <a:lnTo>
                                      <a:pt x="1331836" y="3287141"/>
                                    </a:lnTo>
                                    <a:lnTo>
                                      <a:pt x="1337322" y="3337598"/>
                                    </a:lnTo>
                                    <a:lnTo>
                                      <a:pt x="1348435" y="3381629"/>
                                    </a:lnTo>
                                    <a:lnTo>
                                      <a:pt x="1364424" y="3426968"/>
                                    </a:lnTo>
                                    <a:lnTo>
                                      <a:pt x="1384884" y="3472878"/>
                                    </a:lnTo>
                                    <a:lnTo>
                                      <a:pt x="1409903" y="3519360"/>
                                    </a:lnTo>
                                    <a:lnTo>
                                      <a:pt x="1439621" y="3566414"/>
                                    </a:lnTo>
                                    <a:lnTo>
                                      <a:pt x="1467053" y="3604882"/>
                                    </a:lnTo>
                                    <a:lnTo>
                                      <a:pt x="1496796" y="3643414"/>
                                    </a:lnTo>
                                    <a:lnTo>
                                      <a:pt x="1528876" y="3681907"/>
                                    </a:lnTo>
                                    <a:lnTo>
                                      <a:pt x="1563319" y="3720287"/>
                                    </a:lnTo>
                                    <a:lnTo>
                                      <a:pt x="1600149" y="3758438"/>
                                    </a:lnTo>
                                    <a:lnTo>
                                      <a:pt x="1639455" y="3796550"/>
                                    </a:lnTo>
                                    <a:lnTo>
                                      <a:pt x="1678305" y="3831793"/>
                                    </a:lnTo>
                                    <a:lnTo>
                                      <a:pt x="1716646" y="3864216"/>
                                    </a:lnTo>
                                    <a:lnTo>
                                      <a:pt x="1754479" y="3893858"/>
                                    </a:lnTo>
                                    <a:lnTo>
                                      <a:pt x="1791792" y="3920744"/>
                                    </a:lnTo>
                                    <a:lnTo>
                                      <a:pt x="1837613" y="3950119"/>
                                    </a:lnTo>
                                    <a:lnTo>
                                      <a:pt x="1882508" y="3974490"/>
                                    </a:lnTo>
                                    <a:lnTo>
                                      <a:pt x="1926424" y="3994023"/>
                                    </a:lnTo>
                                    <a:lnTo>
                                      <a:pt x="1969338" y="4008882"/>
                                    </a:lnTo>
                                    <a:lnTo>
                                      <a:pt x="2010968" y="4018699"/>
                                    </a:lnTo>
                                    <a:lnTo>
                                      <a:pt x="2051291" y="4023144"/>
                                    </a:lnTo>
                                    <a:lnTo>
                                      <a:pt x="2090254" y="4022496"/>
                                    </a:lnTo>
                                    <a:lnTo>
                                      <a:pt x="2163800" y="4006405"/>
                                    </a:lnTo>
                                    <a:lnTo>
                                      <a:pt x="2230590" y="3968102"/>
                                    </a:lnTo>
                                    <a:lnTo>
                                      <a:pt x="2261565" y="3940556"/>
                                    </a:lnTo>
                                    <a:lnTo>
                                      <a:pt x="2289670" y="3908348"/>
                                    </a:lnTo>
                                    <a:lnTo>
                                      <a:pt x="2311831" y="3873843"/>
                                    </a:lnTo>
                                    <a:lnTo>
                                      <a:pt x="2327973" y="3837063"/>
                                    </a:lnTo>
                                    <a:lnTo>
                                      <a:pt x="2338019" y="3798062"/>
                                    </a:lnTo>
                                    <a:lnTo>
                                      <a:pt x="2342438" y="3758438"/>
                                    </a:lnTo>
                                    <a:close/>
                                  </a:path>
                                  <a:path w="5046345" h="5063490">
                                    <a:moveTo>
                                      <a:pt x="3099130" y="3061335"/>
                                    </a:moveTo>
                                    <a:lnTo>
                                      <a:pt x="3098876" y="3056610"/>
                                    </a:lnTo>
                                    <a:lnTo>
                                      <a:pt x="3098876" y="3056382"/>
                                    </a:lnTo>
                                    <a:lnTo>
                                      <a:pt x="3096463" y="3051810"/>
                                    </a:lnTo>
                                    <a:lnTo>
                                      <a:pt x="3063824" y="3020314"/>
                                    </a:lnTo>
                                    <a:lnTo>
                                      <a:pt x="3010611" y="2986786"/>
                                    </a:lnTo>
                                    <a:lnTo>
                                      <a:pt x="2746616" y="2830385"/>
                                    </a:lnTo>
                                    <a:lnTo>
                                      <a:pt x="2721851" y="2815590"/>
                                    </a:lnTo>
                                    <a:lnTo>
                                      <a:pt x="2673781" y="2787040"/>
                                    </a:lnTo>
                                    <a:lnTo>
                                      <a:pt x="2601798" y="2747899"/>
                                    </a:lnTo>
                                    <a:lnTo>
                                      <a:pt x="2558885" y="2727096"/>
                                    </a:lnTo>
                                    <a:lnTo>
                                      <a:pt x="2519121" y="2710942"/>
                                    </a:lnTo>
                                    <a:lnTo>
                                      <a:pt x="2481935" y="2699689"/>
                                    </a:lnTo>
                                    <a:lnTo>
                                      <a:pt x="2431262" y="2690914"/>
                                    </a:lnTo>
                                    <a:lnTo>
                                      <a:pt x="2415489" y="2690672"/>
                                    </a:lnTo>
                                    <a:lnTo>
                                      <a:pt x="2400084" y="2691663"/>
                                    </a:lnTo>
                                    <a:lnTo>
                                      <a:pt x="2385263" y="2693670"/>
                                    </a:lnTo>
                                    <a:lnTo>
                                      <a:pt x="2391219" y="2669476"/>
                                    </a:lnTo>
                                    <a:lnTo>
                                      <a:pt x="2395397" y="2645156"/>
                                    </a:lnTo>
                                    <a:lnTo>
                                      <a:pt x="2395436" y="2644927"/>
                                    </a:lnTo>
                                    <a:lnTo>
                                      <a:pt x="2397950" y="2620111"/>
                                    </a:lnTo>
                                    <a:lnTo>
                                      <a:pt x="2398852" y="2595118"/>
                                    </a:lnTo>
                                    <a:lnTo>
                                      <a:pt x="2397849" y="2569908"/>
                                    </a:lnTo>
                                    <a:lnTo>
                                      <a:pt x="2389517" y="2518422"/>
                                    </a:lnTo>
                                    <a:lnTo>
                                      <a:pt x="2372779" y="2466124"/>
                                    </a:lnTo>
                                    <a:lnTo>
                                      <a:pt x="2347379" y="2412809"/>
                                    </a:lnTo>
                                    <a:lnTo>
                                      <a:pt x="2311768" y="2358567"/>
                                    </a:lnTo>
                                    <a:lnTo>
                                      <a:pt x="2266048" y="2303424"/>
                                    </a:lnTo>
                                    <a:lnTo>
                                      <a:pt x="2259152" y="2296210"/>
                                    </a:lnTo>
                                    <a:lnTo>
                                      <a:pt x="2259152" y="2603423"/>
                                    </a:lnTo>
                                    <a:lnTo>
                                      <a:pt x="2256599" y="2624366"/>
                                    </a:lnTo>
                                    <a:lnTo>
                                      <a:pt x="2251710" y="2644927"/>
                                    </a:lnTo>
                                    <a:lnTo>
                                      <a:pt x="2251659" y="2645156"/>
                                    </a:lnTo>
                                    <a:lnTo>
                                      <a:pt x="2243874" y="2665628"/>
                                    </a:lnTo>
                                    <a:lnTo>
                                      <a:pt x="2232990" y="2685758"/>
                                    </a:lnTo>
                                    <a:lnTo>
                                      <a:pt x="2219045" y="2705328"/>
                                    </a:lnTo>
                                    <a:lnTo>
                                      <a:pt x="2202129" y="2724150"/>
                                    </a:lnTo>
                                    <a:lnTo>
                                      <a:pt x="2110562" y="2815590"/>
                                    </a:lnTo>
                                    <a:lnTo>
                                      <a:pt x="1732229" y="2437130"/>
                                    </a:lnTo>
                                    <a:lnTo>
                                      <a:pt x="1811096" y="2358136"/>
                                    </a:lnTo>
                                    <a:lnTo>
                                      <a:pt x="1848523" y="2323731"/>
                                    </a:lnTo>
                                    <a:lnTo>
                                      <a:pt x="1888058" y="2297861"/>
                                    </a:lnTo>
                                    <a:lnTo>
                                      <a:pt x="1929688" y="2285085"/>
                                    </a:lnTo>
                                    <a:lnTo>
                                      <a:pt x="1961426" y="2282609"/>
                                    </a:lnTo>
                                    <a:lnTo>
                                      <a:pt x="1993315" y="2286470"/>
                                    </a:lnTo>
                                    <a:lnTo>
                                      <a:pt x="2057565" y="2312835"/>
                                    </a:lnTo>
                                    <a:lnTo>
                                      <a:pt x="2090026" y="2333726"/>
                                    </a:lnTo>
                                    <a:lnTo>
                                      <a:pt x="2122767" y="2359520"/>
                                    </a:lnTo>
                                    <a:lnTo>
                                      <a:pt x="2155774" y="2390267"/>
                                    </a:lnTo>
                                    <a:lnTo>
                                      <a:pt x="2192769" y="2431338"/>
                                    </a:lnTo>
                                    <a:lnTo>
                                      <a:pt x="2223211" y="2473833"/>
                                    </a:lnTo>
                                    <a:lnTo>
                                      <a:pt x="2244547" y="2517483"/>
                                    </a:lnTo>
                                    <a:lnTo>
                                      <a:pt x="2256358" y="2560447"/>
                                    </a:lnTo>
                                    <a:lnTo>
                                      <a:pt x="2259152" y="2603423"/>
                                    </a:lnTo>
                                    <a:lnTo>
                                      <a:pt x="2259152" y="2296210"/>
                                    </a:lnTo>
                                    <a:lnTo>
                                      <a:pt x="2246160" y="2282609"/>
                                    </a:lnTo>
                                    <a:lnTo>
                                      <a:pt x="2239340" y="2275459"/>
                                    </a:lnTo>
                                    <a:lnTo>
                                      <a:pt x="2210092" y="2247442"/>
                                    </a:lnTo>
                                    <a:lnTo>
                                      <a:pt x="2180831" y="2222030"/>
                                    </a:lnTo>
                                    <a:lnTo>
                                      <a:pt x="2122246" y="2179066"/>
                                    </a:lnTo>
                                    <a:lnTo>
                                      <a:pt x="2063673" y="2147354"/>
                                    </a:lnTo>
                                    <a:lnTo>
                                      <a:pt x="2005025" y="2126107"/>
                                    </a:lnTo>
                                    <a:lnTo>
                                      <a:pt x="1947303" y="2115743"/>
                                    </a:lnTo>
                                    <a:lnTo>
                                      <a:pt x="1919084" y="2114981"/>
                                    </a:lnTo>
                                    <a:lnTo>
                                      <a:pt x="1891106" y="2116709"/>
                                    </a:lnTo>
                                    <a:lnTo>
                                      <a:pt x="1836115" y="2129625"/>
                                    </a:lnTo>
                                    <a:lnTo>
                                      <a:pt x="1783029" y="2153666"/>
                                    </a:lnTo>
                                    <a:lnTo>
                                      <a:pt x="1746326" y="2180082"/>
                                    </a:lnTo>
                                    <a:lnTo>
                                      <a:pt x="1712849" y="2210193"/>
                                    </a:lnTo>
                                    <a:lnTo>
                                      <a:pt x="1549984" y="2372741"/>
                                    </a:lnTo>
                                    <a:lnTo>
                                      <a:pt x="1539405" y="2398001"/>
                                    </a:lnTo>
                                    <a:lnTo>
                                      <a:pt x="1539697" y="2409190"/>
                                    </a:lnTo>
                                    <a:lnTo>
                                      <a:pt x="1561033" y="2452052"/>
                                    </a:lnTo>
                                    <a:lnTo>
                                      <a:pt x="2620086" y="3512566"/>
                                    </a:lnTo>
                                    <a:lnTo>
                                      <a:pt x="2630119" y="3518154"/>
                                    </a:lnTo>
                                    <a:lnTo>
                                      <a:pt x="2635199" y="3520059"/>
                                    </a:lnTo>
                                    <a:lnTo>
                                      <a:pt x="2640025" y="3520440"/>
                                    </a:lnTo>
                                    <a:lnTo>
                                      <a:pt x="2645613" y="3518408"/>
                                    </a:lnTo>
                                    <a:lnTo>
                                      <a:pt x="2652090" y="3517265"/>
                                    </a:lnTo>
                                    <a:lnTo>
                                      <a:pt x="2683738" y="3495611"/>
                                    </a:lnTo>
                                    <a:lnTo>
                                      <a:pt x="2711526" y="3464560"/>
                                    </a:lnTo>
                                    <a:lnTo>
                                      <a:pt x="2719654" y="3444240"/>
                                    </a:lnTo>
                                    <a:lnTo>
                                      <a:pt x="2721178" y="3439287"/>
                                    </a:lnTo>
                                    <a:lnTo>
                                      <a:pt x="2721305" y="3433953"/>
                                    </a:lnTo>
                                    <a:lnTo>
                                      <a:pt x="2719400" y="3428873"/>
                                    </a:lnTo>
                                    <a:lnTo>
                                      <a:pt x="2717622" y="3423793"/>
                                    </a:lnTo>
                                    <a:lnTo>
                                      <a:pt x="2713812" y="3418840"/>
                                    </a:lnTo>
                                    <a:lnTo>
                                      <a:pt x="2231212" y="2936240"/>
                                    </a:lnTo>
                                    <a:lnTo>
                                      <a:pt x="2293950" y="2873629"/>
                                    </a:lnTo>
                                    <a:lnTo>
                                      <a:pt x="2327427" y="2847594"/>
                                    </a:lnTo>
                                    <a:lnTo>
                                      <a:pt x="2363673" y="2833370"/>
                                    </a:lnTo>
                                    <a:lnTo>
                                      <a:pt x="2403335" y="2830385"/>
                                    </a:lnTo>
                                    <a:lnTo>
                                      <a:pt x="2424226" y="2832087"/>
                                    </a:lnTo>
                                    <a:lnTo>
                                      <a:pt x="2468537" y="2842285"/>
                                    </a:lnTo>
                                    <a:lnTo>
                                      <a:pt x="2515806" y="2860027"/>
                                    </a:lnTo>
                                    <a:lnTo>
                                      <a:pt x="2565831" y="2885224"/>
                                    </a:lnTo>
                                    <a:lnTo>
                                      <a:pt x="2619222" y="2915145"/>
                                    </a:lnTo>
                                    <a:lnTo>
                                      <a:pt x="2983001" y="3135490"/>
                                    </a:lnTo>
                                    <a:lnTo>
                                      <a:pt x="2988932" y="3138792"/>
                                    </a:lnTo>
                                    <a:lnTo>
                                      <a:pt x="2994469" y="3141510"/>
                                    </a:lnTo>
                                    <a:lnTo>
                                      <a:pt x="2999562" y="3143504"/>
                                    </a:lnTo>
                                    <a:lnTo>
                                      <a:pt x="3005531" y="3146298"/>
                                    </a:lnTo>
                                    <a:lnTo>
                                      <a:pt x="3011754" y="3146933"/>
                                    </a:lnTo>
                                    <a:lnTo>
                                      <a:pt x="3018231" y="3145790"/>
                                    </a:lnTo>
                                    <a:lnTo>
                                      <a:pt x="3025470" y="3145536"/>
                                    </a:lnTo>
                                    <a:lnTo>
                                      <a:pt x="3056788" y="3122511"/>
                                    </a:lnTo>
                                    <a:lnTo>
                                      <a:pt x="3083318" y="3094113"/>
                                    </a:lnTo>
                                    <a:lnTo>
                                      <a:pt x="3098114" y="3067685"/>
                                    </a:lnTo>
                                    <a:lnTo>
                                      <a:pt x="3099130" y="3061335"/>
                                    </a:lnTo>
                                    <a:close/>
                                  </a:path>
                                  <a:path w="5046345" h="5063490">
                                    <a:moveTo>
                                      <a:pt x="3458667" y="2701798"/>
                                    </a:moveTo>
                                    <a:lnTo>
                                      <a:pt x="3458413" y="2696845"/>
                                    </a:lnTo>
                                    <a:lnTo>
                                      <a:pt x="3454603" y="2686812"/>
                                    </a:lnTo>
                                    <a:lnTo>
                                      <a:pt x="3450793" y="2681859"/>
                                    </a:lnTo>
                                    <a:lnTo>
                                      <a:pt x="2472639" y="1703705"/>
                                    </a:lnTo>
                                    <a:lnTo>
                                      <a:pt x="2673680" y="1502664"/>
                                    </a:lnTo>
                                    <a:lnTo>
                                      <a:pt x="2675585" y="1499108"/>
                                    </a:lnTo>
                                    <a:lnTo>
                                      <a:pt x="2675585" y="1493647"/>
                                    </a:lnTo>
                                    <a:lnTo>
                                      <a:pt x="2654503" y="1454023"/>
                                    </a:lnTo>
                                    <a:lnTo>
                                      <a:pt x="2626944" y="1424305"/>
                                    </a:lnTo>
                                    <a:lnTo>
                                      <a:pt x="2596337" y="1395857"/>
                                    </a:lnTo>
                                    <a:lnTo>
                                      <a:pt x="2560650" y="1374394"/>
                                    </a:lnTo>
                                    <a:lnTo>
                                      <a:pt x="2555824" y="1373886"/>
                                    </a:lnTo>
                                    <a:lnTo>
                                      <a:pt x="2550490" y="1374013"/>
                                    </a:lnTo>
                                    <a:lnTo>
                                      <a:pt x="2546807" y="1375918"/>
                                    </a:lnTo>
                                    <a:lnTo>
                                      <a:pt x="2051240" y="1871599"/>
                                    </a:lnTo>
                                    <a:lnTo>
                                      <a:pt x="2049348" y="1875282"/>
                                    </a:lnTo>
                                    <a:lnTo>
                                      <a:pt x="2049716" y="1879981"/>
                                    </a:lnTo>
                                    <a:lnTo>
                                      <a:pt x="2049716" y="1885315"/>
                                    </a:lnTo>
                                    <a:lnTo>
                                      <a:pt x="2071814" y="1920494"/>
                                    </a:lnTo>
                                    <a:lnTo>
                                      <a:pt x="2077732" y="1927898"/>
                                    </a:lnTo>
                                    <a:lnTo>
                                      <a:pt x="2107869" y="1959660"/>
                                    </a:lnTo>
                                    <a:lnTo>
                                      <a:pt x="2142007" y="1988273"/>
                                    </a:lnTo>
                                    <a:lnTo>
                                      <a:pt x="2164283" y="1999742"/>
                                    </a:lnTo>
                                    <a:lnTo>
                                      <a:pt x="2169490" y="1999742"/>
                                    </a:lnTo>
                                    <a:lnTo>
                                      <a:pt x="2174316" y="2000250"/>
                                    </a:lnTo>
                                    <a:lnTo>
                                      <a:pt x="2177999" y="1998345"/>
                                    </a:lnTo>
                                    <a:lnTo>
                                      <a:pt x="2378913" y="1797304"/>
                                    </a:lnTo>
                                    <a:lnTo>
                                      <a:pt x="3357194" y="2775585"/>
                                    </a:lnTo>
                                    <a:lnTo>
                                      <a:pt x="3362020" y="2779268"/>
                                    </a:lnTo>
                                    <a:lnTo>
                                      <a:pt x="3372180" y="2783078"/>
                                    </a:lnTo>
                                    <a:lnTo>
                                      <a:pt x="3377006" y="2783459"/>
                                    </a:lnTo>
                                    <a:lnTo>
                                      <a:pt x="3382594" y="2781427"/>
                                    </a:lnTo>
                                    <a:lnTo>
                                      <a:pt x="3389071" y="2780284"/>
                                    </a:lnTo>
                                    <a:lnTo>
                                      <a:pt x="3420935" y="2758300"/>
                                    </a:lnTo>
                                    <a:lnTo>
                                      <a:pt x="3448634" y="2727579"/>
                                    </a:lnTo>
                                    <a:lnTo>
                                      <a:pt x="3456635" y="2707386"/>
                                    </a:lnTo>
                                    <a:lnTo>
                                      <a:pt x="3458667" y="2701798"/>
                                    </a:lnTo>
                                    <a:close/>
                                  </a:path>
                                  <a:path w="5046345" h="5063490">
                                    <a:moveTo>
                                      <a:pt x="4404944" y="1779752"/>
                                    </a:moveTo>
                                    <a:lnTo>
                                      <a:pt x="4404563" y="1779752"/>
                                    </a:lnTo>
                                    <a:lnTo>
                                      <a:pt x="4404055" y="1767052"/>
                                    </a:lnTo>
                                    <a:lnTo>
                                      <a:pt x="4398213" y="1767052"/>
                                    </a:lnTo>
                                    <a:lnTo>
                                      <a:pt x="4395000" y="1754352"/>
                                    </a:lnTo>
                                    <a:lnTo>
                                      <a:pt x="4391076" y="1754352"/>
                                    </a:lnTo>
                                    <a:lnTo>
                                      <a:pt x="4386364" y="1741652"/>
                                    </a:lnTo>
                                    <a:lnTo>
                                      <a:pt x="4380814" y="1741652"/>
                                    </a:lnTo>
                                    <a:lnTo>
                                      <a:pt x="4374045" y="1728952"/>
                                    </a:lnTo>
                                    <a:lnTo>
                                      <a:pt x="4366095" y="1728952"/>
                                    </a:lnTo>
                                    <a:lnTo>
                                      <a:pt x="4356925" y="1716252"/>
                                    </a:lnTo>
                                    <a:lnTo>
                                      <a:pt x="4336173" y="1690852"/>
                                    </a:lnTo>
                                    <a:lnTo>
                                      <a:pt x="4327169" y="1690852"/>
                                    </a:lnTo>
                                    <a:lnTo>
                                      <a:pt x="4319422" y="1678152"/>
                                    </a:lnTo>
                                    <a:lnTo>
                                      <a:pt x="4312869" y="1678152"/>
                                    </a:lnTo>
                                    <a:lnTo>
                                      <a:pt x="4304868" y="1665452"/>
                                    </a:lnTo>
                                    <a:lnTo>
                                      <a:pt x="4283786" y="1665452"/>
                                    </a:lnTo>
                                    <a:lnTo>
                                      <a:pt x="4281373" y="1678152"/>
                                    </a:lnTo>
                                    <a:lnTo>
                                      <a:pt x="4274261" y="1678152"/>
                                    </a:lnTo>
                                    <a:lnTo>
                                      <a:pt x="4270578" y="1690852"/>
                                    </a:lnTo>
                                    <a:lnTo>
                                      <a:pt x="4082846" y="1690852"/>
                                    </a:lnTo>
                                    <a:lnTo>
                                      <a:pt x="4056075" y="1678152"/>
                                    </a:lnTo>
                                    <a:lnTo>
                                      <a:pt x="4051046" y="1665452"/>
                                    </a:lnTo>
                                    <a:lnTo>
                                      <a:pt x="4046029" y="1652752"/>
                                    </a:lnTo>
                                    <a:lnTo>
                                      <a:pt x="4035133" y="1627352"/>
                                    </a:lnTo>
                                    <a:lnTo>
                                      <a:pt x="4010482" y="1576552"/>
                                    </a:lnTo>
                                    <a:lnTo>
                                      <a:pt x="3980954" y="1525752"/>
                                    </a:lnTo>
                                    <a:lnTo>
                                      <a:pt x="3964546" y="1500352"/>
                                    </a:lnTo>
                                    <a:lnTo>
                                      <a:pt x="3955478" y="1480832"/>
                                    </a:lnTo>
                                    <a:lnTo>
                                      <a:pt x="3955478" y="1906752"/>
                                    </a:lnTo>
                                    <a:lnTo>
                                      <a:pt x="3954424" y="1932152"/>
                                    </a:lnTo>
                                    <a:lnTo>
                                      <a:pt x="3952341" y="1944852"/>
                                    </a:lnTo>
                                    <a:lnTo>
                                      <a:pt x="3949395" y="1957552"/>
                                    </a:lnTo>
                                    <a:lnTo>
                                      <a:pt x="3945699" y="1970252"/>
                                    </a:lnTo>
                                    <a:lnTo>
                                      <a:pt x="3940962" y="1995652"/>
                                    </a:lnTo>
                                    <a:lnTo>
                                      <a:pt x="3921163" y="2033752"/>
                                    </a:lnTo>
                                    <a:lnTo>
                                      <a:pt x="3892753" y="2071852"/>
                                    </a:lnTo>
                                    <a:lnTo>
                                      <a:pt x="3854361" y="2097252"/>
                                    </a:lnTo>
                                    <a:lnTo>
                                      <a:pt x="3812743" y="2122652"/>
                                    </a:lnTo>
                                    <a:lnTo>
                                      <a:pt x="3700983" y="2122652"/>
                                    </a:lnTo>
                                    <a:lnTo>
                                      <a:pt x="3631895" y="2084552"/>
                                    </a:lnTo>
                                    <a:lnTo>
                                      <a:pt x="3585299" y="2059152"/>
                                    </a:lnTo>
                                    <a:lnTo>
                                      <a:pt x="3539566" y="2008352"/>
                                    </a:lnTo>
                                    <a:lnTo>
                                      <a:pt x="3524961" y="1995652"/>
                                    </a:lnTo>
                                    <a:lnTo>
                                      <a:pt x="3511143" y="1982952"/>
                                    </a:lnTo>
                                    <a:lnTo>
                                      <a:pt x="3498227" y="1970252"/>
                                    </a:lnTo>
                                    <a:lnTo>
                                      <a:pt x="3486353" y="1957552"/>
                                    </a:lnTo>
                                    <a:lnTo>
                                      <a:pt x="3475431" y="1932152"/>
                                    </a:lnTo>
                                    <a:lnTo>
                                      <a:pt x="3465207" y="1919452"/>
                                    </a:lnTo>
                                    <a:lnTo>
                                      <a:pt x="3455733" y="1894052"/>
                                    </a:lnTo>
                                    <a:lnTo>
                                      <a:pt x="3447110" y="1881352"/>
                                    </a:lnTo>
                                    <a:lnTo>
                                      <a:pt x="3439249" y="1855952"/>
                                    </a:lnTo>
                                    <a:lnTo>
                                      <a:pt x="3426815" y="1817852"/>
                                    </a:lnTo>
                                    <a:lnTo>
                                      <a:pt x="3417773" y="1767052"/>
                                    </a:lnTo>
                                    <a:lnTo>
                                      <a:pt x="3413264" y="1716252"/>
                                    </a:lnTo>
                                    <a:lnTo>
                                      <a:pt x="3412439" y="1690852"/>
                                    </a:lnTo>
                                    <a:lnTo>
                                      <a:pt x="3443020" y="1703552"/>
                                    </a:lnTo>
                                    <a:lnTo>
                                      <a:pt x="3506089" y="1728952"/>
                                    </a:lnTo>
                                    <a:lnTo>
                                      <a:pt x="3538677" y="1728952"/>
                                    </a:lnTo>
                                    <a:lnTo>
                                      <a:pt x="3605669" y="1754352"/>
                                    </a:lnTo>
                                    <a:lnTo>
                                      <a:pt x="3639578" y="1754352"/>
                                    </a:lnTo>
                                    <a:lnTo>
                                      <a:pt x="3708298" y="1779752"/>
                                    </a:lnTo>
                                    <a:lnTo>
                                      <a:pt x="3742867" y="1779752"/>
                                    </a:lnTo>
                                    <a:lnTo>
                                      <a:pt x="3777615" y="1792452"/>
                                    </a:lnTo>
                                    <a:lnTo>
                                      <a:pt x="3812616" y="1792452"/>
                                    </a:lnTo>
                                    <a:lnTo>
                                      <a:pt x="3847604" y="1805152"/>
                                    </a:lnTo>
                                    <a:lnTo>
                                      <a:pt x="3882161" y="1805152"/>
                                    </a:lnTo>
                                    <a:lnTo>
                                      <a:pt x="3916349" y="1817852"/>
                                    </a:lnTo>
                                    <a:lnTo>
                                      <a:pt x="3950284" y="1817852"/>
                                    </a:lnTo>
                                    <a:lnTo>
                                      <a:pt x="3952468" y="1843252"/>
                                    </a:lnTo>
                                    <a:lnTo>
                                      <a:pt x="3954056" y="1855952"/>
                                    </a:lnTo>
                                    <a:lnTo>
                                      <a:pt x="3955034" y="1868652"/>
                                    </a:lnTo>
                                    <a:lnTo>
                                      <a:pt x="3955364" y="1894052"/>
                                    </a:lnTo>
                                    <a:lnTo>
                                      <a:pt x="3955478" y="1906752"/>
                                    </a:lnTo>
                                    <a:lnTo>
                                      <a:pt x="3955478" y="1480832"/>
                                    </a:lnTo>
                                    <a:lnTo>
                                      <a:pt x="3928719" y="1436852"/>
                                    </a:lnTo>
                                    <a:lnTo>
                                      <a:pt x="3890162" y="1386052"/>
                                    </a:lnTo>
                                    <a:lnTo>
                                      <a:pt x="3848392" y="1335252"/>
                                    </a:lnTo>
                                    <a:lnTo>
                                      <a:pt x="3803040" y="1284452"/>
                                    </a:lnTo>
                                    <a:lnTo>
                                      <a:pt x="3757625" y="1246352"/>
                                    </a:lnTo>
                                    <a:lnTo>
                                      <a:pt x="3751935" y="1233652"/>
                                    </a:lnTo>
                                    <a:lnTo>
                                      <a:pt x="3741775" y="1233652"/>
                                    </a:lnTo>
                                    <a:lnTo>
                                      <a:pt x="3737178" y="1220952"/>
                                    </a:lnTo>
                                    <a:lnTo>
                                      <a:pt x="3713937" y="1220952"/>
                                    </a:lnTo>
                                    <a:lnTo>
                                      <a:pt x="3708730" y="1233652"/>
                                    </a:lnTo>
                                    <a:lnTo>
                                      <a:pt x="3697262" y="1233652"/>
                                    </a:lnTo>
                                    <a:lnTo>
                                      <a:pt x="3692106" y="1246352"/>
                                    </a:lnTo>
                                    <a:lnTo>
                                      <a:pt x="3686670" y="1246352"/>
                                    </a:lnTo>
                                    <a:lnTo>
                                      <a:pt x="3680790" y="1259052"/>
                                    </a:lnTo>
                                    <a:lnTo>
                                      <a:pt x="3674376" y="1259052"/>
                                    </a:lnTo>
                                    <a:lnTo>
                                      <a:pt x="3668992" y="1271752"/>
                                    </a:lnTo>
                                    <a:lnTo>
                                      <a:pt x="3660724" y="1271752"/>
                                    </a:lnTo>
                                    <a:lnTo>
                                      <a:pt x="3655644" y="1284452"/>
                                    </a:lnTo>
                                    <a:lnTo>
                                      <a:pt x="3652977" y="1284452"/>
                                    </a:lnTo>
                                    <a:lnTo>
                                      <a:pt x="3652850" y="1297152"/>
                                    </a:lnTo>
                                    <a:lnTo>
                                      <a:pt x="3653993" y="1309852"/>
                                    </a:lnTo>
                                    <a:lnTo>
                                      <a:pt x="3656406" y="1309852"/>
                                    </a:lnTo>
                                    <a:lnTo>
                                      <a:pt x="3659200" y="1322552"/>
                                    </a:lnTo>
                                    <a:lnTo>
                                      <a:pt x="3662883" y="1322552"/>
                                    </a:lnTo>
                                    <a:lnTo>
                                      <a:pt x="3700221" y="1360652"/>
                                    </a:lnTo>
                                    <a:lnTo>
                                      <a:pt x="3717620" y="1373352"/>
                                    </a:lnTo>
                                    <a:lnTo>
                                      <a:pt x="3734600" y="1398752"/>
                                    </a:lnTo>
                                    <a:lnTo>
                                      <a:pt x="3751148" y="1411452"/>
                                    </a:lnTo>
                                    <a:lnTo>
                                      <a:pt x="3767277" y="1436852"/>
                                    </a:lnTo>
                                    <a:lnTo>
                                      <a:pt x="3782872" y="1449552"/>
                                    </a:lnTo>
                                    <a:lnTo>
                                      <a:pt x="3797706" y="1474952"/>
                                    </a:lnTo>
                                    <a:lnTo>
                                      <a:pt x="3811790" y="1487652"/>
                                    </a:lnTo>
                                    <a:lnTo>
                                      <a:pt x="3825189" y="1513052"/>
                                    </a:lnTo>
                                    <a:lnTo>
                                      <a:pt x="3838435" y="1525752"/>
                                    </a:lnTo>
                                    <a:lnTo>
                                      <a:pt x="3850817" y="1551152"/>
                                    </a:lnTo>
                                    <a:lnTo>
                                      <a:pt x="3862425" y="1563852"/>
                                    </a:lnTo>
                                    <a:lnTo>
                                      <a:pt x="3873322" y="1589252"/>
                                    </a:lnTo>
                                    <a:lnTo>
                                      <a:pt x="3883380" y="1601952"/>
                                    </a:lnTo>
                                    <a:lnTo>
                                      <a:pt x="3892448" y="1627352"/>
                                    </a:lnTo>
                                    <a:lnTo>
                                      <a:pt x="3900474" y="1640052"/>
                                    </a:lnTo>
                                    <a:lnTo>
                                      <a:pt x="3907485" y="1665452"/>
                                    </a:lnTo>
                                    <a:lnTo>
                                      <a:pt x="3877830" y="1652752"/>
                                    </a:lnTo>
                                    <a:lnTo>
                                      <a:pt x="3847630" y="1652752"/>
                                    </a:lnTo>
                                    <a:lnTo>
                                      <a:pt x="3816997" y="1640052"/>
                                    </a:lnTo>
                                    <a:lnTo>
                                      <a:pt x="3786073" y="1640052"/>
                                    </a:lnTo>
                                    <a:lnTo>
                                      <a:pt x="3754755" y="1627352"/>
                                    </a:lnTo>
                                    <a:lnTo>
                                      <a:pt x="3723602" y="1627352"/>
                                    </a:lnTo>
                                    <a:lnTo>
                                      <a:pt x="3692461" y="1614652"/>
                                    </a:lnTo>
                                    <a:lnTo>
                                      <a:pt x="3661232" y="1614652"/>
                                    </a:lnTo>
                                    <a:lnTo>
                                      <a:pt x="3598938" y="1589252"/>
                                    </a:lnTo>
                                    <a:lnTo>
                                      <a:pt x="3568039" y="1589252"/>
                                    </a:lnTo>
                                    <a:lnTo>
                                      <a:pt x="3537407" y="1576552"/>
                                    </a:lnTo>
                                    <a:lnTo>
                                      <a:pt x="3507841" y="1563852"/>
                                    </a:lnTo>
                                    <a:lnTo>
                                      <a:pt x="3478898" y="1563852"/>
                                    </a:lnTo>
                                    <a:lnTo>
                                      <a:pt x="3450691" y="1551152"/>
                                    </a:lnTo>
                                    <a:lnTo>
                                      <a:pt x="3423361" y="1538452"/>
                                    </a:lnTo>
                                    <a:lnTo>
                                      <a:pt x="3426206" y="1500352"/>
                                    </a:lnTo>
                                    <a:lnTo>
                                      <a:pt x="3427895" y="1449552"/>
                                    </a:lnTo>
                                    <a:lnTo>
                                      <a:pt x="3427971" y="1436852"/>
                                    </a:lnTo>
                                    <a:lnTo>
                                      <a:pt x="3428034" y="1424152"/>
                                    </a:lnTo>
                                    <a:lnTo>
                                      <a:pt x="3428111" y="1411452"/>
                                    </a:lnTo>
                                    <a:lnTo>
                                      <a:pt x="3426536" y="1373352"/>
                                    </a:lnTo>
                                    <a:lnTo>
                                      <a:pt x="3423704" y="1335252"/>
                                    </a:lnTo>
                                    <a:lnTo>
                                      <a:pt x="3419564" y="1297152"/>
                                    </a:lnTo>
                                    <a:lnTo>
                                      <a:pt x="3413722" y="1271752"/>
                                    </a:lnTo>
                                    <a:lnTo>
                                      <a:pt x="3405835" y="1233652"/>
                                    </a:lnTo>
                                    <a:lnTo>
                                      <a:pt x="3396170" y="1208252"/>
                                    </a:lnTo>
                                    <a:lnTo>
                                      <a:pt x="3384905" y="1170152"/>
                                    </a:lnTo>
                                    <a:lnTo>
                                      <a:pt x="3371786" y="1144752"/>
                                    </a:lnTo>
                                    <a:lnTo>
                                      <a:pt x="3356559" y="1119352"/>
                                    </a:lnTo>
                                    <a:lnTo>
                                      <a:pt x="3339147" y="1093952"/>
                                    </a:lnTo>
                                    <a:lnTo>
                                      <a:pt x="3319475" y="1068552"/>
                                    </a:lnTo>
                                    <a:lnTo>
                                      <a:pt x="3308489" y="1055852"/>
                                    </a:lnTo>
                                    <a:lnTo>
                                      <a:pt x="3297504" y="1043152"/>
                                    </a:lnTo>
                                    <a:lnTo>
                                      <a:pt x="3290709" y="1036040"/>
                                    </a:lnTo>
                                    <a:lnTo>
                                      <a:pt x="3290709" y="1436852"/>
                                    </a:lnTo>
                                    <a:lnTo>
                                      <a:pt x="3289909" y="1462252"/>
                                    </a:lnTo>
                                    <a:lnTo>
                                      <a:pt x="3288233" y="1500352"/>
                                    </a:lnTo>
                                    <a:lnTo>
                                      <a:pt x="3261715" y="1487652"/>
                                    </a:lnTo>
                                    <a:lnTo>
                                      <a:pt x="3236823" y="1487652"/>
                                    </a:lnTo>
                                    <a:lnTo>
                                      <a:pt x="3213506" y="1474952"/>
                                    </a:lnTo>
                                    <a:lnTo>
                                      <a:pt x="3191713" y="1462252"/>
                                    </a:lnTo>
                                    <a:lnTo>
                                      <a:pt x="3170986" y="1449552"/>
                                    </a:lnTo>
                                    <a:lnTo>
                                      <a:pt x="3151009" y="1449552"/>
                                    </a:lnTo>
                                    <a:lnTo>
                                      <a:pt x="3131883" y="1436852"/>
                                    </a:lnTo>
                                    <a:lnTo>
                                      <a:pt x="3113735" y="1424152"/>
                                    </a:lnTo>
                                    <a:lnTo>
                                      <a:pt x="3096730" y="1424152"/>
                                    </a:lnTo>
                                    <a:lnTo>
                                      <a:pt x="3080677" y="1411452"/>
                                    </a:lnTo>
                                    <a:lnTo>
                                      <a:pt x="3065437" y="1398752"/>
                                    </a:lnTo>
                                    <a:lnTo>
                                      <a:pt x="3050870" y="1386052"/>
                                    </a:lnTo>
                                    <a:lnTo>
                                      <a:pt x="3036811" y="1386052"/>
                                    </a:lnTo>
                                    <a:lnTo>
                                      <a:pt x="3023438" y="1373352"/>
                                    </a:lnTo>
                                    <a:lnTo>
                                      <a:pt x="3010712" y="1360652"/>
                                    </a:lnTo>
                                    <a:lnTo>
                                      <a:pt x="2998673" y="1347952"/>
                                    </a:lnTo>
                                    <a:lnTo>
                                      <a:pt x="2985452" y="1335252"/>
                                    </a:lnTo>
                                    <a:lnTo>
                                      <a:pt x="2973082" y="1322552"/>
                                    </a:lnTo>
                                    <a:lnTo>
                                      <a:pt x="2961551" y="1297152"/>
                                    </a:lnTo>
                                    <a:lnTo>
                                      <a:pt x="2950921" y="1284452"/>
                                    </a:lnTo>
                                    <a:lnTo>
                                      <a:pt x="2941599" y="1271752"/>
                                    </a:lnTo>
                                    <a:lnTo>
                                      <a:pt x="2934030" y="1259052"/>
                                    </a:lnTo>
                                    <a:lnTo>
                                      <a:pt x="2928162" y="1233652"/>
                                    </a:lnTo>
                                    <a:lnTo>
                                      <a:pt x="2923997" y="1220952"/>
                                    </a:lnTo>
                                    <a:lnTo>
                                      <a:pt x="2921266" y="1208252"/>
                                    </a:lnTo>
                                    <a:lnTo>
                                      <a:pt x="2920644" y="1195552"/>
                                    </a:lnTo>
                                    <a:lnTo>
                                      <a:pt x="2922041" y="1170152"/>
                                    </a:lnTo>
                                    <a:lnTo>
                                      <a:pt x="2925394" y="1157452"/>
                                    </a:lnTo>
                                    <a:lnTo>
                                      <a:pt x="2930664" y="1144752"/>
                                    </a:lnTo>
                                    <a:lnTo>
                                      <a:pt x="2938754" y="1132052"/>
                                    </a:lnTo>
                                    <a:lnTo>
                                      <a:pt x="2949460" y="1106652"/>
                                    </a:lnTo>
                                    <a:lnTo>
                                      <a:pt x="2962605" y="1093952"/>
                                    </a:lnTo>
                                    <a:lnTo>
                                      <a:pt x="2976168" y="1081252"/>
                                    </a:lnTo>
                                    <a:lnTo>
                                      <a:pt x="2990050" y="1081252"/>
                                    </a:lnTo>
                                    <a:lnTo>
                                      <a:pt x="3004223" y="1068552"/>
                                    </a:lnTo>
                                    <a:lnTo>
                                      <a:pt x="3018739" y="1068552"/>
                                    </a:lnTo>
                                    <a:lnTo>
                                      <a:pt x="3033534" y="1055852"/>
                                    </a:lnTo>
                                    <a:lnTo>
                                      <a:pt x="3078175" y="1055852"/>
                                    </a:lnTo>
                                    <a:lnTo>
                                      <a:pt x="3093351" y="1068552"/>
                                    </a:lnTo>
                                    <a:lnTo>
                                      <a:pt x="3123222" y="1068552"/>
                                    </a:lnTo>
                                    <a:lnTo>
                                      <a:pt x="3151733" y="1093952"/>
                                    </a:lnTo>
                                    <a:lnTo>
                                      <a:pt x="3165513" y="1106652"/>
                                    </a:lnTo>
                                    <a:lnTo>
                                      <a:pt x="3178772" y="1106652"/>
                                    </a:lnTo>
                                    <a:lnTo>
                                      <a:pt x="3191459" y="1119352"/>
                                    </a:lnTo>
                                    <a:lnTo>
                                      <a:pt x="3206458" y="1144752"/>
                                    </a:lnTo>
                                    <a:lnTo>
                                      <a:pt x="3220186" y="1157452"/>
                                    </a:lnTo>
                                    <a:lnTo>
                                      <a:pt x="3232531" y="1170152"/>
                                    </a:lnTo>
                                    <a:lnTo>
                                      <a:pt x="3243402" y="1195552"/>
                                    </a:lnTo>
                                    <a:lnTo>
                                      <a:pt x="3252940" y="1208252"/>
                                    </a:lnTo>
                                    <a:lnTo>
                                      <a:pt x="3261398" y="1233652"/>
                                    </a:lnTo>
                                    <a:lnTo>
                                      <a:pt x="3275025" y="1271752"/>
                                    </a:lnTo>
                                    <a:lnTo>
                                      <a:pt x="3284143" y="1322552"/>
                                    </a:lnTo>
                                    <a:lnTo>
                                      <a:pt x="3289376" y="1373352"/>
                                    </a:lnTo>
                                    <a:lnTo>
                                      <a:pt x="3290595" y="1411452"/>
                                    </a:lnTo>
                                    <a:lnTo>
                                      <a:pt x="3290709" y="1436852"/>
                                    </a:lnTo>
                                    <a:lnTo>
                                      <a:pt x="3290709" y="1036040"/>
                                    </a:lnTo>
                                    <a:lnTo>
                                      <a:pt x="3273247" y="1017752"/>
                                    </a:lnTo>
                                    <a:lnTo>
                                      <a:pt x="3219564" y="966952"/>
                                    </a:lnTo>
                                    <a:lnTo>
                                      <a:pt x="3192538" y="954252"/>
                                    </a:lnTo>
                                    <a:lnTo>
                                      <a:pt x="3165424" y="928852"/>
                                    </a:lnTo>
                                    <a:lnTo>
                                      <a:pt x="3111004" y="903452"/>
                                    </a:lnTo>
                                    <a:lnTo>
                                      <a:pt x="3084195" y="903452"/>
                                    </a:lnTo>
                                    <a:lnTo>
                                      <a:pt x="3057728" y="890752"/>
                                    </a:lnTo>
                                    <a:lnTo>
                                      <a:pt x="3004807" y="890752"/>
                                    </a:lnTo>
                                    <a:lnTo>
                                      <a:pt x="2978658" y="903452"/>
                                    </a:lnTo>
                                    <a:lnTo>
                                      <a:pt x="2952572" y="903452"/>
                                    </a:lnTo>
                                    <a:lnTo>
                                      <a:pt x="2926791" y="916152"/>
                                    </a:lnTo>
                                    <a:lnTo>
                                      <a:pt x="2901594" y="928852"/>
                                    </a:lnTo>
                                    <a:lnTo>
                                      <a:pt x="2876893" y="954252"/>
                                    </a:lnTo>
                                    <a:lnTo>
                                      <a:pt x="2852623" y="966952"/>
                                    </a:lnTo>
                                    <a:lnTo>
                                      <a:pt x="2826791" y="1005052"/>
                                    </a:lnTo>
                                    <a:lnTo>
                                      <a:pt x="2805607" y="1030452"/>
                                    </a:lnTo>
                                    <a:lnTo>
                                      <a:pt x="2789275" y="1055852"/>
                                    </a:lnTo>
                                    <a:lnTo>
                                      <a:pt x="2777947" y="1093952"/>
                                    </a:lnTo>
                                    <a:lnTo>
                                      <a:pt x="2771102" y="1119352"/>
                                    </a:lnTo>
                                    <a:lnTo>
                                      <a:pt x="2767952" y="1157452"/>
                                    </a:lnTo>
                                    <a:lnTo>
                                      <a:pt x="2768600" y="1182852"/>
                                    </a:lnTo>
                                    <a:lnTo>
                                      <a:pt x="2773121" y="1220952"/>
                                    </a:lnTo>
                                    <a:lnTo>
                                      <a:pt x="2781046" y="1246352"/>
                                    </a:lnTo>
                                    <a:lnTo>
                                      <a:pt x="2791942" y="1271752"/>
                                    </a:lnTo>
                                    <a:lnTo>
                                      <a:pt x="2805836" y="1309852"/>
                                    </a:lnTo>
                                    <a:lnTo>
                                      <a:pt x="2822778" y="1335252"/>
                                    </a:lnTo>
                                    <a:lnTo>
                                      <a:pt x="2842907" y="1373352"/>
                                    </a:lnTo>
                                    <a:lnTo>
                                      <a:pt x="2864980" y="1398752"/>
                                    </a:lnTo>
                                    <a:lnTo>
                                      <a:pt x="2888945" y="1424152"/>
                                    </a:lnTo>
                                    <a:lnTo>
                                      <a:pt x="2914726" y="1449552"/>
                                    </a:lnTo>
                                    <a:lnTo>
                                      <a:pt x="2929979" y="1462252"/>
                                    </a:lnTo>
                                    <a:lnTo>
                                      <a:pt x="2945803" y="1487652"/>
                                    </a:lnTo>
                                    <a:lnTo>
                                      <a:pt x="2978988" y="1513052"/>
                                    </a:lnTo>
                                    <a:lnTo>
                                      <a:pt x="3015691" y="1538452"/>
                                    </a:lnTo>
                                    <a:lnTo>
                                      <a:pt x="3056966" y="1563852"/>
                                    </a:lnTo>
                                    <a:lnTo>
                                      <a:pt x="3079013" y="1563852"/>
                                    </a:lnTo>
                                    <a:lnTo>
                                      <a:pt x="3102686" y="1576552"/>
                                    </a:lnTo>
                                    <a:lnTo>
                                      <a:pt x="3153740" y="1601952"/>
                                    </a:lnTo>
                                    <a:lnTo>
                                      <a:pt x="3210915" y="1627352"/>
                                    </a:lnTo>
                                    <a:lnTo>
                                      <a:pt x="3275914" y="1652752"/>
                                    </a:lnTo>
                                    <a:lnTo>
                                      <a:pt x="3275838" y="1665452"/>
                                    </a:lnTo>
                                    <a:lnTo>
                                      <a:pt x="3275774" y="1678152"/>
                                    </a:lnTo>
                                    <a:lnTo>
                                      <a:pt x="3275711" y="1690852"/>
                                    </a:lnTo>
                                    <a:lnTo>
                                      <a:pt x="3276803" y="1728952"/>
                                    </a:lnTo>
                                    <a:lnTo>
                                      <a:pt x="3279406" y="1767052"/>
                                    </a:lnTo>
                                    <a:lnTo>
                                      <a:pt x="3283788" y="1792452"/>
                                    </a:lnTo>
                                    <a:lnTo>
                                      <a:pt x="3289414" y="1830552"/>
                                    </a:lnTo>
                                    <a:lnTo>
                                      <a:pt x="3296551" y="1855952"/>
                                    </a:lnTo>
                                    <a:lnTo>
                                      <a:pt x="3305391" y="1894052"/>
                                    </a:lnTo>
                                    <a:lnTo>
                                      <a:pt x="3316173" y="1919452"/>
                                    </a:lnTo>
                                    <a:lnTo>
                                      <a:pt x="3342246" y="1970252"/>
                                    </a:lnTo>
                                    <a:lnTo>
                                      <a:pt x="3373958" y="2021052"/>
                                    </a:lnTo>
                                    <a:lnTo>
                                      <a:pt x="3412134" y="2071852"/>
                                    </a:lnTo>
                                    <a:lnTo>
                                      <a:pt x="3456889" y="2122652"/>
                                    </a:lnTo>
                                    <a:lnTo>
                                      <a:pt x="3506609" y="2173452"/>
                                    </a:lnTo>
                                    <a:lnTo>
                                      <a:pt x="3531717" y="2186152"/>
                                    </a:lnTo>
                                    <a:lnTo>
                                      <a:pt x="3557092" y="2211552"/>
                                    </a:lnTo>
                                    <a:lnTo>
                                      <a:pt x="3582111" y="2224252"/>
                                    </a:lnTo>
                                    <a:lnTo>
                                      <a:pt x="3704361" y="2287752"/>
                                    </a:lnTo>
                                    <a:lnTo>
                                      <a:pt x="3865384" y="2287752"/>
                                    </a:lnTo>
                                    <a:lnTo>
                                      <a:pt x="3886936" y="2275052"/>
                                    </a:lnTo>
                                    <a:lnTo>
                                      <a:pt x="3907955" y="2275052"/>
                                    </a:lnTo>
                                    <a:lnTo>
                                      <a:pt x="3928440" y="2262352"/>
                                    </a:lnTo>
                                    <a:lnTo>
                                      <a:pt x="3947922" y="2249652"/>
                                    </a:lnTo>
                                    <a:lnTo>
                                      <a:pt x="3966870" y="2236952"/>
                                    </a:lnTo>
                                    <a:lnTo>
                                      <a:pt x="3985171" y="2224252"/>
                                    </a:lnTo>
                                    <a:lnTo>
                                      <a:pt x="4002735" y="2198852"/>
                                    </a:lnTo>
                                    <a:lnTo>
                                      <a:pt x="4020108" y="2186152"/>
                                    </a:lnTo>
                                    <a:lnTo>
                                      <a:pt x="4035577" y="2160752"/>
                                    </a:lnTo>
                                    <a:lnTo>
                                      <a:pt x="4049255" y="2148052"/>
                                    </a:lnTo>
                                    <a:lnTo>
                                      <a:pt x="4061282" y="2122652"/>
                                    </a:lnTo>
                                    <a:lnTo>
                                      <a:pt x="4079519" y="2084552"/>
                                    </a:lnTo>
                                    <a:lnTo>
                                      <a:pt x="4092524" y="2033752"/>
                                    </a:lnTo>
                                    <a:lnTo>
                                      <a:pt x="4097464" y="2008352"/>
                                    </a:lnTo>
                                    <a:lnTo>
                                      <a:pt x="4101046" y="1995652"/>
                                    </a:lnTo>
                                    <a:lnTo>
                                      <a:pt x="4103217" y="1970252"/>
                                    </a:lnTo>
                                    <a:lnTo>
                                      <a:pt x="4103954" y="1944852"/>
                                    </a:lnTo>
                                    <a:lnTo>
                                      <a:pt x="4103611" y="1919452"/>
                                    </a:lnTo>
                                    <a:lnTo>
                                      <a:pt x="4102481" y="1894052"/>
                                    </a:lnTo>
                                    <a:lnTo>
                                      <a:pt x="4100411" y="1868652"/>
                                    </a:lnTo>
                                    <a:lnTo>
                                      <a:pt x="4097223" y="1843252"/>
                                    </a:lnTo>
                                    <a:lnTo>
                                      <a:pt x="4191495" y="1843252"/>
                                    </a:lnTo>
                                    <a:lnTo>
                                      <a:pt x="4217619" y="1855952"/>
                                    </a:lnTo>
                                    <a:lnTo>
                                      <a:pt x="4314291" y="1855952"/>
                                    </a:lnTo>
                                    <a:lnTo>
                                      <a:pt x="4328147" y="1843252"/>
                                    </a:lnTo>
                                    <a:lnTo>
                                      <a:pt x="4360189" y="1843252"/>
                                    </a:lnTo>
                                    <a:lnTo>
                                      <a:pt x="4368254" y="1830552"/>
                                    </a:lnTo>
                                    <a:lnTo>
                                      <a:pt x="4375201" y="1830552"/>
                                    </a:lnTo>
                                    <a:lnTo>
                                      <a:pt x="4381068" y="1817852"/>
                                    </a:lnTo>
                                    <a:lnTo>
                                      <a:pt x="4387469" y="1817852"/>
                                    </a:lnTo>
                                    <a:lnTo>
                                      <a:pt x="4392904" y="1805152"/>
                                    </a:lnTo>
                                    <a:lnTo>
                                      <a:pt x="4397248" y="1805152"/>
                                    </a:lnTo>
                                    <a:lnTo>
                                      <a:pt x="4400372" y="1792452"/>
                                    </a:lnTo>
                                    <a:lnTo>
                                      <a:pt x="4403674" y="1792452"/>
                                    </a:lnTo>
                                    <a:lnTo>
                                      <a:pt x="4404944" y="1779752"/>
                                    </a:lnTo>
                                    <a:close/>
                                  </a:path>
                                  <a:path w="5046345" h="5063490">
                                    <a:moveTo>
                                      <a:pt x="5046040" y="1114425"/>
                                    </a:moveTo>
                                    <a:lnTo>
                                      <a:pt x="5045659" y="1109599"/>
                                    </a:lnTo>
                                    <a:lnTo>
                                      <a:pt x="5041976" y="1099439"/>
                                    </a:lnTo>
                                    <a:lnTo>
                                      <a:pt x="5038166" y="1094486"/>
                                    </a:lnTo>
                                    <a:lnTo>
                                      <a:pt x="5033848" y="1090168"/>
                                    </a:lnTo>
                                    <a:lnTo>
                                      <a:pt x="3951427" y="7747"/>
                                    </a:lnTo>
                                    <a:lnTo>
                                      <a:pt x="3946601" y="4064"/>
                                    </a:lnTo>
                                    <a:lnTo>
                                      <a:pt x="3936314" y="381"/>
                                    </a:lnTo>
                                    <a:lnTo>
                                      <a:pt x="3931615" y="0"/>
                                    </a:lnTo>
                                    <a:lnTo>
                                      <a:pt x="3925138" y="1143"/>
                                    </a:lnTo>
                                    <a:lnTo>
                                      <a:pt x="3888206" y="24549"/>
                                    </a:lnTo>
                                    <a:lnTo>
                                      <a:pt x="3860622" y="55372"/>
                                    </a:lnTo>
                                    <a:lnTo>
                                      <a:pt x="3850462" y="81153"/>
                                    </a:lnTo>
                                    <a:lnTo>
                                      <a:pt x="3850843" y="85852"/>
                                    </a:lnTo>
                                    <a:lnTo>
                                      <a:pt x="3854526" y="96139"/>
                                    </a:lnTo>
                                    <a:lnTo>
                                      <a:pt x="3858336" y="100965"/>
                                    </a:lnTo>
                                    <a:lnTo>
                                      <a:pt x="4312234" y="554990"/>
                                    </a:lnTo>
                                    <a:lnTo>
                                      <a:pt x="3991432" y="875792"/>
                                    </a:lnTo>
                                    <a:lnTo>
                                      <a:pt x="3537407" y="421767"/>
                                    </a:lnTo>
                                    <a:lnTo>
                                      <a:pt x="3532581" y="418084"/>
                                    </a:lnTo>
                                    <a:lnTo>
                                      <a:pt x="3522421" y="414274"/>
                                    </a:lnTo>
                                    <a:lnTo>
                                      <a:pt x="3517595" y="414020"/>
                                    </a:lnTo>
                                    <a:lnTo>
                                      <a:pt x="3511245" y="415163"/>
                                    </a:lnTo>
                                    <a:lnTo>
                                      <a:pt x="3473970" y="438721"/>
                                    </a:lnTo>
                                    <a:lnTo>
                                      <a:pt x="3446602" y="469392"/>
                                    </a:lnTo>
                                    <a:lnTo>
                                      <a:pt x="3435934" y="495681"/>
                                    </a:lnTo>
                                    <a:lnTo>
                                      <a:pt x="3436315" y="500380"/>
                                    </a:lnTo>
                                    <a:lnTo>
                                      <a:pt x="4530547" y="1602232"/>
                                    </a:lnTo>
                                    <a:lnTo>
                                      <a:pt x="4550359" y="1610106"/>
                                    </a:lnTo>
                                    <a:lnTo>
                                      <a:pt x="4555947" y="1608074"/>
                                    </a:lnTo>
                                    <a:lnTo>
                                      <a:pt x="4562424" y="1606931"/>
                                    </a:lnTo>
                                    <a:lnTo>
                                      <a:pt x="4594288" y="1585010"/>
                                    </a:lnTo>
                                    <a:lnTo>
                                      <a:pt x="4621987" y="1554226"/>
                                    </a:lnTo>
                                    <a:lnTo>
                                      <a:pt x="4629988" y="1533906"/>
                                    </a:lnTo>
                                    <a:lnTo>
                                      <a:pt x="4632020" y="1528318"/>
                                    </a:lnTo>
                                    <a:lnTo>
                                      <a:pt x="4631639" y="1523619"/>
                                    </a:lnTo>
                                    <a:lnTo>
                                      <a:pt x="4627956" y="1513459"/>
                                    </a:lnTo>
                                    <a:lnTo>
                                      <a:pt x="4624146" y="1508506"/>
                                    </a:lnTo>
                                    <a:lnTo>
                                      <a:pt x="4121607" y="1005979"/>
                                    </a:lnTo>
                                    <a:lnTo>
                                      <a:pt x="4442409" y="685165"/>
                                    </a:lnTo>
                                    <a:lnTo>
                                      <a:pt x="4945075" y="1187704"/>
                                    </a:lnTo>
                                    <a:lnTo>
                                      <a:pt x="4949901" y="1191387"/>
                                    </a:lnTo>
                                    <a:lnTo>
                                      <a:pt x="4960061" y="1195197"/>
                                    </a:lnTo>
                                    <a:lnTo>
                                      <a:pt x="4964887" y="1195578"/>
                                    </a:lnTo>
                                    <a:lnTo>
                                      <a:pt x="4970475" y="1193546"/>
                                    </a:lnTo>
                                    <a:lnTo>
                                      <a:pt x="4976952" y="1192403"/>
                                    </a:lnTo>
                                    <a:lnTo>
                                      <a:pt x="5008524" y="1170774"/>
                                    </a:lnTo>
                                    <a:lnTo>
                                      <a:pt x="5035880" y="1140206"/>
                                    </a:lnTo>
                                    <a:lnTo>
                                      <a:pt x="5044008" y="1120013"/>
                                    </a:lnTo>
                                    <a:lnTo>
                                      <a:pt x="5046040"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A08C18" id="Freeform: Shape 7" o:spid="_x0000_s1026" style="position:absolute;margin-left:96.15pt;margin-top:22.25pt;width:397.35pt;height:398.7pt;z-index:-2515671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5046345,506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" path="m1851990,4303268r-3810,-10160l1844497,4288282r-4445,-4318l807161,3251073r-34417,-28067l734136,3209417r-8128,-381l710895,3213481r-72136,70612l616369,3321024r-1689,17247l615137,3347720r13716,45212l650455,3434816r9640,15520l765048,3627501r312648,532917l1261059,4470781r-2794,2667l1170203,4419955,229273,3853142r-38570,-20282l145618,3820541r-10732,-13l124726,3821747r-37198,16053l12306,3910457,,3940276r660,13107l24599,3999776,1078052,5054727r9906,5588l1092530,5062728r4826,381l1102944,5061077r5842,-762l1140561,5038737r28423,-31508l1176985,4986909r2032,-5461l1179271,4975987r-3810,-10160l1171651,4961001,189179,3978402r508,-508l320141,4058145r1089635,664731l1413840,4725924r5080,1651l1423746,4728083r4191,1016l1433271,4728972r5588,-2032l1445209,4725670r38976,-30239l1505534,4661916r2032,-5588l1507820,4650994r-381,-4826l1504645,4636897,1395958,4455884,1029728,3839857,767156,3400425r1016,-1016l1750771,4382008r4826,3683l1765884,4389374r4826,381l1776171,4387723r5842,-635l1814004,4365244r27699,-30734l1849704,4314190r2032,-5588l1851990,4303268xem2342438,3758438r-88,-41987l2337066,3673678r-10858,-44272l2310053,3584270r-20497,-46050l2264410,3491319r-30150,-47714l2207247,3405581r-14072,-18250l2193175,3697757r-1206,26137l2176894,3772649r-31534,42939l2098992,3849217r-51295,13615l2020417,3863263r-27826,-3098l1934540,3842258r-60186,-30811l1811985,3768725r-31877,-25388l1747926,3715982r-32258,-29249l1683588,3655695r-32017,-33262l1621866,3589083r-27331,-33147l1569669,3523234r-22187,-32195l1511973,3428365r-22390,-59614l1481582,3313214r1219,-26073l1497622,3238589r31788,-43142l1575384,3161258r51282,-14567l1653806,3146691r56795,10821l1770456,3183102r61760,37097l1863674,3243072r31699,25260l1927212,3295383r31915,28943l1991055,3355213r32626,33769l2053869,3422396r27635,33045l2106498,3488055r22060,32232l2163318,3583025r21856,59157l2193175,3697757r,-310426l2145817,3328987r-34392,-38290l2074621,3252597r-38900,-37745l1997113,3179813r-38227,-32334l1957870,3146691r-36767,-28803l1883867,3091053r-46203,-29058l1792579,3037763r-43980,-19481l1705686,3003423r-41555,-9881l1624037,2988919r-38747,470l1511757,3005556r-34455,16523l1444523,3044215r-31064,27534l1384935,3104134r-22530,34340l1346047,3174898r-9931,38583l1331747,3252597r89,34544l1337322,3337598r11113,44031l1364424,3426968r20460,45910l1409903,3519360r29718,47054l1467053,3604882r29743,38532l1528876,3681907r34443,38380l1600149,3758438r39306,38112l1678305,3831793r38341,32423l1754479,3893858r37313,26886l1837613,3950119r44895,24371l1926424,3994023r42914,14859l2010968,4018699r40323,4445l2090254,4022496r73546,-16091l2230590,3968102r30975,-27546l2289670,3908348r22161,-34505l2327973,3837063r10046,-39001l2342438,3758438xem3099130,3061335r-254,-4725l3098876,3056382r-2413,-4572l3063824,3020314r-53213,-33528l2746616,2830385r-24765,-14795l2673781,2787040r-71983,-39141l2558885,2727096r-39764,-16154l2481935,2699689r-50673,-8775l2415489,2690672r-15405,991l2385263,2693670r5956,-24194l2395397,2645156r39,-229l2397950,2620111r902,-24993l2397849,2569908r-8332,-51486l2372779,2466124r-25400,-53315l2311768,2358567r-45720,-55143l2259152,2296210r,307213l2256599,2624366r-4889,20561l2251659,2645156r-7785,20472l2232990,2685758r-13945,19570l2202129,2724150r-91567,91440l1732229,2437130r78867,-78994l1848523,2323731r39535,-25870l1929688,2285085r31738,-2476l1993315,2286470r64250,26365l2090026,2333726r32741,25794l2155774,2390267r36995,41071l2223211,2473833r21336,43650l2256358,2560447r2794,42976l2259152,2296210r-12992,-13601l2239340,2275459r-29248,-28017l2180831,2222030r-58585,-42964l2063673,2147354r-58648,-21247l1947303,2115743r-28219,-762l1891106,2116709r-54991,12916l1783029,2153666r-36703,26416l1712849,2210193r-162865,162548l1539405,2398001r292,11189l1561033,2452052,2620086,3512566r10033,5588l2635199,3520059r4826,381l2645613,3518408r6477,-1143l2683738,3495611r27788,-31051l2719654,3444240r1524,-4953l2721305,3433953r-1905,-5080l2717622,3423793r-3810,-4953l2231212,2936240r62738,-62611l2327427,2847594r36246,-14224l2403335,2830385r20891,1702l2468537,2842285r47269,17742l2565831,2885224r53391,29921l2983001,3135490r5931,3302l2994469,3141510r5093,1994l3005531,3146298r6223,635l3018231,3145790r7239,-254l3056788,3122511r26530,-28398l3098114,3067685r1016,-6350xem3458667,2701798r-254,-4953l3454603,2686812r-3810,-4953l2472639,1703705r201041,-201041l2675585,1499108r,-5461l2654503,1454023r-27559,-29718l2596337,1395857r-35687,-21463l2555824,1373886r-5334,127l2546807,1375918r-495567,495681l2049348,1875282r368,4699l2049716,1885315r22098,35179l2077732,1927898r30137,31762l2142007,1988273r22276,11469l2169490,1999742r4826,508l2177999,1998345r200914,-201041l3357194,2775585r4826,3683l3372180,2783078r4826,381l3382594,2781427r6477,-1143l3420935,2758300r27699,-30721l3456635,2707386r2032,-5588xem4404944,1779752r-381,l4404055,1767052r-5842,l4395000,1754352r-3924,l4386364,1741652r-5550,l4374045,1728952r-7950,l4356925,1716252r-20752,-25400l4327169,1690852r-7747,-12700l4312869,1678152r-8001,-12700l4283786,1665452r-2413,12700l4274261,1678152r-3683,12700l4082846,1690852r-26771,-12700l4051046,1665452r-5017,-12700l4035133,1627352r-24651,-50800l3980954,1525752r-16408,-25400l3955478,1480832r,425920l3954424,1932152r-2083,12700l3949395,1957552r-3696,12700l3940962,1995652r-19799,38100l3892753,2071852r-38392,25400l3812743,2122652r-111760,l3631895,2084552r-46596,-25400l3539566,2008352r-14605,-12700l3511143,1982952r-12916,-12700l3486353,1957552r-10922,-25400l3465207,1919452r-9474,-25400l3447110,1881352r-7861,-25400l3426815,1817852r-9042,-50800l3413264,1716252r-825,-25400l3443020,1703552r63069,25400l3538677,1728952r66992,25400l3639578,1754352r68720,25400l3742867,1779752r34748,12700l3812616,1792452r34988,12700l3882161,1805152r34188,12700l3950284,1817852r2184,25400l3954056,1855952r978,12700l3955364,1894052r114,12700l3955478,1480832r-26759,-43980l3890162,1386052r-41770,-50800l3803040,1284452r-45415,-38100l3751935,1233652r-10160,l3737178,1220952r-23241,l3708730,1233652r-11468,l3692106,1246352r-5436,l3680790,1259052r-6414,l3668992,1271752r-8268,l3655644,1284452r-2667,l3652850,1297152r1143,12700l3656406,1309852r2794,12700l3662883,1322552r37338,38100l3717620,1373352r16980,25400l3751148,1411452r16129,25400l3782872,1449552r14834,25400l3811790,1487652r13399,25400l3838435,1525752r12382,25400l3862425,1563852r10897,25400l3883380,1601952r9068,25400l3900474,1640052r7011,25400l3877830,1652752r-30200,l3816997,1640052r-30924,l3754755,1627352r-31153,l3692461,1614652r-31229,l3598938,1589252r-30899,l3537407,1576552r-29566,-12700l3478898,1563852r-28207,-12700l3423361,1538452r2845,-38100l3427895,1449552r76,-12700l3428034,1424152r77,-12700l3426536,1373352r-2832,-38100l3419564,1297152r-5842,-25400l3405835,1233652r-9665,-25400l3384905,1170152r-13119,-25400l3356559,1119352r-17412,-25400l3319475,1068552r-10986,-12700l3297504,1043152r-6795,-7112l3290709,1436852r-800,25400l3288233,1500352r-26518,-12700l3236823,1487652r-23317,-12700l3191713,1462252r-20727,-12700l3151009,1449552r-19126,-12700l3113735,1424152r-17005,l3080677,1411452r-15240,-12700l3050870,1386052r-14059,l3023438,1373352r-12726,-12700l2998673,1347952r-13221,-12700l2973082,1322552r-11531,-25400l2950921,1284452r-9322,-12700l2934030,1259052r-5868,-25400l2923997,1220952r-2731,-12700l2920644,1195552r1397,-25400l2925394,1157452r5270,-12700l2938754,1132052r10706,-25400l2962605,1093952r13563,-12700l2990050,1081252r14173,-12700l3018739,1068552r14795,-12700l3078175,1055852r15176,12700l3123222,1068552r28511,25400l3165513,1106652r13259,l3191459,1119352r14999,25400l3220186,1157452r12345,12700l3243402,1195552r9538,12700l3261398,1233652r13627,38100l3284143,1322552r5233,50800l3290595,1411452r114,25400l3290709,1036040r-17462,-18288l3219564,966952r-27026,-12700l3165424,928852r-54420,-25400l3084195,903452r-26467,-12700l3004807,890752r-26149,12700l2952572,903452r-25781,12700l2901594,928852r-24701,25400l2852623,966952r-25832,38100l2805607,1030452r-16332,25400l2777947,1093952r-6845,25400l2767952,1157452r648,25400l2773121,1220952r7925,25400l2791942,1271752r13894,38100l2822778,1335252r20129,38100l2864980,1398752r23965,25400l2914726,1449552r15253,12700l2945803,1487652r33185,25400l3015691,1538452r41275,25400l3079013,1563852r23673,12700l3153740,1601952r57175,25400l3275914,1652752r-76,12700l3275774,1678152r-63,12700l3276803,1728952r2603,38100l3283788,1792452r5626,38100l3296551,1855952r8840,38100l3316173,1919452r26073,50800l3373958,2021052r38176,50800l3456889,2122652r49720,50800l3531717,2186152r25375,25400l3582111,2224252r122250,63500l3865384,2287752r21552,-12700l3907955,2275052r20485,-12700l3947922,2249652r18948,-12700l3985171,2224252r17564,-25400l4020108,2186152r15469,-25400l4049255,2148052r12027,-25400l4079519,2084552r13005,-50800l4097464,2008352r3582,-12700l4103217,1970252r737,-25400l4103611,1919452r-1130,-25400l4100411,1868652r-3188,-25400l4191495,1843252r26124,12700l4314291,1855952r13856,-12700l4360189,1843252r8065,-12700l4375201,1830552r5867,-12700l4387469,1817852r5435,-12700l4397248,1805152r3124,-12700l4403674,1792452r1270,-12700xem5046040,1114425r-381,-4826l5041976,1099439r-3810,-4953l5033848,1090168,3951427,7747r-4826,-3683l3936314,381,3931615,r-6477,1143l3888206,24549r-27584,30823l3850462,81153r381,4699l3854526,96139r3810,4826l4312234,554990,3991432,875792,3537407,421767r-4826,-3683l3522421,414274r-4826,-254l3511245,415163r-37275,23558l3446602,469392r-10668,26289l3436315,500380,4530547,1602232r19812,7874l4555947,1608074r6477,-1143l4594288,1585010r27699,-30784l4629988,1533906r2032,-5588l4631639,1523619r-3683,-10160l4624146,1508506,4121607,1005979,4442409,685165r502666,502539l4949901,1191387r10160,3810l4964887,1195578r5588,-2032l4976952,1192403r31572,-21629l5035880,1140206r8128,-20193l5046040,1114425xe" fillcolor="silver" stroked="f">
                      <v:path arrowok="t" o:connecttype="custom" o:connectlocs="616369,3321024;229273,3853142;1087958,5060315;1171651,4961001;1445209,4725670;1750771,4382008;2342438,3758438;2191969,3723894;1747926,3715982;1482801,3287141;1927212,3295383;2193175,3387331;1792579,3037763;1362405,3138474;1467053,3604882;1882508,3974490;2327973,3837063;2673781,2787040;2395436,2644927;2256599,2624366;1888058,2297861;2256358,2560447;1919084,2114981;2630119,3518154;2717622,3423793;2619222,2915145;3098114,3067685;2626944,1424305;2077732,1927898;3377006,2783459;4395000,1754352;4304868,1665452;3980954,1525752;3854361,2097252;3465207,1919452;3605669,1754352;3954056,1855952;3741775,1233652;3655644,1284452;3767277,1436852;3900474,1640052;3568039,1589252;3426536,1373352;3308489,1055852;3151009,1449552;2985452,1335252;2925394,1157452;3093351,1068552;3261398,1233652;3111004,903452;2805607,1030452;2842907,1373352;3153740,1601952;3305391,1894052;3865384,2287752;4061282,2122652;4191495,1843252;4400372,1792452;3931615,0;3532581,418084;4562424,1606931;4949901,1191387" o:connectangles="0,0,0,0,0,0,0,0,0,0,0,0,0,0,0,0,0,0,0,0,0,0,0,0,0,0,0,0,0,0,0,0,0,0,0,0,0,0,0,0,0,0,0,0,0,0,0,0,0,0,0,0,0,0,0,0,0,0,0,0,0,0"/>
                      <w10:wrap anchorx="page"/>
                    </v:shape>
                  </w:pict>
                </mc:Fallback>
              </mc:AlternateContent>
            </w:r>
            <w:r>
              <w:t>The</w:t>
            </w:r>
            <w:r>
              <w:rPr>
                <w:spacing w:val="-3"/>
              </w:rPr>
              <w:t xml:space="preserve"> </w:t>
            </w:r>
            <w:r>
              <w:t>geosynthetic</w:t>
            </w:r>
            <w:r>
              <w:rPr>
                <w:spacing w:val="-1"/>
              </w:rPr>
              <w:t xml:space="preserve"> </w:t>
            </w:r>
            <w:r>
              <w:t>mat shall</w:t>
            </w:r>
            <w:r>
              <w:rPr>
                <w:spacing w:val="-5"/>
              </w:rPr>
              <w:t xml:space="preserve"> </w:t>
            </w:r>
            <w:r>
              <w:t>be measured in</w:t>
            </w:r>
            <w:r>
              <w:rPr>
                <w:spacing w:val="-3"/>
              </w:rPr>
              <w:t xml:space="preserve"> </w:t>
            </w:r>
            <w:r>
              <w:t>square metre as</w:t>
            </w:r>
            <w:r>
              <w:rPr>
                <w:spacing w:val="-1"/>
              </w:rPr>
              <w:t xml:space="preserve"> </w:t>
            </w:r>
            <w:r>
              <w:t>per</w:t>
            </w:r>
            <w:r>
              <w:rPr>
                <w:spacing w:val="-2"/>
              </w:rPr>
              <w:t xml:space="preserve"> </w:t>
            </w:r>
            <w:r>
              <w:t>planned dimensions</w:t>
            </w:r>
            <w:r>
              <w:rPr>
                <w:spacing w:val="-1"/>
              </w:rPr>
              <w:t xml:space="preserve"> </w:t>
            </w:r>
            <w:r>
              <w:t>with</w:t>
            </w:r>
            <w:r>
              <w:rPr>
                <w:spacing w:val="-3"/>
              </w:rPr>
              <w:t xml:space="preserve"> </w:t>
            </w:r>
            <w:r>
              <w:t>no allowance for overlapping at joints, anchoring at toe and crest of the slope.</w:t>
            </w:r>
          </w:p>
        </w:tc>
        <w:tc>
          <w:tcPr>
            <w:tcW w:w="2268" w:type="dxa"/>
          </w:tcPr>
          <w:p w14:paraId="2271E4AB" w14:textId="77777777" w:rsidR="00D33F26" w:rsidRDefault="00D33F26">
            <w:pPr>
              <w:pStyle w:val="ListParagraph"/>
              <w:widowControl w:val="0"/>
              <w:numPr>
                <w:ilvl w:val="1"/>
                <w:numId w:val="26"/>
              </w:numPr>
              <w:tabs>
                <w:tab w:val="left" w:pos="1025"/>
              </w:tabs>
              <w:autoSpaceDE w:val="0"/>
              <w:autoSpaceDN w:val="0"/>
              <w:ind w:hanging="1460"/>
              <w:contextualSpacing w:val="0"/>
              <w:rPr>
                <w:rFonts w:ascii="Arial"/>
                <w:b/>
              </w:rPr>
            </w:pPr>
          </w:p>
        </w:tc>
      </w:tr>
      <w:tr w:rsidR="00D33F26" w14:paraId="63878CD1" w14:textId="065E3384" w:rsidTr="00D33F26">
        <w:tc>
          <w:tcPr>
            <w:tcW w:w="571" w:type="dxa"/>
          </w:tcPr>
          <w:p w14:paraId="7DAF6CF8" w14:textId="7B13596C" w:rsidR="00D33F26" w:rsidRDefault="00D33F26" w:rsidP="00740376">
            <w:pPr>
              <w:ind w:left="46"/>
            </w:pPr>
            <w:r>
              <w:t>61</w:t>
            </w:r>
          </w:p>
        </w:tc>
        <w:tc>
          <w:tcPr>
            <w:tcW w:w="6498" w:type="dxa"/>
          </w:tcPr>
          <w:p w14:paraId="5CE94D4F" w14:textId="77777777" w:rsidR="00D33F26" w:rsidRPr="003855C7" w:rsidRDefault="00D33F26" w:rsidP="00740376">
            <w:pPr>
              <w:spacing w:after="60"/>
              <w:outlineLvl w:val="1"/>
              <w:rPr>
                <w:rFonts w:ascii="Arial" w:hAnsi="Arial" w:cs="Arial"/>
                <w:b/>
                <w:bCs/>
              </w:rPr>
            </w:pPr>
            <w:r w:rsidRPr="003855C7">
              <w:rPr>
                <w:rFonts w:ascii="Arial" w:hAnsi="Arial" w:cs="Arial"/>
                <w:b/>
                <w:bCs/>
              </w:rPr>
              <w:t>706.5</w:t>
            </w:r>
            <w:r w:rsidRPr="003855C7">
              <w:rPr>
                <w:rFonts w:ascii="Arial" w:hAnsi="Arial" w:cs="Arial"/>
                <w:b/>
                <w:bCs/>
              </w:rPr>
              <w:tab/>
              <w:t>Rate</w:t>
            </w:r>
          </w:p>
          <w:p w14:paraId="4DF45FA0" w14:textId="7D47BA3E" w:rsidR="00D33F26" w:rsidRPr="0040278E" w:rsidRDefault="00D33F26" w:rsidP="00740376">
            <w:pPr>
              <w:autoSpaceDE w:val="0"/>
              <w:autoSpaceDN w:val="0"/>
              <w:adjustRightInd w:val="0"/>
              <w:spacing w:after="60"/>
              <w:jc w:val="both"/>
              <w:outlineLvl w:val="1"/>
              <w:rPr>
                <w:rFonts w:ascii="Arial" w:hAnsi="Arial" w:cs="Arial"/>
              </w:rPr>
            </w:pPr>
            <w:r w:rsidRPr="007B2BD1">
              <w:rPr>
                <w:rFonts w:ascii="Arial" w:hAnsi="Arial" w:cs="Arial"/>
                <w:caps/>
                <w:color w:val="000000"/>
              </w:rPr>
              <w:t>T</w:t>
            </w:r>
            <w:r w:rsidRPr="007B2BD1">
              <w:rPr>
                <w:rFonts w:ascii="Arial" w:hAnsi="Arial" w:cs="Arial"/>
                <w:color w:val="000000"/>
              </w:rPr>
              <w:t>he contract unit rate for geosynthetic mat for erosion control shall be in full compensation for furnishing and installing the specified materials and growth of vegetative cover in accordance with the contract documents including site preparation, and for furnishing all labour, tools, equipment and incidentals to complete the work as per these Specifications.</w:t>
            </w:r>
          </w:p>
        </w:tc>
        <w:tc>
          <w:tcPr>
            <w:tcW w:w="6256" w:type="dxa"/>
          </w:tcPr>
          <w:p w14:paraId="3AF1DDC8" w14:textId="371ECDA5" w:rsidR="00D33F26" w:rsidRDefault="00D33F26">
            <w:pPr>
              <w:pStyle w:val="ListParagraph"/>
              <w:widowControl w:val="0"/>
              <w:numPr>
                <w:ilvl w:val="1"/>
                <w:numId w:val="26"/>
              </w:numPr>
              <w:tabs>
                <w:tab w:val="left" w:pos="1800"/>
              </w:tabs>
              <w:autoSpaceDE w:val="0"/>
              <w:autoSpaceDN w:val="0"/>
              <w:ind w:left="1025" w:hanging="992"/>
              <w:contextualSpacing w:val="0"/>
              <w:rPr>
                <w:rFonts w:ascii="Arial"/>
                <w:b/>
              </w:rPr>
            </w:pPr>
            <w:r>
              <w:rPr>
                <w:rFonts w:ascii="Arial"/>
                <w:b/>
                <w:spacing w:val="-4"/>
              </w:rPr>
              <w:t>Rate</w:t>
            </w:r>
          </w:p>
          <w:p w14:paraId="6BD617F9" w14:textId="77777777" w:rsidR="00D33F26" w:rsidRDefault="00D33F26" w:rsidP="00B30912">
            <w:pPr>
              <w:pStyle w:val="BodyText"/>
              <w:spacing w:before="64"/>
              <w:rPr>
                <w:rFonts w:ascii="Arial"/>
                <w:b/>
              </w:rPr>
            </w:pPr>
          </w:p>
          <w:p w14:paraId="33056EF1" w14:textId="2E473574" w:rsidR="00D33F26" w:rsidRPr="006F5BF9" w:rsidRDefault="00D33F26" w:rsidP="006F5BF9">
            <w:pPr>
              <w:spacing w:line="261" w:lineRule="auto"/>
              <w:ind w:left="33"/>
              <w:jc w:val="both"/>
            </w:pPr>
            <w:r>
              <w:t>The contract</w:t>
            </w:r>
            <w:r>
              <w:rPr>
                <w:spacing w:val="-3"/>
              </w:rPr>
              <w:t xml:space="preserve"> </w:t>
            </w:r>
            <w:r>
              <w:t>unit rate</w:t>
            </w:r>
            <w:r>
              <w:rPr>
                <w:spacing w:val="-3"/>
              </w:rPr>
              <w:t xml:space="preserve"> </w:t>
            </w:r>
            <w:r>
              <w:t>for</w:t>
            </w:r>
            <w:r>
              <w:rPr>
                <w:spacing w:val="-6"/>
              </w:rPr>
              <w:t xml:space="preserve"> </w:t>
            </w:r>
            <w:r>
              <w:t>geosynthetic mat</w:t>
            </w:r>
            <w:r>
              <w:rPr>
                <w:spacing w:val="-3"/>
              </w:rPr>
              <w:t xml:space="preserve"> </w:t>
            </w:r>
            <w:r>
              <w:t>for</w:t>
            </w:r>
            <w:r>
              <w:rPr>
                <w:spacing w:val="-1"/>
              </w:rPr>
              <w:t xml:space="preserve"> </w:t>
            </w:r>
            <w:r>
              <w:t>erosion control</w:t>
            </w:r>
            <w:r>
              <w:rPr>
                <w:spacing w:val="-1"/>
              </w:rPr>
              <w:t xml:space="preserve"> </w:t>
            </w:r>
            <w:r>
              <w:t>shall</w:t>
            </w:r>
            <w:r>
              <w:rPr>
                <w:spacing w:val="-1"/>
              </w:rPr>
              <w:t xml:space="preserve"> </w:t>
            </w:r>
            <w:r>
              <w:t>be in</w:t>
            </w:r>
            <w:r>
              <w:rPr>
                <w:spacing w:val="-3"/>
              </w:rPr>
              <w:t xml:space="preserve"> </w:t>
            </w:r>
            <w:r>
              <w:t>full</w:t>
            </w:r>
            <w:r>
              <w:rPr>
                <w:spacing w:val="-1"/>
              </w:rPr>
              <w:t xml:space="preserve"> </w:t>
            </w:r>
            <w:r>
              <w:t>compensation</w:t>
            </w:r>
            <w:r>
              <w:rPr>
                <w:spacing w:val="-3"/>
              </w:rPr>
              <w:t xml:space="preserve"> </w:t>
            </w:r>
            <w:r>
              <w:t>for furnishing and installing the specified materials</w:t>
            </w:r>
            <w:r>
              <w:rPr>
                <w:spacing w:val="-2"/>
              </w:rPr>
              <w:t xml:space="preserve"> </w:t>
            </w:r>
            <w:r>
              <w:t>and growth of vegetative cover in accordance with the contract documents including site preparation, and for furnishing all labour, tools, equipment and incidentals to complete the work as per these Specifications.</w:t>
            </w:r>
          </w:p>
        </w:tc>
        <w:tc>
          <w:tcPr>
            <w:tcW w:w="2268" w:type="dxa"/>
          </w:tcPr>
          <w:p w14:paraId="66EAF5B0" w14:textId="77777777" w:rsidR="00D33F26" w:rsidRDefault="00D33F26">
            <w:pPr>
              <w:pStyle w:val="ListParagraph"/>
              <w:widowControl w:val="0"/>
              <w:numPr>
                <w:ilvl w:val="1"/>
                <w:numId w:val="26"/>
              </w:numPr>
              <w:tabs>
                <w:tab w:val="left" w:pos="1800"/>
              </w:tabs>
              <w:autoSpaceDE w:val="0"/>
              <w:autoSpaceDN w:val="0"/>
              <w:ind w:left="1025" w:hanging="992"/>
              <w:contextualSpacing w:val="0"/>
              <w:rPr>
                <w:rFonts w:ascii="Arial"/>
                <w:b/>
                <w:spacing w:val="-4"/>
              </w:rPr>
            </w:pPr>
          </w:p>
        </w:tc>
      </w:tr>
      <w:tr w:rsidR="00D33F26" w14:paraId="13EF876F" w14:textId="5EE05D9E" w:rsidTr="00D33F26">
        <w:tc>
          <w:tcPr>
            <w:tcW w:w="571" w:type="dxa"/>
          </w:tcPr>
          <w:p w14:paraId="62322762" w14:textId="18A39060" w:rsidR="00D33F26" w:rsidRDefault="00D33F26" w:rsidP="00740376">
            <w:pPr>
              <w:ind w:left="46"/>
            </w:pPr>
            <w:r>
              <w:t>62</w:t>
            </w:r>
          </w:p>
        </w:tc>
        <w:tc>
          <w:tcPr>
            <w:tcW w:w="6498" w:type="dxa"/>
          </w:tcPr>
          <w:p w14:paraId="5A8FC9EB" w14:textId="77777777" w:rsidR="00D33F26" w:rsidRPr="007B2BD1" w:rsidRDefault="00D33F26" w:rsidP="00740376">
            <w:pPr>
              <w:tabs>
                <w:tab w:val="left" w:pos="1440"/>
              </w:tabs>
              <w:autoSpaceDE w:val="0"/>
              <w:autoSpaceDN w:val="0"/>
              <w:adjustRightInd w:val="0"/>
              <w:spacing w:after="60"/>
              <w:jc w:val="both"/>
              <w:outlineLvl w:val="0"/>
              <w:rPr>
                <w:rFonts w:ascii="Arial" w:hAnsi="Arial" w:cs="Arial"/>
                <w:b/>
                <w:bCs/>
                <w:caps/>
                <w:color w:val="000000"/>
              </w:rPr>
            </w:pPr>
            <w:r w:rsidRPr="007B2BD1">
              <w:rPr>
                <w:rFonts w:ascii="Arial" w:hAnsi="Arial" w:cs="Arial"/>
                <w:b/>
                <w:bCs/>
                <w:color w:val="000000"/>
              </w:rPr>
              <w:t>707</w:t>
            </w:r>
            <w:r w:rsidRPr="007B2BD1">
              <w:rPr>
                <w:rFonts w:ascii="Arial" w:hAnsi="Arial" w:cs="Arial"/>
                <w:b/>
                <w:bCs/>
                <w:color w:val="000000"/>
              </w:rPr>
              <w:tab/>
            </w:r>
            <w:r w:rsidRPr="007B2BD1">
              <w:rPr>
                <w:rFonts w:ascii="Arial" w:hAnsi="Arial" w:cs="Arial"/>
                <w:b/>
                <w:bCs/>
                <w:caps/>
                <w:color w:val="000000"/>
              </w:rPr>
              <w:t>NATURAL GEOTEXTILE</w:t>
            </w:r>
          </w:p>
          <w:p w14:paraId="59421862"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 xml:space="preserve">707.1 </w:t>
            </w:r>
            <w:r w:rsidRPr="007B2BD1">
              <w:rPr>
                <w:rFonts w:ascii="Arial" w:hAnsi="Arial" w:cs="Arial"/>
                <w:sz w:val="22"/>
                <w:szCs w:val="22"/>
              </w:rPr>
              <w:tab/>
              <w:t>Scope</w:t>
            </w:r>
          </w:p>
          <w:p w14:paraId="57AE438A" w14:textId="01D2A85E" w:rsidR="00D33F26"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work covers the use of natural geotextiles for control of erosion of slopes including supplying and laying the mat spreading soil and seeding to promote the growth of vegetation, as per design, drawing and these specifications.</w:t>
            </w:r>
          </w:p>
          <w:p w14:paraId="0991C57D" w14:textId="77777777" w:rsidR="00D33F26" w:rsidRPr="007B2BD1" w:rsidRDefault="00D33F26" w:rsidP="00740376">
            <w:pPr>
              <w:autoSpaceDE w:val="0"/>
              <w:autoSpaceDN w:val="0"/>
              <w:adjustRightInd w:val="0"/>
              <w:spacing w:after="60"/>
              <w:jc w:val="both"/>
              <w:outlineLvl w:val="1"/>
              <w:rPr>
                <w:rFonts w:ascii="Arial" w:hAnsi="Arial" w:cs="Arial"/>
                <w:color w:val="000000"/>
              </w:rPr>
            </w:pPr>
          </w:p>
          <w:p w14:paraId="391DC54D" w14:textId="5361DA1A" w:rsidR="00D33F26" w:rsidRPr="007B2BD1" w:rsidRDefault="00D33F26" w:rsidP="00740376">
            <w:pPr>
              <w:autoSpaceDE w:val="0"/>
              <w:autoSpaceDN w:val="0"/>
              <w:adjustRightInd w:val="0"/>
              <w:spacing w:after="60"/>
              <w:jc w:val="both"/>
              <w:outlineLvl w:val="1"/>
              <w:rPr>
                <w:rFonts w:ascii="Arial" w:hAnsi="Arial" w:cs="Arial"/>
                <w:b/>
              </w:rPr>
            </w:pPr>
            <w:r w:rsidRPr="007B2BD1">
              <w:rPr>
                <w:rFonts w:ascii="Arial" w:hAnsi="Arial" w:cs="Arial"/>
              </w:rPr>
              <w:t>Natural Geotextile shall be used to control surface erosion of top cover soil on cut or fill slopes and to facilitate vegetation to grow.</w:t>
            </w:r>
          </w:p>
        </w:tc>
        <w:tc>
          <w:tcPr>
            <w:tcW w:w="6256" w:type="dxa"/>
          </w:tcPr>
          <w:p w14:paraId="60BBE22A" w14:textId="77777777" w:rsidR="00D33F26" w:rsidRDefault="00D33F26">
            <w:pPr>
              <w:pStyle w:val="ListParagraph"/>
              <w:widowControl w:val="0"/>
              <w:numPr>
                <w:ilvl w:val="0"/>
                <w:numId w:val="18"/>
              </w:numPr>
              <w:tabs>
                <w:tab w:val="left" w:pos="1025"/>
              </w:tabs>
              <w:autoSpaceDE w:val="0"/>
              <w:autoSpaceDN w:val="0"/>
              <w:spacing w:before="120" w:after="240"/>
              <w:ind w:left="1800" w:hanging="1800"/>
              <w:contextualSpacing w:val="0"/>
              <w:rPr>
                <w:rFonts w:ascii="Arial"/>
                <w:b/>
              </w:rPr>
            </w:pPr>
            <w:r>
              <w:rPr>
                <w:rFonts w:ascii="Arial"/>
                <w:b/>
              </w:rPr>
              <w:t>NATURAL</w:t>
            </w:r>
            <w:r>
              <w:rPr>
                <w:rFonts w:ascii="Arial"/>
                <w:b/>
                <w:spacing w:val="-14"/>
              </w:rPr>
              <w:t xml:space="preserve"> </w:t>
            </w:r>
            <w:r>
              <w:rPr>
                <w:rFonts w:ascii="Arial"/>
                <w:b/>
                <w:spacing w:val="-2"/>
              </w:rPr>
              <w:t>GEOTEXTILE</w:t>
            </w:r>
          </w:p>
          <w:p w14:paraId="143CC194" w14:textId="77777777" w:rsidR="00D33F26" w:rsidRDefault="00D33F26">
            <w:pPr>
              <w:pStyle w:val="ListParagraph"/>
              <w:widowControl w:val="0"/>
              <w:numPr>
                <w:ilvl w:val="1"/>
                <w:numId w:val="27"/>
              </w:numPr>
              <w:tabs>
                <w:tab w:val="left" w:pos="1025"/>
              </w:tabs>
              <w:autoSpaceDE w:val="0"/>
              <w:autoSpaceDN w:val="0"/>
              <w:spacing w:before="120" w:after="240"/>
              <w:ind w:left="1800" w:hanging="1800"/>
              <w:contextualSpacing w:val="0"/>
              <w:rPr>
                <w:rFonts w:ascii="Arial"/>
                <w:b/>
              </w:rPr>
            </w:pPr>
            <w:r>
              <w:rPr>
                <w:rFonts w:ascii="Arial"/>
                <w:b/>
                <w:spacing w:val="-2"/>
              </w:rPr>
              <w:t>Scope</w:t>
            </w:r>
          </w:p>
          <w:p w14:paraId="631E8DC3" w14:textId="77777777" w:rsidR="00D33F26" w:rsidRDefault="00D33F26" w:rsidP="006F5BF9">
            <w:pPr>
              <w:spacing w:before="120" w:after="240" w:line="264" w:lineRule="auto"/>
              <w:ind w:left="33" w:right="19" w:hanging="33"/>
              <w:jc w:val="both"/>
            </w:pPr>
            <w:r>
              <w:t>The work covers the use of natural geotextiles for control of erosion of slopes including</w:t>
            </w:r>
            <w:r>
              <w:rPr>
                <w:spacing w:val="40"/>
              </w:rPr>
              <w:t xml:space="preserve"> </w:t>
            </w:r>
            <w:r>
              <w:t>supplying</w:t>
            </w:r>
            <w:r>
              <w:rPr>
                <w:spacing w:val="-3"/>
              </w:rPr>
              <w:t xml:space="preserve"> </w:t>
            </w:r>
            <w:r>
              <w:t>and laying</w:t>
            </w:r>
            <w:r>
              <w:rPr>
                <w:spacing w:val="-3"/>
              </w:rPr>
              <w:t xml:space="preserve"> </w:t>
            </w:r>
            <w:r>
              <w:t>the mat spreading soil</w:t>
            </w:r>
            <w:r>
              <w:rPr>
                <w:spacing w:val="-1"/>
              </w:rPr>
              <w:t xml:space="preserve"> </w:t>
            </w:r>
            <w:r>
              <w:t>and seeding</w:t>
            </w:r>
            <w:r>
              <w:rPr>
                <w:spacing w:val="-3"/>
              </w:rPr>
              <w:t xml:space="preserve"> </w:t>
            </w:r>
            <w:r>
              <w:t>to</w:t>
            </w:r>
            <w:r>
              <w:rPr>
                <w:spacing w:val="-3"/>
              </w:rPr>
              <w:t xml:space="preserve"> </w:t>
            </w:r>
            <w:r>
              <w:t>promote the</w:t>
            </w:r>
            <w:r>
              <w:rPr>
                <w:spacing w:val="-3"/>
              </w:rPr>
              <w:t xml:space="preserve"> </w:t>
            </w:r>
            <w:r>
              <w:t>growth</w:t>
            </w:r>
            <w:r>
              <w:rPr>
                <w:spacing w:val="-3"/>
              </w:rPr>
              <w:t xml:space="preserve"> </w:t>
            </w:r>
            <w:r>
              <w:t>of vegetation, as per design, drawing and these specifications.</w:t>
            </w:r>
          </w:p>
          <w:p w14:paraId="4626E7A0" w14:textId="70D5B441" w:rsidR="00D33F26" w:rsidRPr="006F5BF9" w:rsidRDefault="00D33F26" w:rsidP="006F5BF9">
            <w:pPr>
              <w:spacing w:line="259" w:lineRule="auto"/>
              <w:ind w:left="33" w:right="160" w:hanging="33"/>
            </w:pPr>
            <w:r>
              <w:t>Natural</w:t>
            </w:r>
            <w:r>
              <w:rPr>
                <w:spacing w:val="-4"/>
              </w:rPr>
              <w:t xml:space="preserve"> </w:t>
            </w:r>
            <w:r>
              <w:t>Geotextile</w:t>
            </w:r>
            <w:r>
              <w:rPr>
                <w:spacing w:val="-3"/>
              </w:rPr>
              <w:t xml:space="preserve"> </w:t>
            </w:r>
            <w:r>
              <w:t>shall</w:t>
            </w:r>
            <w:r>
              <w:rPr>
                <w:spacing w:val="-1"/>
              </w:rPr>
              <w:t xml:space="preserve"> </w:t>
            </w:r>
            <w:r>
              <w:t>be used</w:t>
            </w:r>
            <w:r>
              <w:rPr>
                <w:spacing w:val="-3"/>
              </w:rPr>
              <w:t xml:space="preserve"> </w:t>
            </w:r>
            <w:r>
              <w:t>to</w:t>
            </w:r>
            <w:r>
              <w:rPr>
                <w:spacing w:val="-3"/>
              </w:rPr>
              <w:t xml:space="preserve"> </w:t>
            </w:r>
            <w:r>
              <w:t>control</w:t>
            </w:r>
            <w:r>
              <w:rPr>
                <w:spacing w:val="-4"/>
              </w:rPr>
              <w:t xml:space="preserve"> </w:t>
            </w:r>
            <w:r>
              <w:t>surface</w:t>
            </w:r>
            <w:r>
              <w:rPr>
                <w:spacing w:val="-3"/>
              </w:rPr>
              <w:t xml:space="preserve"> </w:t>
            </w:r>
            <w:r>
              <w:t>erosion</w:t>
            </w:r>
            <w:r>
              <w:rPr>
                <w:spacing w:val="-3"/>
              </w:rPr>
              <w:t xml:space="preserve"> </w:t>
            </w:r>
            <w:r>
              <w:t>of top cover</w:t>
            </w:r>
            <w:r>
              <w:rPr>
                <w:spacing w:val="-1"/>
              </w:rPr>
              <w:t xml:space="preserve"> </w:t>
            </w:r>
            <w:r>
              <w:t>soil</w:t>
            </w:r>
            <w:r>
              <w:rPr>
                <w:spacing w:val="-1"/>
              </w:rPr>
              <w:t xml:space="preserve"> </w:t>
            </w:r>
            <w:r>
              <w:t>on cut</w:t>
            </w:r>
            <w:r>
              <w:rPr>
                <w:spacing w:val="-3"/>
              </w:rPr>
              <w:t xml:space="preserve"> </w:t>
            </w:r>
            <w:r>
              <w:t>or</w:t>
            </w:r>
            <w:r>
              <w:rPr>
                <w:spacing w:val="-5"/>
              </w:rPr>
              <w:t xml:space="preserve"> </w:t>
            </w:r>
            <w:r>
              <w:t>fill</w:t>
            </w:r>
            <w:r>
              <w:rPr>
                <w:spacing w:val="-1"/>
              </w:rPr>
              <w:t xml:space="preserve"> </w:t>
            </w:r>
            <w:r>
              <w:t>slopes and to facilitate vegetation to grow.</w:t>
            </w:r>
          </w:p>
        </w:tc>
        <w:tc>
          <w:tcPr>
            <w:tcW w:w="2268" w:type="dxa"/>
          </w:tcPr>
          <w:p w14:paraId="607459D4" w14:textId="77777777" w:rsidR="00D33F26" w:rsidRDefault="00D33F26">
            <w:pPr>
              <w:pStyle w:val="ListParagraph"/>
              <w:widowControl w:val="0"/>
              <w:numPr>
                <w:ilvl w:val="0"/>
                <w:numId w:val="18"/>
              </w:numPr>
              <w:tabs>
                <w:tab w:val="left" w:pos="1025"/>
              </w:tabs>
              <w:autoSpaceDE w:val="0"/>
              <w:autoSpaceDN w:val="0"/>
              <w:spacing w:before="120" w:after="240"/>
              <w:ind w:left="1800" w:hanging="1800"/>
              <w:contextualSpacing w:val="0"/>
              <w:rPr>
                <w:rFonts w:ascii="Arial"/>
                <w:b/>
              </w:rPr>
            </w:pPr>
          </w:p>
        </w:tc>
      </w:tr>
      <w:tr w:rsidR="00D33F26" w14:paraId="3DE79001" w14:textId="6AA6F547" w:rsidTr="00D33F26">
        <w:tc>
          <w:tcPr>
            <w:tcW w:w="571" w:type="dxa"/>
          </w:tcPr>
          <w:p w14:paraId="672B5FF9" w14:textId="0452EC77" w:rsidR="00D33F26" w:rsidRDefault="00D33F26" w:rsidP="00740376">
            <w:pPr>
              <w:ind w:left="46"/>
            </w:pPr>
            <w:r>
              <w:t>63</w:t>
            </w:r>
          </w:p>
        </w:tc>
        <w:tc>
          <w:tcPr>
            <w:tcW w:w="6498" w:type="dxa"/>
          </w:tcPr>
          <w:p w14:paraId="17D62B06"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7.2</w:t>
            </w:r>
            <w:r w:rsidRPr="007B2BD1">
              <w:rPr>
                <w:rFonts w:ascii="Arial" w:hAnsi="Arial" w:cs="Arial"/>
                <w:sz w:val="22"/>
                <w:szCs w:val="22"/>
              </w:rPr>
              <w:tab/>
              <w:t xml:space="preserve">Strength Requirements: </w:t>
            </w:r>
          </w:p>
          <w:p w14:paraId="060DCB92" w14:textId="71B328A9" w:rsidR="00D33F26" w:rsidRPr="0040278E" w:rsidRDefault="00D33F26" w:rsidP="00740376">
            <w:pPr>
              <w:autoSpaceDE w:val="0"/>
              <w:autoSpaceDN w:val="0"/>
              <w:adjustRightInd w:val="0"/>
              <w:spacing w:after="60"/>
              <w:jc w:val="both"/>
              <w:outlineLvl w:val="1"/>
              <w:rPr>
                <w:rFonts w:ascii="Arial" w:hAnsi="Arial" w:cs="Arial"/>
              </w:rPr>
            </w:pPr>
            <w:r w:rsidRPr="007B2BD1">
              <w:rPr>
                <w:rFonts w:ascii="Arial" w:hAnsi="Arial" w:cs="Arial"/>
              </w:rPr>
              <w:t xml:space="preserve">The natural fibre geotextiles made of Jute shall meet the minimum requirement as stated in IS 14715- Woven Jute Geotextiles – Specification. However, for coir fibre geotextile, it shall meet the </w:t>
            </w:r>
            <w:r w:rsidRPr="007B2BD1">
              <w:rPr>
                <w:rFonts w:ascii="Arial" w:hAnsi="Arial" w:cs="Arial"/>
              </w:rPr>
              <w:lastRenderedPageBreak/>
              <w:t>requirements as specified in Table 700-15, when used for erosion control measures.</w:t>
            </w:r>
          </w:p>
        </w:tc>
        <w:tc>
          <w:tcPr>
            <w:tcW w:w="6256" w:type="dxa"/>
          </w:tcPr>
          <w:p w14:paraId="45234608" w14:textId="07EB2C32" w:rsidR="00D33F26" w:rsidRDefault="00D33F26">
            <w:pPr>
              <w:pStyle w:val="ListParagraph"/>
              <w:widowControl w:val="0"/>
              <w:numPr>
                <w:ilvl w:val="1"/>
                <w:numId w:val="27"/>
              </w:numPr>
              <w:tabs>
                <w:tab w:val="left" w:pos="1800"/>
              </w:tabs>
              <w:autoSpaceDE w:val="0"/>
              <w:autoSpaceDN w:val="0"/>
              <w:ind w:hanging="1768"/>
              <w:contextualSpacing w:val="0"/>
              <w:rPr>
                <w:rFonts w:ascii="Arial"/>
                <w:b/>
              </w:rPr>
            </w:pPr>
            <w:r>
              <w:rPr>
                <w:rFonts w:ascii="Arial"/>
                <w:b/>
              </w:rPr>
              <w:lastRenderedPageBreak/>
              <w:t>Strength</w:t>
            </w:r>
            <w:r>
              <w:rPr>
                <w:rFonts w:ascii="Arial"/>
                <w:b/>
                <w:spacing w:val="-3"/>
              </w:rPr>
              <w:t xml:space="preserve"> </w:t>
            </w:r>
            <w:r>
              <w:rPr>
                <w:rFonts w:ascii="Arial"/>
                <w:b/>
                <w:spacing w:val="-2"/>
              </w:rPr>
              <w:t>Requirements</w:t>
            </w:r>
          </w:p>
          <w:p w14:paraId="75427892" w14:textId="77777777" w:rsidR="00D33F26" w:rsidRDefault="00D33F26" w:rsidP="006F5BF9">
            <w:pPr>
              <w:spacing w:before="96" w:line="264" w:lineRule="auto"/>
              <w:ind w:firstLine="33"/>
              <w:jc w:val="both"/>
            </w:pPr>
            <w:r>
              <w:t>The</w:t>
            </w:r>
            <w:r>
              <w:rPr>
                <w:spacing w:val="-2"/>
              </w:rPr>
              <w:t xml:space="preserve"> </w:t>
            </w:r>
            <w:r>
              <w:t>natural</w:t>
            </w:r>
            <w:r>
              <w:rPr>
                <w:spacing w:val="-4"/>
              </w:rPr>
              <w:t xml:space="preserve"> </w:t>
            </w:r>
            <w:r>
              <w:t>fibre</w:t>
            </w:r>
            <w:r>
              <w:rPr>
                <w:spacing w:val="-2"/>
              </w:rPr>
              <w:t xml:space="preserve"> </w:t>
            </w:r>
            <w:r>
              <w:t>geotextiles</w:t>
            </w:r>
            <w:r>
              <w:rPr>
                <w:spacing w:val="-4"/>
              </w:rPr>
              <w:t xml:space="preserve"> </w:t>
            </w:r>
            <w:r>
              <w:t>made</w:t>
            </w:r>
            <w:r>
              <w:rPr>
                <w:spacing w:val="-2"/>
              </w:rPr>
              <w:t xml:space="preserve"> </w:t>
            </w:r>
            <w:r>
              <w:t>of Jute shall meet</w:t>
            </w:r>
            <w:r>
              <w:rPr>
                <w:spacing w:val="-2"/>
              </w:rPr>
              <w:t xml:space="preserve"> </w:t>
            </w:r>
            <w:r>
              <w:t>the minimum</w:t>
            </w:r>
            <w:r>
              <w:rPr>
                <w:spacing w:val="-5"/>
              </w:rPr>
              <w:t xml:space="preserve"> </w:t>
            </w:r>
            <w:r>
              <w:t>requirement</w:t>
            </w:r>
            <w:r>
              <w:rPr>
                <w:spacing w:val="-2"/>
              </w:rPr>
              <w:t xml:space="preserve"> </w:t>
            </w:r>
            <w:r>
              <w:t>as stated</w:t>
            </w:r>
            <w:r>
              <w:rPr>
                <w:spacing w:val="-2"/>
              </w:rPr>
              <w:t xml:space="preserve"> </w:t>
            </w:r>
            <w:r>
              <w:t>in IS 14715-</w:t>
            </w:r>
            <w:r>
              <w:rPr>
                <w:spacing w:val="-3"/>
              </w:rPr>
              <w:t xml:space="preserve"> </w:t>
            </w:r>
            <w:r>
              <w:t>Woven Jute Geotextiles – Specification. However, for coir</w:t>
            </w:r>
            <w:r>
              <w:rPr>
                <w:spacing w:val="-3"/>
              </w:rPr>
              <w:t xml:space="preserve"> </w:t>
            </w:r>
            <w:r>
              <w:t xml:space="preserve">fibre geotextile, it shall meet the </w:t>
            </w:r>
            <w:r>
              <w:lastRenderedPageBreak/>
              <w:t>requirements as specified in Table 700-15 and</w:t>
            </w:r>
            <w:r>
              <w:rPr>
                <w:spacing w:val="40"/>
              </w:rPr>
              <w:t xml:space="preserve"> </w:t>
            </w:r>
            <w:r>
              <w:t xml:space="preserve">IRC:SP:129, IRC:SP:126, IS15872: Application of Coir Geotextiles (Coir Woven Bhoovastra) for Rain Water Erosion Control in </w:t>
            </w:r>
            <w:r>
              <w:rPr>
                <w:spacing w:val="-2"/>
                <w:w w:val="105"/>
              </w:rPr>
              <w:t>Roads,</w:t>
            </w:r>
            <w:r>
              <w:rPr>
                <w:spacing w:val="-14"/>
                <w:w w:val="105"/>
              </w:rPr>
              <w:t xml:space="preserve"> </w:t>
            </w:r>
            <w:r>
              <w:rPr>
                <w:spacing w:val="-2"/>
                <w:w w:val="105"/>
              </w:rPr>
              <w:t>Railway</w:t>
            </w:r>
            <w:r>
              <w:rPr>
                <w:spacing w:val="-13"/>
                <w:w w:val="105"/>
              </w:rPr>
              <w:t xml:space="preserve"> </w:t>
            </w:r>
            <w:r>
              <w:rPr>
                <w:spacing w:val="-2"/>
                <w:w w:val="105"/>
              </w:rPr>
              <w:t>Embankments</w:t>
            </w:r>
            <w:r>
              <w:rPr>
                <w:spacing w:val="-14"/>
                <w:w w:val="105"/>
              </w:rPr>
              <w:t xml:space="preserve"> </w:t>
            </w:r>
            <w:r>
              <w:rPr>
                <w:spacing w:val="-2"/>
                <w:w w:val="105"/>
              </w:rPr>
              <w:t>and</w:t>
            </w:r>
            <w:r>
              <w:rPr>
                <w:spacing w:val="-9"/>
                <w:w w:val="105"/>
              </w:rPr>
              <w:t xml:space="preserve"> </w:t>
            </w:r>
            <w:r>
              <w:rPr>
                <w:spacing w:val="-2"/>
                <w:w w:val="105"/>
              </w:rPr>
              <w:t>Hill</w:t>
            </w:r>
            <w:r>
              <w:rPr>
                <w:spacing w:val="-11"/>
                <w:w w:val="105"/>
              </w:rPr>
              <w:t xml:space="preserve"> </w:t>
            </w:r>
            <w:r>
              <w:rPr>
                <w:spacing w:val="-2"/>
                <w:w w:val="105"/>
              </w:rPr>
              <w:t>Slopes</w:t>
            </w:r>
            <w:r>
              <w:rPr>
                <w:spacing w:val="-4"/>
                <w:w w:val="105"/>
              </w:rPr>
              <w:t xml:space="preserve"> </w:t>
            </w:r>
            <w:r>
              <w:rPr>
                <w:spacing w:val="-2"/>
                <w:w w:val="155"/>
              </w:rPr>
              <w:t>–</w:t>
            </w:r>
            <w:r>
              <w:rPr>
                <w:spacing w:val="-37"/>
                <w:w w:val="155"/>
              </w:rPr>
              <w:t xml:space="preserve"> </w:t>
            </w:r>
            <w:r>
              <w:rPr>
                <w:spacing w:val="-2"/>
                <w:w w:val="105"/>
              </w:rPr>
              <w:t>Guidelines</w:t>
            </w:r>
            <w:r>
              <w:rPr>
                <w:spacing w:val="-13"/>
                <w:w w:val="105"/>
              </w:rPr>
              <w:t xml:space="preserve"> </w:t>
            </w:r>
            <w:r>
              <w:rPr>
                <w:spacing w:val="-2"/>
                <w:w w:val="105"/>
              </w:rPr>
              <w:t>and</w:t>
            </w:r>
            <w:r>
              <w:rPr>
                <w:spacing w:val="-12"/>
                <w:w w:val="105"/>
              </w:rPr>
              <w:t xml:space="preserve"> </w:t>
            </w:r>
            <w:r>
              <w:rPr>
                <w:spacing w:val="-2"/>
                <w:w w:val="105"/>
              </w:rPr>
              <w:t>IS:15869:</w:t>
            </w:r>
            <w:r>
              <w:rPr>
                <w:spacing w:val="-13"/>
                <w:w w:val="105"/>
              </w:rPr>
              <w:t xml:space="preserve"> </w:t>
            </w:r>
            <w:r>
              <w:rPr>
                <w:spacing w:val="-2"/>
                <w:w w:val="105"/>
              </w:rPr>
              <w:t>Textiles</w:t>
            </w:r>
            <w:r>
              <w:rPr>
                <w:spacing w:val="-5"/>
                <w:w w:val="105"/>
              </w:rPr>
              <w:t xml:space="preserve"> </w:t>
            </w:r>
            <w:r>
              <w:rPr>
                <w:spacing w:val="-2"/>
                <w:w w:val="105"/>
              </w:rPr>
              <w:t>-</w:t>
            </w:r>
            <w:r>
              <w:rPr>
                <w:spacing w:val="-11"/>
                <w:w w:val="105"/>
              </w:rPr>
              <w:t xml:space="preserve"> </w:t>
            </w:r>
            <w:r>
              <w:rPr>
                <w:spacing w:val="-2"/>
                <w:w w:val="105"/>
              </w:rPr>
              <w:t xml:space="preserve">Open </w:t>
            </w:r>
            <w:r>
              <w:rPr>
                <w:w w:val="105"/>
              </w:rPr>
              <w:t>Weave</w:t>
            </w:r>
            <w:r>
              <w:rPr>
                <w:spacing w:val="-11"/>
                <w:w w:val="105"/>
              </w:rPr>
              <w:t xml:space="preserve"> </w:t>
            </w:r>
            <w:r>
              <w:rPr>
                <w:w w:val="105"/>
              </w:rPr>
              <w:t>Coir</w:t>
            </w:r>
            <w:r>
              <w:rPr>
                <w:spacing w:val="-5"/>
                <w:w w:val="105"/>
              </w:rPr>
              <w:t xml:space="preserve"> </w:t>
            </w:r>
            <w:r>
              <w:rPr>
                <w:w w:val="105"/>
              </w:rPr>
              <w:t>Bhoovastra</w:t>
            </w:r>
            <w:r>
              <w:rPr>
                <w:spacing w:val="-3"/>
                <w:w w:val="105"/>
              </w:rPr>
              <w:t xml:space="preserve"> </w:t>
            </w:r>
            <w:r>
              <w:rPr>
                <w:w w:val="160"/>
              </w:rPr>
              <w:t>–</w:t>
            </w:r>
            <w:r>
              <w:rPr>
                <w:spacing w:val="-35"/>
                <w:w w:val="160"/>
              </w:rPr>
              <w:t xml:space="preserve"> </w:t>
            </w:r>
            <w:r>
              <w:rPr>
                <w:w w:val="105"/>
              </w:rPr>
              <w:t>Specification.</w:t>
            </w:r>
          </w:p>
          <w:p w14:paraId="5A475A08" w14:textId="1C1B286B" w:rsidR="00D33F26" w:rsidRPr="0040278E" w:rsidRDefault="00D33F26" w:rsidP="006F5BF9">
            <w:pPr>
              <w:autoSpaceDE w:val="0"/>
              <w:autoSpaceDN w:val="0"/>
              <w:adjustRightInd w:val="0"/>
              <w:spacing w:after="60"/>
              <w:ind w:hanging="1768"/>
              <w:jc w:val="both"/>
              <w:outlineLvl w:val="1"/>
              <w:rPr>
                <w:rFonts w:ascii="Arial" w:hAnsi="Arial" w:cs="Arial"/>
                <w:color w:val="FF0000"/>
              </w:rPr>
            </w:pPr>
          </w:p>
        </w:tc>
        <w:tc>
          <w:tcPr>
            <w:tcW w:w="2268" w:type="dxa"/>
          </w:tcPr>
          <w:p w14:paraId="221C87C7" w14:textId="77777777" w:rsidR="00D33F26" w:rsidRDefault="00D33F26">
            <w:pPr>
              <w:pStyle w:val="ListParagraph"/>
              <w:widowControl w:val="0"/>
              <w:numPr>
                <w:ilvl w:val="1"/>
                <w:numId w:val="27"/>
              </w:numPr>
              <w:tabs>
                <w:tab w:val="left" w:pos="1800"/>
              </w:tabs>
              <w:autoSpaceDE w:val="0"/>
              <w:autoSpaceDN w:val="0"/>
              <w:ind w:hanging="1768"/>
              <w:contextualSpacing w:val="0"/>
              <w:rPr>
                <w:rFonts w:ascii="Arial"/>
                <w:b/>
              </w:rPr>
            </w:pPr>
          </w:p>
        </w:tc>
      </w:tr>
      <w:tr w:rsidR="00D33F26" w14:paraId="09705B54" w14:textId="3B918EBF" w:rsidTr="00D33F26">
        <w:tc>
          <w:tcPr>
            <w:tcW w:w="571" w:type="dxa"/>
          </w:tcPr>
          <w:p w14:paraId="778C3ED1" w14:textId="2D7C144D" w:rsidR="00D33F26" w:rsidRDefault="00D33F26" w:rsidP="00740376">
            <w:pPr>
              <w:ind w:left="46"/>
            </w:pPr>
            <w:r>
              <w:t>64</w:t>
            </w:r>
          </w:p>
        </w:tc>
        <w:tc>
          <w:tcPr>
            <w:tcW w:w="6498" w:type="dxa"/>
          </w:tcPr>
          <w:p w14:paraId="000EEA2D" w14:textId="3BD6720E" w:rsidR="00D33F26" w:rsidRDefault="00D33F26" w:rsidP="00740376">
            <w:pPr>
              <w:autoSpaceDE w:val="0"/>
              <w:autoSpaceDN w:val="0"/>
              <w:adjustRightInd w:val="0"/>
              <w:spacing w:after="160"/>
              <w:jc w:val="both"/>
              <w:outlineLvl w:val="1"/>
              <w:rPr>
                <w:rFonts w:ascii="Arial" w:hAnsi="Arial" w:cs="Arial"/>
                <w:b/>
                <w:bCs/>
                <w:color w:val="000000"/>
              </w:rPr>
            </w:pPr>
            <w:r w:rsidRPr="00523D08">
              <w:rPr>
                <w:rFonts w:ascii="Arial" w:hAnsi="Arial" w:cs="Arial"/>
                <w:b/>
                <w:bCs/>
                <w:color w:val="000000"/>
              </w:rPr>
              <w:t>Table 700-15: Typical specifications of Natural Geotextile (MARV*) using Coir</w:t>
            </w:r>
          </w:p>
          <w:p w14:paraId="2CE2586E" w14:textId="3D1552E7" w:rsidR="00D33F26" w:rsidRPr="00523D08" w:rsidRDefault="00D33F26" w:rsidP="00740376">
            <w:pPr>
              <w:autoSpaceDE w:val="0"/>
              <w:autoSpaceDN w:val="0"/>
              <w:adjustRightInd w:val="0"/>
              <w:spacing w:after="160"/>
              <w:jc w:val="both"/>
              <w:outlineLvl w:val="1"/>
              <w:rPr>
                <w:rFonts w:ascii="Arial" w:hAnsi="Arial" w:cs="Arial"/>
                <w:b/>
                <w:bCs/>
                <w:color w:val="000000"/>
              </w:rPr>
            </w:pPr>
            <w:r w:rsidRPr="00523D08">
              <w:rPr>
                <w:rFonts w:ascii="Arial" w:hAnsi="Arial" w:cs="Arial"/>
                <w:b/>
                <w:bCs/>
                <w:noProof/>
                <w:color w:val="000000"/>
                <w:lang w:eastAsia="en-IN"/>
              </w:rPr>
              <w:drawing>
                <wp:inline distT="0" distB="0" distL="0" distR="0" wp14:anchorId="761A3338" wp14:editId="54B95822">
                  <wp:extent cx="3609975" cy="8783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22019" cy="881260"/>
                          </a:xfrm>
                          <a:prstGeom prst="rect">
                            <a:avLst/>
                          </a:prstGeom>
                        </pic:spPr>
                      </pic:pic>
                    </a:graphicData>
                  </a:graphic>
                </wp:inline>
              </w:drawing>
            </w:r>
          </w:p>
          <w:p w14:paraId="700AE8B8" w14:textId="77777777" w:rsidR="00D33F26" w:rsidRPr="00523D08" w:rsidRDefault="00D33F26" w:rsidP="00740376">
            <w:pPr>
              <w:autoSpaceDE w:val="0"/>
              <w:autoSpaceDN w:val="0"/>
              <w:adjustRightInd w:val="0"/>
              <w:spacing w:after="160"/>
              <w:jc w:val="both"/>
              <w:outlineLvl w:val="1"/>
              <w:rPr>
                <w:rFonts w:ascii="Arial" w:hAnsi="Arial" w:cs="Arial"/>
              </w:rPr>
            </w:pPr>
            <w:r w:rsidRPr="00523D08">
              <w:rPr>
                <w:rFonts w:ascii="Arial" w:hAnsi="Arial" w:cs="Arial"/>
              </w:rPr>
              <w:t xml:space="preserve">  * Minimum average roll value</w:t>
            </w:r>
          </w:p>
          <w:p w14:paraId="5A52CA91"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3531F338" w14:textId="5B2BBCFB" w:rsidR="00D33F26" w:rsidRPr="007B2BD1" w:rsidRDefault="00D33F26" w:rsidP="006F5BF9">
            <w:pPr>
              <w:spacing w:before="5"/>
              <w:ind w:left="485" w:hanging="1768"/>
              <w:rPr>
                <w:rFonts w:ascii="Arial" w:hAnsi="Arial" w:cs="Arial"/>
                <w:b/>
              </w:rPr>
            </w:pPr>
            <w:r w:rsidRPr="002F3EA0">
              <w:rPr>
                <w:noProof/>
              </w:rPr>
              <w:drawing>
                <wp:inline distT="0" distB="0" distL="0" distR="0" wp14:anchorId="37FDBCF4" wp14:editId="547FA2E6">
                  <wp:extent cx="4524498" cy="1535430"/>
                  <wp:effectExtent l="0" t="0" r="9525" b="7620"/>
                  <wp:docPr id="1155733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733474" name=""/>
                          <pic:cNvPicPr/>
                        </pic:nvPicPr>
                        <pic:blipFill>
                          <a:blip r:embed="rId13"/>
                          <a:stretch>
                            <a:fillRect/>
                          </a:stretch>
                        </pic:blipFill>
                        <pic:spPr>
                          <a:xfrm>
                            <a:off x="0" y="0"/>
                            <a:ext cx="4528461" cy="1536775"/>
                          </a:xfrm>
                          <a:prstGeom prst="rect">
                            <a:avLst/>
                          </a:prstGeom>
                        </pic:spPr>
                      </pic:pic>
                    </a:graphicData>
                  </a:graphic>
                </wp:inline>
              </w:drawing>
            </w:r>
          </w:p>
        </w:tc>
        <w:tc>
          <w:tcPr>
            <w:tcW w:w="2268" w:type="dxa"/>
          </w:tcPr>
          <w:p w14:paraId="5A1E0ABB" w14:textId="77777777" w:rsidR="00D33F26" w:rsidRPr="002F3EA0" w:rsidRDefault="00D33F26" w:rsidP="006F5BF9">
            <w:pPr>
              <w:spacing w:before="5"/>
              <w:ind w:left="485" w:hanging="1768"/>
              <w:rPr>
                <w:noProof/>
              </w:rPr>
            </w:pPr>
          </w:p>
        </w:tc>
      </w:tr>
      <w:tr w:rsidR="00D33F26" w14:paraId="21702970" w14:textId="4D8E7D80" w:rsidTr="00D33F26">
        <w:tc>
          <w:tcPr>
            <w:tcW w:w="571" w:type="dxa"/>
          </w:tcPr>
          <w:p w14:paraId="366C6342" w14:textId="4B23D3B0" w:rsidR="00D33F26" w:rsidRDefault="00D33F26" w:rsidP="00740376">
            <w:pPr>
              <w:ind w:left="46"/>
            </w:pPr>
            <w:r>
              <w:t>65</w:t>
            </w:r>
          </w:p>
        </w:tc>
        <w:tc>
          <w:tcPr>
            <w:tcW w:w="6498" w:type="dxa"/>
          </w:tcPr>
          <w:p w14:paraId="564FDA26"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7.3.</w:t>
            </w:r>
            <w:r w:rsidRPr="007B2BD1">
              <w:rPr>
                <w:rFonts w:ascii="Arial" w:hAnsi="Arial" w:cs="Arial"/>
                <w:sz w:val="22"/>
                <w:szCs w:val="22"/>
              </w:rPr>
              <w:tab/>
              <w:t>Installation:</w:t>
            </w:r>
          </w:p>
          <w:p w14:paraId="5070D625" w14:textId="77777777" w:rsidR="00D33F26" w:rsidRPr="007B2BD1" w:rsidRDefault="00D33F26" w:rsidP="00740376">
            <w:pPr>
              <w:spacing w:after="60"/>
              <w:jc w:val="both"/>
              <w:rPr>
                <w:rFonts w:ascii="Arial" w:hAnsi="Arial" w:cs="Arial"/>
                <w:bCs/>
                <w:color w:val="000000"/>
              </w:rPr>
            </w:pPr>
            <w:r w:rsidRPr="007B2BD1">
              <w:rPr>
                <w:rFonts w:ascii="Arial" w:hAnsi="Arial" w:cs="Arial"/>
                <w:bCs/>
                <w:color w:val="000000"/>
              </w:rPr>
              <w:t>Prior to laying of natural geotextiles on the slope, the surface shall be properly prepared, cleaned and dressed to the specified lines and levels as shown on the drawings. Specified trench keys along the crest and at the bottom of slope area shall be provided to fix the natural geotextile in the ground. In case the soil is not fertile, it shall be mixed with suitable amount of fertilizer or seeds.</w:t>
            </w:r>
          </w:p>
          <w:p w14:paraId="13D42A54" w14:textId="77777777" w:rsidR="00D33F26" w:rsidRDefault="00D33F26" w:rsidP="00740376">
            <w:pPr>
              <w:spacing w:after="60"/>
              <w:ind w:left="357"/>
              <w:jc w:val="both"/>
              <w:rPr>
                <w:rFonts w:ascii="Arial" w:hAnsi="Arial" w:cs="Arial"/>
                <w:bCs/>
                <w:color w:val="000000"/>
              </w:rPr>
            </w:pPr>
          </w:p>
          <w:p w14:paraId="5E3B88CB" w14:textId="2543BAB6" w:rsidR="00D33F26" w:rsidRDefault="00D33F26" w:rsidP="00740376">
            <w:pPr>
              <w:spacing w:after="60"/>
              <w:jc w:val="both"/>
              <w:rPr>
                <w:rFonts w:ascii="Arial" w:hAnsi="Arial" w:cs="Arial"/>
                <w:bCs/>
                <w:color w:val="000000"/>
              </w:rPr>
            </w:pPr>
            <w:r w:rsidRPr="007B2BD1">
              <w:rPr>
                <w:rFonts w:ascii="Arial" w:hAnsi="Arial" w:cs="Arial"/>
                <w:bCs/>
                <w:color w:val="000000"/>
              </w:rPr>
              <w:t xml:space="preserve">The work of laying the mat shall begin at the top of the slope providing anchor blankets in a 300mm deep and 300mm wide  trench and anchoring with staples/pins. The mat shall then be unrolled down slope in the machine direction. The blanket shall not be stretched but shall have full contact with the soil. The </w:t>
            </w:r>
            <w:r w:rsidRPr="007B2BD1">
              <w:rPr>
                <w:rFonts w:ascii="Arial" w:hAnsi="Arial" w:cs="Arial"/>
                <w:bCs/>
                <w:color w:val="000000"/>
              </w:rPr>
              <w:lastRenderedPageBreak/>
              <w:t>blanket shall be anchored using staples or stakes. Edges of adjacent parallel rolls shall be overlapped by approximately 100-120mm and anchored with staples at 600-800mm  spacing depending on the slope. When blankets have to be spliced, the upper blanket end shall be placed over lower blanket end (shingle style) with 300mm overlap and anchoring with two staggered rows of staples at 300mm spacing.</w:t>
            </w:r>
          </w:p>
          <w:p w14:paraId="2CFBC916" w14:textId="77777777" w:rsidR="00D33F26" w:rsidRDefault="00D33F26" w:rsidP="00740376">
            <w:pPr>
              <w:spacing w:after="60"/>
              <w:ind w:left="357"/>
              <w:jc w:val="both"/>
              <w:rPr>
                <w:rFonts w:ascii="Arial" w:hAnsi="Arial" w:cs="Arial"/>
                <w:bCs/>
                <w:color w:val="000000"/>
              </w:rPr>
            </w:pPr>
          </w:p>
          <w:p w14:paraId="0F87E992"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A minimum cover of soil shall be spread followed by spreading the seeds and fertilizer. A slow release supplementary fertilizer may be applied to speed up the growth of the vegetation.</w:t>
            </w:r>
          </w:p>
          <w:p w14:paraId="76806459" w14:textId="77777777" w:rsidR="00D33F26" w:rsidRDefault="00D33F26" w:rsidP="00740376">
            <w:pPr>
              <w:spacing w:after="60"/>
              <w:jc w:val="both"/>
              <w:rPr>
                <w:rFonts w:ascii="Arial" w:hAnsi="Arial" w:cs="Arial"/>
                <w:bCs/>
                <w:color w:val="000000"/>
              </w:rPr>
            </w:pPr>
          </w:p>
          <w:p w14:paraId="74C1BD1F"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In the absence of rain, blankets shall be regularly watered for viable growth till vegetation sustains on its own.</w:t>
            </w:r>
          </w:p>
          <w:p w14:paraId="456FCB34" w14:textId="77777777" w:rsidR="00D33F26" w:rsidRDefault="00D33F26" w:rsidP="00740376">
            <w:pPr>
              <w:spacing w:after="60"/>
              <w:jc w:val="both"/>
              <w:rPr>
                <w:rFonts w:ascii="Arial" w:hAnsi="Arial" w:cs="Arial"/>
                <w:bCs/>
                <w:color w:val="000000"/>
              </w:rPr>
            </w:pPr>
          </w:p>
          <w:p w14:paraId="2BBDC9F2" w14:textId="47814639" w:rsidR="00D33F26" w:rsidRDefault="00D33F26" w:rsidP="00740376">
            <w:pPr>
              <w:spacing w:after="60"/>
              <w:jc w:val="both"/>
              <w:rPr>
                <w:rFonts w:ascii="Arial" w:hAnsi="Arial" w:cs="Arial"/>
                <w:bCs/>
                <w:color w:val="000000"/>
              </w:rPr>
            </w:pPr>
            <w:r w:rsidRPr="007B2BD1">
              <w:rPr>
                <w:rFonts w:ascii="Arial" w:hAnsi="Arial" w:cs="Arial"/>
                <w:bCs/>
                <w:color w:val="000000"/>
              </w:rPr>
              <w:t>If any damage due to heavy downpour is noticed, suitable corrective measures shall be taken immediately.</w:t>
            </w:r>
          </w:p>
          <w:p w14:paraId="2AF920A8" w14:textId="77777777" w:rsidR="00D33F26" w:rsidRPr="007B2BD1" w:rsidRDefault="00D33F26" w:rsidP="00740376">
            <w:pPr>
              <w:spacing w:after="60"/>
              <w:ind w:left="357"/>
              <w:jc w:val="both"/>
              <w:rPr>
                <w:rFonts w:ascii="Arial" w:hAnsi="Arial" w:cs="Arial"/>
                <w:bCs/>
                <w:color w:val="000000"/>
              </w:rPr>
            </w:pPr>
          </w:p>
          <w:p w14:paraId="32669B68" w14:textId="77777777" w:rsidR="00D33F26" w:rsidRDefault="00D33F26" w:rsidP="00740376">
            <w:pPr>
              <w:spacing w:after="60"/>
              <w:jc w:val="both"/>
              <w:rPr>
                <w:rFonts w:ascii="Arial" w:hAnsi="Arial" w:cs="Arial"/>
                <w:bCs/>
                <w:color w:val="000000"/>
              </w:rPr>
            </w:pPr>
            <w:r w:rsidRPr="007B2BD1">
              <w:rPr>
                <w:rFonts w:ascii="Arial" w:hAnsi="Arial" w:cs="Arial"/>
                <w:bCs/>
                <w:color w:val="000000"/>
              </w:rPr>
              <w:t>Gully formations, if any, shall be suitably corrected depending upon the site conditions.</w:t>
            </w:r>
          </w:p>
          <w:p w14:paraId="2564BE79" w14:textId="77777777" w:rsidR="00D33F26" w:rsidRPr="007B2BD1" w:rsidRDefault="00D33F26" w:rsidP="00740376">
            <w:pPr>
              <w:spacing w:after="60"/>
              <w:ind w:left="357"/>
              <w:jc w:val="both"/>
              <w:rPr>
                <w:rFonts w:ascii="Arial" w:hAnsi="Arial" w:cs="Arial"/>
                <w:bCs/>
                <w:color w:val="000000"/>
              </w:rPr>
            </w:pPr>
          </w:p>
          <w:p w14:paraId="24EBEBB2" w14:textId="6CD36334" w:rsidR="00D33F26" w:rsidRDefault="00D33F26" w:rsidP="00740376">
            <w:pPr>
              <w:spacing w:after="60"/>
              <w:jc w:val="both"/>
              <w:rPr>
                <w:rFonts w:ascii="Arial" w:hAnsi="Arial" w:cs="Arial"/>
              </w:rPr>
            </w:pPr>
            <w:r w:rsidRPr="007B2BD1">
              <w:rPr>
                <w:rFonts w:ascii="Arial" w:hAnsi="Arial" w:cs="Arial"/>
                <w:bCs/>
                <w:color w:val="000000"/>
              </w:rPr>
              <w:t>The treated area shall be protected from the movement of cattle (goat, sheep &amp; cow). Grazing shall be avoided till the vegetation sustains on its own.</w:t>
            </w:r>
            <w:r w:rsidRPr="007B2BD1">
              <w:rPr>
                <w:rFonts w:ascii="Arial" w:hAnsi="Arial" w:cs="Arial"/>
              </w:rPr>
              <w:t>707.4</w:t>
            </w:r>
            <w:r w:rsidRPr="007B2BD1">
              <w:rPr>
                <w:rFonts w:ascii="Arial" w:hAnsi="Arial" w:cs="Arial"/>
              </w:rPr>
              <w:tab/>
              <w:t>Measurement for Payment</w:t>
            </w:r>
          </w:p>
          <w:p w14:paraId="0491AF84" w14:textId="77777777" w:rsidR="00D33F26" w:rsidRPr="00FD0901" w:rsidRDefault="00D33F26" w:rsidP="00740376">
            <w:pPr>
              <w:spacing w:after="60"/>
              <w:jc w:val="both"/>
              <w:rPr>
                <w:rFonts w:ascii="Arial" w:hAnsi="Arial" w:cs="Arial"/>
                <w:bCs/>
                <w:color w:val="000000"/>
              </w:rPr>
            </w:pPr>
          </w:p>
          <w:p w14:paraId="7728A839" w14:textId="2591B3D2" w:rsidR="00D33F26" w:rsidRPr="00523D08"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natural geotextile shall be measured in square metres as per planned dimensions with no allowance for overlapping at joints, anchoring at toe and crest of the slope. </w:t>
            </w:r>
          </w:p>
        </w:tc>
        <w:tc>
          <w:tcPr>
            <w:tcW w:w="6256" w:type="dxa"/>
          </w:tcPr>
          <w:p w14:paraId="3DE004D0" w14:textId="70F778C5" w:rsidR="00D33F26" w:rsidRDefault="00D33F26" w:rsidP="00BE25C7">
            <w:pPr>
              <w:tabs>
                <w:tab w:val="left" w:pos="1800"/>
              </w:tabs>
              <w:ind w:left="360" w:hanging="1768"/>
              <w:rPr>
                <w:rFonts w:ascii="Arial"/>
                <w:b/>
              </w:rPr>
            </w:pPr>
            <w:r>
              <w:rPr>
                <w:rFonts w:ascii="Arial"/>
                <w:b/>
                <w:spacing w:val="-2"/>
              </w:rPr>
              <w:lastRenderedPageBreak/>
              <w:t>707.3.</w:t>
            </w:r>
            <w:r>
              <w:rPr>
                <w:rFonts w:ascii="Arial"/>
                <w:b/>
              </w:rPr>
              <w:tab/>
            </w:r>
            <w:r>
              <w:rPr>
                <w:rFonts w:ascii="Arial"/>
                <w:b/>
                <w:spacing w:val="-2"/>
              </w:rPr>
              <w:t>Installation</w:t>
            </w:r>
          </w:p>
          <w:p w14:paraId="30B95743" w14:textId="77777777" w:rsidR="00D33F26" w:rsidRDefault="00D33F26" w:rsidP="00BE25C7">
            <w:pPr>
              <w:spacing w:line="261" w:lineRule="auto"/>
              <w:ind w:left="33"/>
              <w:jc w:val="both"/>
            </w:pPr>
            <w:r>
              <w:t>Prior to laying of natural geotextiles on the slope, the surface shall be properly prepared,</w:t>
            </w:r>
            <w:r>
              <w:rPr>
                <w:spacing w:val="40"/>
              </w:rPr>
              <w:t xml:space="preserve"> </w:t>
            </w:r>
            <w:r>
              <w:t>cleaned and dressed to the specified lines and levels as shown on the drawings. Specified trench keys along the crest and at the bottom of slope area shall be provided to fix the natural geotextile in the ground. In case the soil is not fertile, it shall be mixed with suitable amount of fertilizer or seeds.</w:t>
            </w:r>
          </w:p>
          <w:p w14:paraId="56170F3D" w14:textId="77777777" w:rsidR="00D33F26" w:rsidRDefault="00D33F26" w:rsidP="00BE25C7">
            <w:pPr>
              <w:spacing w:line="261" w:lineRule="auto"/>
              <w:ind w:left="33"/>
              <w:jc w:val="both"/>
            </w:pPr>
          </w:p>
          <w:p w14:paraId="77E093A5" w14:textId="51557284" w:rsidR="00D33F26" w:rsidRDefault="00D33F26" w:rsidP="001C51DF">
            <w:pPr>
              <w:spacing w:line="261" w:lineRule="auto"/>
              <w:ind w:left="33"/>
              <w:jc w:val="both"/>
            </w:pPr>
            <w:r>
              <w:rPr>
                <w:noProof/>
                <w:lang w:bidi="hi-IN"/>
              </w:rPr>
              <w:drawing>
                <wp:anchor distT="0" distB="0" distL="0" distR="0" simplePos="0" relativeHeight="251750400" behindDoc="1" locked="0" layoutInCell="1" allowOverlap="1" wp14:anchorId="6291770F" wp14:editId="019163BA">
                  <wp:simplePos x="0" y="0"/>
                  <wp:positionH relativeFrom="page">
                    <wp:posOffset>1220910</wp:posOffset>
                  </wp:positionH>
                  <wp:positionV relativeFrom="paragraph">
                    <wp:posOffset>63537</wp:posOffset>
                  </wp:positionV>
                  <wp:extent cx="5046031" cy="5063108"/>
                  <wp:effectExtent l="0" t="0" r="0" b="0"/>
                  <wp:wrapNone/>
                  <wp:docPr id="515" name="Image 5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5" name="Image 515"/>
                          <pic:cNvPicPr/>
                        </pic:nvPicPr>
                        <pic:blipFill>
                          <a:blip r:embed="rId6" cstate="print"/>
                          <a:stretch>
                            <a:fillRect/>
                          </a:stretch>
                        </pic:blipFill>
                        <pic:spPr>
                          <a:xfrm>
                            <a:off x="0" y="0"/>
                            <a:ext cx="5046031" cy="5063108"/>
                          </a:xfrm>
                          <a:prstGeom prst="rect">
                            <a:avLst/>
                          </a:prstGeom>
                        </pic:spPr>
                      </pic:pic>
                    </a:graphicData>
                  </a:graphic>
                </wp:anchor>
              </w:drawing>
            </w:r>
            <w:r>
              <w:t>The work of laying the mat shall begin at the top of the slope providing anchor blankets in a 300mm deep and 300mm wide</w:t>
            </w:r>
            <w:r>
              <w:rPr>
                <w:spacing w:val="40"/>
              </w:rPr>
              <w:t xml:space="preserve"> </w:t>
            </w:r>
            <w:r>
              <w:t xml:space="preserve">trench and anchoring with staples/pins. The mat shall then be unrolled down slope in the machine direction. The blanket shall not </w:t>
            </w:r>
            <w:r>
              <w:lastRenderedPageBreak/>
              <w:t>be stretched but shall have full contact with the soil. The blanket shall be anchored using staples or stakes. Edges of adjacent parallel rolls shall be overlapped by approximately 100-120mm and anchored with staples at 600-800mm</w:t>
            </w:r>
            <w:r>
              <w:rPr>
                <w:spacing w:val="40"/>
              </w:rPr>
              <w:t xml:space="preserve"> </w:t>
            </w:r>
            <w:r>
              <w:t>spacing depending on the slope.</w:t>
            </w:r>
            <w:r>
              <w:rPr>
                <w:spacing w:val="-1"/>
              </w:rPr>
              <w:t xml:space="preserve"> </w:t>
            </w:r>
            <w:r>
              <w:t>When blankets have to be spliced, the upper blanket end shall be placed over lower blanket end (shingle style) with 300mm overlap and anchoring with two staggered rows of staples at 300mm spacing.</w:t>
            </w:r>
          </w:p>
          <w:p w14:paraId="7D8D27BC" w14:textId="77777777" w:rsidR="00D33F26" w:rsidRDefault="00D33F26" w:rsidP="001C51DF">
            <w:pPr>
              <w:pStyle w:val="BodyText"/>
              <w:spacing w:after="0"/>
              <w:ind w:hanging="1768"/>
            </w:pPr>
          </w:p>
          <w:p w14:paraId="2B3A4ECF" w14:textId="77777777" w:rsidR="00D33F26" w:rsidRDefault="00D33F26" w:rsidP="001C51DF">
            <w:pPr>
              <w:spacing w:line="254" w:lineRule="auto"/>
              <w:ind w:left="33"/>
              <w:jc w:val="both"/>
            </w:pPr>
            <w:r>
              <w:t>A minimum cover of soil shall be spread followed by spreading the seeds and fertilizer. A slow release supplementary fertilizer shall be applied to speed up the growth of the vegetation.</w:t>
            </w:r>
          </w:p>
          <w:p w14:paraId="76EE2A3F" w14:textId="77777777" w:rsidR="00D33F26" w:rsidRDefault="00D33F26" w:rsidP="001C51DF">
            <w:pPr>
              <w:pStyle w:val="BodyText"/>
              <w:spacing w:after="0"/>
              <w:ind w:left="33"/>
            </w:pPr>
          </w:p>
          <w:p w14:paraId="29D7A4EE" w14:textId="77777777" w:rsidR="00D33F26" w:rsidRDefault="00D33F26" w:rsidP="001C51DF">
            <w:pPr>
              <w:spacing w:line="259" w:lineRule="auto"/>
              <w:ind w:left="33"/>
              <w:jc w:val="both"/>
            </w:pPr>
            <w:r>
              <w:t>In the absence of rain, blankets shall be regularly watered for viable growth till vegetation sustains on its own.</w:t>
            </w:r>
          </w:p>
          <w:p w14:paraId="50DF039E" w14:textId="77777777" w:rsidR="00D33F26" w:rsidRDefault="00D33F26" w:rsidP="001C51DF">
            <w:pPr>
              <w:pStyle w:val="BodyText"/>
              <w:spacing w:after="0"/>
              <w:ind w:left="33"/>
            </w:pPr>
          </w:p>
          <w:p w14:paraId="169AB757" w14:textId="77777777" w:rsidR="00D33F26" w:rsidRDefault="00D33F26" w:rsidP="001C51DF">
            <w:pPr>
              <w:pStyle w:val="BodyText"/>
              <w:spacing w:after="0"/>
              <w:ind w:left="33"/>
            </w:pPr>
          </w:p>
          <w:p w14:paraId="48785082" w14:textId="77777777" w:rsidR="00D33F26" w:rsidRDefault="00D33F26" w:rsidP="001C51DF">
            <w:pPr>
              <w:spacing w:line="259" w:lineRule="auto"/>
              <w:ind w:left="33"/>
              <w:jc w:val="both"/>
            </w:pPr>
            <w:r>
              <w:t xml:space="preserve">If any damage due to heavy downpour is noticed, suitable corrective measures shall be taken </w:t>
            </w:r>
            <w:r>
              <w:rPr>
                <w:spacing w:val="-2"/>
              </w:rPr>
              <w:t>immediately.</w:t>
            </w:r>
          </w:p>
          <w:p w14:paraId="4AB56524" w14:textId="77777777" w:rsidR="00D33F26" w:rsidRDefault="00D33F26" w:rsidP="001C51DF">
            <w:pPr>
              <w:pStyle w:val="BodyText"/>
              <w:spacing w:after="0"/>
              <w:ind w:left="33"/>
            </w:pPr>
          </w:p>
          <w:p w14:paraId="2BF5EEB8" w14:textId="77777777" w:rsidR="00D33F26" w:rsidRDefault="00D33F26" w:rsidP="001C51DF">
            <w:pPr>
              <w:ind w:left="33"/>
              <w:jc w:val="both"/>
            </w:pPr>
            <w:r>
              <w:t>Gully</w:t>
            </w:r>
            <w:r>
              <w:rPr>
                <w:spacing w:val="-8"/>
              </w:rPr>
              <w:t xml:space="preserve"> </w:t>
            </w:r>
            <w:r>
              <w:t>formations,</w:t>
            </w:r>
            <w:r>
              <w:rPr>
                <w:spacing w:val="-3"/>
              </w:rPr>
              <w:t xml:space="preserve"> </w:t>
            </w:r>
            <w:r>
              <w:t>if</w:t>
            </w:r>
            <w:r>
              <w:rPr>
                <w:spacing w:val="-2"/>
              </w:rPr>
              <w:t xml:space="preserve"> </w:t>
            </w:r>
            <w:r>
              <w:t>any,</w:t>
            </w:r>
            <w:r>
              <w:rPr>
                <w:spacing w:val="-7"/>
              </w:rPr>
              <w:t xml:space="preserve"> </w:t>
            </w:r>
            <w:r>
              <w:t>shall</w:t>
            </w:r>
            <w:r>
              <w:rPr>
                <w:spacing w:val="-4"/>
              </w:rPr>
              <w:t xml:space="preserve"> </w:t>
            </w:r>
            <w:r>
              <w:t>be</w:t>
            </w:r>
            <w:r>
              <w:rPr>
                <w:spacing w:val="-2"/>
              </w:rPr>
              <w:t xml:space="preserve"> </w:t>
            </w:r>
            <w:r>
              <w:t>suitably</w:t>
            </w:r>
            <w:r>
              <w:rPr>
                <w:spacing w:val="-8"/>
              </w:rPr>
              <w:t xml:space="preserve"> </w:t>
            </w:r>
            <w:r>
              <w:t>corrected</w:t>
            </w:r>
            <w:r>
              <w:rPr>
                <w:spacing w:val="-7"/>
              </w:rPr>
              <w:t xml:space="preserve"> </w:t>
            </w:r>
            <w:r>
              <w:t>depending</w:t>
            </w:r>
            <w:r>
              <w:rPr>
                <w:spacing w:val="-6"/>
              </w:rPr>
              <w:t xml:space="preserve"> </w:t>
            </w:r>
            <w:r>
              <w:t>upon</w:t>
            </w:r>
            <w:r>
              <w:rPr>
                <w:spacing w:val="-2"/>
              </w:rPr>
              <w:t xml:space="preserve"> </w:t>
            </w:r>
            <w:r>
              <w:t>the</w:t>
            </w:r>
            <w:r>
              <w:rPr>
                <w:spacing w:val="-2"/>
              </w:rPr>
              <w:t xml:space="preserve"> </w:t>
            </w:r>
            <w:r>
              <w:t>site</w:t>
            </w:r>
            <w:r>
              <w:rPr>
                <w:spacing w:val="-2"/>
              </w:rPr>
              <w:t xml:space="preserve"> conditions.</w:t>
            </w:r>
          </w:p>
          <w:p w14:paraId="14D3DE1D" w14:textId="77777777" w:rsidR="00D33F26" w:rsidRDefault="00D33F26" w:rsidP="001C51DF">
            <w:pPr>
              <w:pStyle w:val="BodyText"/>
              <w:spacing w:after="0"/>
              <w:ind w:left="33"/>
            </w:pPr>
          </w:p>
          <w:p w14:paraId="1EFCCD23" w14:textId="77777777" w:rsidR="00D33F26" w:rsidRDefault="00D33F26" w:rsidP="001C51DF">
            <w:pPr>
              <w:spacing w:line="254" w:lineRule="auto"/>
              <w:ind w:left="33"/>
              <w:jc w:val="both"/>
            </w:pPr>
            <w:r>
              <w:t>The treated area shall be protected from the movement of cattle (goat, sheep &amp; cow). Grazing shall be avoided till the vegetation sustains on its own.707.4 Measurement for Payment</w:t>
            </w:r>
          </w:p>
          <w:p w14:paraId="63567FF2" w14:textId="77777777" w:rsidR="00D33F26" w:rsidRDefault="00D33F26" w:rsidP="00BE25C7">
            <w:pPr>
              <w:pStyle w:val="BodyText"/>
              <w:spacing w:before="159"/>
              <w:ind w:left="33"/>
            </w:pPr>
          </w:p>
          <w:p w14:paraId="6DCA9D52" w14:textId="087744A7" w:rsidR="00D33F26" w:rsidRPr="00AA0E85" w:rsidRDefault="00D33F26" w:rsidP="00BE25C7">
            <w:pPr>
              <w:autoSpaceDE w:val="0"/>
              <w:autoSpaceDN w:val="0"/>
              <w:adjustRightInd w:val="0"/>
              <w:spacing w:after="60"/>
              <w:ind w:left="33"/>
              <w:jc w:val="both"/>
              <w:outlineLvl w:val="1"/>
            </w:pPr>
            <w:r>
              <w:lastRenderedPageBreak/>
              <w:t>The natural geotextile shall be measured in square metres as per planned dimensions with no allowance for overlapping at joints, anchoring at toe and crest of the slope.</w:t>
            </w:r>
          </w:p>
        </w:tc>
        <w:tc>
          <w:tcPr>
            <w:tcW w:w="2268" w:type="dxa"/>
          </w:tcPr>
          <w:p w14:paraId="6E7181F8" w14:textId="77777777" w:rsidR="00D33F26" w:rsidRDefault="00D33F26" w:rsidP="00BE25C7">
            <w:pPr>
              <w:tabs>
                <w:tab w:val="left" w:pos="1800"/>
              </w:tabs>
              <w:ind w:left="360" w:hanging="1768"/>
              <w:rPr>
                <w:rFonts w:ascii="Arial"/>
                <w:b/>
                <w:spacing w:val="-2"/>
              </w:rPr>
            </w:pPr>
          </w:p>
        </w:tc>
      </w:tr>
      <w:tr w:rsidR="00D33F26" w14:paraId="2476C90C" w14:textId="13940B92" w:rsidTr="00D33F26">
        <w:tc>
          <w:tcPr>
            <w:tcW w:w="571" w:type="dxa"/>
          </w:tcPr>
          <w:p w14:paraId="66F261FC" w14:textId="2A40BE89" w:rsidR="00D33F26" w:rsidRDefault="00D33F26" w:rsidP="00740376">
            <w:pPr>
              <w:ind w:left="46"/>
            </w:pPr>
            <w:r>
              <w:lastRenderedPageBreak/>
              <w:t>66</w:t>
            </w:r>
          </w:p>
        </w:tc>
        <w:tc>
          <w:tcPr>
            <w:tcW w:w="6498" w:type="dxa"/>
          </w:tcPr>
          <w:p w14:paraId="6383FC19"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7.5</w:t>
            </w:r>
            <w:r w:rsidRPr="007B2BD1">
              <w:rPr>
                <w:rFonts w:ascii="Arial" w:hAnsi="Arial" w:cs="Arial"/>
                <w:sz w:val="22"/>
                <w:szCs w:val="22"/>
              </w:rPr>
              <w:tab/>
              <w:t>Rate</w:t>
            </w:r>
          </w:p>
          <w:p w14:paraId="7BA5F881" w14:textId="13A8C40F" w:rsidR="00D33F26" w:rsidRPr="00523D08" w:rsidRDefault="00D33F26" w:rsidP="00740376">
            <w:pPr>
              <w:pStyle w:val="Heading1"/>
              <w:tabs>
                <w:tab w:val="left" w:pos="1080"/>
              </w:tabs>
              <w:spacing w:after="60"/>
              <w:rPr>
                <w:rFonts w:cs="Arial"/>
                <w:sz w:val="22"/>
                <w:szCs w:val="22"/>
              </w:rPr>
            </w:pPr>
            <w:r w:rsidRPr="00DD3982">
              <w:rPr>
                <w:rFonts w:cs="Arial"/>
                <w:b w:val="0"/>
                <w:bCs w:val="0"/>
                <w:caps/>
                <w:sz w:val="22"/>
                <w:szCs w:val="22"/>
              </w:rPr>
              <w:t>T</w:t>
            </w:r>
            <w:r w:rsidRPr="00DD3982">
              <w:rPr>
                <w:rFonts w:cs="Arial"/>
                <w:b w:val="0"/>
                <w:bCs w:val="0"/>
                <w:sz w:val="22"/>
                <w:szCs w:val="22"/>
              </w:rPr>
              <w:t>he contract unit rate for natural geotextile mat for erosion control shall be in full compensation for furnishing and installing the specified materials and growth of vegetative cover in accordance with the contract documents including site preparation, and for furnishing all labour, tools, equipment and incidentals to complete the work as per these Specifications</w:t>
            </w:r>
            <w:r w:rsidRPr="007B2BD1">
              <w:rPr>
                <w:rFonts w:cs="Arial"/>
                <w:sz w:val="22"/>
                <w:szCs w:val="22"/>
              </w:rPr>
              <w:t>.</w:t>
            </w:r>
          </w:p>
        </w:tc>
        <w:tc>
          <w:tcPr>
            <w:tcW w:w="6256" w:type="dxa"/>
          </w:tcPr>
          <w:p w14:paraId="346BA008" w14:textId="77777777" w:rsidR="00D33F26" w:rsidRDefault="00D33F26" w:rsidP="001C51DF">
            <w:pPr>
              <w:tabs>
                <w:tab w:val="left" w:pos="899"/>
                <w:tab w:val="left" w:pos="1800"/>
              </w:tabs>
              <w:spacing w:after="120"/>
              <w:ind w:left="33"/>
              <w:rPr>
                <w:rFonts w:ascii="Arial"/>
                <w:b/>
              </w:rPr>
            </w:pPr>
            <w:r>
              <w:rPr>
                <w:rFonts w:ascii="Arial"/>
                <w:b/>
                <w:spacing w:val="-4"/>
              </w:rPr>
              <w:t>707.5</w:t>
            </w:r>
            <w:r>
              <w:rPr>
                <w:rFonts w:ascii="Arial"/>
                <w:b/>
              </w:rPr>
              <w:tab/>
            </w:r>
            <w:r>
              <w:rPr>
                <w:rFonts w:ascii="Arial"/>
                <w:b/>
                <w:spacing w:val="-4"/>
              </w:rPr>
              <w:t>Rate</w:t>
            </w:r>
          </w:p>
          <w:p w14:paraId="7F76520B" w14:textId="77777777" w:rsidR="00D33F26" w:rsidRDefault="00D33F26" w:rsidP="001C51DF">
            <w:pPr>
              <w:spacing w:before="1" w:line="261" w:lineRule="auto"/>
              <w:ind w:left="33" w:right="19"/>
              <w:jc w:val="both"/>
            </w:pPr>
            <w:r>
              <w:t>The contract unit rate for natural geotextile mat for erosion control shall be in full compensation for</w:t>
            </w:r>
            <w:r>
              <w:rPr>
                <w:spacing w:val="-7"/>
              </w:rPr>
              <w:t xml:space="preserve"> </w:t>
            </w:r>
            <w:r>
              <w:t>furnishing</w:t>
            </w:r>
            <w:r>
              <w:rPr>
                <w:spacing w:val="-4"/>
              </w:rPr>
              <w:t xml:space="preserve"> </w:t>
            </w:r>
            <w:r>
              <w:t>and installing the specified</w:t>
            </w:r>
            <w:r>
              <w:rPr>
                <w:spacing w:val="-4"/>
              </w:rPr>
              <w:t xml:space="preserve"> </w:t>
            </w:r>
            <w:r>
              <w:t>materials</w:t>
            </w:r>
            <w:r>
              <w:rPr>
                <w:spacing w:val="-6"/>
              </w:rPr>
              <w:t xml:space="preserve"> </w:t>
            </w:r>
            <w:r>
              <w:t>and growth</w:t>
            </w:r>
            <w:r>
              <w:rPr>
                <w:spacing w:val="-4"/>
              </w:rPr>
              <w:t xml:space="preserve"> </w:t>
            </w:r>
            <w:r>
              <w:t>of vegetative cover</w:t>
            </w:r>
            <w:r>
              <w:rPr>
                <w:spacing w:val="-2"/>
              </w:rPr>
              <w:t xml:space="preserve"> </w:t>
            </w:r>
            <w:r>
              <w:t>in</w:t>
            </w:r>
            <w:r>
              <w:rPr>
                <w:spacing w:val="-4"/>
              </w:rPr>
              <w:t xml:space="preserve"> </w:t>
            </w:r>
            <w:r>
              <w:t>accordance with the contract documents including site preparation, and for furnishing all labour, tools, equipment and incidentals to complete the work as per these Specifications.</w:t>
            </w:r>
          </w:p>
          <w:p w14:paraId="293B65A6" w14:textId="7FB45FAA"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318C98E9" w14:textId="77777777" w:rsidR="00D33F26" w:rsidRDefault="00D33F26" w:rsidP="001C51DF">
            <w:pPr>
              <w:tabs>
                <w:tab w:val="left" w:pos="899"/>
                <w:tab w:val="left" w:pos="1800"/>
              </w:tabs>
              <w:spacing w:after="120"/>
              <w:ind w:left="33"/>
              <w:rPr>
                <w:rFonts w:ascii="Arial"/>
                <w:b/>
                <w:spacing w:val="-4"/>
              </w:rPr>
            </w:pPr>
          </w:p>
        </w:tc>
      </w:tr>
      <w:tr w:rsidR="00D33F26" w14:paraId="4CE87F6A" w14:textId="79D2F74F" w:rsidTr="00D33F26">
        <w:tc>
          <w:tcPr>
            <w:tcW w:w="571" w:type="dxa"/>
          </w:tcPr>
          <w:p w14:paraId="7C0BA0DB" w14:textId="22C34001" w:rsidR="00D33F26" w:rsidRDefault="00D33F26" w:rsidP="00740376">
            <w:pPr>
              <w:ind w:left="46"/>
            </w:pPr>
            <w:r>
              <w:t>67</w:t>
            </w:r>
          </w:p>
        </w:tc>
        <w:tc>
          <w:tcPr>
            <w:tcW w:w="6498" w:type="dxa"/>
          </w:tcPr>
          <w:p w14:paraId="3219AA69" w14:textId="77777777" w:rsidR="00D33F26" w:rsidRDefault="00D33F26" w:rsidP="00740376">
            <w:pPr>
              <w:pStyle w:val="Heading1"/>
              <w:tabs>
                <w:tab w:val="left" w:pos="1080"/>
              </w:tabs>
              <w:spacing w:after="60"/>
              <w:rPr>
                <w:rFonts w:cs="Arial"/>
                <w:sz w:val="22"/>
                <w:szCs w:val="22"/>
              </w:rPr>
            </w:pPr>
            <w:r w:rsidRPr="007B2BD1">
              <w:rPr>
                <w:rFonts w:cs="Arial"/>
                <w:sz w:val="22"/>
                <w:szCs w:val="22"/>
              </w:rPr>
              <w:t>708</w:t>
            </w:r>
            <w:r w:rsidRPr="007B2BD1">
              <w:rPr>
                <w:rFonts w:cs="Arial"/>
                <w:sz w:val="22"/>
                <w:szCs w:val="22"/>
              </w:rPr>
              <w:tab/>
              <w:t>PAVING FABRICS</w:t>
            </w:r>
            <w:r>
              <w:rPr>
                <w:rFonts w:cs="Arial"/>
                <w:sz w:val="22"/>
                <w:szCs w:val="22"/>
              </w:rPr>
              <w:t>/</w:t>
            </w:r>
            <w:r w:rsidRPr="007B2BD1">
              <w:rPr>
                <w:rFonts w:cs="Arial"/>
                <w:sz w:val="22"/>
                <w:szCs w:val="22"/>
              </w:rPr>
              <w:t xml:space="preserve">GLASSGRIDS </w:t>
            </w:r>
          </w:p>
          <w:p w14:paraId="1DAB4089" w14:textId="77777777" w:rsidR="00D33F26" w:rsidRPr="00336B82" w:rsidRDefault="00D33F26" w:rsidP="00740376">
            <w:pPr>
              <w:spacing w:after="60"/>
            </w:pPr>
          </w:p>
          <w:p w14:paraId="4DD778B2"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8.1</w:t>
            </w:r>
            <w:r w:rsidRPr="007B2BD1">
              <w:rPr>
                <w:rFonts w:ascii="Arial" w:hAnsi="Arial" w:cs="Arial"/>
                <w:sz w:val="22"/>
                <w:szCs w:val="22"/>
              </w:rPr>
              <w:tab/>
              <w:t>Scope</w:t>
            </w:r>
          </w:p>
          <w:p w14:paraId="6526E70B" w14:textId="4C7634F0" w:rsidR="00D33F26" w:rsidRPr="00523D08"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is work shall consist of laying geosynthetic materials either non-woven paving fabric or fibre glass coated grid over existing bituminous surface, including preparation of surface and joining, stitching or overlapping of geosynthetic fabric etc., as part of highway pavement strengthening in layers as shown on drawings or as directed by the Engineer.</w:t>
            </w:r>
          </w:p>
        </w:tc>
        <w:tc>
          <w:tcPr>
            <w:tcW w:w="6256" w:type="dxa"/>
          </w:tcPr>
          <w:p w14:paraId="254F7B04" w14:textId="77777777" w:rsidR="00D33F26" w:rsidRDefault="00D33F26">
            <w:pPr>
              <w:pStyle w:val="ListParagraph"/>
              <w:widowControl w:val="0"/>
              <w:numPr>
                <w:ilvl w:val="0"/>
                <w:numId w:val="18"/>
              </w:numPr>
              <w:tabs>
                <w:tab w:val="left" w:pos="880"/>
                <w:tab w:val="left" w:pos="1440"/>
              </w:tabs>
              <w:autoSpaceDE w:val="0"/>
              <w:autoSpaceDN w:val="0"/>
              <w:spacing w:before="120" w:after="120" w:line="259" w:lineRule="auto"/>
              <w:ind w:left="33" w:right="19" w:firstLine="0"/>
              <w:contextualSpacing w:val="0"/>
              <w:jc w:val="both"/>
              <w:rPr>
                <w:rFonts w:ascii="Arial"/>
                <w:b/>
              </w:rPr>
            </w:pPr>
            <w:r>
              <w:rPr>
                <w:rFonts w:ascii="Arial"/>
                <w:b/>
              </w:rPr>
              <w:t>PAVING FABRICS,</w:t>
            </w:r>
            <w:r>
              <w:rPr>
                <w:rFonts w:ascii="Arial"/>
                <w:b/>
                <w:spacing w:val="40"/>
              </w:rPr>
              <w:t xml:space="preserve"> </w:t>
            </w:r>
            <w:r>
              <w:rPr>
                <w:rFonts w:ascii="Arial"/>
                <w:b/>
              </w:rPr>
              <w:t>GLASS-FIBREGRIDS AND ASPHALT REINFORCEMENT GEOGRID/ FIBRE COMPOSITE</w:t>
            </w:r>
          </w:p>
          <w:p w14:paraId="2C0FAB3F" w14:textId="77777777" w:rsidR="00D33F26" w:rsidRDefault="00D33F26">
            <w:pPr>
              <w:pStyle w:val="ListParagraph"/>
              <w:widowControl w:val="0"/>
              <w:numPr>
                <w:ilvl w:val="1"/>
                <w:numId w:val="28"/>
              </w:numPr>
              <w:tabs>
                <w:tab w:val="left" w:pos="749"/>
                <w:tab w:val="left" w:pos="1493"/>
              </w:tabs>
              <w:autoSpaceDE w:val="0"/>
              <w:autoSpaceDN w:val="0"/>
              <w:spacing w:before="120" w:after="120"/>
              <w:ind w:hanging="1460"/>
              <w:contextualSpacing w:val="0"/>
              <w:rPr>
                <w:rFonts w:ascii="Arial"/>
                <w:b/>
              </w:rPr>
            </w:pPr>
            <w:r>
              <w:rPr>
                <w:rFonts w:ascii="Arial"/>
                <w:b/>
                <w:spacing w:val="-2"/>
              </w:rPr>
              <w:t>Scope</w:t>
            </w:r>
          </w:p>
          <w:p w14:paraId="7F56DB69" w14:textId="4BD2DE07" w:rsidR="00D33F26" w:rsidRDefault="00D33F26" w:rsidP="00FC2903">
            <w:pPr>
              <w:ind w:left="33" w:right="19" w:hanging="33"/>
              <w:jc w:val="both"/>
            </w:pPr>
            <w:r>
              <w:rPr>
                <w:noProof/>
                <w:lang w:eastAsia="en-IN" w:bidi="hi-IN"/>
              </w:rPr>
              <mc:AlternateContent>
                <mc:Choice Requires="wps">
                  <w:drawing>
                    <wp:anchor distT="0" distB="0" distL="0" distR="0" simplePos="0" relativeHeight="251751424" behindDoc="1" locked="0" layoutInCell="1" allowOverlap="1" wp14:anchorId="165DBE05" wp14:editId="08B2BB94">
                      <wp:simplePos x="0" y="0"/>
                      <wp:positionH relativeFrom="page">
                        <wp:posOffset>1221105</wp:posOffset>
                      </wp:positionH>
                      <wp:positionV relativeFrom="paragraph">
                        <wp:posOffset>691515</wp:posOffset>
                      </wp:positionV>
                      <wp:extent cx="5046345" cy="5063490"/>
                      <wp:effectExtent l="1905" t="8255" r="0" b="5080"/>
                      <wp:wrapNone/>
                      <wp:docPr id="116167663" name="Freeform: 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46345" cy="5063490"/>
                              </a:xfrm>
                              <a:custGeom>
                                <a:avLst/>
                                <a:gdLst>
                                  <a:gd name="T0" fmla="*/ 616369 w 5046345"/>
                                  <a:gd name="T1" fmla="*/ 3321024 h 5063490"/>
                                  <a:gd name="T2" fmla="*/ 229273 w 5046345"/>
                                  <a:gd name="T3" fmla="*/ 3853142 h 5063490"/>
                                  <a:gd name="T4" fmla="*/ 1087958 w 5046345"/>
                                  <a:gd name="T5" fmla="*/ 5060315 h 5063490"/>
                                  <a:gd name="T6" fmla="*/ 1171651 w 5046345"/>
                                  <a:gd name="T7" fmla="*/ 4961001 h 5063490"/>
                                  <a:gd name="T8" fmla="*/ 1445209 w 5046345"/>
                                  <a:gd name="T9" fmla="*/ 4725670 h 5063490"/>
                                  <a:gd name="T10" fmla="*/ 1750771 w 5046345"/>
                                  <a:gd name="T11" fmla="*/ 4382008 h 5063490"/>
                                  <a:gd name="T12" fmla="*/ 2342438 w 5046345"/>
                                  <a:gd name="T13" fmla="*/ 3758438 h 5063490"/>
                                  <a:gd name="T14" fmla="*/ 2191969 w 5046345"/>
                                  <a:gd name="T15" fmla="*/ 3723894 h 5063490"/>
                                  <a:gd name="T16" fmla="*/ 1747926 w 5046345"/>
                                  <a:gd name="T17" fmla="*/ 3715982 h 5063490"/>
                                  <a:gd name="T18" fmla="*/ 1482801 w 5046345"/>
                                  <a:gd name="T19" fmla="*/ 3287141 h 5063490"/>
                                  <a:gd name="T20" fmla="*/ 1927212 w 5046345"/>
                                  <a:gd name="T21" fmla="*/ 3295383 h 5063490"/>
                                  <a:gd name="T22" fmla="*/ 2193175 w 5046345"/>
                                  <a:gd name="T23" fmla="*/ 3387331 h 5063490"/>
                                  <a:gd name="T24" fmla="*/ 1792579 w 5046345"/>
                                  <a:gd name="T25" fmla="*/ 3037763 h 5063490"/>
                                  <a:gd name="T26" fmla="*/ 1362405 w 5046345"/>
                                  <a:gd name="T27" fmla="*/ 3138474 h 5063490"/>
                                  <a:gd name="T28" fmla="*/ 1467053 w 5046345"/>
                                  <a:gd name="T29" fmla="*/ 3604882 h 5063490"/>
                                  <a:gd name="T30" fmla="*/ 1882508 w 5046345"/>
                                  <a:gd name="T31" fmla="*/ 3974490 h 5063490"/>
                                  <a:gd name="T32" fmla="*/ 2327973 w 5046345"/>
                                  <a:gd name="T33" fmla="*/ 3837063 h 5063490"/>
                                  <a:gd name="T34" fmla="*/ 2673781 w 5046345"/>
                                  <a:gd name="T35" fmla="*/ 2787040 h 5063490"/>
                                  <a:gd name="T36" fmla="*/ 2395436 w 5046345"/>
                                  <a:gd name="T37" fmla="*/ 2644927 h 5063490"/>
                                  <a:gd name="T38" fmla="*/ 2256599 w 5046345"/>
                                  <a:gd name="T39" fmla="*/ 2624366 h 5063490"/>
                                  <a:gd name="T40" fmla="*/ 1888058 w 5046345"/>
                                  <a:gd name="T41" fmla="*/ 2297861 h 5063490"/>
                                  <a:gd name="T42" fmla="*/ 2256358 w 5046345"/>
                                  <a:gd name="T43" fmla="*/ 2560447 h 5063490"/>
                                  <a:gd name="T44" fmla="*/ 1919084 w 5046345"/>
                                  <a:gd name="T45" fmla="*/ 2114981 h 5063490"/>
                                  <a:gd name="T46" fmla="*/ 2630119 w 5046345"/>
                                  <a:gd name="T47" fmla="*/ 3518154 h 5063490"/>
                                  <a:gd name="T48" fmla="*/ 2717622 w 5046345"/>
                                  <a:gd name="T49" fmla="*/ 3423793 h 5063490"/>
                                  <a:gd name="T50" fmla="*/ 2619222 w 5046345"/>
                                  <a:gd name="T51" fmla="*/ 2915145 h 5063490"/>
                                  <a:gd name="T52" fmla="*/ 3098114 w 5046345"/>
                                  <a:gd name="T53" fmla="*/ 3067685 h 5063490"/>
                                  <a:gd name="T54" fmla="*/ 2626944 w 5046345"/>
                                  <a:gd name="T55" fmla="*/ 1424305 h 5063490"/>
                                  <a:gd name="T56" fmla="*/ 2077732 w 5046345"/>
                                  <a:gd name="T57" fmla="*/ 1927898 h 5063490"/>
                                  <a:gd name="T58" fmla="*/ 3377006 w 5046345"/>
                                  <a:gd name="T59" fmla="*/ 2783459 h 5063490"/>
                                  <a:gd name="T60" fmla="*/ 4395000 w 5046345"/>
                                  <a:gd name="T61" fmla="*/ 1754352 h 5063490"/>
                                  <a:gd name="T62" fmla="*/ 4304868 w 5046345"/>
                                  <a:gd name="T63" fmla="*/ 1665452 h 5063490"/>
                                  <a:gd name="T64" fmla="*/ 3980954 w 5046345"/>
                                  <a:gd name="T65" fmla="*/ 1525752 h 5063490"/>
                                  <a:gd name="T66" fmla="*/ 3854361 w 5046345"/>
                                  <a:gd name="T67" fmla="*/ 2097252 h 5063490"/>
                                  <a:gd name="T68" fmla="*/ 3465207 w 5046345"/>
                                  <a:gd name="T69" fmla="*/ 1919452 h 5063490"/>
                                  <a:gd name="T70" fmla="*/ 3605669 w 5046345"/>
                                  <a:gd name="T71" fmla="*/ 1754352 h 5063490"/>
                                  <a:gd name="T72" fmla="*/ 3954056 w 5046345"/>
                                  <a:gd name="T73" fmla="*/ 1855952 h 5063490"/>
                                  <a:gd name="T74" fmla="*/ 3741775 w 5046345"/>
                                  <a:gd name="T75" fmla="*/ 1233652 h 5063490"/>
                                  <a:gd name="T76" fmla="*/ 3655644 w 5046345"/>
                                  <a:gd name="T77" fmla="*/ 1284452 h 5063490"/>
                                  <a:gd name="T78" fmla="*/ 3767277 w 5046345"/>
                                  <a:gd name="T79" fmla="*/ 1436852 h 5063490"/>
                                  <a:gd name="T80" fmla="*/ 3900474 w 5046345"/>
                                  <a:gd name="T81" fmla="*/ 1640052 h 5063490"/>
                                  <a:gd name="T82" fmla="*/ 3568039 w 5046345"/>
                                  <a:gd name="T83" fmla="*/ 1589252 h 5063490"/>
                                  <a:gd name="T84" fmla="*/ 3426536 w 5046345"/>
                                  <a:gd name="T85" fmla="*/ 1373352 h 5063490"/>
                                  <a:gd name="T86" fmla="*/ 3308489 w 5046345"/>
                                  <a:gd name="T87" fmla="*/ 1055852 h 5063490"/>
                                  <a:gd name="T88" fmla="*/ 3151009 w 5046345"/>
                                  <a:gd name="T89" fmla="*/ 1449552 h 5063490"/>
                                  <a:gd name="T90" fmla="*/ 2985452 w 5046345"/>
                                  <a:gd name="T91" fmla="*/ 1335252 h 5063490"/>
                                  <a:gd name="T92" fmla="*/ 2925394 w 5046345"/>
                                  <a:gd name="T93" fmla="*/ 1157452 h 5063490"/>
                                  <a:gd name="T94" fmla="*/ 3093351 w 5046345"/>
                                  <a:gd name="T95" fmla="*/ 1068552 h 5063490"/>
                                  <a:gd name="T96" fmla="*/ 3261398 w 5046345"/>
                                  <a:gd name="T97" fmla="*/ 1233652 h 5063490"/>
                                  <a:gd name="T98" fmla="*/ 3111004 w 5046345"/>
                                  <a:gd name="T99" fmla="*/ 903452 h 5063490"/>
                                  <a:gd name="T100" fmla="*/ 2805607 w 5046345"/>
                                  <a:gd name="T101" fmla="*/ 1030452 h 5063490"/>
                                  <a:gd name="T102" fmla="*/ 2842907 w 5046345"/>
                                  <a:gd name="T103" fmla="*/ 1373352 h 5063490"/>
                                  <a:gd name="T104" fmla="*/ 3153740 w 5046345"/>
                                  <a:gd name="T105" fmla="*/ 1601952 h 5063490"/>
                                  <a:gd name="T106" fmla="*/ 3305391 w 5046345"/>
                                  <a:gd name="T107" fmla="*/ 1894052 h 5063490"/>
                                  <a:gd name="T108" fmla="*/ 3865384 w 5046345"/>
                                  <a:gd name="T109" fmla="*/ 2287752 h 5063490"/>
                                  <a:gd name="T110" fmla="*/ 4061282 w 5046345"/>
                                  <a:gd name="T111" fmla="*/ 2122652 h 5063490"/>
                                  <a:gd name="T112" fmla="*/ 4191495 w 5046345"/>
                                  <a:gd name="T113" fmla="*/ 1843252 h 5063490"/>
                                  <a:gd name="T114" fmla="*/ 4400372 w 5046345"/>
                                  <a:gd name="T115" fmla="*/ 1792452 h 5063490"/>
                                  <a:gd name="T116" fmla="*/ 3931615 w 5046345"/>
                                  <a:gd name="T117" fmla="*/ 0 h 5063490"/>
                                  <a:gd name="T118" fmla="*/ 3532581 w 5046345"/>
                                  <a:gd name="T119" fmla="*/ 418084 h 5063490"/>
                                  <a:gd name="T120" fmla="*/ 4562424 w 5046345"/>
                                  <a:gd name="T121" fmla="*/ 1606931 h 5063490"/>
                                  <a:gd name="T122" fmla="*/ 4949901 w 5046345"/>
                                  <a:gd name="T123" fmla="*/ 1191387 h 5063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46345" h="5063490">
                                    <a:moveTo>
                                      <a:pt x="1851990" y="4303268"/>
                                    </a:moveTo>
                                    <a:lnTo>
                                      <a:pt x="1848180" y="4293108"/>
                                    </a:lnTo>
                                    <a:lnTo>
                                      <a:pt x="1844497" y="4288282"/>
                                    </a:lnTo>
                                    <a:lnTo>
                                      <a:pt x="1840052" y="4283964"/>
                                    </a:lnTo>
                                    <a:lnTo>
                                      <a:pt x="807161" y="3251073"/>
                                    </a:lnTo>
                                    <a:lnTo>
                                      <a:pt x="772744" y="3223006"/>
                                    </a:lnTo>
                                    <a:lnTo>
                                      <a:pt x="734136" y="3209417"/>
                                    </a:lnTo>
                                    <a:lnTo>
                                      <a:pt x="726008" y="3209036"/>
                                    </a:lnTo>
                                    <a:lnTo>
                                      <a:pt x="710895" y="3213481"/>
                                    </a:lnTo>
                                    <a:lnTo>
                                      <a:pt x="638759" y="3284093"/>
                                    </a:lnTo>
                                    <a:lnTo>
                                      <a:pt x="616369" y="3321024"/>
                                    </a:lnTo>
                                    <a:lnTo>
                                      <a:pt x="614680" y="3338271"/>
                                    </a:lnTo>
                                    <a:lnTo>
                                      <a:pt x="615137" y="3347720"/>
                                    </a:lnTo>
                                    <a:lnTo>
                                      <a:pt x="628853" y="3392932"/>
                                    </a:lnTo>
                                    <a:lnTo>
                                      <a:pt x="650455" y="3434816"/>
                                    </a:lnTo>
                                    <a:lnTo>
                                      <a:pt x="660095" y="3450336"/>
                                    </a:lnTo>
                                    <a:lnTo>
                                      <a:pt x="765048" y="3627501"/>
                                    </a:lnTo>
                                    <a:lnTo>
                                      <a:pt x="1077696" y="4160418"/>
                                    </a:lnTo>
                                    <a:lnTo>
                                      <a:pt x="1261059" y="4470781"/>
                                    </a:lnTo>
                                    <a:lnTo>
                                      <a:pt x="1258265" y="4473448"/>
                                    </a:lnTo>
                                    <a:lnTo>
                                      <a:pt x="1170203" y="4419955"/>
                                    </a:lnTo>
                                    <a:lnTo>
                                      <a:pt x="229273" y="3853142"/>
                                    </a:lnTo>
                                    <a:lnTo>
                                      <a:pt x="190703" y="3832860"/>
                                    </a:lnTo>
                                    <a:lnTo>
                                      <a:pt x="145618" y="3820541"/>
                                    </a:lnTo>
                                    <a:lnTo>
                                      <a:pt x="134886" y="3820528"/>
                                    </a:lnTo>
                                    <a:lnTo>
                                      <a:pt x="124726" y="3821747"/>
                                    </a:lnTo>
                                    <a:lnTo>
                                      <a:pt x="87528" y="3837800"/>
                                    </a:lnTo>
                                    <a:lnTo>
                                      <a:pt x="12306" y="3910457"/>
                                    </a:lnTo>
                                    <a:lnTo>
                                      <a:pt x="0" y="3940276"/>
                                    </a:lnTo>
                                    <a:lnTo>
                                      <a:pt x="660" y="3953383"/>
                                    </a:lnTo>
                                    <a:lnTo>
                                      <a:pt x="24599" y="3999776"/>
                                    </a:lnTo>
                                    <a:lnTo>
                                      <a:pt x="1078052" y="5054727"/>
                                    </a:lnTo>
                                    <a:lnTo>
                                      <a:pt x="1087958" y="5060315"/>
                                    </a:lnTo>
                                    <a:lnTo>
                                      <a:pt x="1092530" y="5062728"/>
                                    </a:lnTo>
                                    <a:lnTo>
                                      <a:pt x="1097356" y="5063109"/>
                                    </a:lnTo>
                                    <a:lnTo>
                                      <a:pt x="1102944" y="5061077"/>
                                    </a:lnTo>
                                    <a:lnTo>
                                      <a:pt x="1108786" y="5060315"/>
                                    </a:lnTo>
                                    <a:lnTo>
                                      <a:pt x="1140561" y="5038737"/>
                                    </a:lnTo>
                                    <a:lnTo>
                                      <a:pt x="1168984" y="5007229"/>
                                    </a:lnTo>
                                    <a:lnTo>
                                      <a:pt x="1176985" y="4986909"/>
                                    </a:lnTo>
                                    <a:lnTo>
                                      <a:pt x="1179017" y="4981448"/>
                                    </a:lnTo>
                                    <a:lnTo>
                                      <a:pt x="1179271" y="4975987"/>
                                    </a:lnTo>
                                    <a:lnTo>
                                      <a:pt x="1175461" y="4965827"/>
                                    </a:lnTo>
                                    <a:lnTo>
                                      <a:pt x="1171651" y="4961001"/>
                                    </a:lnTo>
                                    <a:lnTo>
                                      <a:pt x="189179" y="3978402"/>
                                    </a:lnTo>
                                    <a:lnTo>
                                      <a:pt x="189687" y="3977894"/>
                                    </a:lnTo>
                                    <a:lnTo>
                                      <a:pt x="320141" y="4058145"/>
                                    </a:lnTo>
                                    <a:lnTo>
                                      <a:pt x="1409776" y="4722876"/>
                                    </a:lnTo>
                                    <a:lnTo>
                                      <a:pt x="1413840" y="4725924"/>
                                    </a:lnTo>
                                    <a:lnTo>
                                      <a:pt x="1418920" y="4727575"/>
                                    </a:lnTo>
                                    <a:lnTo>
                                      <a:pt x="1423746" y="4728083"/>
                                    </a:lnTo>
                                    <a:lnTo>
                                      <a:pt x="1427937" y="4729099"/>
                                    </a:lnTo>
                                    <a:lnTo>
                                      <a:pt x="1433271" y="4728972"/>
                                    </a:lnTo>
                                    <a:lnTo>
                                      <a:pt x="1438859" y="4726940"/>
                                    </a:lnTo>
                                    <a:lnTo>
                                      <a:pt x="1445209" y="4725670"/>
                                    </a:lnTo>
                                    <a:lnTo>
                                      <a:pt x="1484185" y="4695431"/>
                                    </a:lnTo>
                                    <a:lnTo>
                                      <a:pt x="1505534" y="4661916"/>
                                    </a:lnTo>
                                    <a:lnTo>
                                      <a:pt x="1507566" y="4656328"/>
                                    </a:lnTo>
                                    <a:lnTo>
                                      <a:pt x="1507820" y="4650994"/>
                                    </a:lnTo>
                                    <a:lnTo>
                                      <a:pt x="1507439" y="4646168"/>
                                    </a:lnTo>
                                    <a:lnTo>
                                      <a:pt x="1504645" y="4636897"/>
                                    </a:lnTo>
                                    <a:lnTo>
                                      <a:pt x="1395958" y="4455884"/>
                                    </a:lnTo>
                                    <a:lnTo>
                                      <a:pt x="1029728" y="3839857"/>
                                    </a:lnTo>
                                    <a:lnTo>
                                      <a:pt x="767156" y="3400425"/>
                                    </a:lnTo>
                                    <a:lnTo>
                                      <a:pt x="768172" y="3399409"/>
                                    </a:lnTo>
                                    <a:lnTo>
                                      <a:pt x="1750771" y="4382008"/>
                                    </a:lnTo>
                                    <a:lnTo>
                                      <a:pt x="1755597" y="4385691"/>
                                    </a:lnTo>
                                    <a:lnTo>
                                      <a:pt x="1765884" y="4389374"/>
                                    </a:lnTo>
                                    <a:lnTo>
                                      <a:pt x="1770710" y="4389755"/>
                                    </a:lnTo>
                                    <a:lnTo>
                                      <a:pt x="1776171" y="4387723"/>
                                    </a:lnTo>
                                    <a:lnTo>
                                      <a:pt x="1782013" y="4387088"/>
                                    </a:lnTo>
                                    <a:lnTo>
                                      <a:pt x="1814004" y="4365244"/>
                                    </a:lnTo>
                                    <a:lnTo>
                                      <a:pt x="1841703" y="4334510"/>
                                    </a:lnTo>
                                    <a:lnTo>
                                      <a:pt x="1849704" y="4314190"/>
                                    </a:lnTo>
                                    <a:lnTo>
                                      <a:pt x="1851736" y="4308602"/>
                                    </a:lnTo>
                                    <a:lnTo>
                                      <a:pt x="1851990" y="4303268"/>
                                    </a:lnTo>
                                    <a:close/>
                                  </a:path>
                                  <a:path w="5046345" h="5063490">
                                    <a:moveTo>
                                      <a:pt x="2342438" y="3758438"/>
                                    </a:moveTo>
                                    <a:lnTo>
                                      <a:pt x="2342350" y="3716451"/>
                                    </a:lnTo>
                                    <a:lnTo>
                                      <a:pt x="2337066" y="3673678"/>
                                    </a:lnTo>
                                    <a:lnTo>
                                      <a:pt x="2326208" y="3629406"/>
                                    </a:lnTo>
                                    <a:lnTo>
                                      <a:pt x="2310053" y="3584270"/>
                                    </a:lnTo>
                                    <a:lnTo>
                                      <a:pt x="2289556" y="3538220"/>
                                    </a:lnTo>
                                    <a:lnTo>
                                      <a:pt x="2264410" y="3491319"/>
                                    </a:lnTo>
                                    <a:lnTo>
                                      <a:pt x="2234260" y="3443605"/>
                                    </a:lnTo>
                                    <a:lnTo>
                                      <a:pt x="2207247" y="3405581"/>
                                    </a:lnTo>
                                    <a:lnTo>
                                      <a:pt x="2193175" y="3387331"/>
                                    </a:lnTo>
                                    <a:lnTo>
                                      <a:pt x="2193175" y="3697757"/>
                                    </a:lnTo>
                                    <a:lnTo>
                                      <a:pt x="2191969" y="3723894"/>
                                    </a:lnTo>
                                    <a:lnTo>
                                      <a:pt x="2176894" y="3772649"/>
                                    </a:lnTo>
                                    <a:lnTo>
                                      <a:pt x="2145360" y="3815588"/>
                                    </a:lnTo>
                                    <a:lnTo>
                                      <a:pt x="2098992" y="3849217"/>
                                    </a:lnTo>
                                    <a:lnTo>
                                      <a:pt x="2047697" y="3862832"/>
                                    </a:lnTo>
                                    <a:lnTo>
                                      <a:pt x="2020417" y="3863263"/>
                                    </a:lnTo>
                                    <a:lnTo>
                                      <a:pt x="1992591" y="3860165"/>
                                    </a:lnTo>
                                    <a:lnTo>
                                      <a:pt x="1934540" y="3842258"/>
                                    </a:lnTo>
                                    <a:lnTo>
                                      <a:pt x="1874354" y="3811447"/>
                                    </a:lnTo>
                                    <a:lnTo>
                                      <a:pt x="1811985" y="3768725"/>
                                    </a:lnTo>
                                    <a:lnTo>
                                      <a:pt x="1780108" y="3743337"/>
                                    </a:lnTo>
                                    <a:lnTo>
                                      <a:pt x="1747926" y="3715982"/>
                                    </a:lnTo>
                                    <a:lnTo>
                                      <a:pt x="1715668" y="3686733"/>
                                    </a:lnTo>
                                    <a:lnTo>
                                      <a:pt x="1683588" y="3655695"/>
                                    </a:lnTo>
                                    <a:lnTo>
                                      <a:pt x="1651571" y="3622433"/>
                                    </a:lnTo>
                                    <a:lnTo>
                                      <a:pt x="1621866" y="3589083"/>
                                    </a:lnTo>
                                    <a:lnTo>
                                      <a:pt x="1594535" y="3555936"/>
                                    </a:lnTo>
                                    <a:lnTo>
                                      <a:pt x="1569669" y="3523234"/>
                                    </a:lnTo>
                                    <a:lnTo>
                                      <a:pt x="1547482" y="3491039"/>
                                    </a:lnTo>
                                    <a:lnTo>
                                      <a:pt x="1511973" y="3428365"/>
                                    </a:lnTo>
                                    <a:lnTo>
                                      <a:pt x="1489583" y="3368751"/>
                                    </a:lnTo>
                                    <a:lnTo>
                                      <a:pt x="1481582" y="3313214"/>
                                    </a:lnTo>
                                    <a:lnTo>
                                      <a:pt x="1482801" y="3287141"/>
                                    </a:lnTo>
                                    <a:lnTo>
                                      <a:pt x="1497622" y="3238589"/>
                                    </a:lnTo>
                                    <a:lnTo>
                                      <a:pt x="1529410" y="3195447"/>
                                    </a:lnTo>
                                    <a:lnTo>
                                      <a:pt x="1575384" y="3161258"/>
                                    </a:lnTo>
                                    <a:lnTo>
                                      <a:pt x="1626666" y="3146691"/>
                                    </a:lnTo>
                                    <a:lnTo>
                                      <a:pt x="1653806" y="3146691"/>
                                    </a:lnTo>
                                    <a:lnTo>
                                      <a:pt x="1710601" y="3157512"/>
                                    </a:lnTo>
                                    <a:lnTo>
                                      <a:pt x="1770456" y="3183102"/>
                                    </a:lnTo>
                                    <a:lnTo>
                                      <a:pt x="1832216" y="3220199"/>
                                    </a:lnTo>
                                    <a:lnTo>
                                      <a:pt x="1863674" y="3243072"/>
                                    </a:lnTo>
                                    <a:lnTo>
                                      <a:pt x="1895373" y="3268332"/>
                                    </a:lnTo>
                                    <a:lnTo>
                                      <a:pt x="1927212" y="3295383"/>
                                    </a:lnTo>
                                    <a:lnTo>
                                      <a:pt x="1959127" y="3324326"/>
                                    </a:lnTo>
                                    <a:lnTo>
                                      <a:pt x="1991055" y="3355213"/>
                                    </a:lnTo>
                                    <a:lnTo>
                                      <a:pt x="2023681" y="3388982"/>
                                    </a:lnTo>
                                    <a:lnTo>
                                      <a:pt x="2053869" y="3422396"/>
                                    </a:lnTo>
                                    <a:lnTo>
                                      <a:pt x="2081504" y="3455441"/>
                                    </a:lnTo>
                                    <a:lnTo>
                                      <a:pt x="2106498" y="3488055"/>
                                    </a:lnTo>
                                    <a:lnTo>
                                      <a:pt x="2128558" y="3520287"/>
                                    </a:lnTo>
                                    <a:lnTo>
                                      <a:pt x="2163318" y="3583025"/>
                                    </a:lnTo>
                                    <a:lnTo>
                                      <a:pt x="2185174" y="3642182"/>
                                    </a:lnTo>
                                    <a:lnTo>
                                      <a:pt x="2193175" y="3697757"/>
                                    </a:lnTo>
                                    <a:lnTo>
                                      <a:pt x="2193175" y="3387331"/>
                                    </a:lnTo>
                                    <a:lnTo>
                                      <a:pt x="2145817" y="3328987"/>
                                    </a:lnTo>
                                    <a:lnTo>
                                      <a:pt x="2111425" y="3290697"/>
                                    </a:lnTo>
                                    <a:lnTo>
                                      <a:pt x="2074621" y="3252597"/>
                                    </a:lnTo>
                                    <a:lnTo>
                                      <a:pt x="2035721" y="3214852"/>
                                    </a:lnTo>
                                    <a:lnTo>
                                      <a:pt x="1997113" y="3179813"/>
                                    </a:lnTo>
                                    <a:lnTo>
                                      <a:pt x="1958886" y="3147479"/>
                                    </a:lnTo>
                                    <a:lnTo>
                                      <a:pt x="1957870" y="3146691"/>
                                    </a:lnTo>
                                    <a:lnTo>
                                      <a:pt x="1921103" y="3117888"/>
                                    </a:lnTo>
                                    <a:lnTo>
                                      <a:pt x="1883867" y="3091053"/>
                                    </a:lnTo>
                                    <a:lnTo>
                                      <a:pt x="1837664" y="3061995"/>
                                    </a:lnTo>
                                    <a:lnTo>
                                      <a:pt x="1792579" y="3037763"/>
                                    </a:lnTo>
                                    <a:lnTo>
                                      <a:pt x="1748599" y="3018282"/>
                                    </a:lnTo>
                                    <a:lnTo>
                                      <a:pt x="1705686" y="3003423"/>
                                    </a:lnTo>
                                    <a:lnTo>
                                      <a:pt x="1664131" y="2993542"/>
                                    </a:lnTo>
                                    <a:lnTo>
                                      <a:pt x="1624037" y="2988919"/>
                                    </a:lnTo>
                                    <a:lnTo>
                                      <a:pt x="1585290" y="2989389"/>
                                    </a:lnTo>
                                    <a:lnTo>
                                      <a:pt x="1511757" y="3005556"/>
                                    </a:lnTo>
                                    <a:lnTo>
                                      <a:pt x="1477302" y="3022079"/>
                                    </a:lnTo>
                                    <a:lnTo>
                                      <a:pt x="1444523" y="3044215"/>
                                    </a:lnTo>
                                    <a:lnTo>
                                      <a:pt x="1413459" y="3071749"/>
                                    </a:lnTo>
                                    <a:lnTo>
                                      <a:pt x="1384935" y="3104134"/>
                                    </a:lnTo>
                                    <a:lnTo>
                                      <a:pt x="1362405" y="3138474"/>
                                    </a:lnTo>
                                    <a:lnTo>
                                      <a:pt x="1346047" y="3174898"/>
                                    </a:lnTo>
                                    <a:lnTo>
                                      <a:pt x="1336116" y="3213481"/>
                                    </a:lnTo>
                                    <a:lnTo>
                                      <a:pt x="1331747" y="3252597"/>
                                    </a:lnTo>
                                    <a:lnTo>
                                      <a:pt x="1331836" y="3287141"/>
                                    </a:lnTo>
                                    <a:lnTo>
                                      <a:pt x="1337322" y="3337598"/>
                                    </a:lnTo>
                                    <a:lnTo>
                                      <a:pt x="1348435" y="3381629"/>
                                    </a:lnTo>
                                    <a:lnTo>
                                      <a:pt x="1364424" y="3426968"/>
                                    </a:lnTo>
                                    <a:lnTo>
                                      <a:pt x="1384884" y="3472878"/>
                                    </a:lnTo>
                                    <a:lnTo>
                                      <a:pt x="1409903" y="3519360"/>
                                    </a:lnTo>
                                    <a:lnTo>
                                      <a:pt x="1439621" y="3566414"/>
                                    </a:lnTo>
                                    <a:lnTo>
                                      <a:pt x="1467053" y="3604882"/>
                                    </a:lnTo>
                                    <a:lnTo>
                                      <a:pt x="1496796" y="3643414"/>
                                    </a:lnTo>
                                    <a:lnTo>
                                      <a:pt x="1528876" y="3681907"/>
                                    </a:lnTo>
                                    <a:lnTo>
                                      <a:pt x="1563319" y="3720287"/>
                                    </a:lnTo>
                                    <a:lnTo>
                                      <a:pt x="1600149" y="3758438"/>
                                    </a:lnTo>
                                    <a:lnTo>
                                      <a:pt x="1639455" y="3796550"/>
                                    </a:lnTo>
                                    <a:lnTo>
                                      <a:pt x="1678305" y="3831793"/>
                                    </a:lnTo>
                                    <a:lnTo>
                                      <a:pt x="1716646" y="3864216"/>
                                    </a:lnTo>
                                    <a:lnTo>
                                      <a:pt x="1754479" y="3893858"/>
                                    </a:lnTo>
                                    <a:lnTo>
                                      <a:pt x="1791792" y="3920744"/>
                                    </a:lnTo>
                                    <a:lnTo>
                                      <a:pt x="1837613" y="3950119"/>
                                    </a:lnTo>
                                    <a:lnTo>
                                      <a:pt x="1882508" y="3974490"/>
                                    </a:lnTo>
                                    <a:lnTo>
                                      <a:pt x="1926424" y="3994023"/>
                                    </a:lnTo>
                                    <a:lnTo>
                                      <a:pt x="1969338" y="4008882"/>
                                    </a:lnTo>
                                    <a:lnTo>
                                      <a:pt x="2010968" y="4018699"/>
                                    </a:lnTo>
                                    <a:lnTo>
                                      <a:pt x="2051291" y="4023144"/>
                                    </a:lnTo>
                                    <a:lnTo>
                                      <a:pt x="2090254" y="4022496"/>
                                    </a:lnTo>
                                    <a:lnTo>
                                      <a:pt x="2163800" y="4006405"/>
                                    </a:lnTo>
                                    <a:lnTo>
                                      <a:pt x="2230590" y="3968102"/>
                                    </a:lnTo>
                                    <a:lnTo>
                                      <a:pt x="2261565" y="3940556"/>
                                    </a:lnTo>
                                    <a:lnTo>
                                      <a:pt x="2289670" y="3908348"/>
                                    </a:lnTo>
                                    <a:lnTo>
                                      <a:pt x="2311831" y="3873843"/>
                                    </a:lnTo>
                                    <a:lnTo>
                                      <a:pt x="2327973" y="3837063"/>
                                    </a:lnTo>
                                    <a:lnTo>
                                      <a:pt x="2338019" y="3798062"/>
                                    </a:lnTo>
                                    <a:lnTo>
                                      <a:pt x="2342438" y="3758438"/>
                                    </a:lnTo>
                                    <a:close/>
                                  </a:path>
                                  <a:path w="5046345" h="5063490">
                                    <a:moveTo>
                                      <a:pt x="3099130" y="3061335"/>
                                    </a:moveTo>
                                    <a:lnTo>
                                      <a:pt x="3098876" y="3056610"/>
                                    </a:lnTo>
                                    <a:lnTo>
                                      <a:pt x="3098876" y="3056382"/>
                                    </a:lnTo>
                                    <a:lnTo>
                                      <a:pt x="3096463" y="3051810"/>
                                    </a:lnTo>
                                    <a:lnTo>
                                      <a:pt x="3063824" y="3020314"/>
                                    </a:lnTo>
                                    <a:lnTo>
                                      <a:pt x="3010611" y="2986786"/>
                                    </a:lnTo>
                                    <a:lnTo>
                                      <a:pt x="2746616" y="2830385"/>
                                    </a:lnTo>
                                    <a:lnTo>
                                      <a:pt x="2721851" y="2815590"/>
                                    </a:lnTo>
                                    <a:lnTo>
                                      <a:pt x="2673781" y="2787040"/>
                                    </a:lnTo>
                                    <a:lnTo>
                                      <a:pt x="2601798" y="2747899"/>
                                    </a:lnTo>
                                    <a:lnTo>
                                      <a:pt x="2558885" y="2727096"/>
                                    </a:lnTo>
                                    <a:lnTo>
                                      <a:pt x="2519121" y="2710942"/>
                                    </a:lnTo>
                                    <a:lnTo>
                                      <a:pt x="2481935" y="2699689"/>
                                    </a:lnTo>
                                    <a:lnTo>
                                      <a:pt x="2431262" y="2690914"/>
                                    </a:lnTo>
                                    <a:lnTo>
                                      <a:pt x="2415489" y="2690672"/>
                                    </a:lnTo>
                                    <a:lnTo>
                                      <a:pt x="2400084" y="2691663"/>
                                    </a:lnTo>
                                    <a:lnTo>
                                      <a:pt x="2385263" y="2693670"/>
                                    </a:lnTo>
                                    <a:lnTo>
                                      <a:pt x="2391219" y="2669476"/>
                                    </a:lnTo>
                                    <a:lnTo>
                                      <a:pt x="2395397" y="2645156"/>
                                    </a:lnTo>
                                    <a:lnTo>
                                      <a:pt x="2395436" y="2644927"/>
                                    </a:lnTo>
                                    <a:lnTo>
                                      <a:pt x="2397950" y="2620111"/>
                                    </a:lnTo>
                                    <a:lnTo>
                                      <a:pt x="2398852" y="2595118"/>
                                    </a:lnTo>
                                    <a:lnTo>
                                      <a:pt x="2397849" y="2569908"/>
                                    </a:lnTo>
                                    <a:lnTo>
                                      <a:pt x="2389517" y="2518422"/>
                                    </a:lnTo>
                                    <a:lnTo>
                                      <a:pt x="2372779" y="2466124"/>
                                    </a:lnTo>
                                    <a:lnTo>
                                      <a:pt x="2347379" y="2412809"/>
                                    </a:lnTo>
                                    <a:lnTo>
                                      <a:pt x="2311768" y="2358567"/>
                                    </a:lnTo>
                                    <a:lnTo>
                                      <a:pt x="2266048" y="2303424"/>
                                    </a:lnTo>
                                    <a:lnTo>
                                      <a:pt x="2259152" y="2296210"/>
                                    </a:lnTo>
                                    <a:lnTo>
                                      <a:pt x="2259152" y="2603423"/>
                                    </a:lnTo>
                                    <a:lnTo>
                                      <a:pt x="2256599" y="2624366"/>
                                    </a:lnTo>
                                    <a:lnTo>
                                      <a:pt x="2251710" y="2644927"/>
                                    </a:lnTo>
                                    <a:lnTo>
                                      <a:pt x="2251659" y="2645156"/>
                                    </a:lnTo>
                                    <a:lnTo>
                                      <a:pt x="2243874" y="2665628"/>
                                    </a:lnTo>
                                    <a:lnTo>
                                      <a:pt x="2232990" y="2685758"/>
                                    </a:lnTo>
                                    <a:lnTo>
                                      <a:pt x="2219045" y="2705328"/>
                                    </a:lnTo>
                                    <a:lnTo>
                                      <a:pt x="2202129" y="2724150"/>
                                    </a:lnTo>
                                    <a:lnTo>
                                      <a:pt x="2110562" y="2815590"/>
                                    </a:lnTo>
                                    <a:lnTo>
                                      <a:pt x="1732229" y="2437130"/>
                                    </a:lnTo>
                                    <a:lnTo>
                                      <a:pt x="1811096" y="2358136"/>
                                    </a:lnTo>
                                    <a:lnTo>
                                      <a:pt x="1848523" y="2323731"/>
                                    </a:lnTo>
                                    <a:lnTo>
                                      <a:pt x="1888058" y="2297861"/>
                                    </a:lnTo>
                                    <a:lnTo>
                                      <a:pt x="1929688" y="2285085"/>
                                    </a:lnTo>
                                    <a:lnTo>
                                      <a:pt x="1961426" y="2282609"/>
                                    </a:lnTo>
                                    <a:lnTo>
                                      <a:pt x="1993315" y="2286470"/>
                                    </a:lnTo>
                                    <a:lnTo>
                                      <a:pt x="2057565" y="2312835"/>
                                    </a:lnTo>
                                    <a:lnTo>
                                      <a:pt x="2090026" y="2333726"/>
                                    </a:lnTo>
                                    <a:lnTo>
                                      <a:pt x="2122767" y="2359520"/>
                                    </a:lnTo>
                                    <a:lnTo>
                                      <a:pt x="2155774" y="2390267"/>
                                    </a:lnTo>
                                    <a:lnTo>
                                      <a:pt x="2192769" y="2431338"/>
                                    </a:lnTo>
                                    <a:lnTo>
                                      <a:pt x="2223211" y="2473833"/>
                                    </a:lnTo>
                                    <a:lnTo>
                                      <a:pt x="2244547" y="2517483"/>
                                    </a:lnTo>
                                    <a:lnTo>
                                      <a:pt x="2256358" y="2560447"/>
                                    </a:lnTo>
                                    <a:lnTo>
                                      <a:pt x="2259152" y="2603423"/>
                                    </a:lnTo>
                                    <a:lnTo>
                                      <a:pt x="2259152" y="2296210"/>
                                    </a:lnTo>
                                    <a:lnTo>
                                      <a:pt x="2246160" y="2282609"/>
                                    </a:lnTo>
                                    <a:lnTo>
                                      <a:pt x="2239340" y="2275459"/>
                                    </a:lnTo>
                                    <a:lnTo>
                                      <a:pt x="2210092" y="2247442"/>
                                    </a:lnTo>
                                    <a:lnTo>
                                      <a:pt x="2180831" y="2222030"/>
                                    </a:lnTo>
                                    <a:lnTo>
                                      <a:pt x="2122246" y="2179066"/>
                                    </a:lnTo>
                                    <a:lnTo>
                                      <a:pt x="2063673" y="2147354"/>
                                    </a:lnTo>
                                    <a:lnTo>
                                      <a:pt x="2005025" y="2126107"/>
                                    </a:lnTo>
                                    <a:lnTo>
                                      <a:pt x="1947303" y="2115743"/>
                                    </a:lnTo>
                                    <a:lnTo>
                                      <a:pt x="1919084" y="2114981"/>
                                    </a:lnTo>
                                    <a:lnTo>
                                      <a:pt x="1891106" y="2116709"/>
                                    </a:lnTo>
                                    <a:lnTo>
                                      <a:pt x="1836115" y="2129625"/>
                                    </a:lnTo>
                                    <a:lnTo>
                                      <a:pt x="1783029" y="2153666"/>
                                    </a:lnTo>
                                    <a:lnTo>
                                      <a:pt x="1746326" y="2180082"/>
                                    </a:lnTo>
                                    <a:lnTo>
                                      <a:pt x="1712849" y="2210193"/>
                                    </a:lnTo>
                                    <a:lnTo>
                                      <a:pt x="1549984" y="2372741"/>
                                    </a:lnTo>
                                    <a:lnTo>
                                      <a:pt x="1539405" y="2398001"/>
                                    </a:lnTo>
                                    <a:lnTo>
                                      <a:pt x="1539697" y="2409190"/>
                                    </a:lnTo>
                                    <a:lnTo>
                                      <a:pt x="1561033" y="2452052"/>
                                    </a:lnTo>
                                    <a:lnTo>
                                      <a:pt x="2620086" y="3512566"/>
                                    </a:lnTo>
                                    <a:lnTo>
                                      <a:pt x="2630119" y="3518154"/>
                                    </a:lnTo>
                                    <a:lnTo>
                                      <a:pt x="2635199" y="3520059"/>
                                    </a:lnTo>
                                    <a:lnTo>
                                      <a:pt x="2640025" y="3520440"/>
                                    </a:lnTo>
                                    <a:lnTo>
                                      <a:pt x="2645613" y="3518408"/>
                                    </a:lnTo>
                                    <a:lnTo>
                                      <a:pt x="2652090" y="3517265"/>
                                    </a:lnTo>
                                    <a:lnTo>
                                      <a:pt x="2683738" y="3495611"/>
                                    </a:lnTo>
                                    <a:lnTo>
                                      <a:pt x="2711526" y="3464560"/>
                                    </a:lnTo>
                                    <a:lnTo>
                                      <a:pt x="2719654" y="3444240"/>
                                    </a:lnTo>
                                    <a:lnTo>
                                      <a:pt x="2721178" y="3439287"/>
                                    </a:lnTo>
                                    <a:lnTo>
                                      <a:pt x="2721305" y="3433953"/>
                                    </a:lnTo>
                                    <a:lnTo>
                                      <a:pt x="2719400" y="3428873"/>
                                    </a:lnTo>
                                    <a:lnTo>
                                      <a:pt x="2717622" y="3423793"/>
                                    </a:lnTo>
                                    <a:lnTo>
                                      <a:pt x="2713812" y="3418840"/>
                                    </a:lnTo>
                                    <a:lnTo>
                                      <a:pt x="2231212" y="2936240"/>
                                    </a:lnTo>
                                    <a:lnTo>
                                      <a:pt x="2293950" y="2873629"/>
                                    </a:lnTo>
                                    <a:lnTo>
                                      <a:pt x="2327427" y="2847594"/>
                                    </a:lnTo>
                                    <a:lnTo>
                                      <a:pt x="2363673" y="2833370"/>
                                    </a:lnTo>
                                    <a:lnTo>
                                      <a:pt x="2403335" y="2830385"/>
                                    </a:lnTo>
                                    <a:lnTo>
                                      <a:pt x="2424226" y="2832087"/>
                                    </a:lnTo>
                                    <a:lnTo>
                                      <a:pt x="2468537" y="2842285"/>
                                    </a:lnTo>
                                    <a:lnTo>
                                      <a:pt x="2515806" y="2860027"/>
                                    </a:lnTo>
                                    <a:lnTo>
                                      <a:pt x="2565831" y="2885224"/>
                                    </a:lnTo>
                                    <a:lnTo>
                                      <a:pt x="2619222" y="2915145"/>
                                    </a:lnTo>
                                    <a:lnTo>
                                      <a:pt x="2983001" y="3135490"/>
                                    </a:lnTo>
                                    <a:lnTo>
                                      <a:pt x="2988932" y="3138792"/>
                                    </a:lnTo>
                                    <a:lnTo>
                                      <a:pt x="2994469" y="3141510"/>
                                    </a:lnTo>
                                    <a:lnTo>
                                      <a:pt x="2999562" y="3143504"/>
                                    </a:lnTo>
                                    <a:lnTo>
                                      <a:pt x="3005531" y="3146298"/>
                                    </a:lnTo>
                                    <a:lnTo>
                                      <a:pt x="3011754" y="3146933"/>
                                    </a:lnTo>
                                    <a:lnTo>
                                      <a:pt x="3018231" y="3145790"/>
                                    </a:lnTo>
                                    <a:lnTo>
                                      <a:pt x="3025470" y="3145536"/>
                                    </a:lnTo>
                                    <a:lnTo>
                                      <a:pt x="3056788" y="3122511"/>
                                    </a:lnTo>
                                    <a:lnTo>
                                      <a:pt x="3083318" y="3094113"/>
                                    </a:lnTo>
                                    <a:lnTo>
                                      <a:pt x="3098114" y="3067685"/>
                                    </a:lnTo>
                                    <a:lnTo>
                                      <a:pt x="3099130" y="3061335"/>
                                    </a:lnTo>
                                    <a:close/>
                                  </a:path>
                                  <a:path w="5046345" h="5063490">
                                    <a:moveTo>
                                      <a:pt x="3458667" y="2701798"/>
                                    </a:moveTo>
                                    <a:lnTo>
                                      <a:pt x="3458413" y="2696845"/>
                                    </a:lnTo>
                                    <a:lnTo>
                                      <a:pt x="3454603" y="2686812"/>
                                    </a:lnTo>
                                    <a:lnTo>
                                      <a:pt x="3450793" y="2681859"/>
                                    </a:lnTo>
                                    <a:lnTo>
                                      <a:pt x="2472639" y="1703705"/>
                                    </a:lnTo>
                                    <a:lnTo>
                                      <a:pt x="2673680" y="1502664"/>
                                    </a:lnTo>
                                    <a:lnTo>
                                      <a:pt x="2675585" y="1499108"/>
                                    </a:lnTo>
                                    <a:lnTo>
                                      <a:pt x="2675585" y="1493647"/>
                                    </a:lnTo>
                                    <a:lnTo>
                                      <a:pt x="2654503" y="1454023"/>
                                    </a:lnTo>
                                    <a:lnTo>
                                      <a:pt x="2626944" y="1424305"/>
                                    </a:lnTo>
                                    <a:lnTo>
                                      <a:pt x="2596337" y="1395857"/>
                                    </a:lnTo>
                                    <a:lnTo>
                                      <a:pt x="2560650" y="1374394"/>
                                    </a:lnTo>
                                    <a:lnTo>
                                      <a:pt x="2555824" y="1373886"/>
                                    </a:lnTo>
                                    <a:lnTo>
                                      <a:pt x="2550490" y="1374013"/>
                                    </a:lnTo>
                                    <a:lnTo>
                                      <a:pt x="2546807" y="1375918"/>
                                    </a:lnTo>
                                    <a:lnTo>
                                      <a:pt x="2051240" y="1871599"/>
                                    </a:lnTo>
                                    <a:lnTo>
                                      <a:pt x="2049348" y="1875282"/>
                                    </a:lnTo>
                                    <a:lnTo>
                                      <a:pt x="2049716" y="1879981"/>
                                    </a:lnTo>
                                    <a:lnTo>
                                      <a:pt x="2049716" y="1885315"/>
                                    </a:lnTo>
                                    <a:lnTo>
                                      <a:pt x="2071814" y="1920494"/>
                                    </a:lnTo>
                                    <a:lnTo>
                                      <a:pt x="2077732" y="1927898"/>
                                    </a:lnTo>
                                    <a:lnTo>
                                      <a:pt x="2107869" y="1959660"/>
                                    </a:lnTo>
                                    <a:lnTo>
                                      <a:pt x="2142007" y="1988273"/>
                                    </a:lnTo>
                                    <a:lnTo>
                                      <a:pt x="2164283" y="1999742"/>
                                    </a:lnTo>
                                    <a:lnTo>
                                      <a:pt x="2169490" y="1999742"/>
                                    </a:lnTo>
                                    <a:lnTo>
                                      <a:pt x="2174316" y="2000250"/>
                                    </a:lnTo>
                                    <a:lnTo>
                                      <a:pt x="2177999" y="1998345"/>
                                    </a:lnTo>
                                    <a:lnTo>
                                      <a:pt x="2378913" y="1797304"/>
                                    </a:lnTo>
                                    <a:lnTo>
                                      <a:pt x="3357194" y="2775585"/>
                                    </a:lnTo>
                                    <a:lnTo>
                                      <a:pt x="3362020" y="2779268"/>
                                    </a:lnTo>
                                    <a:lnTo>
                                      <a:pt x="3372180" y="2783078"/>
                                    </a:lnTo>
                                    <a:lnTo>
                                      <a:pt x="3377006" y="2783459"/>
                                    </a:lnTo>
                                    <a:lnTo>
                                      <a:pt x="3382594" y="2781427"/>
                                    </a:lnTo>
                                    <a:lnTo>
                                      <a:pt x="3389071" y="2780284"/>
                                    </a:lnTo>
                                    <a:lnTo>
                                      <a:pt x="3420935" y="2758300"/>
                                    </a:lnTo>
                                    <a:lnTo>
                                      <a:pt x="3448634" y="2727579"/>
                                    </a:lnTo>
                                    <a:lnTo>
                                      <a:pt x="3456635" y="2707386"/>
                                    </a:lnTo>
                                    <a:lnTo>
                                      <a:pt x="3458667" y="2701798"/>
                                    </a:lnTo>
                                    <a:close/>
                                  </a:path>
                                  <a:path w="5046345" h="5063490">
                                    <a:moveTo>
                                      <a:pt x="4404944" y="1779752"/>
                                    </a:moveTo>
                                    <a:lnTo>
                                      <a:pt x="4404563" y="1779752"/>
                                    </a:lnTo>
                                    <a:lnTo>
                                      <a:pt x="4404055" y="1767052"/>
                                    </a:lnTo>
                                    <a:lnTo>
                                      <a:pt x="4398213" y="1767052"/>
                                    </a:lnTo>
                                    <a:lnTo>
                                      <a:pt x="4395000" y="1754352"/>
                                    </a:lnTo>
                                    <a:lnTo>
                                      <a:pt x="4391076" y="1754352"/>
                                    </a:lnTo>
                                    <a:lnTo>
                                      <a:pt x="4386364" y="1741652"/>
                                    </a:lnTo>
                                    <a:lnTo>
                                      <a:pt x="4380814" y="1741652"/>
                                    </a:lnTo>
                                    <a:lnTo>
                                      <a:pt x="4374045" y="1728952"/>
                                    </a:lnTo>
                                    <a:lnTo>
                                      <a:pt x="4366095" y="1728952"/>
                                    </a:lnTo>
                                    <a:lnTo>
                                      <a:pt x="4356925" y="1716252"/>
                                    </a:lnTo>
                                    <a:lnTo>
                                      <a:pt x="4336173" y="1690852"/>
                                    </a:lnTo>
                                    <a:lnTo>
                                      <a:pt x="4327169" y="1690852"/>
                                    </a:lnTo>
                                    <a:lnTo>
                                      <a:pt x="4319422" y="1678152"/>
                                    </a:lnTo>
                                    <a:lnTo>
                                      <a:pt x="4312869" y="1678152"/>
                                    </a:lnTo>
                                    <a:lnTo>
                                      <a:pt x="4304868" y="1665452"/>
                                    </a:lnTo>
                                    <a:lnTo>
                                      <a:pt x="4283786" y="1665452"/>
                                    </a:lnTo>
                                    <a:lnTo>
                                      <a:pt x="4281373" y="1678152"/>
                                    </a:lnTo>
                                    <a:lnTo>
                                      <a:pt x="4274261" y="1678152"/>
                                    </a:lnTo>
                                    <a:lnTo>
                                      <a:pt x="4270578" y="1690852"/>
                                    </a:lnTo>
                                    <a:lnTo>
                                      <a:pt x="4082846" y="1690852"/>
                                    </a:lnTo>
                                    <a:lnTo>
                                      <a:pt x="4056075" y="1678152"/>
                                    </a:lnTo>
                                    <a:lnTo>
                                      <a:pt x="4051046" y="1665452"/>
                                    </a:lnTo>
                                    <a:lnTo>
                                      <a:pt x="4046029" y="1652752"/>
                                    </a:lnTo>
                                    <a:lnTo>
                                      <a:pt x="4035133" y="1627352"/>
                                    </a:lnTo>
                                    <a:lnTo>
                                      <a:pt x="4010482" y="1576552"/>
                                    </a:lnTo>
                                    <a:lnTo>
                                      <a:pt x="3980954" y="1525752"/>
                                    </a:lnTo>
                                    <a:lnTo>
                                      <a:pt x="3964546" y="1500352"/>
                                    </a:lnTo>
                                    <a:lnTo>
                                      <a:pt x="3955478" y="1480832"/>
                                    </a:lnTo>
                                    <a:lnTo>
                                      <a:pt x="3955478" y="1906752"/>
                                    </a:lnTo>
                                    <a:lnTo>
                                      <a:pt x="3954424" y="1932152"/>
                                    </a:lnTo>
                                    <a:lnTo>
                                      <a:pt x="3952341" y="1944852"/>
                                    </a:lnTo>
                                    <a:lnTo>
                                      <a:pt x="3949395" y="1957552"/>
                                    </a:lnTo>
                                    <a:lnTo>
                                      <a:pt x="3945699" y="1970252"/>
                                    </a:lnTo>
                                    <a:lnTo>
                                      <a:pt x="3940962" y="1995652"/>
                                    </a:lnTo>
                                    <a:lnTo>
                                      <a:pt x="3921163" y="2033752"/>
                                    </a:lnTo>
                                    <a:lnTo>
                                      <a:pt x="3892753" y="2071852"/>
                                    </a:lnTo>
                                    <a:lnTo>
                                      <a:pt x="3854361" y="2097252"/>
                                    </a:lnTo>
                                    <a:lnTo>
                                      <a:pt x="3812743" y="2122652"/>
                                    </a:lnTo>
                                    <a:lnTo>
                                      <a:pt x="3700983" y="2122652"/>
                                    </a:lnTo>
                                    <a:lnTo>
                                      <a:pt x="3631895" y="2084552"/>
                                    </a:lnTo>
                                    <a:lnTo>
                                      <a:pt x="3585299" y="2059152"/>
                                    </a:lnTo>
                                    <a:lnTo>
                                      <a:pt x="3539566" y="2008352"/>
                                    </a:lnTo>
                                    <a:lnTo>
                                      <a:pt x="3524961" y="1995652"/>
                                    </a:lnTo>
                                    <a:lnTo>
                                      <a:pt x="3511143" y="1982952"/>
                                    </a:lnTo>
                                    <a:lnTo>
                                      <a:pt x="3498227" y="1970252"/>
                                    </a:lnTo>
                                    <a:lnTo>
                                      <a:pt x="3486353" y="1957552"/>
                                    </a:lnTo>
                                    <a:lnTo>
                                      <a:pt x="3475431" y="1932152"/>
                                    </a:lnTo>
                                    <a:lnTo>
                                      <a:pt x="3465207" y="1919452"/>
                                    </a:lnTo>
                                    <a:lnTo>
                                      <a:pt x="3455733" y="1894052"/>
                                    </a:lnTo>
                                    <a:lnTo>
                                      <a:pt x="3447110" y="1881352"/>
                                    </a:lnTo>
                                    <a:lnTo>
                                      <a:pt x="3439249" y="1855952"/>
                                    </a:lnTo>
                                    <a:lnTo>
                                      <a:pt x="3426815" y="1817852"/>
                                    </a:lnTo>
                                    <a:lnTo>
                                      <a:pt x="3417773" y="1767052"/>
                                    </a:lnTo>
                                    <a:lnTo>
                                      <a:pt x="3413264" y="1716252"/>
                                    </a:lnTo>
                                    <a:lnTo>
                                      <a:pt x="3412439" y="1690852"/>
                                    </a:lnTo>
                                    <a:lnTo>
                                      <a:pt x="3443020" y="1703552"/>
                                    </a:lnTo>
                                    <a:lnTo>
                                      <a:pt x="3506089" y="1728952"/>
                                    </a:lnTo>
                                    <a:lnTo>
                                      <a:pt x="3538677" y="1728952"/>
                                    </a:lnTo>
                                    <a:lnTo>
                                      <a:pt x="3605669" y="1754352"/>
                                    </a:lnTo>
                                    <a:lnTo>
                                      <a:pt x="3639578" y="1754352"/>
                                    </a:lnTo>
                                    <a:lnTo>
                                      <a:pt x="3708298" y="1779752"/>
                                    </a:lnTo>
                                    <a:lnTo>
                                      <a:pt x="3742867" y="1779752"/>
                                    </a:lnTo>
                                    <a:lnTo>
                                      <a:pt x="3777615" y="1792452"/>
                                    </a:lnTo>
                                    <a:lnTo>
                                      <a:pt x="3812616" y="1792452"/>
                                    </a:lnTo>
                                    <a:lnTo>
                                      <a:pt x="3847604" y="1805152"/>
                                    </a:lnTo>
                                    <a:lnTo>
                                      <a:pt x="3882161" y="1805152"/>
                                    </a:lnTo>
                                    <a:lnTo>
                                      <a:pt x="3916349" y="1817852"/>
                                    </a:lnTo>
                                    <a:lnTo>
                                      <a:pt x="3950284" y="1817852"/>
                                    </a:lnTo>
                                    <a:lnTo>
                                      <a:pt x="3952468" y="1843252"/>
                                    </a:lnTo>
                                    <a:lnTo>
                                      <a:pt x="3954056" y="1855952"/>
                                    </a:lnTo>
                                    <a:lnTo>
                                      <a:pt x="3955034" y="1868652"/>
                                    </a:lnTo>
                                    <a:lnTo>
                                      <a:pt x="3955364" y="1894052"/>
                                    </a:lnTo>
                                    <a:lnTo>
                                      <a:pt x="3955478" y="1906752"/>
                                    </a:lnTo>
                                    <a:lnTo>
                                      <a:pt x="3955478" y="1480832"/>
                                    </a:lnTo>
                                    <a:lnTo>
                                      <a:pt x="3928719" y="1436852"/>
                                    </a:lnTo>
                                    <a:lnTo>
                                      <a:pt x="3890162" y="1386052"/>
                                    </a:lnTo>
                                    <a:lnTo>
                                      <a:pt x="3848392" y="1335252"/>
                                    </a:lnTo>
                                    <a:lnTo>
                                      <a:pt x="3803040" y="1284452"/>
                                    </a:lnTo>
                                    <a:lnTo>
                                      <a:pt x="3757625" y="1246352"/>
                                    </a:lnTo>
                                    <a:lnTo>
                                      <a:pt x="3751935" y="1233652"/>
                                    </a:lnTo>
                                    <a:lnTo>
                                      <a:pt x="3741775" y="1233652"/>
                                    </a:lnTo>
                                    <a:lnTo>
                                      <a:pt x="3737178" y="1220952"/>
                                    </a:lnTo>
                                    <a:lnTo>
                                      <a:pt x="3713937" y="1220952"/>
                                    </a:lnTo>
                                    <a:lnTo>
                                      <a:pt x="3708730" y="1233652"/>
                                    </a:lnTo>
                                    <a:lnTo>
                                      <a:pt x="3697262" y="1233652"/>
                                    </a:lnTo>
                                    <a:lnTo>
                                      <a:pt x="3692106" y="1246352"/>
                                    </a:lnTo>
                                    <a:lnTo>
                                      <a:pt x="3686670" y="1246352"/>
                                    </a:lnTo>
                                    <a:lnTo>
                                      <a:pt x="3680790" y="1259052"/>
                                    </a:lnTo>
                                    <a:lnTo>
                                      <a:pt x="3674376" y="1259052"/>
                                    </a:lnTo>
                                    <a:lnTo>
                                      <a:pt x="3668992" y="1271752"/>
                                    </a:lnTo>
                                    <a:lnTo>
                                      <a:pt x="3660724" y="1271752"/>
                                    </a:lnTo>
                                    <a:lnTo>
                                      <a:pt x="3655644" y="1284452"/>
                                    </a:lnTo>
                                    <a:lnTo>
                                      <a:pt x="3652977" y="1284452"/>
                                    </a:lnTo>
                                    <a:lnTo>
                                      <a:pt x="3652850" y="1297152"/>
                                    </a:lnTo>
                                    <a:lnTo>
                                      <a:pt x="3653993" y="1309852"/>
                                    </a:lnTo>
                                    <a:lnTo>
                                      <a:pt x="3656406" y="1309852"/>
                                    </a:lnTo>
                                    <a:lnTo>
                                      <a:pt x="3659200" y="1322552"/>
                                    </a:lnTo>
                                    <a:lnTo>
                                      <a:pt x="3662883" y="1322552"/>
                                    </a:lnTo>
                                    <a:lnTo>
                                      <a:pt x="3700221" y="1360652"/>
                                    </a:lnTo>
                                    <a:lnTo>
                                      <a:pt x="3717620" y="1373352"/>
                                    </a:lnTo>
                                    <a:lnTo>
                                      <a:pt x="3734600" y="1398752"/>
                                    </a:lnTo>
                                    <a:lnTo>
                                      <a:pt x="3751148" y="1411452"/>
                                    </a:lnTo>
                                    <a:lnTo>
                                      <a:pt x="3767277" y="1436852"/>
                                    </a:lnTo>
                                    <a:lnTo>
                                      <a:pt x="3782872" y="1449552"/>
                                    </a:lnTo>
                                    <a:lnTo>
                                      <a:pt x="3797706" y="1474952"/>
                                    </a:lnTo>
                                    <a:lnTo>
                                      <a:pt x="3811790" y="1487652"/>
                                    </a:lnTo>
                                    <a:lnTo>
                                      <a:pt x="3825189" y="1513052"/>
                                    </a:lnTo>
                                    <a:lnTo>
                                      <a:pt x="3838435" y="1525752"/>
                                    </a:lnTo>
                                    <a:lnTo>
                                      <a:pt x="3850817" y="1551152"/>
                                    </a:lnTo>
                                    <a:lnTo>
                                      <a:pt x="3862425" y="1563852"/>
                                    </a:lnTo>
                                    <a:lnTo>
                                      <a:pt x="3873322" y="1589252"/>
                                    </a:lnTo>
                                    <a:lnTo>
                                      <a:pt x="3883380" y="1601952"/>
                                    </a:lnTo>
                                    <a:lnTo>
                                      <a:pt x="3892448" y="1627352"/>
                                    </a:lnTo>
                                    <a:lnTo>
                                      <a:pt x="3900474" y="1640052"/>
                                    </a:lnTo>
                                    <a:lnTo>
                                      <a:pt x="3907485" y="1665452"/>
                                    </a:lnTo>
                                    <a:lnTo>
                                      <a:pt x="3877830" y="1652752"/>
                                    </a:lnTo>
                                    <a:lnTo>
                                      <a:pt x="3847630" y="1652752"/>
                                    </a:lnTo>
                                    <a:lnTo>
                                      <a:pt x="3816997" y="1640052"/>
                                    </a:lnTo>
                                    <a:lnTo>
                                      <a:pt x="3786073" y="1640052"/>
                                    </a:lnTo>
                                    <a:lnTo>
                                      <a:pt x="3754755" y="1627352"/>
                                    </a:lnTo>
                                    <a:lnTo>
                                      <a:pt x="3723602" y="1627352"/>
                                    </a:lnTo>
                                    <a:lnTo>
                                      <a:pt x="3692461" y="1614652"/>
                                    </a:lnTo>
                                    <a:lnTo>
                                      <a:pt x="3661232" y="1614652"/>
                                    </a:lnTo>
                                    <a:lnTo>
                                      <a:pt x="3598938" y="1589252"/>
                                    </a:lnTo>
                                    <a:lnTo>
                                      <a:pt x="3568039" y="1589252"/>
                                    </a:lnTo>
                                    <a:lnTo>
                                      <a:pt x="3537407" y="1576552"/>
                                    </a:lnTo>
                                    <a:lnTo>
                                      <a:pt x="3507841" y="1563852"/>
                                    </a:lnTo>
                                    <a:lnTo>
                                      <a:pt x="3478898" y="1563852"/>
                                    </a:lnTo>
                                    <a:lnTo>
                                      <a:pt x="3450691" y="1551152"/>
                                    </a:lnTo>
                                    <a:lnTo>
                                      <a:pt x="3423361" y="1538452"/>
                                    </a:lnTo>
                                    <a:lnTo>
                                      <a:pt x="3426206" y="1500352"/>
                                    </a:lnTo>
                                    <a:lnTo>
                                      <a:pt x="3427895" y="1449552"/>
                                    </a:lnTo>
                                    <a:lnTo>
                                      <a:pt x="3427971" y="1436852"/>
                                    </a:lnTo>
                                    <a:lnTo>
                                      <a:pt x="3428034" y="1424152"/>
                                    </a:lnTo>
                                    <a:lnTo>
                                      <a:pt x="3428111" y="1411452"/>
                                    </a:lnTo>
                                    <a:lnTo>
                                      <a:pt x="3426536" y="1373352"/>
                                    </a:lnTo>
                                    <a:lnTo>
                                      <a:pt x="3423704" y="1335252"/>
                                    </a:lnTo>
                                    <a:lnTo>
                                      <a:pt x="3419564" y="1297152"/>
                                    </a:lnTo>
                                    <a:lnTo>
                                      <a:pt x="3413722" y="1271752"/>
                                    </a:lnTo>
                                    <a:lnTo>
                                      <a:pt x="3405835" y="1233652"/>
                                    </a:lnTo>
                                    <a:lnTo>
                                      <a:pt x="3396170" y="1208252"/>
                                    </a:lnTo>
                                    <a:lnTo>
                                      <a:pt x="3384905" y="1170152"/>
                                    </a:lnTo>
                                    <a:lnTo>
                                      <a:pt x="3371786" y="1144752"/>
                                    </a:lnTo>
                                    <a:lnTo>
                                      <a:pt x="3356559" y="1119352"/>
                                    </a:lnTo>
                                    <a:lnTo>
                                      <a:pt x="3339147" y="1093952"/>
                                    </a:lnTo>
                                    <a:lnTo>
                                      <a:pt x="3319475" y="1068552"/>
                                    </a:lnTo>
                                    <a:lnTo>
                                      <a:pt x="3308489" y="1055852"/>
                                    </a:lnTo>
                                    <a:lnTo>
                                      <a:pt x="3297504" y="1043152"/>
                                    </a:lnTo>
                                    <a:lnTo>
                                      <a:pt x="3290709" y="1036040"/>
                                    </a:lnTo>
                                    <a:lnTo>
                                      <a:pt x="3290709" y="1436852"/>
                                    </a:lnTo>
                                    <a:lnTo>
                                      <a:pt x="3289909" y="1462252"/>
                                    </a:lnTo>
                                    <a:lnTo>
                                      <a:pt x="3288233" y="1500352"/>
                                    </a:lnTo>
                                    <a:lnTo>
                                      <a:pt x="3261715" y="1487652"/>
                                    </a:lnTo>
                                    <a:lnTo>
                                      <a:pt x="3236823" y="1487652"/>
                                    </a:lnTo>
                                    <a:lnTo>
                                      <a:pt x="3213506" y="1474952"/>
                                    </a:lnTo>
                                    <a:lnTo>
                                      <a:pt x="3191713" y="1462252"/>
                                    </a:lnTo>
                                    <a:lnTo>
                                      <a:pt x="3170986" y="1449552"/>
                                    </a:lnTo>
                                    <a:lnTo>
                                      <a:pt x="3151009" y="1449552"/>
                                    </a:lnTo>
                                    <a:lnTo>
                                      <a:pt x="3131883" y="1436852"/>
                                    </a:lnTo>
                                    <a:lnTo>
                                      <a:pt x="3113735" y="1424152"/>
                                    </a:lnTo>
                                    <a:lnTo>
                                      <a:pt x="3096730" y="1424152"/>
                                    </a:lnTo>
                                    <a:lnTo>
                                      <a:pt x="3080677" y="1411452"/>
                                    </a:lnTo>
                                    <a:lnTo>
                                      <a:pt x="3065437" y="1398752"/>
                                    </a:lnTo>
                                    <a:lnTo>
                                      <a:pt x="3050870" y="1386052"/>
                                    </a:lnTo>
                                    <a:lnTo>
                                      <a:pt x="3036811" y="1386052"/>
                                    </a:lnTo>
                                    <a:lnTo>
                                      <a:pt x="3023438" y="1373352"/>
                                    </a:lnTo>
                                    <a:lnTo>
                                      <a:pt x="3010712" y="1360652"/>
                                    </a:lnTo>
                                    <a:lnTo>
                                      <a:pt x="2998673" y="1347952"/>
                                    </a:lnTo>
                                    <a:lnTo>
                                      <a:pt x="2985452" y="1335252"/>
                                    </a:lnTo>
                                    <a:lnTo>
                                      <a:pt x="2973082" y="1322552"/>
                                    </a:lnTo>
                                    <a:lnTo>
                                      <a:pt x="2961551" y="1297152"/>
                                    </a:lnTo>
                                    <a:lnTo>
                                      <a:pt x="2950921" y="1284452"/>
                                    </a:lnTo>
                                    <a:lnTo>
                                      <a:pt x="2941599" y="1271752"/>
                                    </a:lnTo>
                                    <a:lnTo>
                                      <a:pt x="2934030" y="1259052"/>
                                    </a:lnTo>
                                    <a:lnTo>
                                      <a:pt x="2928162" y="1233652"/>
                                    </a:lnTo>
                                    <a:lnTo>
                                      <a:pt x="2923997" y="1220952"/>
                                    </a:lnTo>
                                    <a:lnTo>
                                      <a:pt x="2921266" y="1208252"/>
                                    </a:lnTo>
                                    <a:lnTo>
                                      <a:pt x="2920644" y="1195552"/>
                                    </a:lnTo>
                                    <a:lnTo>
                                      <a:pt x="2922041" y="1170152"/>
                                    </a:lnTo>
                                    <a:lnTo>
                                      <a:pt x="2925394" y="1157452"/>
                                    </a:lnTo>
                                    <a:lnTo>
                                      <a:pt x="2930664" y="1144752"/>
                                    </a:lnTo>
                                    <a:lnTo>
                                      <a:pt x="2938754" y="1132052"/>
                                    </a:lnTo>
                                    <a:lnTo>
                                      <a:pt x="2949460" y="1106652"/>
                                    </a:lnTo>
                                    <a:lnTo>
                                      <a:pt x="2962605" y="1093952"/>
                                    </a:lnTo>
                                    <a:lnTo>
                                      <a:pt x="2976168" y="1081252"/>
                                    </a:lnTo>
                                    <a:lnTo>
                                      <a:pt x="2990050" y="1081252"/>
                                    </a:lnTo>
                                    <a:lnTo>
                                      <a:pt x="3004223" y="1068552"/>
                                    </a:lnTo>
                                    <a:lnTo>
                                      <a:pt x="3018739" y="1068552"/>
                                    </a:lnTo>
                                    <a:lnTo>
                                      <a:pt x="3033534" y="1055852"/>
                                    </a:lnTo>
                                    <a:lnTo>
                                      <a:pt x="3078175" y="1055852"/>
                                    </a:lnTo>
                                    <a:lnTo>
                                      <a:pt x="3093351" y="1068552"/>
                                    </a:lnTo>
                                    <a:lnTo>
                                      <a:pt x="3123222" y="1068552"/>
                                    </a:lnTo>
                                    <a:lnTo>
                                      <a:pt x="3151733" y="1093952"/>
                                    </a:lnTo>
                                    <a:lnTo>
                                      <a:pt x="3165513" y="1106652"/>
                                    </a:lnTo>
                                    <a:lnTo>
                                      <a:pt x="3178772" y="1106652"/>
                                    </a:lnTo>
                                    <a:lnTo>
                                      <a:pt x="3191459" y="1119352"/>
                                    </a:lnTo>
                                    <a:lnTo>
                                      <a:pt x="3206458" y="1144752"/>
                                    </a:lnTo>
                                    <a:lnTo>
                                      <a:pt x="3220186" y="1157452"/>
                                    </a:lnTo>
                                    <a:lnTo>
                                      <a:pt x="3232531" y="1170152"/>
                                    </a:lnTo>
                                    <a:lnTo>
                                      <a:pt x="3243402" y="1195552"/>
                                    </a:lnTo>
                                    <a:lnTo>
                                      <a:pt x="3252940" y="1208252"/>
                                    </a:lnTo>
                                    <a:lnTo>
                                      <a:pt x="3261398" y="1233652"/>
                                    </a:lnTo>
                                    <a:lnTo>
                                      <a:pt x="3275025" y="1271752"/>
                                    </a:lnTo>
                                    <a:lnTo>
                                      <a:pt x="3284143" y="1322552"/>
                                    </a:lnTo>
                                    <a:lnTo>
                                      <a:pt x="3289376" y="1373352"/>
                                    </a:lnTo>
                                    <a:lnTo>
                                      <a:pt x="3290595" y="1411452"/>
                                    </a:lnTo>
                                    <a:lnTo>
                                      <a:pt x="3290709" y="1436852"/>
                                    </a:lnTo>
                                    <a:lnTo>
                                      <a:pt x="3290709" y="1036040"/>
                                    </a:lnTo>
                                    <a:lnTo>
                                      <a:pt x="3273247" y="1017752"/>
                                    </a:lnTo>
                                    <a:lnTo>
                                      <a:pt x="3219564" y="966952"/>
                                    </a:lnTo>
                                    <a:lnTo>
                                      <a:pt x="3192538" y="954252"/>
                                    </a:lnTo>
                                    <a:lnTo>
                                      <a:pt x="3165424" y="928852"/>
                                    </a:lnTo>
                                    <a:lnTo>
                                      <a:pt x="3111004" y="903452"/>
                                    </a:lnTo>
                                    <a:lnTo>
                                      <a:pt x="3084195" y="903452"/>
                                    </a:lnTo>
                                    <a:lnTo>
                                      <a:pt x="3057728" y="890752"/>
                                    </a:lnTo>
                                    <a:lnTo>
                                      <a:pt x="3004807" y="890752"/>
                                    </a:lnTo>
                                    <a:lnTo>
                                      <a:pt x="2978658" y="903452"/>
                                    </a:lnTo>
                                    <a:lnTo>
                                      <a:pt x="2952572" y="903452"/>
                                    </a:lnTo>
                                    <a:lnTo>
                                      <a:pt x="2926791" y="916152"/>
                                    </a:lnTo>
                                    <a:lnTo>
                                      <a:pt x="2901594" y="928852"/>
                                    </a:lnTo>
                                    <a:lnTo>
                                      <a:pt x="2876893" y="954252"/>
                                    </a:lnTo>
                                    <a:lnTo>
                                      <a:pt x="2852623" y="966952"/>
                                    </a:lnTo>
                                    <a:lnTo>
                                      <a:pt x="2826791" y="1005052"/>
                                    </a:lnTo>
                                    <a:lnTo>
                                      <a:pt x="2805607" y="1030452"/>
                                    </a:lnTo>
                                    <a:lnTo>
                                      <a:pt x="2789275" y="1055852"/>
                                    </a:lnTo>
                                    <a:lnTo>
                                      <a:pt x="2777947" y="1093952"/>
                                    </a:lnTo>
                                    <a:lnTo>
                                      <a:pt x="2771102" y="1119352"/>
                                    </a:lnTo>
                                    <a:lnTo>
                                      <a:pt x="2767952" y="1157452"/>
                                    </a:lnTo>
                                    <a:lnTo>
                                      <a:pt x="2768600" y="1182852"/>
                                    </a:lnTo>
                                    <a:lnTo>
                                      <a:pt x="2773121" y="1220952"/>
                                    </a:lnTo>
                                    <a:lnTo>
                                      <a:pt x="2781046" y="1246352"/>
                                    </a:lnTo>
                                    <a:lnTo>
                                      <a:pt x="2791942" y="1271752"/>
                                    </a:lnTo>
                                    <a:lnTo>
                                      <a:pt x="2805836" y="1309852"/>
                                    </a:lnTo>
                                    <a:lnTo>
                                      <a:pt x="2822778" y="1335252"/>
                                    </a:lnTo>
                                    <a:lnTo>
                                      <a:pt x="2842907" y="1373352"/>
                                    </a:lnTo>
                                    <a:lnTo>
                                      <a:pt x="2864980" y="1398752"/>
                                    </a:lnTo>
                                    <a:lnTo>
                                      <a:pt x="2888945" y="1424152"/>
                                    </a:lnTo>
                                    <a:lnTo>
                                      <a:pt x="2914726" y="1449552"/>
                                    </a:lnTo>
                                    <a:lnTo>
                                      <a:pt x="2929979" y="1462252"/>
                                    </a:lnTo>
                                    <a:lnTo>
                                      <a:pt x="2945803" y="1487652"/>
                                    </a:lnTo>
                                    <a:lnTo>
                                      <a:pt x="2978988" y="1513052"/>
                                    </a:lnTo>
                                    <a:lnTo>
                                      <a:pt x="3015691" y="1538452"/>
                                    </a:lnTo>
                                    <a:lnTo>
                                      <a:pt x="3056966" y="1563852"/>
                                    </a:lnTo>
                                    <a:lnTo>
                                      <a:pt x="3079013" y="1563852"/>
                                    </a:lnTo>
                                    <a:lnTo>
                                      <a:pt x="3102686" y="1576552"/>
                                    </a:lnTo>
                                    <a:lnTo>
                                      <a:pt x="3153740" y="1601952"/>
                                    </a:lnTo>
                                    <a:lnTo>
                                      <a:pt x="3210915" y="1627352"/>
                                    </a:lnTo>
                                    <a:lnTo>
                                      <a:pt x="3275914" y="1652752"/>
                                    </a:lnTo>
                                    <a:lnTo>
                                      <a:pt x="3275838" y="1665452"/>
                                    </a:lnTo>
                                    <a:lnTo>
                                      <a:pt x="3275774" y="1678152"/>
                                    </a:lnTo>
                                    <a:lnTo>
                                      <a:pt x="3275711" y="1690852"/>
                                    </a:lnTo>
                                    <a:lnTo>
                                      <a:pt x="3276803" y="1728952"/>
                                    </a:lnTo>
                                    <a:lnTo>
                                      <a:pt x="3279406" y="1767052"/>
                                    </a:lnTo>
                                    <a:lnTo>
                                      <a:pt x="3283788" y="1792452"/>
                                    </a:lnTo>
                                    <a:lnTo>
                                      <a:pt x="3289414" y="1830552"/>
                                    </a:lnTo>
                                    <a:lnTo>
                                      <a:pt x="3296551" y="1855952"/>
                                    </a:lnTo>
                                    <a:lnTo>
                                      <a:pt x="3305391" y="1894052"/>
                                    </a:lnTo>
                                    <a:lnTo>
                                      <a:pt x="3316173" y="1919452"/>
                                    </a:lnTo>
                                    <a:lnTo>
                                      <a:pt x="3342246" y="1970252"/>
                                    </a:lnTo>
                                    <a:lnTo>
                                      <a:pt x="3373958" y="2021052"/>
                                    </a:lnTo>
                                    <a:lnTo>
                                      <a:pt x="3412134" y="2071852"/>
                                    </a:lnTo>
                                    <a:lnTo>
                                      <a:pt x="3456889" y="2122652"/>
                                    </a:lnTo>
                                    <a:lnTo>
                                      <a:pt x="3506609" y="2173452"/>
                                    </a:lnTo>
                                    <a:lnTo>
                                      <a:pt x="3531717" y="2186152"/>
                                    </a:lnTo>
                                    <a:lnTo>
                                      <a:pt x="3557092" y="2211552"/>
                                    </a:lnTo>
                                    <a:lnTo>
                                      <a:pt x="3582111" y="2224252"/>
                                    </a:lnTo>
                                    <a:lnTo>
                                      <a:pt x="3704361" y="2287752"/>
                                    </a:lnTo>
                                    <a:lnTo>
                                      <a:pt x="3865384" y="2287752"/>
                                    </a:lnTo>
                                    <a:lnTo>
                                      <a:pt x="3886936" y="2275052"/>
                                    </a:lnTo>
                                    <a:lnTo>
                                      <a:pt x="3907955" y="2275052"/>
                                    </a:lnTo>
                                    <a:lnTo>
                                      <a:pt x="3928440" y="2262352"/>
                                    </a:lnTo>
                                    <a:lnTo>
                                      <a:pt x="3947922" y="2249652"/>
                                    </a:lnTo>
                                    <a:lnTo>
                                      <a:pt x="3966870" y="2236952"/>
                                    </a:lnTo>
                                    <a:lnTo>
                                      <a:pt x="3985171" y="2224252"/>
                                    </a:lnTo>
                                    <a:lnTo>
                                      <a:pt x="4002735" y="2198852"/>
                                    </a:lnTo>
                                    <a:lnTo>
                                      <a:pt x="4020108" y="2186152"/>
                                    </a:lnTo>
                                    <a:lnTo>
                                      <a:pt x="4035577" y="2160752"/>
                                    </a:lnTo>
                                    <a:lnTo>
                                      <a:pt x="4049255" y="2148052"/>
                                    </a:lnTo>
                                    <a:lnTo>
                                      <a:pt x="4061282" y="2122652"/>
                                    </a:lnTo>
                                    <a:lnTo>
                                      <a:pt x="4079519" y="2084552"/>
                                    </a:lnTo>
                                    <a:lnTo>
                                      <a:pt x="4092524" y="2033752"/>
                                    </a:lnTo>
                                    <a:lnTo>
                                      <a:pt x="4097464" y="2008352"/>
                                    </a:lnTo>
                                    <a:lnTo>
                                      <a:pt x="4101046" y="1995652"/>
                                    </a:lnTo>
                                    <a:lnTo>
                                      <a:pt x="4103217" y="1970252"/>
                                    </a:lnTo>
                                    <a:lnTo>
                                      <a:pt x="4103954" y="1944852"/>
                                    </a:lnTo>
                                    <a:lnTo>
                                      <a:pt x="4103611" y="1919452"/>
                                    </a:lnTo>
                                    <a:lnTo>
                                      <a:pt x="4102481" y="1894052"/>
                                    </a:lnTo>
                                    <a:lnTo>
                                      <a:pt x="4100411" y="1868652"/>
                                    </a:lnTo>
                                    <a:lnTo>
                                      <a:pt x="4097223" y="1843252"/>
                                    </a:lnTo>
                                    <a:lnTo>
                                      <a:pt x="4191495" y="1843252"/>
                                    </a:lnTo>
                                    <a:lnTo>
                                      <a:pt x="4217619" y="1855952"/>
                                    </a:lnTo>
                                    <a:lnTo>
                                      <a:pt x="4314291" y="1855952"/>
                                    </a:lnTo>
                                    <a:lnTo>
                                      <a:pt x="4328147" y="1843252"/>
                                    </a:lnTo>
                                    <a:lnTo>
                                      <a:pt x="4360189" y="1843252"/>
                                    </a:lnTo>
                                    <a:lnTo>
                                      <a:pt x="4368254" y="1830552"/>
                                    </a:lnTo>
                                    <a:lnTo>
                                      <a:pt x="4375201" y="1830552"/>
                                    </a:lnTo>
                                    <a:lnTo>
                                      <a:pt x="4381068" y="1817852"/>
                                    </a:lnTo>
                                    <a:lnTo>
                                      <a:pt x="4387469" y="1817852"/>
                                    </a:lnTo>
                                    <a:lnTo>
                                      <a:pt x="4392904" y="1805152"/>
                                    </a:lnTo>
                                    <a:lnTo>
                                      <a:pt x="4397248" y="1805152"/>
                                    </a:lnTo>
                                    <a:lnTo>
                                      <a:pt x="4400372" y="1792452"/>
                                    </a:lnTo>
                                    <a:lnTo>
                                      <a:pt x="4403674" y="1792452"/>
                                    </a:lnTo>
                                    <a:lnTo>
                                      <a:pt x="4404944" y="1779752"/>
                                    </a:lnTo>
                                    <a:close/>
                                  </a:path>
                                  <a:path w="5046345" h="5063490">
                                    <a:moveTo>
                                      <a:pt x="5046040" y="1114425"/>
                                    </a:moveTo>
                                    <a:lnTo>
                                      <a:pt x="5045659" y="1109599"/>
                                    </a:lnTo>
                                    <a:lnTo>
                                      <a:pt x="5041976" y="1099439"/>
                                    </a:lnTo>
                                    <a:lnTo>
                                      <a:pt x="5038166" y="1094486"/>
                                    </a:lnTo>
                                    <a:lnTo>
                                      <a:pt x="5033848" y="1090168"/>
                                    </a:lnTo>
                                    <a:lnTo>
                                      <a:pt x="3951427" y="7747"/>
                                    </a:lnTo>
                                    <a:lnTo>
                                      <a:pt x="3946601" y="4064"/>
                                    </a:lnTo>
                                    <a:lnTo>
                                      <a:pt x="3936314" y="381"/>
                                    </a:lnTo>
                                    <a:lnTo>
                                      <a:pt x="3931615" y="0"/>
                                    </a:lnTo>
                                    <a:lnTo>
                                      <a:pt x="3925138" y="1143"/>
                                    </a:lnTo>
                                    <a:lnTo>
                                      <a:pt x="3888206" y="24549"/>
                                    </a:lnTo>
                                    <a:lnTo>
                                      <a:pt x="3860622" y="55372"/>
                                    </a:lnTo>
                                    <a:lnTo>
                                      <a:pt x="3850462" y="81153"/>
                                    </a:lnTo>
                                    <a:lnTo>
                                      <a:pt x="3850843" y="85852"/>
                                    </a:lnTo>
                                    <a:lnTo>
                                      <a:pt x="3854526" y="96139"/>
                                    </a:lnTo>
                                    <a:lnTo>
                                      <a:pt x="3858336" y="100965"/>
                                    </a:lnTo>
                                    <a:lnTo>
                                      <a:pt x="4312234" y="554990"/>
                                    </a:lnTo>
                                    <a:lnTo>
                                      <a:pt x="3991432" y="875792"/>
                                    </a:lnTo>
                                    <a:lnTo>
                                      <a:pt x="3537407" y="421767"/>
                                    </a:lnTo>
                                    <a:lnTo>
                                      <a:pt x="3532581" y="418084"/>
                                    </a:lnTo>
                                    <a:lnTo>
                                      <a:pt x="3522421" y="414274"/>
                                    </a:lnTo>
                                    <a:lnTo>
                                      <a:pt x="3517595" y="414020"/>
                                    </a:lnTo>
                                    <a:lnTo>
                                      <a:pt x="3511245" y="415163"/>
                                    </a:lnTo>
                                    <a:lnTo>
                                      <a:pt x="3473970" y="438721"/>
                                    </a:lnTo>
                                    <a:lnTo>
                                      <a:pt x="3446602" y="469392"/>
                                    </a:lnTo>
                                    <a:lnTo>
                                      <a:pt x="3435934" y="495681"/>
                                    </a:lnTo>
                                    <a:lnTo>
                                      <a:pt x="3436315" y="500380"/>
                                    </a:lnTo>
                                    <a:lnTo>
                                      <a:pt x="4530547" y="1602232"/>
                                    </a:lnTo>
                                    <a:lnTo>
                                      <a:pt x="4550359" y="1610106"/>
                                    </a:lnTo>
                                    <a:lnTo>
                                      <a:pt x="4555947" y="1608074"/>
                                    </a:lnTo>
                                    <a:lnTo>
                                      <a:pt x="4562424" y="1606931"/>
                                    </a:lnTo>
                                    <a:lnTo>
                                      <a:pt x="4594288" y="1585010"/>
                                    </a:lnTo>
                                    <a:lnTo>
                                      <a:pt x="4621987" y="1554226"/>
                                    </a:lnTo>
                                    <a:lnTo>
                                      <a:pt x="4629988" y="1533906"/>
                                    </a:lnTo>
                                    <a:lnTo>
                                      <a:pt x="4632020" y="1528318"/>
                                    </a:lnTo>
                                    <a:lnTo>
                                      <a:pt x="4631639" y="1523619"/>
                                    </a:lnTo>
                                    <a:lnTo>
                                      <a:pt x="4627956" y="1513459"/>
                                    </a:lnTo>
                                    <a:lnTo>
                                      <a:pt x="4624146" y="1508506"/>
                                    </a:lnTo>
                                    <a:lnTo>
                                      <a:pt x="4121607" y="1005979"/>
                                    </a:lnTo>
                                    <a:lnTo>
                                      <a:pt x="4442409" y="685165"/>
                                    </a:lnTo>
                                    <a:lnTo>
                                      <a:pt x="4945075" y="1187704"/>
                                    </a:lnTo>
                                    <a:lnTo>
                                      <a:pt x="4949901" y="1191387"/>
                                    </a:lnTo>
                                    <a:lnTo>
                                      <a:pt x="4960061" y="1195197"/>
                                    </a:lnTo>
                                    <a:lnTo>
                                      <a:pt x="4964887" y="1195578"/>
                                    </a:lnTo>
                                    <a:lnTo>
                                      <a:pt x="4970475" y="1193546"/>
                                    </a:lnTo>
                                    <a:lnTo>
                                      <a:pt x="4976952" y="1192403"/>
                                    </a:lnTo>
                                    <a:lnTo>
                                      <a:pt x="5008524" y="1170774"/>
                                    </a:lnTo>
                                    <a:lnTo>
                                      <a:pt x="5035880" y="1140206"/>
                                    </a:lnTo>
                                    <a:lnTo>
                                      <a:pt x="5044008" y="1120013"/>
                                    </a:lnTo>
                                    <a:lnTo>
                                      <a:pt x="5046040" y="111442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1C15B" id="Freeform: Shape 8" o:spid="_x0000_s1026" style="position:absolute;margin-left:96.15pt;margin-top:54.45pt;width:397.35pt;height:398.7pt;z-index:-2515650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5046345,506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" path="m1851990,4303268r-3810,-10160l1844497,4288282r-4445,-4318l807161,3251073r-34417,-28067l734136,3209417r-8128,-381l710895,3213481r-72136,70612l616369,3321024r-1689,17247l615137,3347720r13716,45212l650455,3434816r9640,15520l765048,3627501r312648,532917l1261059,4470781r-2794,2667l1170203,4419955,229273,3853142r-38570,-20282l145618,3820541r-10732,-13l124726,3821747r-37198,16053l12306,3910457,,3940276r660,13107l24599,3999776,1078052,5054727r9906,5588l1092530,5062728r4826,381l1102944,5061077r5842,-762l1140561,5038737r28423,-31508l1176985,4986909r2032,-5461l1179271,4975987r-3810,-10160l1171651,4961001,189179,3978402r508,-508l320141,4058145r1089635,664731l1413840,4725924r5080,1651l1423746,4728083r4191,1016l1433271,4728972r5588,-2032l1445209,4725670r38976,-30239l1505534,4661916r2032,-5588l1507820,4650994r-381,-4826l1504645,4636897,1395958,4455884,1029728,3839857,767156,3400425r1016,-1016l1750771,4382008r4826,3683l1765884,4389374r4826,381l1776171,4387723r5842,-635l1814004,4365244r27699,-30734l1849704,4314190r2032,-5588l1851990,4303268xem2342438,3758438r-88,-41987l2337066,3673678r-10858,-44272l2310053,3584270r-20497,-46050l2264410,3491319r-30150,-47714l2207247,3405581r-14072,-18250l2193175,3697757r-1206,26137l2176894,3772649r-31534,42939l2098992,3849217r-51295,13615l2020417,3863263r-27826,-3098l1934540,3842258r-60186,-30811l1811985,3768725r-31877,-25388l1747926,3715982r-32258,-29249l1683588,3655695r-32017,-33262l1621866,3589083r-27331,-33147l1569669,3523234r-22187,-32195l1511973,3428365r-22390,-59614l1481582,3313214r1219,-26073l1497622,3238589r31788,-43142l1575384,3161258r51282,-14567l1653806,3146691r56795,10821l1770456,3183102r61760,37097l1863674,3243072r31699,25260l1927212,3295383r31915,28943l1991055,3355213r32626,33769l2053869,3422396r27635,33045l2106498,3488055r22060,32232l2163318,3583025r21856,59157l2193175,3697757r,-310426l2145817,3328987r-34392,-38290l2074621,3252597r-38900,-37745l1997113,3179813r-38227,-32334l1957870,3146691r-36767,-28803l1883867,3091053r-46203,-29058l1792579,3037763r-43980,-19481l1705686,3003423r-41555,-9881l1624037,2988919r-38747,470l1511757,3005556r-34455,16523l1444523,3044215r-31064,27534l1384935,3104134r-22530,34340l1346047,3174898r-9931,38583l1331747,3252597r89,34544l1337322,3337598r11113,44031l1364424,3426968r20460,45910l1409903,3519360r29718,47054l1467053,3604882r29743,38532l1528876,3681907r34443,38380l1600149,3758438r39306,38112l1678305,3831793r38341,32423l1754479,3893858r37313,26886l1837613,3950119r44895,24371l1926424,3994023r42914,14859l2010968,4018699r40323,4445l2090254,4022496r73546,-16091l2230590,3968102r30975,-27546l2289670,3908348r22161,-34505l2327973,3837063r10046,-39001l2342438,3758438xem3099130,3061335r-254,-4725l3098876,3056382r-2413,-4572l3063824,3020314r-53213,-33528l2746616,2830385r-24765,-14795l2673781,2787040r-71983,-39141l2558885,2727096r-39764,-16154l2481935,2699689r-50673,-8775l2415489,2690672r-15405,991l2385263,2693670r5956,-24194l2395397,2645156r39,-229l2397950,2620111r902,-24993l2397849,2569908r-8332,-51486l2372779,2466124r-25400,-53315l2311768,2358567r-45720,-55143l2259152,2296210r,307213l2256599,2624366r-4889,20561l2251659,2645156r-7785,20472l2232990,2685758r-13945,19570l2202129,2724150r-91567,91440l1732229,2437130r78867,-78994l1848523,2323731r39535,-25870l1929688,2285085r31738,-2476l1993315,2286470r64250,26365l2090026,2333726r32741,25794l2155774,2390267r36995,41071l2223211,2473833r21336,43650l2256358,2560447r2794,42976l2259152,2296210r-12992,-13601l2239340,2275459r-29248,-28017l2180831,2222030r-58585,-42964l2063673,2147354r-58648,-21247l1947303,2115743r-28219,-762l1891106,2116709r-54991,12916l1783029,2153666r-36703,26416l1712849,2210193r-162865,162548l1539405,2398001r292,11189l1561033,2452052,2620086,3512566r10033,5588l2635199,3520059r4826,381l2645613,3518408r6477,-1143l2683738,3495611r27788,-31051l2719654,3444240r1524,-4953l2721305,3433953r-1905,-5080l2717622,3423793r-3810,-4953l2231212,2936240r62738,-62611l2327427,2847594r36246,-14224l2403335,2830385r20891,1702l2468537,2842285r47269,17742l2565831,2885224r53391,29921l2983001,3135490r5931,3302l2994469,3141510r5093,1994l3005531,3146298r6223,635l3018231,3145790r7239,-254l3056788,3122511r26530,-28398l3098114,3067685r1016,-6350xem3458667,2701798r-254,-4953l3454603,2686812r-3810,-4953l2472639,1703705r201041,-201041l2675585,1499108r,-5461l2654503,1454023r-27559,-29718l2596337,1395857r-35687,-21463l2555824,1373886r-5334,127l2546807,1375918r-495567,495681l2049348,1875282r368,4699l2049716,1885315r22098,35179l2077732,1927898r30137,31762l2142007,1988273r22276,11469l2169490,1999742r4826,508l2177999,1998345r200914,-201041l3357194,2775585r4826,3683l3372180,2783078r4826,381l3382594,2781427r6477,-1143l3420935,2758300r27699,-30721l3456635,2707386r2032,-5588xem4404944,1779752r-381,l4404055,1767052r-5842,l4395000,1754352r-3924,l4386364,1741652r-5550,l4374045,1728952r-7950,l4356925,1716252r-20752,-25400l4327169,1690852r-7747,-12700l4312869,1678152r-8001,-12700l4283786,1665452r-2413,12700l4274261,1678152r-3683,12700l4082846,1690852r-26771,-12700l4051046,1665452r-5017,-12700l4035133,1627352r-24651,-50800l3980954,1525752r-16408,-25400l3955478,1480832r,425920l3954424,1932152r-2083,12700l3949395,1957552r-3696,12700l3940962,1995652r-19799,38100l3892753,2071852r-38392,25400l3812743,2122652r-111760,l3631895,2084552r-46596,-25400l3539566,2008352r-14605,-12700l3511143,1982952r-12916,-12700l3486353,1957552r-10922,-25400l3465207,1919452r-9474,-25400l3447110,1881352r-7861,-25400l3426815,1817852r-9042,-50800l3413264,1716252r-825,-25400l3443020,1703552r63069,25400l3538677,1728952r66992,25400l3639578,1754352r68720,25400l3742867,1779752r34748,12700l3812616,1792452r34988,12700l3882161,1805152r34188,12700l3950284,1817852r2184,25400l3954056,1855952r978,12700l3955364,1894052r114,12700l3955478,1480832r-26759,-43980l3890162,1386052r-41770,-50800l3803040,1284452r-45415,-38100l3751935,1233652r-10160,l3737178,1220952r-23241,l3708730,1233652r-11468,l3692106,1246352r-5436,l3680790,1259052r-6414,l3668992,1271752r-8268,l3655644,1284452r-2667,l3652850,1297152r1143,12700l3656406,1309852r2794,12700l3662883,1322552r37338,38100l3717620,1373352r16980,25400l3751148,1411452r16129,25400l3782872,1449552r14834,25400l3811790,1487652r13399,25400l3838435,1525752r12382,25400l3862425,1563852r10897,25400l3883380,1601952r9068,25400l3900474,1640052r7011,25400l3877830,1652752r-30200,l3816997,1640052r-30924,l3754755,1627352r-31153,l3692461,1614652r-31229,l3598938,1589252r-30899,l3537407,1576552r-29566,-12700l3478898,1563852r-28207,-12700l3423361,1538452r2845,-38100l3427895,1449552r76,-12700l3428034,1424152r77,-12700l3426536,1373352r-2832,-38100l3419564,1297152r-5842,-25400l3405835,1233652r-9665,-25400l3384905,1170152r-13119,-25400l3356559,1119352r-17412,-25400l3319475,1068552r-10986,-12700l3297504,1043152r-6795,-7112l3290709,1436852r-800,25400l3288233,1500352r-26518,-12700l3236823,1487652r-23317,-12700l3191713,1462252r-20727,-12700l3151009,1449552r-19126,-12700l3113735,1424152r-17005,l3080677,1411452r-15240,-12700l3050870,1386052r-14059,l3023438,1373352r-12726,-12700l2998673,1347952r-13221,-12700l2973082,1322552r-11531,-25400l2950921,1284452r-9322,-12700l2934030,1259052r-5868,-25400l2923997,1220952r-2731,-12700l2920644,1195552r1397,-25400l2925394,1157452r5270,-12700l2938754,1132052r10706,-25400l2962605,1093952r13563,-12700l2990050,1081252r14173,-12700l3018739,1068552r14795,-12700l3078175,1055852r15176,12700l3123222,1068552r28511,25400l3165513,1106652r13259,l3191459,1119352r14999,25400l3220186,1157452r12345,12700l3243402,1195552r9538,12700l3261398,1233652r13627,38100l3284143,1322552r5233,50800l3290595,1411452r114,25400l3290709,1036040r-17462,-18288l3219564,966952r-27026,-12700l3165424,928852r-54420,-25400l3084195,903452r-26467,-12700l3004807,890752r-26149,12700l2952572,903452r-25781,12700l2901594,928852r-24701,25400l2852623,966952r-25832,38100l2805607,1030452r-16332,25400l2777947,1093952r-6845,25400l2767952,1157452r648,25400l2773121,1220952r7925,25400l2791942,1271752r13894,38100l2822778,1335252r20129,38100l2864980,1398752r23965,25400l2914726,1449552r15253,12700l2945803,1487652r33185,25400l3015691,1538452r41275,25400l3079013,1563852r23673,12700l3153740,1601952r57175,25400l3275914,1652752r-76,12700l3275774,1678152r-63,12700l3276803,1728952r2603,38100l3283788,1792452r5626,38100l3296551,1855952r8840,38100l3316173,1919452r26073,50800l3373958,2021052r38176,50800l3456889,2122652r49720,50800l3531717,2186152r25375,25400l3582111,2224252r122250,63500l3865384,2287752r21552,-12700l3907955,2275052r20485,-12700l3947922,2249652r18948,-12700l3985171,2224252r17564,-25400l4020108,2186152r15469,-25400l4049255,2148052r12027,-25400l4079519,2084552r13005,-50800l4097464,2008352r3582,-12700l4103217,1970252r737,-25400l4103611,1919452r-1130,-25400l4100411,1868652r-3188,-25400l4191495,1843252r26124,12700l4314291,1855952r13856,-12700l4360189,1843252r8065,-12700l4375201,1830552r5867,-12700l4387469,1817852r5435,-12700l4397248,1805152r3124,-12700l4403674,1792452r1270,-12700xem5046040,1114425r-381,-4826l5041976,1099439r-3810,-4953l5033848,1090168,3951427,7747r-4826,-3683l3936314,381,3931615,r-6477,1143l3888206,24549r-27584,30823l3850462,81153r381,4699l3854526,96139r3810,4826l4312234,554990,3991432,875792,3537407,421767r-4826,-3683l3522421,414274r-4826,-254l3511245,415163r-37275,23558l3446602,469392r-10668,26289l3436315,500380,4530547,1602232r19812,7874l4555947,1608074r6477,-1143l4594288,1585010r27699,-30784l4629988,1533906r2032,-5588l4631639,1523619r-3683,-10160l4624146,1508506,4121607,1005979,4442409,685165r502666,502539l4949901,1191387r10160,3810l4964887,1195578r5588,-2032l4976952,1192403r31572,-21629l5035880,1140206r8128,-20193l5046040,1114425xe" fillcolor="silver" stroked="f">
                      <v:path arrowok="t" o:connecttype="custom" o:connectlocs="616369,3321024;229273,3853142;1087958,5060315;1171651,4961001;1445209,4725670;1750771,4382008;2342438,3758438;2191969,3723894;1747926,3715982;1482801,3287141;1927212,3295383;2193175,3387331;1792579,3037763;1362405,3138474;1467053,3604882;1882508,3974490;2327973,3837063;2673781,2787040;2395436,2644927;2256599,2624366;1888058,2297861;2256358,2560447;1919084,2114981;2630119,3518154;2717622,3423793;2619222,2915145;3098114,3067685;2626944,1424305;2077732,1927898;3377006,2783459;4395000,1754352;4304868,1665452;3980954,1525752;3854361,2097252;3465207,1919452;3605669,1754352;3954056,1855952;3741775,1233652;3655644,1284452;3767277,1436852;3900474,1640052;3568039,1589252;3426536,1373352;3308489,1055852;3151009,1449552;2985452,1335252;2925394,1157452;3093351,1068552;3261398,1233652;3111004,903452;2805607,1030452;2842907,1373352;3153740,1601952;3305391,1894052;3865384,2287752;4061282,2122652;4191495,1843252;4400372,1792452;3931615,0;3532581,418084;4562424,1606931;4949901,1191387" o:connectangles="0,0,0,0,0,0,0,0,0,0,0,0,0,0,0,0,0,0,0,0,0,0,0,0,0,0,0,0,0,0,0,0,0,0,0,0,0,0,0,0,0,0,0,0,0,0,0,0,0,0,0,0,0,0,0,0,0,0,0,0,0,0"/>
                      <w10:wrap anchorx="page"/>
                    </v:shape>
                  </w:pict>
                </mc:Fallback>
              </mc:AlternateContent>
            </w:r>
            <w:r>
              <w:t>This work shall consist of laying geosynthetic (a common name for all above materials)</w:t>
            </w:r>
            <w:r>
              <w:rPr>
                <w:spacing w:val="40"/>
              </w:rPr>
              <w:t xml:space="preserve"> </w:t>
            </w:r>
            <w:r>
              <w:t>materials either non-woven paving fabric or fibre glass coated grid over existing bituminous surface, including preparation of surface and joining, stitching or overlapping of geosynthetic fabric etc., as part of highway pavement strengthening in layers as shown on drawings or as directed by the Engineer.</w:t>
            </w:r>
          </w:p>
          <w:p w14:paraId="207A8A02" w14:textId="5A4BFAF9" w:rsidR="00D33F26" w:rsidRPr="00523D08" w:rsidRDefault="00D33F26" w:rsidP="00740376">
            <w:pPr>
              <w:autoSpaceDE w:val="0"/>
              <w:autoSpaceDN w:val="0"/>
              <w:adjustRightInd w:val="0"/>
              <w:spacing w:after="60"/>
              <w:jc w:val="both"/>
              <w:outlineLvl w:val="1"/>
              <w:rPr>
                <w:rFonts w:ascii="Arial" w:hAnsi="Arial" w:cs="Arial"/>
                <w:color w:val="000000"/>
              </w:rPr>
            </w:pPr>
          </w:p>
        </w:tc>
        <w:tc>
          <w:tcPr>
            <w:tcW w:w="2268" w:type="dxa"/>
          </w:tcPr>
          <w:p w14:paraId="2D669BA5" w14:textId="77777777" w:rsidR="00D33F26" w:rsidRDefault="00D33F26">
            <w:pPr>
              <w:pStyle w:val="ListParagraph"/>
              <w:widowControl w:val="0"/>
              <w:numPr>
                <w:ilvl w:val="0"/>
                <w:numId w:val="18"/>
              </w:numPr>
              <w:tabs>
                <w:tab w:val="left" w:pos="880"/>
                <w:tab w:val="left" w:pos="1440"/>
              </w:tabs>
              <w:autoSpaceDE w:val="0"/>
              <w:autoSpaceDN w:val="0"/>
              <w:spacing w:before="120" w:after="120" w:line="259" w:lineRule="auto"/>
              <w:ind w:left="33" w:right="19" w:firstLine="0"/>
              <w:contextualSpacing w:val="0"/>
              <w:jc w:val="both"/>
              <w:rPr>
                <w:rFonts w:ascii="Arial"/>
                <w:b/>
              </w:rPr>
            </w:pPr>
          </w:p>
        </w:tc>
      </w:tr>
      <w:tr w:rsidR="00D33F26" w14:paraId="756C096E" w14:textId="546DCBDA" w:rsidTr="00D33F26">
        <w:tc>
          <w:tcPr>
            <w:tcW w:w="571" w:type="dxa"/>
          </w:tcPr>
          <w:p w14:paraId="0E6CD622" w14:textId="0D132B4F" w:rsidR="00D33F26" w:rsidRDefault="00D33F26" w:rsidP="00740376">
            <w:pPr>
              <w:ind w:left="46"/>
            </w:pPr>
            <w:r>
              <w:t>68</w:t>
            </w:r>
          </w:p>
        </w:tc>
        <w:tc>
          <w:tcPr>
            <w:tcW w:w="6498" w:type="dxa"/>
          </w:tcPr>
          <w:p w14:paraId="3A41F97A"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8.2</w:t>
            </w:r>
            <w:r w:rsidRPr="007B2BD1">
              <w:rPr>
                <w:rFonts w:ascii="Arial" w:hAnsi="Arial" w:cs="Arial"/>
                <w:sz w:val="22"/>
                <w:szCs w:val="22"/>
              </w:rPr>
              <w:tab/>
              <w:t>Material  Requirements</w:t>
            </w:r>
          </w:p>
          <w:p w14:paraId="100C7DFD" w14:textId="77777777" w:rsidR="00D33F26" w:rsidRPr="007B2BD1" w:rsidRDefault="00D33F26" w:rsidP="00740376">
            <w:pPr>
              <w:pStyle w:val="Header3"/>
              <w:spacing w:before="0" w:after="60"/>
              <w:rPr>
                <w:rFonts w:ascii="Arial" w:hAnsi="Arial" w:cs="Arial"/>
                <w:sz w:val="22"/>
                <w:szCs w:val="22"/>
              </w:rPr>
            </w:pPr>
            <w:r w:rsidRPr="007B2BD1">
              <w:rPr>
                <w:rFonts w:ascii="Arial" w:hAnsi="Arial" w:cs="Arial"/>
                <w:sz w:val="22"/>
                <w:szCs w:val="22"/>
              </w:rPr>
              <w:t>708.2.1</w:t>
            </w:r>
            <w:r w:rsidRPr="007B2BD1">
              <w:rPr>
                <w:rFonts w:ascii="Arial" w:hAnsi="Arial" w:cs="Arial"/>
                <w:sz w:val="22"/>
                <w:szCs w:val="22"/>
              </w:rPr>
              <w:tab/>
              <w:t>Paving Fabrics</w:t>
            </w:r>
          </w:p>
          <w:p w14:paraId="005F9AEA" w14:textId="28FBAE1B" w:rsidR="00D33F26" w:rsidRPr="00523D08" w:rsidRDefault="00D33F26" w:rsidP="00740376">
            <w:pPr>
              <w:tabs>
                <w:tab w:val="left" w:pos="1440"/>
              </w:tabs>
              <w:autoSpaceDE w:val="0"/>
              <w:autoSpaceDN w:val="0"/>
              <w:adjustRightInd w:val="0"/>
              <w:spacing w:after="60"/>
              <w:jc w:val="both"/>
              <w:outlineLvl w:val="0"/>
              <w:rPr>
                <w:rFonts w:ascii="Arial" w:hAnsi="Arial" w:cs="Arial"/>
                <w:color w:val="000000"/>
              </w:rPr>
            </w:pPr>
            <w:r w:rsidRPr="007B2BD1">
              <w:rPr>
                <w:rFonts w:ascii="Arial" w:hAnsi="Arial" w:cs="Arial"/>
                <w:color w:val="000000"/>
              </w:rPr>
              <w:t xml:space="preserve">The paving fabric will be a non-woven heat set material consisting of at least 85 per cent by weight of polyolefins, polyesters or polyamides.  The paving fabric shall be resistant to chemical attack, rot and mildew and shall have no tears or defects which </w:t>
            </w:r>
            <w:r w:rsidRPr="007B2BD1">
              <w:rPr>
                <w:rFonts w:ascii="Arial" w:hAnsi="Arial" w:cs="Arial"/>
                <w:color w:val="000000"/>
              </w:rPr>
              <w:lastRenderedPageBreak/>
              <w:t>will adversely alter its physical properties.  The fabric shall be specifically designed for pavement applications and be heat bonded only on one side to reduce bleed-through of tack coat during installation</w:t>
            </w:r>
            <w:r>
              <w:rPr>
                <w:rFonts w:ascii="Arial" w:hAnsi="Arial" w:cs="Arial"/>
                <w:color w:val="000000"/>
              </w:rPr>
              <w:t xml:space="preserve">. </w:t>
            </w:r>
            <w:r w:rsidRPr="007B2BD1">
              <w:rPr>
                <w:rFonts w:ascii="Arial" w:hAnsi="Arial" w:cs="Arial"/>
                <w:color w:val="000000"/>
              </w:rPr>
              <w:t xml:space="preserve">The fabric shall meet the physical requirements given in Table: 700-16.  </w:t>
            </w:r>
          </w:p>
        </w:tc>
        <w:tc>
          <w:tcPr>
            <w:tcW w:w="6256" w:type="dxa"/>
          </w:tcPr>
          <w:p w14:paraId="315DDBA1" w14:textId="4E7EDFAC" w:rsidR="00D33F26" w:rsidRPr="00A16D9A" w:rsidRDefault="00D33F26">
            <w:pPr>
              <w:pStyle w:val="ListParagraph"/>
              <w:widowControl w:val="0"/>
              <w:numPr>
                <w:ilvl w:val="1"/>
                <w:numId w:val="28"/>
              </w:numPr>
              <w:tabs>
                <w:tab w:val="left" w:pos="1493"/>
              </w:tabs>
              <w:autoSpaceDE w:val="0"/>
              <w:autoSpaceDN w:val="0"/>
              <w:spacing w:after="240"/>
              <w:ind w:left="883" w:hanging="850"/>
              <w:contextualSpacing w:val="0"/>
              <w:rPr>
                <w:rFonts w:ascii="Arial"/>
                <w:b/>
              </w:rPr>
            </w:pPr>
            <w:r w:rsidRPr="00A16D9A">
              <w:rPr>
                <w:rFonts w:ascii="Arial"/>
                <w:b/>
              </w:rPr>
              <w:lastRenderedPageBreak/>
              <w:t>Material</w:t>
            </w:r>
            <w:r w:rsidRPr="00A16D9A">
              <w:rPr>
                <w:rFonts w:ascii="Arial"/>
                <w:b/>
                <w:spacing w:val="49"/>
              </w:rPr>
              <w:t xml:space="preserve"> </w:t>
            </w:r>
            <w:r w:rsidRPr="00A16D9A">
              <w:rPr>
                <w:rFonts w:ascii="Arial"/>
                <w:b/>
                <w:spacing w:val="-2"/>
              </w:rPr>
              <w:t>Requirements</w:t>
            </w:r>
          </w:p>
          <w:p w14:paraId="65608011" w14:textId="77777777" w:rsidR="00D33F26" w:rsidRDefault="00D33F26">
            <w:pPr>
              <w:pStyle w:val="ListParagraph"/>
              <w:widowControl w:val="0"/>
              <w:numPr>
                <w:ilvl w:val="2"/>
                <w:numId w:val="28"/>
              </w:numPr>
              <w:tabs>
                <w:tab w:val="left" w:pos="1493"/>
              </w:tabs>
              <w:autoSpaceDE w:val="0"/>
              <w:autoSpaceDN w:val="0"/>
              <w:spacing w:after="120"/>
              <w:ind w:left="883" w:hanging="850"/>
              <w:contextualSpacing w:val="0"/>
              <w:rPr>
                <w:rFonts w:ascii="Arial"/>
                <w:b/>
              </w:rPr>
            </w:pPr>
            <w:r>
              <w:rPr>
                <w:rFonts w:ascii="Arial"/>
                <w:b/>
              </w:rPr>
              <w:t>Paving</w:t>
            </w:r>
            <w:r>
              <w:rPr>
                <w:rFonts w:ascii="Arial"/>
                <w:b/>
                <w:spacing w:val="-5"/>
              </w:rPr>
              <w:t xml:space="preserve"> </w:t>
            </w:r>
            <w:r>
              <w:rPr>
                <w:rFonts w:ascii="Arial"/>
                <w:b/>
                <w:spacing w:val="-2"/>
              </w:rPr>
              <w:t>Fabrics</w:t>
            </w:r>
          </w:p>
          <w:p w14:paraId="13EACCA4" w14:textId="77777777" w:rsidR="00D33F26" w:rsidRDefault="00D33F26" w:rsidP="00FC2903">
            <w:pPr>
              <w:spacing w:after="120" w:line="261" w:lineRule="auto"/>
              <w:ind w:left="33" w:right="19"/>
              <w:jc w:val="both"/>
            </w:pPr>
            <w:r>
              <w:t xml:space="preserve">The paving fabric shall be specifically designed for asphalt pavement applications and be non- woven, heat bonded on one </w:t>
            </w:r>
            <w:r>
              <w:lastRenderedPageBreak/>
              <w:t>side. The fabric shall meet the physical requirements given in</w:t>
            </w:r>
            <w:r>
              <w:rPr>
                <w:spacing w:val="40"/>
              </w:rPr>
              <w:t xml:space="preserve"> </w:t>
            </w:r>
            <w:r>
              <w:t>Table: 700-16.</w:t>
            </w:r>
            <w:r>
              <w:rPr>
                <w:spacing w:val="40"/>
              </w:rPr>
              <w:t xml:space="preserve"> </w:t>
            </w:r>
            <w:r>
              <w:t>These specifications are applicable to the use of paving fabric, saturated with bitumen, between two bituminous pavement layers. The function of the paving fabric is to act as a water barrier and stress relieving membrane within the pavement structure.</w:t>
            </w:r>
          </w:p>
          <w:p w14:paraId="6EC6BE33" w14:textId="65A67FA9" w:rsidR="00D33F26" w:rsidRPr="007C0451" w:rsidRDefault="00D33F26" w:rsidP="00740376">
            <w:pPr>
              <w:tabs>
                <w:tab w:val="left" w:pos="1440"/>
              </w:tabs>
              <w:autoSpaceDE w:val="0"/>
              <w:autoSpaceDN w:val="0"/>
              <w:adjustRightInd w:val="0"/>
              <w:spacing w:after="60"/>
              <w:jc w:val="both"/>
              <w:outlineLvl w:val="0"/>
              <w:rPr>
                <w:rFonts w:ascii="Arial" w:hAnsi="Arial" w:cs="Arial"/>
                <w:color w:val="FF0000"/>
              </w:rPr>
            </w:pPr>
          </w:p>
        </w:tc>
        <w:tc>
          <w:tcPr>
            <w:tcW w:w="2268" w:type="dxa"/>
          </w:tcPr>
          <w:p w14:paraId="13324BE8" w14:textId="77777777" w:rsidR="00D33F26" w:rsidRPr="00A16D9A" w:rsidRDefault="00D33F26">
            <w:pPr>
              <w:pStyle w:val="ListParagraph"/>
              <w:widowControl w:val="0"/>
              <w:numPr>
                <w:ilvl w:val="1"/>
                <w:numId w:val="28"/>
              </w:numPr>
              <w:tabs>
                <w:tab w:val="left" w:pos="1493"/>
              </w:tabs>
              <w:autoSpaceDE w:val="0"/>
              <w:autoSpaceDN w:val="0"/>
              <w:spacing w:after="240"/>
              <w:ind w:left="883" w:hanging="850"/>
              <w:contextualSpacing w:val="0"/>
              <w:rPr>
                <w:rFonts w:ascii="Arial"/>
                <w:b/>
              </w:rPr>
            </w:pPr>
          </w:p>
        </w:tc>
      </w:tr>
      <w:tr w:rsidR="00D33F26" w14:paraId="24FA2D6B" w14:textId="0B96B15E" w:rsidTr="00D33F26">
        <w:tc>
          <w:tcPr>
            <w:tcW w:w="571" w:type="dxa"/>
          </w:tcPr>
          <w:p w14:paraId="4CB2B7F2" w14:textId="189E6581" w:rsidR="00D33F26" w:rsidRDefault="00D33F26" w:rsidP="00740376">
            <w:pPr>
              <w:ind w:left="46"/>
            </w:pPr>
            <w:r>
              <w:t>69</w:t>
            </w:r>
          </w:p>
        </w:tc>
        <w:tc>
          <w:tcPr>
            <w:tcW w:w="6498" w:type="dxa"/>
          </w:tcPr>
          <w:p w14:paraId="21B2B6CC" w14:textId="77777777" w:rsidR="00D33F26" w:rsidRPr="00523D08" w:rsidRDefault="00D33F26" w:rsidP="00740376">
            <w:pPr>
              <w:autoSpaceDE w:val="0"/>
              <w:autoSpaceDN w:val="0"/>
              <w:adjustRightInd w:val="0"/>
              <w:spacing w:after="60"/>
              <w:jc w:val="center"/>
              <w:outlineLvl w:val="1"/>
              <w:rPr>
                <w:rFonts w:ascii="Arial" w:hAnsi="Arial" w:cs="Arial"/>
                <w:b/>
                <w:sz w:val="20"/>
                <w:szCs w:val="20"/>
              </w:rPr>
            </w:pPr>
            <w:r w:rsidRPr="00523D08">
              <w:rPr>
                <w:rFonts w:ascii="Arial" w:hAnsi="Arial" w:cs="Arial"/>
                <w:b/>
                <w:sz w:val="20"/>
                <w:szCs w:val="20"/>
              </w:rPr>
              <w:t>Table: 700-16. Physical requirements for Paving Fabrics (Minimum Average Roll Value)</w:t>
            </w:r>
          </w:p>
          <w:tbl>
            <w:tblPr>
              <w:tblW w:w="5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173"/>
              <w:gridCol w:w="1550"/>
              <w:gridCol w:w="1483"/>
            </w:tblGrid>
            <w:tr w:rsidR="00D33F26" w:rsidRPr="00523D08" w14:paraId="2CABF6A7"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601B6D06"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b/>
                      <w:bCs/>
                      <w:color w:val="000000"/>
                      <w:sz w:val="20"/>
                      <w:szCs w:val="20"/>
                    </w:rPr>
                    <w:t>Property</w:t>
                  </w:r>
                </w:p>
              </w:tc>
              <w:tc>
                <w:tcPr>
                  <w:tcW w:w="1173" w:type="dxa"/>
                  <w:tcBorders>
                    <w:top w:val="single" w:sz="4" w:space="0" w:color="auto"/>
                    <w:left w:val="single" w:sz="4" w:space="0" w:color="auto"/>
                    <w:bottom w:val="single" w:sz="4" w:space="0" w:color="auto"/>
                    <w:right w:val="single" w:sz="4" w:space="0" w:color="auto"/>
                  </w:tcBorders>
                  <w:hideMark/>
                </w:tcPr>
                <w:p w14:paraId="173272DF"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b/>
                      <w:bCs/>
                      <w:color w:val="000000"/>
                      <w:sz w:val="20"/>
                      <w:szCs w:val="20"/>
                    </w:rPr>
                    <w:t>Units</w:t>
                  </w:r>
                </w:p>
              </w:tc>
              <w:tc>
                <w:tcPr>
                  <w:tcW w:w="1550" w:type="dxa"/>
                  <w:tcBorders>
                    <w:top w:val="single" w:sz="4" w:space="0" w:color="auto"/>
                    <w:left w:val="single" w:sz="4" w:space="0" w:color="auto"/>
                    <w:bottom w:val="single" w:sz="4" w:space="0" w:color="auto"/>
                    <w:right w:val="single" w:sz="4" w:space="0" w:color="auto"/>
                  </w:tcBorders>
                  <w:hideMark/>
                </w:tcPr>
                <w:p w14:paraId="056D99E0"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b/>
                      <w:bCs/>
                      <w:color w:val="000000"/>
                      <w:sz w:val="20"/>
                      <w:szCs w:val="20"/>
                    </w:rPr>
                    <w:t>Standard Requirements</w:t>
                  </w:r>
                </w:p>
              </w:tc>
              <w:tc>
                <w:tcPr>
                  <w:tcW w:w="1483" w:type="dxa"/>
                  <w:tcBorders>
                    <w:top w:val="single" w:sz="4" w:space="0" w:color="auto"/>
                    <w:left w:val="single" w:sz="4" w:space="0" w:color="auto"/>
                    <w:bottom w:val="single" w:sz="4" w:space="0" w:color="auto"/>
                    <w:right w:val="single" w:sz="4" w:space="0" w:color="auto"/>
                  </w:tcBorders>
                  <w:hideMark/>
                </w:tcPr>
                <w:p w14:paraId="58B4D714"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b/>
                      <w:bCs/>
                      <w:color w:val="000000"/>
                      <w:sz w:val="20"/>
                      <w:szCs w:val="20"/>
                    </w:rPr>
                    <w:t>Test Method</w:t>
                  </w:r>
                </w:p>
              </w:tc>
            </w:tr>
            <w:tr w:rsidR="00D33F26" w:rsidRPr="00523D08" w14:paraId="62BFA8E5"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5C223D15"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Grab Tensile Strength</w:t>
                  </w:r>
                </w:p>
              </w:tc>
              <w:tc>
                <w:tcPr>
                  <w:tcW w:w="1173" w:type="dxa"/>
                  <w:tcBorders>
                    <w:top w:val="single" w:sz="4" w:space="0" w:color="auto"/>
                    <w:left w:val="single" w:sz="4" w:space="0" w:color="auto"/>
                    <w:bottom w:val="single" w:sz="4" w:space="0" w:color="auto"/>
                    <w:right w:val="single" w:sz="4" w:space="0" w:color="auto"/>
                  </w:tcBorders>
                  <w:hideMark/>
                </w:tcPr>
                <w:p w14:paraId="288E355B"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N</w:t>
                  </w:r>
                </w:p>
              </w:tc>
              <w:tc>
                <w:tcPr>
                  <w:tcW w:w="1550" w:type="dxa"/>
                  <w:tcBorders>
                    <w:top w:val="single" w:sz="4" w:space="0" w:color="auto"/>
                    <w:left w:val="single" w:sz="4" w:space="0" w:color="auto"/>
                    <w:bottom w:val="single" w:sz="4" w:space="0" w:color="auto"/>
                    <w:right w:val="single" w:sz="4" w:space="0" w:color="auto"/>
                  </w:tcBorders>
                  <w:hideMark/>
                </w:tcPr>
                <w:p w14:paraId="72A1BF05"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450</w:t>
                  </w:r>
                </w:p>
              </w:tc>
              <w:tc>
                <w:tcPr>
                  <w:tcW w:w="1483" w:type="dxa"/>
                  <w:tcBorders>
                    <w:top w:val="single" w:sz="4" w:space="0" w:color="auto"/>
                    <w:left w:val="single" w:sz="4" w:space="0" w:color="auto"/>
                    <w:bottom w:val="single" w:sz="4" w:space="0" w:color="auto"/>
                    <w:right w:val="single" w:sz="4" w:space="0" w:color="auto"/>
                  </w:tcBorders>
                  <w:hideMark/>
                </w:tcPr>
                <w:p w14:paraId="422A1049"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ASTM D 4632</w:t>
                  </w:r>
                </w:p>
              </w:tc>
            </w:tr>
            <w:tr w:rsidR="00D33F26" w:rsidRPr="00523D08" w14:paraId="10668A12"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6DBF3401"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Elongation</w:t>
                  </w:r>
                </w:p>
              </w:tc>
              <w:tc>
                <w:tcPr>
                  <w:tcW w:w="1173" w:type="dxa"/>
                  <w:tcBorders>
                    <w:top w:val="single" w:sz="4" w:space="0" w:color="auto"/>
                    <w:left w:val="single" w:sz="4" w:space="0" w:color="auto"/>
                    <w:bottom w:val="single" w:sz="4" w:space="0" w:color="auto"/>
                    <w:right w:val="single" w:sz="4" w:space="0" w:color="auto"/>
                  </w:tcBorders>
                  <w:hideMark/>
                </w:tcPr>
                <w:p w14:paraId="5B3AE9E5"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w:t>
                  </w:r>
                </w:p>
              </w:tc>
              <w:tc>
                <w:tcPr>
                  <w:tcW w:w="1550" w:type="dxa"/>
                  <w:tcBorders>
                    <w:top w:val="single" w:sz="4" w:space="0" w:color="auto"/>
                    <w:left w:val="single" w:sz="4" w:space="0" w:color="auto"/>
                    <w:bottom w:val="single" w:sz="4" w:space="0" w:color="auto"/>
                    <w:right w:val="single" w:sz="4" w:space="0" w:color="auto"/>
                  </w:tcBorders>
                  <w:hideMark/>
                </w:tcPr>
                <w:p w14:paraId="7E2BE6CE"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u w:val="single"/>
                    </w:rPr>
                    <w:t>&gt;</w:t>
                  </w:r>
                  <w:r w:rsidRPr="00523D08">
                    <w:rPr>
                      <w:rFonts w:ascii="Arial" w:hAnsi="Arial" w:cs="Arial"/>
                      <w:color w:val="000000"/>
                      <w:sz w:val="20"/>
                      <w:szCs w:val="20"/>
                    </w:rPr>
                    <w:t>50</w:t>
                  </w:r>
                </w:p>
              </w:tc>
              <w:tc>
                <w:tcPr>
                  <w:tcW w:w="1483" w:type="dxa"/>
                  <w:tcBorders>
                    <w:top w:val="single" w:sz="4" w:space="0" w:color="auto"/>
                    <w:left w:val="single" w:sz="4" w:space="0" w:color="auto"/>
                    <w:bottom w:val="single" w:sz="4" w:space="0" w:color="auto"/>
                    <w:right w:val="single" w:sz="4" w:space="0" w:color="auto"/>
                  </w:tcBorders>
                  <w:hideMark/>
                </w:tcPr>
                <w:p w14:paraId="75426D43"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ASTM D 4632</w:t>
                  </w:r>
                </w:p>
              </w:tc>
            </w:tr>
            <w:tr w:rsidR="00D33F26" w:rsidRPr="00523D08" w14:paraId="3EC56BDE"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48CB8937"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Mass per unit area</w:t>
                  </w:r>
                </w:p>
              </w:tc>
              <w:tc>
                <w:tcPr>
                  <w:tcW w:w="1173" w:type="dxa"/>
                  <w:tcBorders>
                    <w:top w:val="single" w:sz="4" w:space="0" w:color="auto"/>
                    <w:left w:val="single" w:sz="4" w:space="0" w:color="auto"/>
                    <w:bottom w:val="single" w:sz="4" w:space="0" w:color="auto"/>
                    <w:right w:val="single" w:sz="4" w:space="0" w:color="auto"/>
                  </w:tcBorders>
                  <w:hideMark/>
                </w:tcPr>
                <w:p w14:paraId="435BD10E"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gm/m</w:t>
                  </w:r>
                  <w:r w:rsidRPr="00523D08">
                    <w:rPr>
                      <w:rFonts w:ascii="Arial" w:hAnsi="Arial" w:cs="Arial"/>
                      <w:color w:val="000000"/>
                      <w:sz w:val="20"/>
                      <w:szCs w:val="20"/>
                      <w:vertAlign w:val="superscript"/>
                    </w:rPr>
                    <w:t>2</w:t>
                  </w:r>
                </w:p>
              </w:tc>
              <w:tc>
                <w:tcPr>
                  <w:tcW w:w="1550" w:type="dxa"/>
                  <w:tcBorders>
                    <w:top w:val="single" w:sz="4" w:space="0" w:color="auto"/>
                    <w:left w:val="single" w:sz="4" w:space="0" w:color="auto"/>
                    <w:bottom w:val="single" w:sz="4" w:space="0" w:color="auto"/>
                    <w:right w:val="single" w:sz="4" w:space="0" w:color="auto"/>
                  </w:tcBorders>
                  <w:hideMark/>
                </w:tcPr>
                <w:p w14:paraId="346FEA44"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140</w:t>
                  </w:r>
                </w:p>
              </w:tc>
              <w:tc>
                <w:tcPr>
                  <w:tcW w:w="1483" w:type="dxa"/>
                  <w:tcBorders>
                    <w:top w:val="single" w:sz="4" w:space="0" w:color="auto"/>
                    <w:left w:val="single" w:sz="4" w:space="0" w:color="auto"/>
                    <w:bottom w:val="single" w:sz="4" w:space="0" w:color="auto"/>
                    <w:right w:val="single" w:sz="4" w:space="0" w:color="auto"/>
                  </w:tcBorders>
                  <w:hideMark/>
                </w:tcPr>
                <w:p w14:paraId="447B06EC"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ASTM D 3776</w:t>
                  </w:r>
                </w:p>
              </w:tc>
            </w:tr>
            <w:tr w:rsidR="00D33F26" w:rsidRPr="00523D08" w14:paraId="0F2AE650"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36C7FF36"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Asphalt Retention</w:t>
                  </w:r>
                </w:p>
              </w:tc>
              <w:tc>
                <w:tcPr>
                  <w:tcW w:w="1173" w:type="dxa"/>
                  <w:tcBorders>
                    <w:top w:val="single" w:sz="4" w:space="0" w:color="auto"/>
                    <w:left w:val="single" w:sz="4" w:space="0" w:color="auto"/>
                    <w:bottom w:val="single" w:sz="4" w:space="0" w:color="auto"/>
                    <w:right w:val="single" w:sz="4" w:space="0" w:color="auto"/>
                  </w:tcBorders>
                  <w:hideMark/>
                </w:tcPr>
                <w:p w14:paraId="3196931C"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Kg/10sq.m</w:t>
                  </w:r>
                </w:p>
              </w:tc>
              <w:tc>
                <w:tcPr>
                  <w:tcW w:w="1550" w:type="dxa"/>
                  <w:tcBorders>
                    <w:top w:val="single" w:sz="4" w:space="0" w:color="auto"/>
                    <w:left w:val="single" w:sz="4" w:space="0" w:color="auto"/>
                    <w:bottom w:val="single" w:sz="4" w:space="0" w:color="auto"/>
                    <w:right w:val="single" w:sz="4" w:space="0" w:color="auto"/>
                  </w:tcBorders>
                  <w:hideMark/>
                </w:tcPr>
                <w:p w14:paraId="78966080"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10*</w:t>
                  </w:r>
                </w:p>
              </w:tc>
              <w:tc>
                <w:tcPr>
                  <w:tcW w:w="1483" w:type="dxa"/>
                  <w:tcBorders>
                    <w:top w:val="single" w:sz="4" w:space="0" w:color="auto"/>
                    <w:left w:val="single" w:sz="4" w:space="0" w:color="auto"/>
                    <w:bottom w:val="single" w:sz="4" w:space="0" w:color="auto"/>
                    <w:right w:val="single" w:sz="4" w:space="0" w:color="auto"/>
                  </w:tcBorders>
                  <w:hideMark/>
                </w:tcPr>
                <w:p w14:paraId="3C010BB5"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ASTM D6140</w:t>
                  </w:r>
                </w:p>
              </w:tc>
            </w:tr>
            <w:tr w:rsidR="00D33F26" w:rsidRPr="00523D08" w14:paraId="72D25E71" w14:textId="77777777" w:rsidTr="00D33F26">
              <w:trPr>
                <w:trHeight w:val="60"/>
              </w:trPr>
              <w:tc>
                <w:tcPr>
                  <w:tcW w:w="1631" w:type="dxa"/>
                  <w:tcBorders>
                    <w:top w:val="single" w:sz="4" w:space="0" w:color="auto"/>
                    <w:left w:val="single" w:sz="4" w:space="0" w:color="auto"/>
                    <w:bottom w:val="single" w:sz="4" w:space="0" w:color="auto"/>
                    <w:right w:val="single" w:sz="4" w:space="0" w:color="auto"/>
                  </w:tcBorders>
                  <w:hideMark/>
                </w:tcPr>
                <w:p w14:paraId="7BD25071"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Melting Point</w:t>
                  </w:r>
                </w:p>
              </w:tc>
              <w:tc>
                <w:tcPr>
                  <w:tcW w:w="1173" w:type="dxa"/>
                  <w:tcBorders>
                    <w:top w:val="single" w:sz="4" w:space="0" w:color="auto"/>
                    <w:left w:val="single" w:sz="4" w:space="0" w:color="auto"/>
                    <w:bottom w:val="single" w:sz="4" w:space="0" w:color="auto"/>
                    <w:right w:val="single" w:sz="4" w:space="0" w:color="auto"/>
                  </w:tcBorders>
                  <w:hideMark/>
                </w:tcPr>
                <w:p w14:paraId="4E6506E5"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C</w:t>
                  </w:r>
                </w:p>
              </w:tc>
              <w:tc>
                <w:tcPr>
                  <w:tcW w:w="1550" w:type="dxa"/>
                  <w:tcBorders>
                    <w:top w:val="single" w:sz="4" w:space="0" w:color="auto"/>
                    <w:left w:val="single" w:sz="4" w:space="0" w:color="auto"/>
                    <w:bottom w:val="single" w:sz="4" w:space="0" w:color="auto"/>
                    <w:right w:val="single" w:sz="4" w:space="0" w:color="auto"/>
                  </w:tcBorders>
                  <w:hideMark/>
                </w:tcPr>
                <w:p w14:paraId="14C6652C" w14:textId="77777777" w:rsidR="00D33F26" w:rsidRPr="00523D08" w:rsidRDefault="00D33F26" w:rsidP="00740376">
                  <w:pPr>
                    <w:autoSpaceDE w:val="0"/>
                    <w:autoSpaceDN w:val="0"/>
                    <w:adjustRightInd w:val="0"/>
                    <w:spacing w:after="60" w:line="240" w:lineRule="auto"/>
                    <w:jc w:val="both"/>
                    <w:rPr>
                      <w:rFonts w:ascii="Arial" w:hAnsi="Arial" w:cs="Arial"/>
                      <w:b/>
                      <w:bCs/>
                      <w:color w:val="000000"/>
                      <w:sz w:val="20"/>
                      <w:szCs w:val="20"/>
                    </w:rPr>
                  </w:pPr>
                  <w:r w:rsidRPr="00523D08">
                    <w:rPr>
                      <w:rFonts w:ascii="Arial" w:hAnsi="Arial" w:cs="Arial"/>
                      <w:color w:val="000000"/>
                      <w:sz w:val="20"/>
                      <w:szCs w:val="20"/>
                    </w:rPr>
                    <w:t>150</w:t>
                  </w:r>
                </w:p>
              </w:tc>
              <w:tc>
                <w:tcPr>
                  <w:tcW w:w="1483" w:type="dxa"/>
                  <w:tcBorders>
                    <w:top w:val="single" w:sz="4" w:space="0" w:color="auto"/>
                    <w:left w:val="single" w:sz="4" w:space="0" w:color="auto"/>
                    <w:bottom w:val="single" w:sz="4" w:space="0" w:color="auto"/>
                    <w:right w:val="single" w:sz="4" w:space="0" w:color="auto"/>
                  </w:tcBorders>
                  <w:hideMark/>
                </w:tcPr>
                <w:p w14:paraId="1A2404A1"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ASTM D 276</w:t>
                  </w:r>
                </w:p>
              </w:tc>
            </w:tr>
            <w:tr w:rsidR="00D33F26" w:rsidRPr="00523D08" w14:paraId="1638C0C1" w14:textId="77777777" w:rsidTr="00D33F26">
              <w:tc>
                <w:tcPr>
                  <w:tcW w:w="1631" w:type="dxa"/>
                  <w:tcBorders>
                    <w:top w:val="single" w:sz="4" w:space="0" w:color="auto"/>
                    <w:left w:val="single" w:sz="4" w:space="0" w:color="auto"/>
                    <w:bottom w:val="single" w:sz="4" w:space="0" w:color="auto"/>
                    <w:right w:val="single" w:sz="4" w:space="0" w:color="auto"/>
                  </w:tcBorders>
                  <w:hideMark/>
                </w:tcPr>
                <w:p w14:paraId="0B7DF99C"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Surface Texture</w:t>
                  </w:r>
                </w:p>
              </w:tc>
              <w:tc>
                <w:tcPr>
                  <w:tcW w:w="1173" w:type="dxa"/>
                  <w:tcBorders>
                    <w:top w:val="single" w:sz="4" w:space="0" w:color="auto"/>
                    <w:left w:val="single" w:sz="4" w:space="0" w:color="auto"/>
                    <w:bottom w:val="single" w:sz="4" w:space="0" w:color="auto"/>
                    <w:right w:val="single" w:sz="4" w:space="0" w:color="auto"/>
                  </w:tcBorders>
                  <w:hideMark/>
                </w:tcPr>
                <w:p w14:paraId="7ADD8027"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w:t>
                  </w:r>
                </w:p>
              </w:tc>
              <w:tc>
                <w:tcPr>
                  <w:tcW w:w="1550" w:type="dxa"/>
                  <w:tcBorders>
                    <w:top w:val="single" w:sz="4" w:space="0" w:color="auto"/>
                    <w:left w:val="single" w:sz="4" w:space="0" w:color="auto"/>
                    <w:bottom w:val="single" w:sz="4" w:space="0" w:color="auto"/>
                    <w:right w:val="single" w:sz="4" w:space="0" w:color="auto"/>
                  </w:tcBorders>
                  <w:hideMark/>
                </w:tcPr>
                <w:p w14:paraId="1E8A57FF"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Heat bonded on One side only</w:t>
                  </w:r>
                </w:p>
              </w:tc>
              <w:tc>
                <w:tcPr>
                  <w:tcW w:w="1483" w:type="dxa"/>
                  <w:tcBorders>
                    <w:top w:val="single" w:sz="4" w:space="0" w:color="auto"/>
                    <w:left w:val="single" w:sz="4" w:space="0" w:color="auto"/>
                    <w:bottom w:val="single" w:sz="4" w:space="0" w:color="auto"/>
                    <w:right w:val="single" w:sz="4" w:space="0" w:color="auto"/>
                  </w:tcBorders>
                  <w:hideMark/>
                </w:tcPr>
                <w:p w14:paraId="3C5EA6FB" w14:textId="77777777" w:rsidR="00D33F26" w:rsidRPr="00523D08" w:rsidRDefault="00D33F26" w:rsidP="00740376">
                  <w:pPr>
                    <w:autoSpaceDE w:val="0"/>
                    <w:autoSpaceDN w:val="0"/>
                    <w:adjustRightInd w:val="0"/>
                    <w:spacing w:after="60" w:line="240" w:lineRule="auto"/>
                    <w:jc w:val="both"/>
                    <w:rPr>
                      <w:rFonts w:ascii="Arial" w:hAnsi="Arial" w:cs="Arial"/>
                      <w:color w:val="000000"/>
                      <w:sz w:val="20"/>
                      <w:szCs w:val="20"/>
                    </w:rPr>
                  </w:pPr>
                  <w:r w:rsidRPr="00523D08">
                    <w:rPr>
                      <w:rFonts w:ascii="Arial" w:hAnsi="Arial" w:cs="Arial"/>
                      <w:color w:val="000000"/>
                      <w:sz w:val="20"/>
                      <w:szCs w:val="20"/>
                    </w:rPr>
                    <w:t>Visual Inspection</w:t>
                  </w:r>
                </w:p>
              </w:tc>
            </w:tr>
          </w:tbl>
          <w:p w14:paraId="1A47703A" w14:textId="77777777" w:rsidR="00D33F26" w:rsidRPr="00523D08" w:rsidRDefault="00D33F26" w:rsidP="00740376">
            <w:pPr>
              <w:tabs>
                <w:tab w:val="left" w:pos="810"/>
                <w:tab w:val="left" w:pos="1170"/>
              </w:tabs>
              <w:autoSpaceDE w:val="0"/>
              <w:autoSpaceDN w:val="0"/>
              <w:adjustRightInd w:val="0"/>
              <w:spacing w:after="60"/>
              <w:ind w:left="1170" w:hanging="1170"/>
              <w:jc w:val="both"/>
              <w:outlineLvl w:val="2"/>
              <w:rPr>
                <w:rFonts w:ascii="Arial" w:hAnsi="Arial" w:cs="Arial"/>
                <w:color w:val="000000"/>
                <w:sz w:val="20"/>
                <w:szCs w:val="20"/>
              </w:rPr>
            </w:pPr>
            <w:r w:rsidRPr="00523D08">
              <w:rPr>
                <w:rFonts w:ascii="Arial" w:hAnsi="Arial" w:cs="Arial"/>
                <w:i/>
                <w:iCs/>
                <w:color w:val="000000"/>
                <w:sz w:val="20"/>
                <w:szCs w:val="20"/>
              </w:rPr>
              <w:t>Notes;</w:t>
            </w:r>
            <w:r w:rsidRPr="00523D08">
              <w:rPr>
                <w:rFonts w:ascii="Arial" w:hAnsi="Arial" w:cs="Arial"/>
                <w:color w:val="000000"/>
                <w:sz w:val="20"/>
                <w:szCs w:val="20"/>
              </w:rPr>
              <w:tab/>
            </w:r>
            <w:r w:rsidRPr="00523D08">
              <w:rPr>
                <w:rFonts w:ascii="Arial" w:hAnsi="Arial" w:cs="Arial"/>
                <w:color w:val="000000"/>
                <w:sz w:val="20"/>
                <w:szCs w:val="20"/>
              </w:rPr>
              <w:tab/>
              <w:t>*the product asphalt retention property must meet MARV provided by the manufacturer.</w:t>
            </w:r>
          </w:p>
          <w:p w14:paraId="7F47A9D5"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1DD384B9" w14:textId="77777777" w:rsidR="00D33F26" w:rsidRDefault="00D33F26" w:rsidP="00C6650E">
            <w:pPr>
              <w:ind w:left="917"/>
              <w:rPr>
                <w:rFonts w:ascii="Arial"/>
                <w:b/>
                <w:sz w:val="20"/>
              </w:rPr>
            </w:pPr>
            <w:r>
              <w:rPr>
                <w:rFonts w:ascii="Arial"/>
                <w:b/>
                <w:sz w:val="20"/>
              </w:rPr>
              <w:t>Table:</w:t>
            </w:r>
            <w:r>
              <w:rPr>
                <w:rFonts w:ascii="Arial"/>
                <w:b/>
                <w:spacing w:val="-10"/>
                <w:sz w:val="20"/>
              </w:rPr>
              <w:t xml:space="preserve"> </w:t>
            </w:r>
            <w:r>
              <w:rPr>
                <w:rFonts w:ascii="Arial"/>
                <w:b/>
                <w:sz w:val="20"/>
              </w:rPr>
              <w:t>700-16.</w:t>
            </w:r>
            <w:r>
              <w:rPr>
                <w:rFonts w:ascii="Arial"/>
                <w:b/>
                <w:spacing w:val="-5"/>
                <w:sz w:val="20"/>
              </w:rPr>
              <w:t xml:space="preserve"> </w:t>
            </w:r>
            <w:r>
              <w:rPr>
                <w:rFonts w:ascii="Arial"/>
                <w:b/>
                <w:sz w:val="20"/>
              </w:rPr>
              <w:t>Physical</w:t>
            </w:r>
            <w:r>
              <w:rPr>
                <w:rFonts w:ascii="Arial"/>
                <w:b/>
                <w:spacing w:val="-5"/>
                <w:sz w:val="20"/>
              </w:rPr>
              <w:t xml:space="preserve"> </w:t>
            </w:r>
            <w:r>
              <w:rPr>
                <w:rFonts w:ascii="Arial"/>
                <w:b/>
                <w:sz w:val="20"/>
              </w:rPr>
              <w:t>requirements</w:t>
            </w:r>
            <w:r>
              <w:rPr>
                <w:rFonts w:ascii="Arial"/>
                <w:b/>
                <w:spacing w:val="-11"/>
                <w:sz w:val="20"/>
              </w:rPr>
              <w:t xml:space="preserve"> </w:t>
            </w:r>
            <w:r>
              <w:rPr>
                <w:rFonts w:ascii="Arial"/>
                <w:b/>
                <w:sz w:val="20"/>
              </w:rPr>
              <w:t>for</w:t>
            </w:r>
            <w:r>
              <w:rPr>
                <w:rFonts w:ascii="Arial"/>
                <w:b/>
                <w:spacing w:val="-12"/>
                <w:sz w:val="20"/>
              </w:rPr>
              <w:t xml:space="preserve"> </w:t>
            </w:r>
            <w:r>
              <w:rPr>
                <w:rFonts w:ascii="Arial"/>
                <w:b/>
                <w:sz w:val="20"/>
              </w:rPr>
              <w:t>Paving</w:t>
            </w:r>
            <w:r>
              <w:rPr>
                <w:rFonts w:ascii="Arial"/>
                <w:b/>
                <w:spacing w:val="-9"/>
                <w:sz w:val="20"/>
              </w:rPr>
              <w:t xml:space="preserve"> </w:t>
            </w:r>
            <w:r>
              <w:rPr>
                <w:rFonts w:ascii="Arial"/>
                <w:b/>
                <w:sz w:val="20"/>
              </w:rPr>
              <w:t>Fabrics</w:t>
            </w:r>
            <w:r>
              <w:rPr>
                <w:rFonts w:ascii="Arial"/>
                <w:b/>
                <w:spacing w:val="-7"/>
                <w:sz w:val="20"/>
              </w:rPr>
              <w:t xml:space="preserve"> </w:t>
            </w:r>
            <w:r>
              <w:rPr>
                <w:rFonts w:ascii="Arial"/>
                <w:b/>
                <w:sz w:val="20"/>
              </w:rPr>
              <w:t>(Minimum</w:t>
            </w:r>
            <w:r>
              <w:rPr>
                <w:rFonts w:ascii="Arial"/>
                <w:b/>
                <w:spacing w:val="-12"/>
                <w:sz w:val="20"/>
              </w:rPr>
              <w:t xml:space="preserve"> </w:t>
            </w:r>
            <w:r>
              <w:rPr>
                <w:rFonts w:ascii="Arial"/>
                <w:b/>
                <w:sz w:val="20"/>
              </w:rPr>
              <w:t>Average</w:t>
            </w:r>
            <w:r>
              <w:rPr>
                <w:rFonts w:ascii="Arial"/>
                <w:b/>
                <w:spacing w:val="-7"/>
                <w:sz w:val="20"/>
              </w:rPr>
              <w:t xml:space="preserve"> </w:t>
            </w:r>
            <w:r>
              <w:rPr>
                <w:rFonts w:ascii="Arial"/>
                <w:b/>
                <w:sz w:val="20"/>
              </w:rPr>
              <w:t>Roll</w:t>
            </w:r>
            <w:r>
              <w:rPr>
                <w:rFonts w:ascii="Arial"/>
                <w:b/>
                <w:spacing w:val="-9"/>
                <w:sz w:val="20"/>
              </w:rPr>
              <w:t xml:space="preserve"> </w:t>
            </w:r>
            <w:r>
              <w:rPr>
                <w:rFonts w:ascii="Arial"/>
                <w:b/>
                <w:spacing w:val="-2"/>
                <w:sz w:val="20"/>
              </w:rPr>
              <w:t>Value)</w:t>
            </w:r>
          </w:p>
          <w:p w14:paraId="56977E5A" w14:textId="77777777" w:rsidR="00D33F26" w:rsidRDefault="00D33F26" w:rsidP="00C6650E">
            <w:pPr>
              <w:pStyle w:val="BodyText"/>
              <w:spacing w:before="169" w:after="1"/>
              <w:rPr>
                <w:rFonts w:ascii="Arial"/>
                <w:b/>
                <w:sz w:val="20"/>
              </w:rPr>
            </w:pPr>
          </w:p>
          <w:tbl>
            <w:tblPr>
              <w:tblW w:w="0" w:type="auto"/>
              <w:tblInd w:w="1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64"/>
              <w:gridCol w:w="1171"/>
              <w:gridCol w:w="1809"/>
              <w:gridCol w:w="1430"/>
            </w:tblGrid>
            <w:tr w:rsidR="00D33F26" w14:paraId="56A279F7" w14:textId="77777777" w:rsidTr="00D33F26">
              <w:trPr>
                <w:trHeight w:val="517"/>
              </w:trPr>
              <w:tc>
                <w:tcPr>
                  <w:tcW w:w="1464" w:type="dxa"/>
                </w:tcPr>
                <w:p w14:paraId="0CD73809" w14:textId="77777777" w:rsidR="00D33F26" w:rsidRDefault="00D33F26" w:rsidP="00C6650E">
                  <w:pPr>
                    <w:pStyle w:val="TableParagraph"/>
                    <w:spacing w:line="220" w:lineRule="exact"/>
                    <w:ind w:left="105"/>
                    <w:rPr>
                      <w:rFonts w:ascii="Arial"/>
                      <w:b/>
                      <w:sz w:val="20"/>
                    </w:rPr>
                  </w:pPr>
                  <w:r>
                    <w:rPr>
                      <w:rFonts w:ascii="Arial"/>
                      <w:b/>
                      <w:spacing w:val="-2"/>
                      <w:sz w:val="20"/>
                    </w:rPr>
                    <w:t>Property</w:t>
                  </w:r>
                </w:p>
              </w:tc>
              <w:tc>
                <w:tcPr>
                  <w:tcW w:w="1171" w:type="dxa"/>
                </w:tcPr>
                <w:p w14:paraId="378D75FB" w14:textId="77777777" w:rsidR="00D33F26" w:rsidRDefault="00D33F26" w:rsidP="00C6650E">
                  <w:pPr>
                    <w:pStyle w:val="TableParagraph"/>
                    <w:spacing w:line="220" w:lineRule="exact"/>
                    <w:ind w:left="105"/>
                    <w:rPr>
                      <w:rFonts w:ascii="Arial"/>
                      <w:b/>
                      <w:sz w:val="20"/>
                    </w:rPr>
                  </w:pPr>
                  <w:r>
                    <w:rPr>
                      <w:rFonts w:ascii="Arial"/>
                      <w:b/>
                      <w:spacing w:val="-2"/>
                      <w:sz w:val="20"/>
                    </w:rPr>
                    <w:t>Units</w:t>
                  </w:r>
                </w:p>
              </w:tc>
              <w:tc>
                <w:tcPr>
                  <w:tcW w:w="1809" w:type="dxa"/>
                </w:tcPr>
                <w:p w14:paraId="48F3E750" w14:textId="77777777" w:rsidR="00D33F26" w:rsidRDefault="00D33F26" w:rsidP="00C6650E">
                  <w:pPr>
                    <w:pStyle w:val="TableParagraph"/>
                    <w:spacing w:line="235" w:lineRule="auto"/>
                    <w:ind w:left="106"/>
                    <w:rPr>
                      <w:rFonts w:ascii="Arial"/>
                      <w:b/>
                      <w:sz w:val="20"/>
                    </w:rPr>
                  </w:pPr>
                  <w:r>
                    <w:rPr>
                      <w:rFonts w:ascii="Arial"/>
                      <w:b/>
                      <w:spacing w:val="-2"/>
                      <w:sz w:val="20"/>
                    </w:rPr>
                    <w:t>Standard Requirements</w:t>
                  </w:r>
                </w:p>
              </w:tc>
              <w:tc>
                <w:tcPr>
                  <w:tcW w:w="1430" w:type="dxa"/>
                </w:tcPr>
                <w:p w14:paraId="4FFDCCB1" w14:textId="77777777" w:rsidR="00D33F26" w:rsidRDefault="00D33F26" w:rsidP="00C6650E">
                  <w:pPr>
                    <w:pStyle w:val="TableParagraph"/>
                    <w:spacing w:line="220" w:lineRule="exact"/>
                    <w:ind w:left="112"/>
                    <w:rPr>
                      <w:rFonts w:ascii="Arial"/>
                      <w:b/>
                      <w:sz w:val="20"/>
                    </w:rPr>
                  </w:pPr>
                  <w:r>
                    <w:rPr>
                      <w:rFonts w:ascii="Arial"/>
                      <w:b/>
                      <w:sz w:val="20"/>
                    </w:rPr>
                    <w:t>Test</w:t>
                  </w:r>
                  <w:r>
                    <w:rPr>
                      <w:rFonts w:ascii="Arial"/>
                      <w:b/>
                      <w:spacing w:val="-1"/>
                      <w:sz w:val="20"/>
                    </w:rPr>
                    <w:t xml:space="preserve"> </w:t>
                  </w:r>
                  <w:r>
                    <w:rPr>
                      <w:rFonts w:ascii="Arial"/>
                      <w:b/>
                      <w:spacing w:val="-2"/>
                      <w:sz w:val="20"/>
                    </w:rPr>
                    <w:t>Method</w:t>
                  </w:r>
                </w:p>
              </w:tc>
            </w:tr>
            <w:tr w:rsidR="00D33F26" w14:paraId="35D5BE0C" w14:textId="77777777" w:rsidTr="00D33F26">
              <w:trPr>
                <w:trHeight w:val="518"/>
              </w:trPr>
              <w:tc>
                <w:tcPr>
                  <w:tcW w:w="1464" w:type="dxa"/>
                </w:tcPr>
                <w:p w14:paraId="322DE680" w14:textId="77777777" w:rsidR="00D33F26" w:rsidRDefault="00D33F26" w:rsidP="00C6650E">
                  <w:pPr>
                    <w:pStyle w:val="TableParagraph"/>
                    <w:spacing w:before="2"/>
                    <w:ind w:left="105"/>
                    <w:rPr>
                      <w:sz w:val="20"/>
                    </w:rPr>
                  </w:pPr>
                  <w:r>
                    <w:rPr>
                      <w:sz w:val="20"/>
                    </w:rPr>
                    <w:t>Grab</w:t>
                  </w:r>
                  <w:r>
                    <w:rPr>
                      <w:spacing w:val="71"/>
                      <w:sz w:val="20"/>
                    </w:rPr>
                    <w:t xml:space="preserve"> </w:t>
                  </w:r>
                  <w:r>
                    <w:rPr>
                      <w:sz w:val="20"/>
                    </w:rPr>
                    <w:t xml:space="preserve">Tensile </w:t>
                  </w:r>
                  <w:r>
                    <w:rPr>
                      <w:spacing w:val="-2"/>
                      <w:sz w:val="20"/>
                    </w:rPr>
                    <w:t>Strength</w:t>
                  </w:r>
                </w:p>
              </w:tc>
              <w:tc>
                <w:tcPr>
                  <w:tcW w:w="1171" w:type="dxa"/>
                </w:tcPr>
                <w:p w14:paraId="25F09A50" w14:textId="77777777" w:rsidR="00D33F26" w:rsidRDefault="00D33F26" w:rsidP="00C6650E">
                  <w:pPr>
                    <w:pStyle w:val="TableParagraph"/>
                    <w:spacing w:line="224" w:lineRule="exact"/>
                    <w:ind w:left="9" w:right="6"/>
                    <w:jc w:val="center"/>
                    <w:rPr>
                      <w:sz w:val="20"/>
                    </w:rPr>
                  </w:pPr>
                  <w:r>
                    <w:rPr>
                      <w:spacing w:val="-10"/>
                      <w:sz w:val="20"/>
                    </w:rPr>
                    <w:t>N</w:t>
                  </w:r>
                </w:p>
              </w:tc>
              <w:tc>
                <w:tcPr>
                  <w:tcW w:w="1809" w:type="dxa"/>
                </w:tcPr>
                <w:p w14:paraId="1A5CB26D" w14:textId="77777777" w:rsidR="00D33F26" w:rsidRDefault="00D33F26" w:rsidP="00C6650E">
                  <w:pPr>
                    <w:pStyle w:val="TableParagraph"/>
                    <w:spacing w:line="224" w:lineRule="exact"/>
                    <w:ind w:left="4" w:right="1"/>
                    <w:jc w:val="center"/>
                    <w:rPr>
                      <w:sz w:val="20"/>
                    </w:rPr>
                  </w:pPr>
                  <w:r>
                    <w:rPr>
                      <w:spacing w:val="-5"/>
                      <w:sz w:val="20"/>
                    </w:rPr>
                    <w:t>450</w:t>
                  </w:r>
                </w:p>
              </w:tc>
              <w:tc>
                <w:tcPr>
                  <w:tcW w:w="1430" w:type="dxa"/>
                </w:tcPr>
                <w:p w14:paraId="7135BE63" w14:textId="77777777" w:rsidR="00D33F26" w:rsidRDefault="00D33F26" w:rsidP="00C6650E">
                  <w:pPr>
                    <w:pStyle w:val="TableParagraph"/>
                    <w:spacing w:line="224" w:lineRule="exact"/>
                    <w:ind w:left="112"/>
                    <w:rPr>
                      <w:sz w:val="20"/>
                    </w:rPr>
                  </w:pPr>
                  <w:r>
                    <w:rPr>
                      <w:sz w:val="20"/>
                    </w:rPr>
                    <w:t>IS</w:t>
                  </w:r>
                  <w:r>
                    <w:rPr>
                      <w:spacing w:val="5"/>
                      <w:sz w:val="20"/>
                    </w:rPr>
                    <w:t xml:space="preserve"> </w:t>
                  </w:r>
                  <w:r>
                    <w:rPr>
                      <w:spacing w:val="-2"/>
                      <w:sz w:val="20"/>
                    </w:rPr>
                    <w:t>16342</w:t>
                  </w:r>
                </w:p>
              </w:tc>
            </w:tr>
            <w:tr w:rsidR="00D33F26" w14:paraId="285103AA" w14:textId="77777777" w:rsidTr="00D33F26">
              <w:trPr>
                <w:trHeight w:val="292"/>
              </w:trPr>
              <w:tc>
                <w:tcPr>
                  <w:tcW w:w="1464" w:type="dxa"/>
                </w:tcPr>
                <w:p w14:paraId="63E8A35B" w14:textId="77777777" w:rsidR="00D33F26" w:rsidRDefault="00D33F26" w:rsidP="00C6650E">
                  <w:pPr>
                    <w:pStyle w:val="TableParagraph"/>
                    <w:spacing w:line="224" w:lineRule="exact"/>
                    <w:ind w:left="105"/>
                    <w:rPr>
                      <w:sz w:val="20"/>
                    </w:rPr>
                  </w:pPr>
                  <w:r>
                    <w:rPr>
                      <w:spacing w:val="-2"/>
                      <w:sz w:val="20"/>
                    </w:rPr>
                    <w:t>Elongation</w:t>
                  </w:r>
                </w:p>
              </w:tc>
              <w:tc>
                <w:tcPr>
                  <w:tcW w:w="1171" w:type="dxa"/>
                </w:tcPr>
                <w:p w14:paraId="6ECFC175" w14:textId="77777777" w:rsidR="00D33F26" w:rsidRDefault="00D33F26" w:rsidP="00C6650E">
                  <w:pPr>
                    <w:pStyle w:val="TableParagraph"/>
                    <w:spacing w:line="224" w:lineRule="exact"/>
                    <w:ind w:left="9" w:right="1"/>
                    <w:jc w:val="center"/>
                    <w:rPr>
                      <w:sz w:val="20"/>
                    </w:rPr>
                  </w:pPr>
                  <w:r>
                    <w:rPr>
                      <w:spacing w:val="-10"/>
                      <w:sz w:val="20"/>
                    </w:rPr>
                    <w:t>%</w:t>
                  </w:r>
                </w:p>
              </w:tc>
              <w:tc>
                <w:tcPr>
                  <w:tcW w:w="1809" w:type="dxa"/>
                </w:tcPr>
                <w:p w14:paraId="333D98D2" w14:textId="77777777" w:rsidR="00D33F26" w:rsidRDefault="00D33F26" w:rsidP="00C6650E">
                  <w:pPr>
                    <w:pStyle w:val="TableParagraph"/>
                    <w:spacing w:line="224" w:lineRule="exact"/>
                    <w:ind w:left="4" w:right="1"/>
                    <w:jc w:val="center"/>
                    <w:rPr>
                      <w:sz w:val="20"/>
                    </w:rPr>
                  </w:pPr>
                  <w:r>
                    <w:rPr>
                      <w:spacing w:val="-5"/>
                      <w:sz w:val="20"/>
                      <w:u w:val="single"/>
                    </w:rPr>
                    <w:t>&gt;</w:t>
                  </w:r>
                  <w:r>
                    <w:rPr>
                      <w:spacing w:val="-5"/>
                      <w:sz w:val="20"/>
                    </w:rPr>
                    <w:t>50</w:t>
                  </w:r>
                </w:p>
              </w:tc>
              <w:tc>
                <w:tcPr>
                  <w:tcW w:w="1430" w:type="dxa"/>
                </w:tcPr>
                <w:p w14:paraId="5D1C78BE" w14:textId="77777777" w:rsidR="00D33F26" w:rsidRDefault="00D33F26" w:rsidP="00C6650E">
                  <w:pPr>
                    <w:pStyle w:val="TableParagraph"/>
                    <w:spacing w:line="224" w:lineRule="exact"/>
                    <w:ind w:left="112"/>
                    <w:rPr>
                      <w:sz w:val="20"/>
                    </w:rPr>
                  </w:pPr>
                  <w:r>
                    <w:rPr>
                      <w:sz w:val="20"/>
                    </w:rPr>
                    <w:t>IS</w:t>
                  </w:r>
                  <w:r>
                    <w:rPr>
                      <w:spacing w:val="5"/>
                      <w:sz w:val="20"/>
                    </w:rPr>
                    <w:t xml:space="preserve"> </w:t>
                  </w:r>
                  <w:r>
                    <w:rPr>
                      <w:spacing w:val="-2"/>
                      <w:sz w:val="20"/>
                    </w:rPr>
                    <w:t>16342</w:t>
                  </w:r>
                </w:p>
              </w:tc>
            </w:tr>
            <w:tr w:rsidR="00D33F26" w14:paraId="782E31A2" w14:textId="77777777" w:rsidTr="00D33F26">
              <w:trPr>
                <w:trHeight w:val="517"/>
              </w:trPr>
              <w:tc>
                <w:tcPr>
                  <w:tcW w:w="1464" w:type="dxa"/>
                </w:tcPr>
                <w:p w14:paraId="47066726" w14:textId="77777777" w:rsidR="00D33F26" w:rsidRDefault="00D33F26" w:rsidP="00C6650E">
                  <w:pPr>
                    <w:pStyle w:val="TableParagraph"/>
                    <w:spacing w:before="2"/>
                    <w:ind w:left="105"/>
                    <w:rPr>
                      <w:sz w:val="20"/>
                    </w:rPr>
                  </w:pPr>
                  <w:r>
                    <w:rPr>
                      <w:sz w:val="20"/>
                    </w:rPr>
                    <w:t xml:space="preserve">Mass per unit </w:t>
                  </w:r>
                  <w:r>
                    <w:rPr>
                      <w:spacing w:val="-4"/>
                      <w:sz w:val="20"/>
                    </w:rPr>
                    <w:t>area</w:t>
                  </w:r>
                </w:p>
              </w:tc>
              <w:tc>
                <w:tcPr>
                  <w:tcW w:w="1171" w:type="dxa"/>
                </w:tcPr>
                <w:p w14:paraId="5BB00734" w14:textId="77777777" w:rsidR="00D33F26" w:rsidRDefault="00D33F26" w:rsidP="00C6650E">
                  <w:pPr>
                    <w:pStyle w:val="TableParagraph"/>
                    <w:spacing w:line="224" w:lineRule="exact"/>
                    <w:ind w:left="297"/>
                    <w:rPr>
                      <w:sz w:val="20"/>
                    </w:rPr>
                  </w:pPr>
                  <w:r>
                    <w:rPr>
                      <w:spacing w:val="-2"/>
                      <w:sz w:val="20"/>
                    </w:rPr>
                    <w:t>gm/m</w:t>
                  </w:r>
                  <w:r>
                    <w:rPr>
                      <w:spacing w:val="-2"/>
                      <w:sz w:val="20"/>
                      <w:vertAlign w:val="superscript"/>
                    </w:rPr>
                    <w:t>2</w:t>
                  </w:r>
                </w:p>
              </w:tc>
              <w:tc>
                <w:tcPr>
                  <w:tcW w:w="1809" w:type="dxa"/>
                </w:tcPr>
                <w:p w14:paraId="0B112D09" w14:textId="77777777" w:rsidR="00D33F26" w:rsidRDefault="00D33F26" w:rsidP="00C6650E">
                  <w:pPr>
                    <w:pStyle w:val="TableParagraph"/>
                    <w:spacing w:line="224" w:lineRule="exact"/>
                    <w:ind w:left="4" w:right="1"/>
                    <w:jc w:val="center"/>
                    <w:rPr>
                      <w:sz w:val="20"/>
                    </w:rPr>
                  </w:pPr>
                  <w:r>
                    <w:rPr>
                      <w:spacing w:val="-5"/>
                      <w:sz w:val="20"/>
                    </w:rPr>
                    <w:t>140</w:t>
                  </w:r>
                </w:p>
              </w:tc>
              <w:tc>
                <w:tcPr>
                  <w:tcW w:w="1430" w:type="dxa"/>
                </w:tcPr>
                <w:p w14:paraId="2CF96F43" w14:textId="77777777" w:rsidR="00D33F26" w:rsidRDefault="00D33F26" w:rsidP="00C6650E">
                  <w:pPr>
                    <w:pStyle w:val="TableParagraph"/>
                    <w:spacing w:line="235" w:lineRule="auto"/>
                    <w:ind w:left="112"/>
                    <w:rPr>
                      <w:rFonts w:ascii="Arial"/>
                      <w:b/>
                      <w:sz w:val="20"/>
                    </w:rPr>
                  </w:pPr>
                  <w:r>
                    <w:rPr>
                      <w:rFonts w:ascii="Arial"/>
                      <w:b/>
                      <w:spacing w:val="-2"/>
                      <w:sz w:val="20"/>
                    </w:rPr>
                    <w:t xml:space="preserve">IS:14716/ISO </w:t>
                  </w:r>
                  <w:r>
                    <w:rPr>
                      <w:rFonts w:ascii="Arial"/>
                      <w:b/>
                      <w:spacing w:val="-4"/>
                      <w:sz w:val="20"/>
                    </w:rPr>
                    <w:t>9864</w:t>
                  </w:r>
                </w:p>
              </w:tc>
            </w:tr>
            <w:tr w:rsidR="00D33F26" w14:paraId="525F9284" w14:textId="77777777" w:rsidTr="00D33F26">
              <w:trPr>
                <w:trHeight w:val="522"/>
              </w:trPr>
              <w:tc>
                <w:tcPr>
                  <w:tcW w:w="1464" w:type="dxa"/>
                </w:tcPr>
                <w:p w14:paraId="1F32FAF5" w14:textId="77777777" w:rsidR="00D33F26" w:rsidRDefault="00D33F26" w:rsidP="00C6650E">
                  <w:pPr>
                    <w:pStyle w:val="TableParagraph"/>
                    <w:spacing w:before="2"/>
                    <w:ind w:left="105"/>
                    <w:rPr>
                      <w:sz w:val="20"/>
                    </w:rPr>
                  </w:pPr>
                  <w:r>
                    <w:rPr>
                      <w:spacing w:val="-2"/>
                      <w:sz w:val="20"/>
                    </w:rPr>
                    <w:t>Asphalt Retention</w:t>
                  </w:r>
                </w:p>
              </w:tc>
              <w:tc>
                <w:tcPr>
                  <w:tcW w:w="1171" w:type="dxa"/>
                </w:tcPr>
                <w:p w14:paraId="01D23A16" w14:textId="77777777" w:rsidR="00D33F26" w:rsidRDefault="00D33F26" w:rsidP="00C6650E">
                  <w:pPr>
                    <w:pStyle w:val="TableParagraph"/>
                    <w:spacing w:line="224" w:lineRule="exact"/>
                    <w:ind w:left="105"/>
                    <w:rPr>
                      <w:sz w:val="20"/>
                    </w:rPr>
                  </w:pPr>
                  <w:r>
                    <w:rPr>
                      <w:spacing w:val="-2"/>
                      <w:sz w:val="20"/>
                    </w:rPr>
                    <w:t>Kg/10sq.m</w:t>
                  </w:r>
                </w:p>
              </w:tc>
              <w:tc>
                <w:tcPr>
                  <w:tcW w:w="1809" w:type="dxa"/>
                </w:tcPr>
                <w:p w14:paraId="790B107E" w14:textId="77777777" w:rsidR="00D33F26" w:rsidRDefault="00D33F26" w:rsidP="00C6650E">
                  <w:pPr>
                    <w:pStyle w:val="TableParagraph"/>
                    <w:spacing w:line="224" w:lineRule="exact"/>
                    <w:ind w:left="3" w:right="4"/>
                    <w:jc w:val="center"/>
                    <w:rPr>
                      <w:sz w:val="20"/>
                    </w:rPr>
                  </w:pPr>
                  <w:r>
                    <w:rPr>
                      <w:spacing w:val="-5"/>
                      <w:sz w:val="20"/>
                    </w:rPr>
                    <w:t>10*</w:t>
                  </w:r>
                </w:p>
              </w:tc>
              <w:tc>
                <w:tcPr>
                  <w:tcW w:w="1430" w:type="dxa"/>
                </w:tcPr>
                <w:p w14:paraId="38849BF3" w14:textId="77777777" w:rsidR="00D33F26" w:rsidRDefault="00D33F26" w:rsidP="00C6650E">
                  <w:pPr>
                    <w:pStyle w:val="TableParagraph"/>
                    <w:spacing w:line="224" w:lineRule="exact"/>
                    <w:ind w:left="112"/>
                    <w:rPr>
                      <w:sz w:val="20"/>
                    </w:rPr>
                  </w:pPr>
                  <w:r>
                    <w:rPr>
                      <w:sz w:val="20"/>
                    </w:rPr>
                    <w:t xml:space="preserve">ASTM </w:t>
                  </w:r>
                  <w:r>
                    <w:rPr>
                      <w:spacing w:val="-2"/>
                      <w:sz w:val="20"/>
                    </w:rPr>
                    <w:t>D6140</w:t>
                  </w:r>
                </w:p>
              </w:tc>
            </w:tr>
            <w:tr w:rsidR="00D33F26" w14:paraId="29131887" w14:textId="77777777" w:rsidTr="00D33F26">
              <w:trPr>
                <w:trHeight w:val="287"/>
              </w:trPr>
              <w:tc>
                <w:tcPr>
                  <w:tcW w:w="1464" w:type="dxa"/>
                </w:tcPr>
                <w:p w14:paraId="3784B89B" w14:textId="77777777" w:rsidR="00D33F26" w:rsidRDefault="00D33F26" w:rsidP="00C6650E">
                  <w:pPr>
                    <w:pStyle w:val="TableParagraph"/>
                    <w:spacing w:line="224" w:lineRule="exact"/>
                    <w:ind w:left="105"/>
                    <w:rPr>
                      <w:sz w:val="20"/>
                    </w:rPr>
                  </w:pPr>
                  <w:r>
                    <w:rPr>
                      <w:sz w:val="20"/>
                    </w:rPr>
                    <w:t>Melting</w:t>
                  </w:r>
                  <w:r>
                    <w:rPr>
                      <w:spacing w:val="-3"/>
                      <w:sz w:val="20"/>
                    </w:rPr>
                    <w:t xml:space="preserve"> </w:t>
                  </w:r>
                  <w:r>
                    <w:rPr>
                      <w:spacing w:val="-2"/>
                      <w:sz w:val="20"/>
                    </w:rPr>
                    <w:t>Point</w:t>
                  </w:r>
                </w:p>
              </w:tc>
              <w:tc>
                <w:tcPr>
                  <w:tcW w:w="1171" w:type="dxa"/>
                </w:tcPr>
                <w:p w14:paraId="79AAE64D" w14:textId="77777777" w:rsidR="00D33F26" w:rsidRDefault="00D33F26" w:rsidP="00C6650E">
                  <w:pPr>
                    <w:pStyle w:val="TableParagraph"/>
                    <w:spacing w:line="224" w:lineRule="exact"/>
                    <w:ind w:left="9"/>
                    <w:jc w:val="center"/>
                    <w:rPr>
                      <w:sz w:val="20"/>
                    </w:rPr>
                  </w:pPr>
                  <w:r>
                    <w:rPr>
                      <w:spacing w:val="-5"/>
                      <w:sz w:val="20"/>
                    </w:rPr>
                    <w:t>°C</w:t>
                  </w:r>
                </w:p>
              </w:tc>
              <w:tc>
                <w:tcPr>
                  <w:tcW w:w="1809" w:type="dxa"/>
                </w:tcPr>
                <w:p w14:paraId="2C520991" w14:textId="77777777" w:rsidR="00D33F26" w:rsidRDefault="00D33F26" w:rsidP="00C6650E">
                  <w:pPr>
                    <w:pStyle w:val="TableParagraph"/>
                    <w:spacing w:line="224" w:lineRule="exact"/>
                    <w:ind w:left="4" w:right="1"/>
                    <w:jc w:val="center"/>
                    <w:rPr>
                      <w:sz w:val="20"/>
                    </w:rPr>
                  </w:pPr>
                  <w:r>
                    <w:rPr>
                      <w:spacing w:val="-5"/>
                      <w:sz w:val="20"/>
                    </w:rPr>
                    <w:t>160</w:t>
                  </w:r>
                </w:p>
              </w:tc>
              <w:tc>
                <w:tcPr>
                  <w:tcW w:w="1430" w:type="dxa"/>
                </w:tcPr>
                <w:p w14:paraId="6245C13C" w14:textId="77777777" w:rsidR="00D33F26" w:rsidRDefault="00D33F26" w:rsidP="00C6650E">
                  <w:pPr>
                    <w:pStyle w:val="TableParagraph"/>
                    <w:ind w:left="0"/>
                    <w:rPr>
                      <w:rFonts w:ascii="Times New Roman"/>
                      <w:sz w:val="20"/>
                    </w:rPr>
                  </w:pPr>
                </w:p>
              </w:tc>
            </w:tr>
            <w:tr w:rsidR="00D33F26" w14:paraId="70B15417" w14:textId="77777777" w:rsidTr="00D33F26">
              <w:trPr>
                <w:trHeight w:val="523"/>
              </w:trPr>
              <w:tc>
                <w:tcPr>
                  <w:tcW w:w="1464" w:type="dxa"/>
                </w:tcPr>
                <w:p w14:paraId="5CA0C4F0" w14:textId="77777777" w:rsidR="00D33F26" w:rsidRDefault="00D33F26" w:rsidP="00C6650E">
                  <w:pPr>
                    <w:pStyle w:val="TableParagraph"/>
                    <w:spacing w:before="2"/>
                    <w:ind w:left="105" w:right="29"/>
                    <w:rPr>
                      <w:sz w:val="20"/>
                    </w:rPr>
                  </w:pPr>
                  <w:r>
                    <w:rPr>
                      <w:spacing w:val="-2"/>
                      <w:sz w:val="20"/>
                    </w:rPr>
                    <w:t>Surface Texture</w:t>
                  </w:r>
                </w:p>
              </w:tc>
              <w:tc>
                <w:tcPr>
                  <w:tcW w:w="1171" w:type="dxa"/>
                </w:tcPr>
                <w:p w14:paraId="1EB0197C" w14:textId="77777777" w:rsidR="00D33F26" w:rsidRDefault="00D33F26" w:rsidP="00C6650E">
                  <w:pPr>
                    <w:pStyle w:val="TableParagraph"/>
                    <w:spacing w:line="224" w:lineRule="exact"/>
                    <w:ind w:left="9" w:right="7"/>
                    <w:jc w:val="center"/>
                    <w:rPr>
                      <w:sz w:val="20"/>
                    </w:rPr>
                  </w:pPr>
                  <w:r>
                    <w:rPr>
                      <w:spacing w:val="-10"/>
                      <w:sz w:val="20"/>
                    </w:rPr>
                    <w:t>-</w:t>
                  </w:r>
                </w:p>
              </w:tc>
              <w:tc>
                <w:tcPr>
                  <w:tcW w:w="1809" w:type="dxa"/>
                </w:tcPr>
                <w:p w14:paraId="64CE6BE8" w14:textId="77777777" w:rsidR="00D33F26" w:rsidRDefault="00D33F26" w:rsidP="00C6650E">
                  <w:pPr>
                    <w:pStyle w:val="TableParagraph"/>
                    <w:spacing w:before="2"/>
                    <w:ind w:left="289" w:hanging="96"/>
                    <w:rPr>
                      <w:sz w:val="20"/>
                    </w:rPr>
                  </w:pPr>
                  <w:r>
                    <w:rPr>
                      <w:sz w:val="20"/>
                    </w:rPr>
                    <w:t>Heat</w:t>
                  </w:r>
                  <w:r>
                    <w:rPr>
                      <w:spacing w:val="-14"/>
                      <w:sz w:val="20"/>
                    </w:rPr>
                    <w:t xml:space="preserve"> </w:t>
                  </w:r>
                  <w:r>
                    <w:rPr>
                      <w:sz w:val="20"/>
                    </w:rPr>
                    <w:t>bonded</w:t>
                  </w:r>
                  <w:r>
                    <w:rPr>
                      <w:spacing w:val="-13"/>
                      <w:sz w:val="20"/>
                    </w:rPr>
                    <w:t xml:space="preserve"> </w:t>
                  </w:r>
                  <w:r>
                    <w:rPr>
                      <w:sz w:val="20"/>
                    </w:rPr>
                    <w:t>on One side only</w:t>
                  </w:r>
                </w:p>
              </w:tc>
              <w:tc>
                <w:tcPr>
                  <w:tcW w:w="1430" w:type="dxa"/>
                </w:tcPr>
                <w:p w14:paraId="5E0E9685" w14:textId="77777777" w:rsidR="00D33F26" w:rsidRDefault="00D33F26" w:rsidP="00C6650E">
                  <w:pPr>
                    <w:pStyle w:val="TableParagraph"/>
                    <w:spacing w:before="2"/>
                    <w:ind w:left="112"/>
                    <w:rPr>
                      <w:sz w:val="20"/>
                    </w:rPr>
                  </w:pPr>
                  <w:r>
                    <w:rPr>
                      <w:spacing w:val="-2"/>
                      <w:sz w:val="20"/>
                    </w:rPr>
                    <w:t>Visual Inspection</w:t>
                  </w:r>
                </w:p>
              </w:tc>
            </w:tr>
          </w:tbl>
          <w:p w14:paraId="5DF3E626" w14:textId="77777777" w:rsidR="00D33F26" w:rsidRDefault="00D33F26" w:rsidP="00C6650E">
            <w:pPr>
              <w:pStyle w:val="BodyText"/>
              <w:spacing w:before="185"/>
              <w:rPr>
                <w:rFonts w:ascii="Arial"/>
                <w:b/>
                <w:sz w:val="20"/>
              </w:rPr>
            </w:pPr>
          </w:p>
          <w:p w14:paraId="70D119F1" w14:textId="77777777" w:rsidR="00D33F26" w:rsidRDefault="00D33F26" w:rsidP="00C6650E">
            <w:pPr>
              <w:ind w:left="360"/>
              <w:rPr>
                <w:sz w:val="20"/>
              </w:rPr>
            </w:pPr>
            <w:r>
              <w:rPr>
                <w:sz w:val="20"/>
              </w:rPr>
              <w:t>Notes:</w:t>
            </w:r>
            <w:r>
              <w:rPr>
                <w:spacing w:val="77"/>
                <w:sz w:val="20"/>
              </w:rPr>
              <w:t xml:space="preserve"> </w:t>
            </w:r>
            <w:r>
              <w:rPr>
                <w:sz w:val="20"/>
              </w:rPr>
              <w:t>*the</w:t>
            </w:r>
            <w:r>
              <w:rPr>
                <w:spacing w:val="-3"/>
                <w:sz w:val="20"/>
              </w:rPr>
              <w:t xml:space="preserve"> </w:t>
            </w:r>
            <w:r>
              <w:rPr>
                <w:sz w:val="20"/>
              </w:rPr>
              <w:t>product asphalt</w:t>
            </w:r>
            <w:r>
              <w:rPr>
                <w:spacing w:val="-1"/>
                <w:sz w:val="20"/>
              </w:rPr>
              <w:t xml:space="preserve"> </w:t>
            </w:r>
            <w:r>
              <w:rPr>
                <w:sz w:val="20"/>
              </w:rPr>
              <w:t>retention</w:t>
            </w:r>
            <w:r>
              <w:rPr>
                <w:spacing w:val="-3"/>
                <w:sz w:val="20"/>
              </w:rPr>
              <w:t xml:space="preserve"> </w:t>
            </w:r>
            <w:r>
              <w:rPr>
                <w:sz w:val="20"/>
              </w:rPr>
              <w:t>property</w:t>
            </w:r>
            <w:r>
              <w:rPr>
                <w:spacing w:val="-11"/>
                <w:sz w:val="20"/>
              </w:rPr>
              <w:t xml:space="preserve"> </w:t>
            </w:r>
            <w:r>
              <w:rPr>
                <w:sz w:val="20"/>
              </w:rPr>
              <w:t>must</w:t>
            </w:r>
            <w:r>
              <w:rPr>
                <w:spacing w:val="-4"/>
                <w:sz w:val="20"/>
              </w:rPr>
              <w:t xml:space="preserve"> </w:t>
            </w:r>
            <w:r>
              <w:rPr>
                <w:sz w:val="20"/>
              </w:rPr>
              <w:t>meet</w:t>
            </w:r>
            <w:r>
              <w:rPr>
                <w:spacing w:val="-4"/>
                <w:sz w:val="20"/>
              </w:rPr>
              <w:t xml:space="preserve"> </w:t>
            </w:r>
            <w:r>
              <w:rPr>
                <w:sz w:val="20"/>
              </w:rPr>
              <w:t>MARV</w:t>
            </w:r>
            <w:r>
              <w:rPr>
                <w:spacing w:val="-2"/>
                <w:sz w:val="20"/>
              </w:rPr>
              <w:t xml:space="preserve"> </w:t>
            </w:r>
            <w:r>
              <w:rPr>
                <w:sz w:val="20"/>
              </w:rPr>
              <w:t>provided</w:t>
            </w:r>
            <w:r>
              <w:rPr>
                <w:spacing w:val="-3"/>
                <w:sz w:val="20"/>
              </w:rPr>
              <w:t xml:space="preserve"> </w:t>
            </w:r>
            <w:r>
              <w:rPr>
                <w:sz w:val="20"/>
              </w:rPr>
              <w:t>by</w:t>
            </w:r>
            <w:r>
              <w:rPr>
                <w:spacing w:val="-6"/>
                <w:sz w:val="20"/>
              </w:rPr>
              <w:t xml:space="preserve"> </w:t>
            </w:r>
            <w:r>
              <w:rPr>
                <w:sz w:val="20"/>
              </w:rPr>
              <w:t>the</w:t>
            </w:r>
            <w:r>
              <w:rPr>
                <w:spacing w:val="-7"/>
                <w:sz w:val="20"/>
              </w:rPr>
              <w:t xml:space="preserve"> </w:t>
            </w:r>
            <w:r>
              <w:rPr>
                <w:spacing w:val="-2"/>
                <w:sz w:val="20"/>
              </w:rPr>
              <w:t>manufacturer.</w:t>
            </w:r>
          </w:p>
          <w:p w14:paraId="7B4B584C" w14:textId="500D685F" w:rsidR="00D33F26" w:rsidRPr="00523D08" w:rsidRDefault="00D33F26" w:rsidP="00740376">
            <w:pPr>
              <w:tabs>
                <w:tab w:val="left" w:pos="810"/>
                <w:tab w:val="left" w:pos="1170"/>
              </w:tabs>
              <w:autoSpaceDE w:val="0"/>
              <w:autoSpaceDN w:val="0"/>
              <w:adjustRightInd w:val="0"/>
              <w:spacing w:after="60"/>
              <w:ind w:left="1170" w:hanging="1170"/>
              <w:jc w:val="both"/>
              <w:outlineLvl w:val="2"/>
              <w:rPr>
                <w:rFonts w:ascii="Arial" w:hAnsi="Arial" w:cs="Arial"/>
                <w:color w:val="000000"/>
                <w:sz w:val="20"/>
                <w:szCs w:val="20"/>
              </w:rPr>
            </w:pPr>
          </w:p>
        </w:tc>
        <w:tc>
          <w:tcPr>
            <w:tcW w:w="2268" w:type="dxa"/>
          </w:tcPr>
          <w:p w14:paraId="2F1F0B76" w14:textId="77777777" w:rsidR="00D33F26" w:rsidRDefault="00D33F26" w:rsidP="00C6650E">
            <w:pPr>
              <w:ind w:left="917"/>
              <w:rPr>
                <w:rFonts w:ascii="Arial"/>
                <w:b/>
                <w:sz w:val="20"/>
              </w:rPr>
            </w:pPr>
          </w:p>
        </w:tc>
      </w:tr>
      <w:tr w:rsidR="00D33F26" w14:paraId="4E5A1AEC" w14:textId="55077D11" w:rsidTr="00D33F26">
        <w:tc>
          <w:tcPr>
            <w:tcW w:w="571" w:type="dxa"/>
          </w:tcPr>
          <w:p w14:paraId="2CAD2F0C" w14:textId="576AC9CF" w:rsidR="00D33F26" w:rsidRDefault="00D33F26" w:rsidP="00740376">
            <w:pPr>
              <w:ind w:left="46"/>
            </w:pPr>
            <w:r>
              <w:t>70</w:t>
            </w:r>
          </w:p>
        </w:tc>
        <w:tc>
          <w:tcPr>
            <w:tcW w:w="6498" w:type="dxa"/>
          </w:tcPr>
          <w:p w14:paraId="0AF2BCA6" w14:textId="6C7C24A4" w:rsidR="00D33F26" w:rsidRPr="00634F32" w:rsidRDefault="00D33F26" w:rsidP="0004056F">
            <w:pPr>
              <w:spacing w:before="240" w:after="60"/>
              <w:jc w:val="both"/>
              <w:rPr>
                <w:rFonts w:ascii="Arial" w:hAnsi="Arial" w:cs="Arial"/>
              </w:rPr>
            </w:pPr>
            <w:r w:rsidRPr="007B2BD1">
              <w:rPr>
                <w:rFonts w:ascii="Arial" w:hAnsi="Arial" w:cs="Arial"/>
                <w:b/>
                <w:bCs/>
              </w:rPr>
              <w:t xml:space="preserve">708.2.2 Glass </w:t>
            </w:r>
            <w:r>
              <w:rPr>
                <w:rFonts w:ascii="Arial" w:hAnsi="Arial" w:cs="Arial"/>
                <w:b/>
                <w:bCs/>
              </w:rPr>
              <w:t>G</w:t>
            </w:r>
            <w:r w:rsidRPr="007B2BD1">
              <w:rPr>
                <w:rFonts w:ascii="Arial" w:hAnsi="Arial" w:cs="Arial"/>
                <w:b/>
                <w:bCs/>
              </w:rPr>
              <w:t>rids</w:t>
            </w:r>
            <w:r w:rsidRPr="007B2BD1">
              <w:rPr>
                <w:rFonts w:ascii="Arial" w:hAnsi="Arial" w:cs="Arial"/>
              </w:rPr>
              <w:t xml:space="preserve"> These will be either a composite glass fibre reinforced geogrid with continuous filament non-woven Geotextile chemically or mechanically bonded to the grid; or bituminous </w:t>
            </w:r>
            <w:r w:rsidRPr="007B2BD1">
              <w:rPr>
                <w:rFonts w:ascii="Arial" w:hAnsi="Arial" w:cs="Arial"/>
              </w:rPr>
              <w:lastRenderedPageBreak/>
              <w:t>coated glass fiber geogrid with or without adhesive on one side of the grid. The physical and mechanical properties of glass grid fabric shall conform to the requirements given in table 700-17</w:t>
            </w:r>
            <w:r>
              <w:rPr>
                <w:rFonts w:ascii="Arial" w:hAnsi="Arial" w:cs="Arial"/>
              </w:rPr>
              <w:t xml:space="preserve">. </w:t>
            </w:r>
          </w:p>
        </w:tc>
        <w:tc>
          <w:tcPr>
            <w:tcW w:w="6256" w:type="dxa"/>
          </w:tcPr>
          <w:p w14:paraId="5BDDCB1C" w14:textId="53D63B62" w:rsidR="00D33F26" w:rsidRDefault="00D33F26">
            <w:pPr>
              <w:pStyle w:val="ListParagraph"/>
              <w:widowControl w:val="0"/>
              <w:numPr>
                <w:ilvl w:val="2"/>
                <w:numId w:val="29"/>
              </w:numPr>
              <w:tabs>
                <w:tab w:val="left" w:pos="33"/>
              </w:tabs>
              <w:autoSpaceDE w:val="0"/>
              <w:autoSpaceDN w:val="0"/>
              <w:spacing w:before="240" w:line="264" w:lineRule="auto"/>
              <w:ind w:left="33" w:right="160" w:hanging="33"/>
              <w:contextualSpacing w:val="0"/>
              <w:jc w:val="both"/>
            </w:pPr>
            <w:r>
              <w:rPr>
                <w:rFonts w:ascii="Arial"/>
                <w:b/>
              </w:rPr>
              <w:lastRenderedPageBreak/>
              <w:t>Glass</w:t>
            </w:r>
            <w:r>
              <w:rPr>
                <w:rFonts w:ascii="Arial"/>
                <w:b/>
                <w:spacing w:val="-4"/>
              </w:rPr>
              <w:t xml:space="preserve"> </w:t>
            </w:r>
            <w:r>
              <w:rPr>
                <w:rFonts w:ascii="Arial"/>
                <w:b/>
              </w:rPr>
              <w:t>Fibre Grids</w:t>
            </w:r>
            <w:r>
              <w:rPr>
                <w:rFonts w:ascii="Arial"/>
                <w:b/>
                <w:spacing w:val="-1"/>
              </w:rPr>
              <w:t xml:space="preserve"> </w:t>
            </w:r>
            <w:r>
              <w:t>These</w:t>
            </w:r>
            <w:r>
              <w:rPr>
                <w:spacing w:val="-2"/>
              </w:rPr>
              <w:t xml:space="preserve"> </w:t>
            </w:r>
            <w:r>
              <w:t>will be</w:t>
            </w:r>
            <w:r>
              <w:rPr>
                <w:spacing w:val="-2"/>
              </w:rPr>
              <w:t xml:space="preserve"> </w:t>
            </w:r>
            <w:r>
              <w:t>either</w:t>
            </w:r>
            <w:r>
              <w:rPr>
                <w:spacing w:val="-5"/>
              </w:rPr>
              <w:t xml:space="preserve"> </w:t>
            </w:r>
            <w:r>
              <w:t>a</w:t>
            </w:r>
            <w:r>
              <w:rPr>
                <w:spacing w:val="-2"/>
              </w:rPr>
              <w:t xml:space="preserve"> </w:t>
            </w:r>
            <w:r>
              <w:t>composite</w:t>
            </w:r>
            <w:r>
              <w:rPr>
                <w:spacing w:val="-2"/>
              </w:rPr>
              <w:t xml:space="preserve"> </w:t>
            </w:r>
            <w:r>
              <w:t>glass</w:t>
            </w:r>
            <w:r>
              <w:rPr>
                <w:spacing w:val="-8"/>
              </w:rPr>
              <w:t xml:space="preserve"> </w:t>
            </w:r>
            <w:r>
              <w:t>fibre reinforced</w:t>
            </w:r>
            <w:r>
              <w:rPr>
                <w:spacing w:val="-2"/>
              </w:rPr>
              <w:t xml:space="preserve"> </w:t>
            </w:r>
            <w:r>
              <w:t>geogrid</w:t>
            </w:r>
            <w:r>
              <w:rPr>
                <w:spacing w:val="-2"/>
              </w:rPr>
              <w:t xml:space="preserve"> </w:t>
            </w:r>
            <w:r>
              <w:t xml:space="preserve">with continuous </w:t>
            </w:r>
            <w:r>
              <w:lastRenderedPageBreak/>
              <w:t>filament non-woven Geotextile chemically or mechanically bonded to the grid; or bituminous coated glass fiber geogrid with or without adhesive on one side of the grid. The physical</w:t>
            </w:r>
            <w:r>
              <w:rPr>
                <w:spacing w:val="-2"/>
              </w:rPr>
              <w:t xml:space="preserve"> </w:t>
            </w:r>
            <w:r>
              <w:t>and</w:t>
            </w:r>
            <w:r>
              <w:rPr>
                <w:spacing w:val="-4"/>
              </w:rPr>
              <w:t xml:space="preserve"> </w:t>
            </w:r>
            <w:r>
              <w:t>mechanical</w:t>
            </w:r>
            <w:r>
              <w:rPr>
                <w:spacing w:val="-6"/>
              </w:rPr>
              <w:t xml:space="preserve"> </w:t>
            </w:r>
            <w:r>
              <w:t>properties</w:t>
            </w:r>
            <w:r>
              <w:rPr>
                <w:spacing w:val="-5"/>
              </w:rPr>
              <w:t xml:space="preserve"> </w:t>
            </w:r>
            <w:r>
              <w:t>of glass</w:t>
            </w:r>
            <w:r>
              <w:rPr>
                <w:spacing w:val="-1"/>
              </w:rPr>
              <w:t xml:space="preserve"> </w:t>
            </w:r>
            <w:r>
              <w:t>grid</w:t>
            </w:r>
            <w:r>
              <w:rPr>
                <w:spacing w:val="-8"/>
              </w:rPr>
              <w:t xml:space="preserve"> </w:t>
            </w:r>
            <w:r>
              <w:t>fabric</w:t>
            </w:r>
            <w:r>
              <w:rPr>
                <w:spacing w:val="-1"/>
              </w:rPr>
              <w:t xml:space="preserve"> </w:t>
            </w:r>
            <w:r>
              <w:t>shall</w:t>
            </w:r>
            <w:r>
              <w:rPr>
                <w:spacing w:val="-2"/>
              </w:rPr>
              <w:t xml:space="preserve"> </w:t>
            </w:r>
            <w:r>
              <w:t>conform</w:t>
            </w:r>
            <w:r>
              <w:rPr>
                <w:spacing w:val="-2"/>
              </w:rPr>
              <w:t xml:space="preserve"> </w:t>
            </w:r>
            <w:r>
              <w:t>to</w:t>
            </w:r>
            <w:r>
              <w:rPr>
                <w:spacing w:val="-4"/>
              </w:rPr>
              <w:t xml:space="preserve"> </w:t>
            </w:r>
            <w:r>
              <w:t>the requirements</w:t>
            </w:r>
            <w:r>
              <w:rPr>
                <w:spacing w:val="-5"/>
              </w:rPr>
              <w:t xml:space="preserve"> </w:t>
            </w:r>
            <w:r>
              <w:t>given in table 700-17.</w:t>
            </w:r>
          </w:p>
          <w:p w14:paraId="301ED91C" w14:textId="77777777" w:rsidR="00D33F26" w:rsidRDefault="00D33F26" w:rsidP="00740376">
            <w:pPr>
              <w:autoSpaceDE w:val="0"/>
              <w:autoSpaceDN w:val="0"/>
              <w:adjustRightInd w:val="0"/>
              <w:spacing w:after="60"/>
              <w:jc w:val="both"/>
              <w:outlineLvl w:val="1"/>
              <w:rPr>
                <w:rFonts w:ascii="Arial" w:hAnsi="Arial" w:cs="Arial"/>
                <w:b/>
              </w:rPr>
            </w:pPr>
          </w:p>
          <w:p w14:paraId="1D3BE541" w14:textId="4FB8090F"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1B55CECB" w14:textId="77777777" w:rsidR="00D33F26" w:rsidRDefault="00D33F26">
            <w:pPr>
              <w:pStyle w:val="ListParagraph"/>
              <w:widowControl w:val="0"/>
              <w:numPr>
                <w:ilvl w:val="2"/>
                <w:numId w:val="29"/>
              </w:numPr>
              <w:tabs>
                <w:tab w:val="left" w:pos="33"/>
              </w:tabs>
              <w:autoSpaceDE w:val="0"/>
              <w:autoSpaceDN w:val="0"/>
              <w:spacing w:before="240" w:line="264" w:lineRule="auto"/>
              <w:ind w:left="33" w:right="160" w:hanging="33"/>
              <w:contextualSpacing w:val="0"/>
              <w:jc w:val="both"/>
              <w:rPr>
                <w:rFonts w:ascii="Arial"/>
                <w:b/>
              </w:rPr>
            </w:pPr>
          </w:p>
        </w:tc>
      </w:tr>
      <w:tr w:rsidR="00D33F26" w14:paraId="0D60905A" w14:textId="45EAFE83" w:rsidTr="00D33F26">
        <w:tc>
          <w:tcPr>
            <w:tcW w:w="571" w:type="dxa"/>
          </w:tcPr>
          <w:p w14:paraId="71C7B94E" w14:textId="70E17C6F" w:rsidR="00D33F26" w:rsidRDefault="00D33F26" w:rsidP="00740376">
            <w:pPr>
              <w:ind w:left="46"/>
            </w:pPr>
            <w:r>
              <w:t>71</w:t>
            </w:r>
          </w:p>
        </w:tc>
        <w:tc>
          <w:tcPr>
            <w:tcW w:w="6498" w:type="dxa"/>
          </w:tcPr>
          <w:p w14:paraId="75B9D5FA" w14:textId="77777777" w:rsidR="00D33F26" w:rsidRPr="007B2BD1" w:rsidRDefault="00D33F26" w:rsidP="00740376">
            <w:pPr>
              <w:spacing w:after="288" w:line="276" w:lineRule="auto"/>
              <w:jc w:val="center"/>
              <w:rPr>
                <w:rFonts w:ascii="Arial" w:hAnsi="Arial" w:cs="Arial"/>
                <w:b/>
                <w:bCs/>
                <w:color w:val="000000"/>
              </w:rPr>
            </w:pPr>
            <w:r w:rsidRPr="007B2BD1">
              <w:rPr>
                <w:rFonts w:ascii="Arial" w:hAnsi="Arial" w:cs="Arial"/>
                <w:b/>
                <w:bCs/>
                <w:color w:val="000000"/>
              </w:rPr>
              <w:t>Table:  700-17: Properties of Glass-Fibre Gri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1"/>
              <w:gridCol w:w="766"/>
              <w:gridCol w:w="1381"/>
              <w:gridCol w:w="873"/>
              <w:gridCol w:w="1156"/>
              <w:gridCol w:w="1123"/>
            </w:tblGrid>
            <w:tr w:rsidR="00D33F26" w:rsidRPr="007B2BD1" w14:paraId="025B2D1B" w14:textId="77777777" w:rsidTr="00D33F26">
              <w:trPr>
                <w:trHeight w:val="293"/>
              </w:trPr>
              <w:tc>
                <w:tcPr>
                  <w:tcW w:w="1761" w:type="dxa"/>
                  <w:vMerge w:val="restart"/>
                  <w:tcBorders>
                    <w:top w:val="single" w:sz="4" w:space="0" w:color="auto"/>
                    <w:left w:val="single" w:sz="4" w:space="0" w:color="auto"/>
                    <w:bottom w:val="single" w:sz="4" w:space="0" w:color="auto"/>
                    <w:right w:val="single" w:sz="4" w:space="0" w:color="auto"/>
                  </w:tcBorders>
                  <w:hideMark/>
                </w:tcPr>
                <w:p w14:paraId="7552C776" w14:textId="77777777" w:rsidR="00D33F26" w:rsidRPr="007B2BD1" w:rsidRDefault="00D33F26" w:rsidP="00740376">
                  <w:pPr>
                    <w:autoSpaceDE w:val="0"/>
                    <w:autoSpaceDN w:val="0"/>
                    <w:adjustRightInd w:val="0"/>
                    <w:spacing w:line="276" w:lineRule="auto"/>
                    <w:jc w:val="center"/>
                    <w:rPr>
                      <w:rFonts w:ascii="Arial" w:hAnsi="Arial" w:cs="Arial"/>
                      <w:b/>
                      <w:bCs/>
                      <w:color w:val="000000"/>
                    </w:rPr>
                  </w:pPr>
                  <w:r w:rsidRPr="007B2BD1">
                    <w:rPr>
                      <w:rFonts w:ascii="Arial" w:hAnsi="Arial" w:cs="Arial"/>
                      <w:b/>
                      <w:bCs/>
                      <w:color w:val="000000"/>
                    </w:rPr>
                    <w:t>Property</w:t>
                  </w:r>
                </w:p>
              </w:tc>
              <w:tc>
                <w:tcPr>
                  <w:tcW w:w="766" w:type="dxa"/>
                  <w:vMerge w:val="restart"/>
                  <w:tcBorders>
                    <w:top w:val="single" w:sz="4" w:space="0" w:color="auto"/>
                    <w:left w:val="single" w:sz="4" w:space="0" w:color="auto"/>
                    <w:bottom w:val="single" w:sz="4" w:space="0" w:color="auto"/>
                    <w:right w:val="single" w:sz="4" w:space="0" w:color="auto"/>
                  </w:tcBorders>
                  <w:hideMark/>
                </w:tcPr>
                <w:p w14:paraId="03BB0384" w14:textId="77777777" w:rsidR="00D33F26" w:rsidRPr="007B2BD1" w:rsidRDefault="00D33F26" w:rsidP="00740376">
                  <w:pPr>
                    <w:autoSpaceDE w:val="0"/>
                    <w:autoSpaceDN w:val="0"/>
                    <w:adjustRightInd w:val="0"/>
                    <w:spacing w:line="276" w:lineRule="auto"/>
                    <w:jc w:val="center"/>
                    <w:rPr>
                      <w:rFonts w:ascii="Arial" w:hAnsi="Arial" w:cs="Arial"/>
                      <w:b/>
                      <w:bCs/>
                      <w:color w:val="000000"/>
                    </w:rPr>
                  </w:pPr>
                  <w:r w:rsidRPr="007B2BD1">
                    <w:rPr>
                      <w:rFonts w:ascii="Arial" w:hAnsi="Arial" w:cs="Arial"/>
                      <w:b/>
                      <w:bCs/>
                      <w:color w:val="000000"/>
                    </w:rPr>
                    <w:t>Units</w:t>
                  </w:r>
                </w:p>
              </w:tc>
              <w:tc>
                <w:tcPr>
                  <w:tcW w:w="4533" w:type="dxa"/>
                  <w:gridSpan w:val="4"/>
                  <w:tcBorders>
                    <w:top w:val="single" w:sz="4" w:space="0" w:color="auto"/>
                    <w:left w:val="single" w:sz="4" w:space="0" w:color="auto"/>
                    <w:bottom w:val="single" w:sz="4" w:space="0" w:color="auto"/>
                    <w:right w:val="single" w:sz="4" w:space="0" w:color="auto"/>
                  </w:tcBorders>
                  <w:hideMark/>
                </w:tcPr>
                <w:p w14:paraId="388285FE" w14:textId="77777777" w:rsidR="00D33F26" w:rsidRPr="007B2BD1" w:rsidRDefault="00D33F26" w:rsidP="00740376">
                  <w:pPr>
                    <w:autoSpaceDE w:val="0"/>
                    <w:autoSpaceDN w:val="0"/>
                    <w:adjustRightInd w:val="0"/>
                    <w:spacing w:line="276" w:lineRule="auto"/>
                    <w:jc w:val="center"/>
                    <w:rPr>
                      <w:rFonts w:ascii="Arial" w:hAnsi="Arial" w:cs="Arial"/>
                      <w:b/>
                      <w:bCs/>
                      <w:color w:val="000000"/>
                    </w:rPr>
                  </w:pPr>
                  <w:r w:rsidRPr="007B2BD1">
                    <w:rPr>
                      <w:rFonts w:ascii="Arial" w:hAnsi="Arial" w:cs="Arial"/>
                      <w:b/>
                      <w:bCs/>
                      <w:color w:val="000000"/>
                    </w:rPr>
                    <w:t>Requirement</w:t>
                  </w:r>
                </w:p>
              </w:tc>
            </w:tr>
            <w:tr w:rsidR="00D33F26" w:rsidRPr="007B2BD1" w14:paraId="17B0428B" w14:textId="77777777" w:rsidTr="00D33F26">
              <w:trPr>
                <w:trHeight w:val="292"/>
              </w:trPr>
              <w:tc>
                <w:tcPr>
                  <w:tcW w:w="1761" w:type="dxa"/>
                  <w:vMerge/>
                  <w:tcBorders>
                    <w:top w:val="single" w:sz="4" w:space="0" w:color="auto"/>
                    <w:left w:val="single" w:sz="4" w:space="0" w:color="auto"/>
                    <w:bottom w:val="single" w:sz="4" w:space="0" w:color="auto"/>
                    <w:right w:val="single" w:sz="4" w:space="0" w:color="auto"/>
                  </w:tcBorders>
                  <w:vAlign w:val="center"/>
                  <w:hideMark/>
                </w:tcPr>
                <w:p w14:paraId="7EDE1163" w14:textId="77777777" w:rsidR="00D33F26" w:rsidRPr="007B2BD1" w:rsidRDefault="00D33F26" w:rsidP="00740376">
                  <w:pPr>
                    <w:rPr>
                      <w:rFonts w:ascii="Arial" w:hAnsi="Arial" w:cs="Arial"/>
                      <w:b/>
                      <w:bCs/>
                      <w:color w:val="000000"/>
                    </w:rPr>
                  </w:pPr>
                </w:p>
              </w:tc>
              <w:tc>
                <w:tcPr>
                  <w:tcW w:w="766" w:type="dxa"/>
                  <w:vMerge/>
                  <w:tcBorders>
                    <w:top w:val="single" w:sz="4" w:space="0" w:color="auto"/>
                    <w:left w:val="single" w:sz="4" w:space="0" w:color="auto"/>
                    <w:bottom w:val="single" w:sz="4" w:space="0" w:color="auto"/>
                    <w:right w:val="single" w:sz="4" w:space="0" w:color="auto"/>
                  </w:tcBorders>
                  <w:vAlign w:val="center"/>
                  <w:hideMark/>
                </w:tcPr>
                <w:p w14:paraId="284E0618" w14:textId="77777777" w:rsidR="00D33F26" w:rsidRPr="007B2BD1" w:rsidRDefault="00D33F26" w:rsidP="00740376">
                  <w:pPr>
                    <w:rPr>
                      <w:rFonts w:ascii="Arial" w:hAnsi="Arial" w:cs="Arial"/>
                      <w:b/>
                      <w:bCs/>
                      <w:color w:val="000000"/>
                    </w:rPr>
                  </w:pPr>
                </w:p>
              </w:tc>
              <w:tc>
                <w:tcPr>
                  <w:tcW w:w="4533" w:type="dxa"/>
                  <w:gridSpan w:val="4"/>
                  <w:tcBorders>
                    <w:top w:val="single" w:sz="4" w:space="0" w:color="auto"/>
                    <w:left w:val="single" w:sz="4" w:space="0" w:color="auto"/>
                    <w:bottom w:val="single" w:sz="4" w:space="0" w:color="auto"/>
                    <w:right w:val="single" w:sz="4" w:space="0" w:color="auto"/>
                  </w:tcBorders>
                  <w:hideMark/>
                </w:tcPr>
                <w:p w14:paraId="544C8C54" w14:textId="77777777" w:rsidR="00D33F26" w:rsidRPr="007B2BD1" w:rsidRDefault="00D33F26" w:rsidP="00740376">
                  <w:pPr>
                    <w:autoSpaceDE w:val="0"/>
                    <w:autoSpaceDN w:val="0"/>
                    <w:adjustRightInd w:val="0"/>
                    <w:spacing w:line="276" w:lineRule="auto"/>
                    <w:jc w:val="center"/>
                    <w:rPr>
                      <w:rFonts w:ascii="Arial" w:hAnsi="Arial" w:cs="Arial"/>
                      <w:b/>
                      <w:bCs/>
                      <w:color w:val="000000"/>
                    </w:rPr>
                  </w:pPr>
                  <w:r w:rsidRPr="007B2BD1">
                    <w:rPr>
                      <w:rFonts w:ascii="Arial" w:hAnsi="Arial" w:cs="Arial"/>
                      <w:b/>
                      <w:bCs/>
                      <w:color w:val="000000"/>
                    </w:rPr>
                    <w:t>Tensile Strength in both median and cross-machine direction</w:t>
                  </w:r>
                </w:p>
              </w:tc>
            </w:tr>
            <w:tr w:rsidR="00D33F26" w:rsidRPr="007B2BD1" w14:paraId="0A7108F3" w14:textId="77777777" w:rsidTr="00D33F26">
              <w:tc>
                <w:tcPr>
                  <w:tcW w:w="1761" w:type="dxa"/>
                  <w:tcBorders>
                    <w:top w:val="single" w:sz="4" w:space="0" w:color="auto"/>
                    <w:left w:val="single" w:sz="4" w:space="0" w:color="auto"/>
                    <w:bottom w:val="single" w:sz="4" w:space="0" w:color="auto"/>
                    <w:right w:val="single" w:sz="4" w:space="0" w:color="auto"/>
                  </w:tcBorders>
                  <w:hideMark/>
                </w:tcPr>
                <w:p w14:paraId="5FF581AC" w14:textId="77777777" w:rsidR="00D33F26" w:rsidRPr="007B2BD1" w:rsidRDefault="00D33F26" w:rsidP="00740376">
                  <w:pPr>
                    <w:autoSpaceDE w:val="0"/>
                    <w:autoSpaceDN w:val="0"/>
                    <w:adjustRightInd w:val="0"/>
                    <w:spacing w:line="276" w:lineRule="auto"/>
                    <w:rPr>
                      <w:rFonts w:ascii="Arial" w:hAnsi="Arial" w:cs="Arial"/>
                      <w:color w:val="000000"/>
                    </w:rPr>
                  </w:pPr>
                  <w:r w:rsidRPr="007B2BD1">
                    <w:rPr>
                      <w:rFonts w:ascii="Arial" w:hAnsi="Arial" w:cs="Arial"/>
                      <w:color w:val="000000"/>
                    </w:rPr>
                    <w:t>Tensile Strength</w:t>
                  </w:r>
                </w:p>
              </w:tc>
              <w:tc>
                <w:tcPr>
                  <w:tcW w:w="766" w:type="dxa"/>
                  <w:tcBorders>
                    <w:top w:val="single" w:sz="4" w:space="0" w:color="auto"/>
                    <w:left w:val="single" w:sz="4" w:space="0" w:color="auto"/>
                    <w:bottom w:val="single" w:sz="4" w:space="0" w:color="auto"/>
                    <w:right w:val="single" w:sz="4" w:space="0" w:color="auto"/>
                  </w:tcBorders>
                  <w:hideMark/>
                </w:tcPr>
                <w:p w14:paraId="687C7FA5"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kN/m</w:t>
                  </w:r>
                </w:p>
              </w:tc>
              <w:tc>
                <w:tcPr>
                  <w:tcW w:w="1381" w:type="dxa"/>
                  <w:tcBorders>
                    <w:top w:val="single" w:sz="4" w:space="0" w:color="auto"/>
                    <w:left w:val="single" w:sz="4" w:space="0" w:color="auto"/>
                    <w:bottom w:val="single" w:sz="4" w:space="0" w:color="auto"/>
                    <w:right w:val="single" w:sz="4" w:space="0" w:color="auto"/>
                  </w:tcBorders>
                  <w:hideMark/>
                </w:tcPr>
                <w:p w14:paraId="0B39C6D2"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ASTM D6637</w:t>
                  </w:r>
                </w:p>
              </w:tc>
              <w:tc>
                <w:tcPr>
                  <w:tcW w:w="873" w:type="dxa"/>
                  <w:tcBorders>
                    <w:top w:val="single" w:sz="4" w:space="0" w:color="auto"/>
                    <w:left w:val="single" w:sz="4" w:space="0" w:color="auto"/>
                    <w:bottom w:val="single" w:sz="4" w:space="0" w:color="auto"/>
                    <w:right w:val="single" w:sz="4" w:space="0" w:color="auto"/>
                  </w:tcBorders>
                  <w:hideMark/>
                </w:tcPr>
                <w:p w14:paraId="428D0CA7"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50</w:t>
                  </w:r>
                </w:p>
              </w:tc>
              <w:tc>
                <w:tcPr>
                  <w:tcW w:w="1156" w:type="dxa"/>
                  <w:tcBorders>
                    <w:top w:val="single" w:sz="4" w:space="0" w:color="auto"/>
                    <w:left w:val="single" w:sz="4" w:space="0" w:color="auto"/>
                    <w:bottom w:val="single" w:sz="4" w:space="0" w:color="auto"/>
                    <w:right w:val="single" w:sz="4" w:space="0" w:color="auto"/>
                  </w:tcBorders>
                  <w:hideMark/>
                </w:tcPr>
                <w:p w14:paraId="382B3C82"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1000</w:t>
                  </w:r>
                </w:p>
              </w:tc>
              <w:tc>
                <w:tcPr>
                  <w:tcW w:w="1123" w:type="dxa"/>
                  <w:tcBorders>
                    <w:top w:val="single" w:sz="4" w:space="0" w:color="auto"/>
                    <w:left w:val="single" w:sz="4" w:space="0" w:color="auto"/>
                    <w:bottom w:val="single" w:sz="4" w:space="0" w:color="auto"/>
                    <w:right w:val="single" w:sz="4" w:space="0" w:color="auto"/>
                  </w:tcBorders>
                  <w:hideMark/>
                </w:tcPr>
                <w:p w14:paraId="6DBD18E5"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200</w:t>
                  </w:r>
                </w:p>
              </w:tc>
            </w:tr>
            <w:tr w:rsidR="00D33F26" w:rsidRPr="007B2BD1" w14:paraId="2F52D04F" w14:textId="77777777" w:rsidTr="00D33F26">
              <w:tc>
                <w:tcPr>
                  <w:tcW w:w="1761" w:type="dxa"/>
                  <w:tcBorders>
                    <w:top w:val="single" w:sz="4" w:space="0" w:color="auto"/>
                    <w:left w:val="single" w:sz="4" w:space="0" w:color="auto"/>
                    <w:bottom w:val="single" w:sz="4" w:space="0" w:color="auto"/>
                    <w:right w:val="single" w:sz="4" w:space="0" w:color="auto"/>
                  </w:tcBorders>
                  <w:hideMark/>
                </w:tcPr>
                <w:p w14:paraId="2D70FA37" w14:textId="77777777" w:rsidR="00D33F26" w:rsidRPr="007B2BD1" w:rsidRDefault="00D33F26" w:rsidP="00740376">
                  <w:pPr>
                    <w:autoSpaceDE w:val="0"/>
                    <w:autoSpaceDN w:val="0"/>
                    <w:adjustRightInd w:val="0"/>
                    <w:spacing w:line="276" w:lineRule="auto"/>
                    <w:rPr>
                      <w:rFonts w:ascii="Arial" w:hAnsi="Arial" w:cs="Arial"/>
                      <w:color w:val="000000"/>
                    </w:rPr>
                  </w:pPr>
                  <w:r w:rsidRPr="007B2BD1">
                    <w:rPr>
                      <w:rFonts w:ascii="Arial" w:hAnsi="Arial" w:cs="Arial"/>
                      <w:color w:val="000000"/>
                    </w:rPr>
                    <w:t>% Elongation at break</w:t>
                  </w:r>
                </w:p>
              </w:tc>
              <w:tc>
                <w:tcPr>
                  <w:tcW w:w="766" w:type="dxa"/>
                  <w:tcBorders>
                    <w:top w:val="single" w:sz="4" w:space="0" w:color="auto"/>
                    <w:left w:val="single" w:sz="4" w:space="0" w:color="auto"/>
                    <w:bottom w:val="single" w:sz="4" w:space="0" w:color="auto"/>
                    <w:right w:val="single" w:sz="4" w:space="0" w:color="auto"/>
                  </w:tcBorders>
                  <w:hideMark/>
                </w:tcPr>
                <w:p w14:paraId="623BE2B3"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w:t>
                  </w:r>
                </w:p>
              </w:tc>
              <w:tc>
                <w:tcPr>
                  <w:tcW w:w="1381" w:type="dxa"/>
                  <w:tcBorders>
                    <w:top w:val="single" w:sz="4" w:space="0" w:color="auto"/>
                    <w:left w:val="single" w:sz="4" w:space="0" w:color="auto"/>
                    <w:bottom w:val="single" w:sz="4" w:space="0" w:color="auto"/>
                    <w:right w:val="single" w:sz="4" w:space="0" w:color="auto"/>
                  </w:tcBorders>
                </w:tcPr>
                <w:p w14:paraId="2E74DB40" w14:textId="77777777" w:rsidR="00D33F26" w:rsidRPr="007B2BD1" w:rsidRDefault="00D33F26" w:rsidP="00740376">
                  <w:pPr>
                    <w:autoSpaceDE w:val="0"/>
                    <w:autoSpaceDN w:val="0"/>
                    <w:adjustRightInd w:val="0"/>
                    <w:spacing w:line="276" w:lineRule="auto"/>
                    <w:jc w:val="center"/>
                    <w:rPr>
                      <w:rFonts w:ascii="Arial" w:hAnsi="Arial" w:cs="Arial"/>
                      <w:color w:val="000000"/>
                    </w:rPr>
                  </w:pPr>
                </w:p>
              </w:tc>
              <w:tc>
                <w:tcPr>
                  <w:tcW w:w="873" w:type="dxa"/>
                  <w:tcBorders>
                    <w:top w:val="single" w:sz="4" w:space="0" w:color="auto"/>
                    <w:left w:val="single" w:sz="4" w:space="0" w:color="auto"/>
                    <w:bottom w:val="single" w:sz="4" w:space="0" w:color="auto"/>
                    <w:right w:val="single" w:sz="4" w:space="0" w:color="auto"/>
                  </w:tcBorders>
                  <w:hideMark/>
                </w:tcPr>
                <w:p w14:paraId="540BE125"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4</w:t>
                  </w:r>
                </w:p>
              </w:tc>
              <w:tc>
                <w:tcPr>
                  <w:tcW w:w="1156" w:type="dxa"/>
                  <w:tcBorders>
                    <w:top w:val="single" w:sz="4" w:space="0" w:color="auto"/>
                    <w:left w:val="single" w:sz="4" w:space="0" w:color="auto"/>
                    <w:bottom w:val="single" w:sz="4" w:space="0" w:color="auto"/>
                    <w:right w:val="single" w:sz="4" w:space="0" w:color="auto"/>
                  </w:tcBorders>
                  <w:hideMark/>
                </w:tcPr>
                <w:p w14:paraId="66C91970"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4</w:t>
                  </w:r>
                </w:p>
              </w:tc>
              <w:tc>
                <w:tcPr>
                  <w:tcW w:w="1123" w:type="dxa"/>
                  <w:tcBorders>
                    <w:top w:val="single" w:sz="4" w:space="0" w:color="auto"/>
                    <w:left w:val="single" w:sz="4" w:space="0" w:color="auto"/>
                    <w:bottom w:val="single" w:sz="4" w:space="0" w:color="auto"/>
                    <w:right w:val="single" w:sz="4" w:space="0" w:color="auto"/>
                  </w:tcBorders>
                  <w:hideMark/>
                </w:tcPr>
                <w:p w14:paraId="4BE1C517"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4</w:t>
                  </w:r>
                </w:p>
              </w:tc>
            </w:tr>
            <w:tr w:rsidR="00D33F26" w:rsidRPr="007B2BD1" w14:paraId="68BCFBC6" w14:textId="77777777" w:rsidTr="00D33F26">
              <w:tc>
                <w:tcPr>
                  <w:tcW w:w="1761" w:type="dxa"/>
                  <w:tcBorders>
                    <w:top w:val="single" w:sz="4" w:space="0" w:color="auto"/>
                    <w:left w:val="single" w:sz="4" w:space="0" w:color="auto"/>
                    <w:bottom w:val="single" w:sz="4" w:space="0" w:color="auto"/>
                    <w:right w:val="single" w:sz="4" w:space="0" w:color="auto"/>
                  </w:tcBorders>
                  <w:hideMark/>
                </w:tcPr>
                <w:p w14:paraId="170E2F15" w14:textId="77777777" w:rsidR="00D33F26" w:rsidRPr="007B2BD1" w:rsidRDefault="00D33F26" w:rsidP="00740376">
                  <w:pPr>
                    <w:autoSpaceDE w:val="0"/>
                    <w:autoSpaceDN w:val="0"/>
                    <w:adjustRightInd w:val="0"/>
                    <w:spacing w:line="276" w:lineRule="auto"/>
                    <w:rPr>
                      <w:rFonts w:ascii="Arial" w:hAnsi="Arial" w:cs="Arial"/>
                      <w:color w:val="000000"/>
                    </w:rPr>
                  </w:pPr>
                  <w:r w:rsidRPr="007B2BD1">
                    <w:rPr>
                      <w:rFonts w:ascii="Arial" w:hAnsi="Arial" w:cs="Arial"/>
                      <w:color w:val="000000"/>
                    </w:rPr>
                    <w:t>Minimum Mesh Size</w:t>
                  </w:r>
                </w:p>
              </w:tc>
              <w:tc>
                <w:tcPr>
                  <w:tcW w:w="766" w:type="dxa"/>
                  <w:tcBorders>
                    <w:top w:val="single" w:sz="4" w:space="0" w:color="auto"/>
                    <w:left w:val="single" w:sz="4" w:space="0" w:color="auto"/>
                    <w:bottom w:val="single" w:sz="4" w:space="0" w:color="auto"/>
                    <w:right w:val="single" w:sz="4" w:space="0" w:color="auto"/>
                  </w:tcBorders>
                  <w:hideMark/>
                </w:tcPr>
                <w:p w14:paraId="1630FDF1"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mm</w:t>
                  </w:r>
                </w:p>
              </w:tc>
              <w:tc>
                <w:tcPr>
                  <w:tcW w:w="1381" w:type="dxa"/>
                  <w:tcBorders>
                    <w:top w:val="single" w:sz="4" w:space="0" w:color="auto"/>
                    <w:left w:val="single" w:sz="4" w:space="0" w:color="auto"/>
                    <w:bottom w:val="single" w:sz="4" w:space="0" w:color="auto"/>
                    <w:right w:val="single" w:sz="4" w:space="0" w:color="auto"/>
                  </w:tcBorders>
                </w:tcPr>
                <w:p w14:paraId="708ABAB3" w14:textId="77777777" w:rsidR="00D33F26" w:rsidRPr="007B2BD1" w:rsidRDefault="00D33F26" w:rsidP="00740376">
                  <w:pPr>
                    <w:autoSpaceDE w:val="0"/>
                    <w:autoSpaceDN w:val="0"/>
                    <w:adjustRightInd w:val="0"/>
                    <w:spacing w:line="276" w:lineRule="auto"/>
                    <w:jc w:val="center"/>
                    <w:rPr>
                      <w:rFonts w:ascii="Arial" w:hAnsi="Arial" w:cs="Arial"/>
                      <w:color w:val="000000"/>
                    </w:rPr>
                  </w:pPr>
                </w:p>
              </w:tc>
              <w:tc>
                <w:tcPr>
                  <w:tcW w:w="873" w:type="dxa"/>
                  <w:tcBorders>
                    <w:top w:val="single" w:sz="4" w:space="0" w:color="auto"/>
                    <w:left w:val="single" w:sz="4" w:space="0" w:color="auto"/>
                    <w:bottom w:val="single" w:sz="4" w:space="0" w:color="auto"/>
                    <w:right w:val="single" w:sz="4" w:space="0" w:color="auto"/>
                  </w:tcBorders>
                  <w:hideMark/>
                </w:tcPr>
                <w:p w14:paraId="15294F0E"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25 x 25</w:t>
                  </w:r>
                </w:p>
              </w:tc>
              <w:tc>
                <w:tcPr>
                  <w:tcW w:w="1156" w:type="dxa"/>
                  <w:tcBorders>
                    <w:top w:val="single" w:sz="4" w:space="0" w:color="auto"/>
                    <w:left w:val="single" w:sz="4" w:space="0" w:color="auto"/>
                    <w:bottom w:val="single" w:sz="4" w:space="0" w:color="auto"/>
                    <w:right w:val="single" w:sz="4" w:space="0" w:color="auto"/>
                  </w:tcBorders>
                  <w:hideMark/>
                </w:tcPr>
                <w:p w14:paraId="6CCA8075"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12.5 x 12.5</w:t>
                  </w:r>
                </w:p>
              </w:tc>
              <w:tc>
                <w:tcPr>
                  <w:tcW w:w="1123" w:type="dxa"/>
                  <w:tcBorders>
                    <w:top w:val="single" w:sz="4" w:space="0" w:color="auto"/>
                    <w:left w:val="single" w:sz="4" w:space="0" w:color="auto"/>
                    <w:bottom w:val="single" w:sz="4" w:space="0" w:color="auto"/>
                    <w:right w:val="single" w:sz="4" w:space="0" w:color="auto"/>
                  </w:tcBorders>
                  <w:hideMark/>
                </w:tcPr>
                <w:p w14:paraId="2FAF076F"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12.5 x 12.5</w:t>
                  </w:r>
                </w:p>
              </w:tc>
            </w:tr>
            <w:tr w:rsidR="00D33F26" w:rsidRPr="007B2BD1" w14:paraId="6AB594C5" w14:textId="77777777" w:rsidTr="00D33F26">
              <w:tc>
                <w:tcPr>
                  <w:tcW w:w="1761" w:type="dxa"/>
                  <w:tcBorders>
                    <w:top w:val="single" w:sz="4" w:space="0" w:color="auto"/>
                    <w:left w:val="single" w:sz="4" w:space="0" w:color="auto"/>
                    <w:bottom w:val="single" w:sz="4" w:space="0" w:color="auto"/>
                    <w:right w:val="single" w:sz="4" w:space="0" w:color="auto"/>
                  </w:tcBorders>
                  <w:hideMark/>
                </w:tcPr>
                <w:p w14:paraId="3513BB97" w14:textId="77777777" w:rsidR="00D33F26" w:rsidRPr="007B2BD1" w:rsidRDefault="00D33F26" w:rsidP="00740376">
                  <w:pPr>
                    <w:autoSpaceDE w:val="0"/>
                    <w:autoSpaceDN w:val="0"/>
                    <w:adjustRightInd w:val="0"/>
                    <w:spacing w:line="276" w:lineRule="auto"/>
                    <w:rPr>
                      <w:rFonts w:ascii="Arial" w:hAnsi="Arial" w:cs="Arial"/>
                      <w:color w:val="000000"/>
                    </w:rPr>
                  </w:pPr>
                  <w:r w:rsidRPr="007B2BD1">
                    <w:rPr>
                      <w:rFonts w:ascii="Arial" w:hAnsi="Arial" w:cs="Arial"/>
                      <w:color w:val="000000"/>
                    </w:rPr>
                    <w:t>Melting Point</w:t>
                  </w:r>
                </w:p>
              </w:tc>
              <w:tc>
                <w:tcPr>
                  <w:tcW w:w="766" w:type="dxa"/>
                  <w:tcBorders>
                    <w:top w:val="single" w:sz="4" w:space="0" w:color="auto"/>
                    <w:left w:val="single" w:sz="4" w:space="0" w:color="auto"/>
                    <w:bottom w:val="single" w:sz="4" w:space="0" w:color="auto"/>
                    <w:right w:val="single" w:sz="4" w:space="0" w:color="auto"/>
                  </w:tcBorders>
                </w:tcPr>
                <w:p w14:paraId="51104F78"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vertAlign w:val="superscript"/>
                    </w:rPr>
                    <w:t>o</w:t>
                  </w:r>
                  <w:r w:rsidRPr="007B2BD1">
                    <w:rPr>
                      <w:rFonts w:ascii="Arial" w:hAnsi="Arial" w:cs="Arial"/>
                      <w:color w:val="000000"/>
                    </w:rPr>
                    <w:t>C</w:t>
                  </w:r>
                </w:p>
                <w:p w14:paraId="79C59099" w14:textId="77777777" w:rsidR="00D33F26" w:rsidRPr="007B2BD1" w:rsidRDefault="00D33F26" w:rsidP="00740376">
                  <w:pPr>
                    <w:autoSpaceDE w:val="0"/>
                    <w:autoSpaceDN w:val="0"/>
                    <w:adjustRightInd w:val="0"/>
                    <w:spacing w:line="276" w:lineRule="auto"/>
                    <w:jc w:val="center"/>
                    <w:rPr>
                      <w:rFonts w:ascii="Arial" w:hAnsi="Arial" w:cs="Arial"/>
                      <w:color w:val="000000"/>
                    </w:rPr>
                  </w:pPr>
                </w:p>
              </w:tc>
              <w:tc>
                <w:tcPr>
                  <w:tcW w:w="1381" w:type="dxa"/>
                  <w:tcBorders>
                    <w:top w:val="single" w:sz="4" w:space="0" w:color="auto"/>
                    <w:left w:val="single" w:sz="4" w:space="0" w:color="auto"/>
                    <w:bottom w:val="single" w:sz="4" w:space="0" w:color="auto"/>
                    <w:right w:val="single" w:sz="4" w:space="0" w:color="auto"/>
                  </w:tcBorders>
                  <w:hideMark/>
                </w:tcPr>
                <w:p w14:paraId="2B492DE7"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ASTM D 276</w:t>
                  </w:r>
                </w:p>
              </w:tc>
              <w:tc>
                <w:tcPr>
                  <w:tcW w:w="873" w:type="dxa"/>
                  <w:tcBorders>
                    <w:top w:val="single" w:sz="4" w:space="0" w:color="auto"/>
                    <w:left w:val="single" w:sz="4" w:space="0" w:color="auto"/>
                    <w:bottom w:val="single" w:sz="4" w:space="0" w:color="auto"/>
                    <w:right w:val="single" w:sz="4" w:space="0" w:color="auto"/>
                  </w:tcBorders>
                  <w:hideMark/>
                </w:tcPr>
                <w:p w14:paraId="3172B52F"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250</w:t>
                  </w:r>
                </w:p>
              </w:tc>
              <w:tc>
                <w:tcPr>
                  <w:tcW w:w="1156" w:type="dxa"/>
                  <w:tcBorders>
                    <w:top w:val="single" w:sz="4" w:space="0" w:color="auto"/>
                    <w:left w:val="single" w:sz="4" w:space="0" w:color="auto"/>
                    <w:bottom w:val="single" w:sz="4" w:space="0" w:color="auto"/>
                    <w:right w:val="single" w:sz="4" w:space="0" w:color="auto"/>
                  </w:tcBorders>
                  <w:hideMark/>
                </w:tcPr>
                <w:p w14:paraId="189DA3BE"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250</w:t>
                  </w:r>
                </w:p>
              </w:tc>
              <w:tc>
                <w:tcPr>
                  <w:tcW w:w="1123" w:type="dxa"/>
                  <w:tcBorders>
                    <w:top w:val="single" w:sz="4" w:space="0" w:color="auto"/>
                    <w:left w:val="single" w:sz="4" w:space="0" w:color="auto"/>
                    <w:bottom w:val="single" w:sz="4" w:space="0" w:color="auto"/>
                    <w:right w:val="single" w:sz="4" w:space="0" w:color="auto"/>
                  </w:tcBorders>
                  <w:hideMark/>
                </w:tcPr>
                <w:p w14:paraId="729F776D" w14:textId="77777777" w:rsidR="00D33F26" w:rsidRPr="007B2BD1" w:rsidRDefault="00D33F26" w:rsidP="00740376">
                  <w:pPr>
                    <w:autoSpaceDE w:val="0"/>
                    <w:autoSpaceDN w:val="0"/>
                    <w:adjustRightInd w:val="0"/>
                    <w:spacing w:line="276" w:lineRule="auto"/>
                    <w:jc w:val="center"/>
                    <w:rPr>
                      <w:rFonts w:ascii="Arial" w:hAnsi="Arial" w:cs="Arial"/>
                      <w:color w:val="000000"/>
                    </w:rPr>
                  </w:pPr>
                  <w:r w:rsidRPr="007B2BD1">
                    <w:rPr>
                      <w:rFonts w:ascii="Arial" w:hAnsi="Arial" w:cs="Arial"/>
                      <w:color w:val="000000"/>
                    </w:rPr>
                    <w:t>&gt; 250</w:t>
                  </w:r>
                </w:p>
              </w:tc>
            </w:tr>
          </w:tbl>
          <w:p w14:paraId="161CE2EB"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6C3ECA54" w14:textId="77777777" w:rsidR="00D33F26" w:rsidRDefault="00D33F26" w:rsidP="00590858">
            <w:pPr>
              <w:spacing w:before="1"/>
              <w:ind w:left="7" w:right="1087"/>
              <w:jc w:val="center"/>
              <w:rPr>
                <w:rFonts w:ascii="Arial"/>
                <w:b/>
              </w:rPr>
            </w:pPr>
            <w:r>
              <w:rPr>
                <w:rFonts w:ascii="Arial"/>
                <w:b/>
                <w:noProof/>
                <w:lang w:bidi="hi-IN"/>
              </w:rPr>
              <w:drawing>
                <wp:anchor distT="0" distB="0" distL="0" distR="0" simplePos="0" relativeHeight="251752448" behindDoc="1" locked="0" layoutInCell="1" allowOverlap="1" wp14:anchorId="5439C9F2" wp14:editId="48051E55">
                  <wp:simplePos x="0" y="0"/>
                  <wp:positionH relativeFrom="page">
                    <wp:posOffset>1220910</wp:posOffset>
                  </wp:positionH>
                  <wp:positionV relativeFrom="paragraph">
                    <wp:posOffset>1584382</wp:posOffset>
                  </wp:positionV>
                  <wp:extent cx="5046031" cy="5063108"/>
                  <wp:effectExtent l="0" t="0" r="0" b="0"/>
                  <wp:wrapNone/>
                  <wp:docPr id="517" name="Image 5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7" name="Image 517"/>
                          <pic:cNvPicPr/>
                        </pic:nvPicPr>
                        <pic:blipFill>
                          <a:blip r:embed="rId6" cstate="print"/>
                          <a:stretch>
                            <a:fillRect/>
                          </a:stretch>
                        </pic:blipFill>
                        <pic:spPr>
                          <a:xfrm>
                            <a:off x="0" y="0"/>
                            <a:ext cx="5046031" cy="5063108"/>
                          </a:xfrm>
                          <a:prstGeom prst="rect">
                            <a:avLst/>
                          </a:prstGeom>
                        </pic:spPr>
                      </pic:pic>
                    </a:graphicData>
                  </a:graphic>
                </wp:anchor>
              </w:drawing>
            </w:r>
            <w:r>
              <w:rPr>
                <w:rFonts w:ascii="Arial"/>
                <w:b/>
              </w:rPr>
              <w:t>Table:</w:t>
            </w:r>
            <w:r>
              <w:rPr>
                <w:rFonts w:ascii="Arial"/>
                <w:b/>
                <w:spacing w:val="50"/>
              </w:rPr>
              <w:t xml:space="preserve"> </w:t>
            </w:r>
            <w:r>
              <w:rPr>
                <w:rFonts w:ascii="Arial"/>
                <w:b/>
              </w:rPr>
              <w:t>700-17:</w:t>
            </w:r>
            <w:r>
              <w:rPr>
                <w:rFonts w:ascii="Arial"/>
                <w:b/>
                <w:spacing w:val="-2"/>
              </w:rPr>
              <w:t xml:space="preserve"> </w:t>
            </w:r>
            <w:r>
              <w:rPr>
                <w:rFonts w:ascii="Arial"/>
                <w:b/>
              </w:rPr>
              <w:t>Properties</w:t>
            </w:r>
            <w:r>
              <w:rPr>
                <w:rFonts w:ascii="Arial"/>
                <w:b/>
                <w:spacing w:val="-7"/>
              </w:rPr>
              <w:t xml:space="preserve"> </w:t>
            </w:r>
            <w:r>
              <w:rPr>
                <w:rFonts w:ascii="Arial"/>
                <w:b/>
              </w:rPr>
              <w:t>of</w:t>
            </w:r>
            <w:r>
              <w:rPr>
                <w:rFonts w:ascii="Arial"/>
                <w:b/>
                <w:spacing w:val="-6"/>
              </w:rPr>
              <w:t xml:space="preserve"> </w:t>
            </w:r>
            <w:r>
              <w:rPr>
                <w:rFonts w:ascii="Arial"/>
                <w:b/>
              </w:rPr>
              <w:t>Glass-Fibre</w:t>
            </w:r>
            <w:r>
              <w:rPr>
                <w:rFonts w:ascii="Arial"/>
                <w:b/>
                <w:spacing w:val="-3"/>
              </w:rPr>
              <w:t xml:space="preserve"> </w:t>
            </w:r>
            <w:r>
              <w:rPr>
                <w:rFonts w:ascii="Arial"/>
                <w:b/>
                <w:spacing w:val="-4"/>
              </w:rPr>
              <w:t>Grids</w:t>
            </w:r>
          </w:p>
          <w:p w14:paraId="3FE4F665" w14:textId="77777777" w:rsidR="00D33F26" w:rsidRDefault="00D33F26" w:rsidP="00590858">
            <w:pPr>
              <w:pStyle w:val="BodyText"/>
              <w:spacing w:before="102"/>
              <w:rPr>
                <w:rFonts w:ascii="Arial"/>
                <w:b/>
                <w:sz w:val="20"/>
              </w:rPr>
            </w:pPr>
          </w:p>
          <w:tbl>
            <w:tblPr>
              <w:tblW w:w="0" w:type="auto"/>
              <w:tblInd w:w="1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84"/>
              <w:gridCol w:w="763"/>
              <w:gridCol w:w="1195"/>
              <w:gridCol w:w="768"/>
              <w:gridCol w:w="993"/>
              <w:gridCol w:w="955"/>
            </w:tblGrid>
            <w:tr w:rsidR="00D33F26" w14:paraId="4FDB507A" w14:textId="77777777" w:rsidTr="00D33F26">
              <w:trPr>
                <w:trHeight w:val="451"/>
              </w:trPr>
              <w:tc>
                <w:tcPr>
                  <w:tcW w:w="1584" w:type="dxa"/>
                  <w:vMerge w:val="restart"/>
                </w:tcPr>
                <w:p w14:paraId="4DCD6086" w14:textId="77777777" w:rsidR="00D33F26" w:rsidRDefault="00D33F26" w:rsidP="00590858">
                  <w:pPr>
                    <w:pStyle w:val="TableParagraph"/>
                    <w:spacing w:line="248" w:lineRule="exact"/>
                    <w:ind w:left="341"/>
                    <w:rPr>
                      <w:rFonts w:ascii="Arial"/>
                      <w:b/>
                    </w:rPr>
                  </w:pPr>
                  <w:r>
                    <w:rPr>
                      <w:rFonts w:ascii="Arial"/>
                      <w:b/>
                      <w:spacing w:val="-2"/>
                    </w:rPr>
                    <w:t>Property</w:t>
                  </w:r>
                </w:p>
              </w:tc>
              <w:tc>
                <w:tcPr>
                  <w:tcW w:w="763" w:type="dxa"/>
                  <w:vMerge w:val="restart"/>
                </w:tcPr>
                <w:p w14:paraId="5AFCDABB" w14:textId="77777777" w:rsidR="00D33F26" w:rsidRDefault="00D33F26" w:rsidP="00590858">
                  <w:pPr>
                    <w:pStyle w:val="TableParagraph"/>
                    <w:spacing w:line="248" w:lineRule="exact"/>
                    <w:ind w:left="106"/>
                    <w:rPr>
                      <w:rFonts w:ascii="Arial"/>
                      <w:b/>
                    </w:rPr>
                  </w:pPr>
                  <w:r>
                    <w:rPr>
                      <w:rFonts w:ascii="Arial"/>
                      <w:b/>
                      <w:spacing w:val="-2"/>
                    </w:rPr>
                    <w:t>Units</w:t>
                  </w:r>
                </w:p>
              </w:tc>
              <w:tc>
                <w:tcPr>
                  <w:tcW w:w="3911" w:type="dxa"/>
                  <w:gridSpan w:val="4"/>
                </w:tcPr>
                <w:p w14:paraId="316020E9" w14:textId="77777777" w:rsidR="00D33F26" w:rsidRDefault="00D33F26" w:rsidP="00590858">
                  <w:pPr>
                    <w:pStyle w:val="TableParagraph"/>
                    <w:spacing w:line="248" w:lineRule="exact"/>
                    <w:ind w:left="1283"/>
                    <w:rPr>
                      <w:rFonts w:ascii="Arial"/>
                      <w:b/>
                    </w:rPr>
                  </w:pPr>
                  <w:r>
                    <w:rPr>
                      <w:rFonts w:ascii="Arial"/>
                      <w:b/>
                      <w:spacing w:val="-2"/>
                    </w:rPr>
                    <w:t>Requirement</w:t>
                  </w:r>
                </w:p>
              </w:tc>
            </w:tr>
            <w:tr w:rsidR="00D33F26" w14:paraId="1B9E9C6A" w14:textId="77777777" w:rsidTr="00D33F26">
              <w:trPr>
                <w:trHeight w:val="738"/>
              </w:trPr>
              <w:tc>
                <w:tcPr>
                  <w:tcW w:w="1584" w:type="dxa"/>
                  <w:vMerge/>
                  <w:tcBorders>
                    <w:top w:val="nil"/>
                  </w:tcBorders>
                </w:tcPr>
                <w:p w14:paraId="2BAB3D40" w14:textId="77777777" w:rsidR="00D33F26" w:rsidRDefault="00D33F26" w:rsidP="00590858">
                  <w:pPr>
                    <w:rPr>
                      <w:sz w:val="2"/>
                      <w:szCs w:val="2"/>
                    </w:rPr>
                  </w:pPr>
                </w:p>
              </w:tc>
              <w:tc>
                <w:tcPr>
                  <w:tcW w:w="763" w:type="dxa"/>
                  <w:vMerge/>
                  <w:tcBorders>
                    <w:top w:val="nil"/>
                  </w:tcBorders>
                </w:tcPr>
                <w:p w14:paraId="63598D6D" w14:textId="77777777" w:rsidR="00D33F26" w:rsidRDefault="00D33F26" w:rsidP="00590858">
                  <w:pPr>
                    <w:rPr>
                      <w:sz w:val="2"/>
                      <w:szCs w:val="2"/>
                    </w:rPr>
                  </w:pPr>
                </w:p>
              </w:tc>
              <w:tc>
                <w:tcPr>
                  <w:tcW w:w="3911" w:type="dxa"/>
                  <w:gridSpan w:val="4"/>
                </w:tcPr>
                <w:p w14:paraId="7D936BE1" w14:textId="77777777" w:rsidR="00D33F26" w:rsidRDefault="00D33F26" w:rsidP="00590858">
                  <w:pPr>
                    <w:pStyle w:val="TableParagraph"/>
                    <w:spacing w:line="273" w:lineRule="auto"/>
                    <w:ind w:left="457" w:hanging="231"/>
                    <w:rPr>
                      <w:rFonts w:ascii="Arial"/>
                      <w:b/>
                    </w:rPr>
                  </w:pPr>
                  <w:r>
                    <w:rPr>
                      <w:rFonts w:ascii="Arial"/>
                      <w:b/>
                    </w:rPr>
                    <w:t>Tensile</w:t>
                  </w:r>
                  <w:r>
                    <w:rPr>
                      <w:rFonts w:ascii="Arial"/>
                      <w:b/>
                      <w:spacing w:val="-10"/>
                    </w:rPr>
                    <w:t xml:space="preserve"> </w:t>
                  </w:r>
                  <w:r>
                    <w:rPr>
                      <w:rFonts w:ascii="Arial"/>
                      <w:b/>
                    </w:rPr>
                    <w:t>Strength</w:t>
                  </w:r>
                  <w:r>
                    <w:rPr>
                      <w:rFonts w:ascii="Arial"/>
                      <w:b/>
                      <w:spacing w:val="-12"/>
                    </w:rPr>
                    <w:t xml:space="preserve"> </w:t>
                  </w:r>
                  <w:r>
                    <w:rPr>
                      <w:rFonts w:ascii="Arial"/>
                      <w:b/>
                    </w:rPr>
                    <w:t>in</w:t>
                  </w:r>
                  <w:r>
                    <w:rPr>
                      <w:rFonts w:ascii="Arial"/>
                      <w:b/>
                      <w:spacing w:val="-12"/>
                    </w:rPr>
                    <w:t xml:space="preserve"> </w:t>
                  </w:r>
                  <w:r>
                    <w:rPr>
                      <w:rFonts w:ascii="Arial"/>
                      <w:b/>
                    </w:rPr>
                    <w:t>both</w:t>
                  </w:r>
                  <w:r>
                    <w:rPr>
                      <w:rFonts w:ascii="Arial"/>
                      <w:b/>
                      <w:spacing w:val="-12"/>
                    </w:rPr>
                    <w:t xml:space="preserve"> </w:t>
                  </w:r>
                  <w:r>
                    <w:rPr>
                      <w:rFonts w:ascii="Arial"/>
                      <w:b/>
                    </w:rPr>
                    <w:t>Machine and cross-machine direction</w:t>
                  </w:r>
                </w:p>
              </w:tc>
            </w:tr>
            <w:tr w:rsidR="00D33F26" w14:paraId="077F3D91" w14:textId="77777777" w:rsidTr="00D33F26">
              <w:trPr>
                <w:trHeight w:val="743"/>
              </w:trPr>
              <w:tc>
                <w:tcPr>
                  <w:tcW w:w="1584" w:type="dxa"/>
                </w:tcPr>
                <w:p w14:paraId="2EE343C8" w14:textId="77777777" w:rsidR="00D33F26" w:rsidRDefault="00D33F26" w:rsidP="00590858">
                  <w:pPr>
                    <w:pStyle w:val="TableParagraph"/>
                    <w:spacing w:before="3" w:line="283" w:lineRule="auto"/>
                    <w:ind w:right="628"/>
                  </w:pPr>
                  <w:r>
                    <w:rPr>
                      <w:spacing w:val="-2"/>
                    </w:rPr>
                    <w:t>Tensile Strength</w:t>
                  </w:r>
                </w:p>
              </w:tc>
              <w:tc>
                <w:tcPr>
                  <w:tcW w:w="763" w:type="dxa"/>
                </w:tcPr>
                <w:p w14:paraId="5FAC2F1D" w14:textId="77777777" w:rsidR="00D33F26" w:rsidRDefault="00D33F26" w:rsidP="00590858">
                  <w:pPr>
                    <w:pStyle w:val="TableParagraph"/>
                    <w:spacing w:before="3"/>
                    <w:ind w:left="13"/>
                    <w:jc w:val="center"/>
                  </w:pPr>
                  <w:r>
                    <w:rPr>
                      <w:spacing w:val="-4"/>
                    </w:rPr>
                    <w:t>kN/m</w:t>
                  </w:r>
                </w:p>
              </w:tc>
              <w:tc>
                <w:tcPr>
                  <w:tcW w:w="1195" w:type="dxa"/>
                </w:tcPr>
                <w:p w14:paraId="6B98551B" w14:textId="77777777" w:rsidR="00D33F26" w:rsidRDefault="00D33F26" w:rsidP="00590858">
                  <w:pPr>
                    <w:pStyle w:val="TableParagraph"/>
                    <w:spacing w:before="3" w:line="283" w:lineRule="auto"/>
                    <w:ind w:left="293" w:right="277" w:firstLine="115"/>
                  </w:pPr>
                  <w:r>
                    <w:rPr>
                      <w:spacing w:val="-4"/>
                    </w:rPr>
                    <w:t xml:space="preserve">ISO </w:t>
                  </w:r>
                  <w:r>
                    <w:rPr>
                      <w:spacing w:val="-2"/>
                    </w:rPr>
                    <w:t>10319</w:t>
                  </w:r>
                </w:p>
              </w:tc>
              <w:tc>
                <w:tcPr>
                  <w:tcW w:w="768" w:type="dxa"/>
                </w:tcPr>
                <w:p w14:paraId="4E05EA63" w14:textId="77777777" w:rsidR="00D33F26" w:rsidRDefault="00D33F26" w:rsidP="00590858">
                  <w:pPr>
                    <w:pStyle w:val="TableParagraph"/>
                    <w:spacing w:before="3"/>
                    <w:ind w:left="22"/>
                    <w:jc w:val="center"/>
                  </w:pPr>
                  <w:r>
                    <w:rPr>
                      <w:spacing w:val="-5"/>
                    </w:rPr>
                    <w:t>50</w:t>
                  </w:r>
                </w:p>
              </w:tc>
              <w:tc>
                <w:tcPr>
                  <w:tcW w:w="993" w:type="dxa"/>
                </w:tcPr>
                <w:p w14:paraId="53FDC24A" w14:textId="77777777" w:rsidR="00D33F26" w:rsidRDefault="00D33F26" w:rsidP="00590858">
                  <w:pPr>
                    <w:pStyle w:val="TableParagraph"/>
                    <w:spacing w:before="3"/>
                    <w:ind w:left="21"/>
                    <w:jc w:val="center"/>
                  </w:pPr>
                  <w:r>
                    <w:rPr>
                      <w:spacing w:val="-5"/>
                    </w:rPr>
                    <w:t>100</w:t>
                  </w:r>
                </w:p>
              </w:tc>
              <w:tc>
                <w:tcPr>
                  <w:tcW w:w="955" w:type="dxa"/>
                </w:tcPr>
                <w:p w14:paraId="4913610E" w14:textId="77777777" w:rsidR="00D33F26" w:rsidRDefault="00D33F26" w:rsidP="00590858">
                  <w:pPr>
                    <w:pStyle w:val="TableParagraph"/>
                    <w:spacing w:before="3"/>
                    <w:ind w:left="14"/>
                    <w:jc w:val="center"/>
                  </w:pPr>
                  <w:r>
                    <w:rPr>
                      <w:spacing w:val="-5"/>
                    </w:rPr>
                    <w:t>200</w:t>
                  </w:r>
                </w:p>
              </w:tc>
            </w:tr>
            <w:tr w:rsidR="00D33F26" w14:paraId="7FCE2EEC" w14:textId="77777777" w:rsidTr="00D33F26">
              <w:trPr>
                <w:trHeight w:val="743"/>
              </w:trPr>
              <w:tc>
                <w:tcPr>
                  <w:tcW w:w="1584" w:type="dxa"/>
                </w:tcPr>
                <w:p w14:paraId="3769913C" w14:textId="77777777" w:rsidR="00D33F26" w:rsidRDefault="00D33F26" w:rsidP="00590858">
                  <w:pPr>
                    <w:pStyle w:val="TableParagraph"/>
                    <w:spacing w:before="3" w:line="283" w:lineRule="auto"/>
                    <w:ind w:right="162"/>
                  </w:pPr>
                  <w:r>
                    <w:t>%</w:t>
                  </w:r>
                  <w:r>
                    <w:rPr>
                      <w:spacing w:val="-15"/>
                    </w:rPr>
                    <w:t xml:space="preserve"> </w:t>
                  </w:r>
                  <w:r>
                    <w:t>Elongation at break</w:t>
                  </w:r>
                </w:p>
              </w:tc>
              <w:tc>
                <w:tcPr>
                  <w:tcW w:w="763" w:type="dxa"/>
                </w:tcPr>
                <w:p w14:paraId="67F56F0E" w14:textId="77777777" w:rsidR="00D33F26" w:rsidRDefault="00D33F26" w:rsidP="00590858">
                  <w:pPr>
                    <w:pStyle w:val="TableParagraph"/>
                    <w:spacing w:before="3"/>
                    <w:ind w:left="13" w:right="2"/>
                    <w:jc w:val="center"/>
                  </w:pPr>
                  <w:r>
                    <w:rPr>
                      <w:spacing w:val="-10"/>
                    </w:rPr>
                    <w:t>%</w:t>
                  </w:r>
                </w:p>
              </w:tc>
              <w:tc>
                <w:tcPr>
                  <w:tcW w:w="1195" w:type="dxa"/>
                </w:tcPr>
                <w:p w14:paraId="4DB25822" w14:textId="77777777" w:rsidR="00D33F26" w:rsidRDefault="00D33F26" w:rsidP="00590858">
                  <w:pPr>
                    <w:pStyle w:val="TableParagraph"/>
                    <w:ind w:left="0"/>
                    <w:rPr>
                      <w:rFonts w:ascii="Times New Roman"/>
                      <w:sz w:val="20"/>
                    </w:rPr>
                  </w:pPr>
                </w:p>
              </w:tc>
              <w:tc>
                <w:tcPr>
                  <w:tcW w:w="768" w:type="dxa"/>
                </w:tcPr>
                <w:p w14:paraId="4DEBE758" w14:textId="77777777" w:rsidR="00D33F26" w:rsidRDefault="00D33F26" w:rsidP="00590858">
                  <w:pPr>
                    <w:pStyle w:val="TableParagraph"/>
                    <w:spacing w:before="3"/>
                    <w:ind w:left="22" w:right="8"/>
                    <w:jc w:val="center"/>
                  </w:pPr>
                  <w:r>
                    <w:rPr>
                      <w:spacing w:val="-5"/>
                    </w:rPr>
                    <w:t>≤4</w:t>
                  </w:r>
                </w:p>
              </w:tc>
              <w:tc>
                <w:tcPr>
                  <w:tcW w:w="993" w:type="dxa"/>
                </w:tcPr>
                <w:p w14:paraId="6E16F062" w14:textId="77777777" w:rsidR="00D33F26" w:rsidRDefault="00D33F26" w:rsidP="00590858">
                  <w:pPr>
                    <w:pStyle w:val="TableParagraph"/>
                    <w:spacing w:before="3"/>
                    <w:ind w:left="21" w:right="10"/>
                    <w:jc w:val="center"/>
                  </w:pPr>
                  <w:r>
                    <w:rPr>
                      <w:spacing w:val="-5"/>
                    </w:rPr>
                    <w:t>≤4</w:t>
                  </w:r>
                </w:p>
              </w:tc>
              <w:tc>
                <w:tcPr>
                  <w:tcW w:w="955" w:type="dxa"/>
                </w:tcPr>
                <w:p w14:paraId="0110E281" w14:textId="77777777" w:rsidR="00D33F26" w:rsidRDefault="00D33F26" w:rsidP="00590858">
                  <w:pPr>
                    <w:pStyle w:val="TableParagraph"/>
                    <w:spacing w:before="3"/>
                    <w:ind w:left="14" w:right="1"/>
                    <w:jc w:val="center"/>
                  </w:pPr>
                  <w:r>
                    <w:rPr>
                      <w:spacing w:val="-5"/>
                    </w:rPr>
                    <w:t>≤4</w:t>
                  </w:r>
                </w:p>
              </w:tc>
            </w:tr>
            <w:tr w:rsidR="00D33F26" w14:paraId="316ADE53" w14:textId="77777777" w:rsidTr="00D33F26">
              <w:trPr>
                <w:trHeight w:val="738"/>
              </w:trPr>
              <w:tc>
                <w:tcPr>
                  <w:tcW w:w="1584" w:type="dxa"/>
                </w:tcPr>
                <w:p w14:paraId="23EB1F8E" w14:textId="77777777" w:rsidR="00D33F26" w:rsidRDefault="00D33F26" w:rsidP="00590858">
                  <w:pPr>
                    <w:pStyle w:val="TableParagraph"/>
                    <w:spacing w:before="3" w:line="278" w:lineRule="auto"/>
                    <w:ind w:right="162"/>
                  </w:pPr>
                  <w:r>
                    <w:rPr>
                      <w:spacing w:val="-2"/>
                    </w:rPr>
                    <w:t xml:space="preserve">Minimum </w:t>
                  </w:r>
                  <w:r>
                    <w:t>Mesh</w:t>
                  </w:r>
                  <w:r>
                    <w:rPr>
                      <w:spacing w:val="-15"/>
                    </w:rPr>
                    <w:t xml:space="preserve"> </w:t>
                  </w:r>
                  <w:r>
                    <w:t>Size</w:t>
                  </w:r>
                </w:p>
              </w:tc>
              <w:tc>
                <w:tcPr>
                  <w:tcW w:w="763" w:type="dxa"/>
                </w:tcPr>
                <w:p w14:paraId="0E26475B" w14:textId="77777777" w:rsidR="00D33F26" w:rsidRDefault="00D33F26" w:rsidP="00590858">
                  <w:pPr>
                    <w:pStyle w:val="TableParagraph"/>
                    <w:spacing w:before="3"/>
                    <w:ind w:left="13" w:right="6"/>
                    <w:jc w:val="center"/>
                  </w:pPr>
                  <w:r>
                    <w:rPr>
                      <w:spacing w:val="-5"/>
                    </w:rPr>
                    <w:t>mm</w:t>
                  </w:r>
                </w:p>
              </w:tc>
              <w:tc>
                <w:tcPr>
                  <w:tcW w:w="1195" w:type="dxa"/>
                </w:tcPr>
                <w:p w14:paraId="6D8C2D72" w14:textId="77777777" w:rsidR="00D33F26" w:rsidRDefault="00D33F26" w:rsidP="00590858">
                  <w:pPr>
                    <w:pStyle w:val="TableParagraph"/>
                    <w:ind w:left="0"/>
                    <w:rPr>
                      <w:rFonts w:ascii="Times New Roman"/>
                      <w:sz w:val="20"/>
                    </w:rPr>
                  </w:pPr>
                </w:p>
              </w:tc>
              <w:tc>
                <w:tcPr>
                  <w:tcW w:w="768" w:type="dxa"/>
                </w:tcPr>
                <w:p w14:paraId="35B861E1" w14:textId="77777777" w:rsidR="00D33F26" w:rsidRDefault="00D33F26" w:rsidP="00590858">
                  <w:pPr>
                    <w:pStyle w:val="TableParagraph"/>
                    <w:spacing w:before="3"/>
                    <w:ind w:left="179"/>
                  </w:pPr>
                  <w:r>
                    <w:t>25</w:t>
                  </w:r>
                  <w:r>
                    <w:rPr>
                      <w:spacing w:val="6"/>
                    </w:rPr>
                    <w:t xml:space="preserve"> </w:t>
                  </w:r>
                  <w:r>
                    <w:rPr>
                      <w:spacing w:val="-10"/>
                    </w:rPr>
                    <w:t>x</w:t>
                  </w:r>
                </w:p>
                <w:p w14:paraId="7D8FCB21" w14:textId="77777777" w:rsidR="00D33F26" w:rsidRDefault="00D33F26" w:rsidP="00590858">
                  <w:pPr>
                    <w:pStyle w:val="TableParagraph"/>
                    <w:spacing w:before="39"/>
                    <w:ind w:left="265"/>
                  </w:pPr>
                  <w:r>
                    <w:rPr>
                      <w:spacing w:val="-5"/>
                    </w:rPr>
                    <w:t>25</w:t>
                  </w:r>
                </w:p>
              </w:tc>
              <w:tc>
                <w:tcPr>
                  <w:tcW w:w="993" w:type="dxa"/>
                </w:tcPr>
                <w:p w14:paraId="10709B64" w14:textId="77777777" w:rsidR="00D33F26" w:rsidRDefault="00D33F26" w:rsidP="00590858">
                  <w:pPr>
                    <w:pStyle w:val="TableParagraph"/>
                    <w:spacing w:before="3"/>
                    <w:ind w:left="198"/>
                  </w:pPr>
                  <w:r>
                    <w:t>12.5</w:t>
                  </w:r>
                  <w:r>
                    <w:rPr>
                      <w:spacing w:val="3"/>
                    </w:rPr>
                    <w:t xml:space="preserve"> </w:t>
                  </w:r>
                  <w:r>
                    <w:rPr>
                      <w:spacing w:val="-10"/>
                    </w:rPr>
                    <w:t>x</w:t>
                  </w:r>
                </w:p>
                <w:p w14:paraId="4B05FC1B" w14:textId="77777777" w:rsidR="00D33F26" w:rsidRDefault="00D33F26" w:rsidP="00590858">
                  <w:pPr>
                    <w:pStyle w:val="TableParagraph"/>
                    <w:spacing w:before="39"/>
                    <w:ind w:left="285"/>
                  </w:pPr>
                  <w:r>
                    <w:rPr>
                      <w:spacing w:val="-4"/>
                    </w:rPr>
                    <w:t>12.5</w:t>
                  </w:r>
                </w:p>
              </w:tc>
              <w:tc>
                <w:tcPr>
                  <w:tcW w:w="955" w:type="dxa"/>
                </w:tcPr>
                <w:p w14:paraId="3FA57B2A" w14:textId="77777777" w:rsidR="00D33F26" w:rsidRDefault="00D33F26" w:rsidP="00590858">
                  <w:pPr>
                    <w:pStyle w:val="TableParagraph"/>
                    <w:spacing w:before="3"/>
                    <w:ind w:left="175"/>
                  </w:pPr>
                  <w:r>
                    <w:t>12.5</w:t>
                  </w:r>
                  <w:r>
                    <w:rPr>
                      <w:spacing w:val="3"/>
                    </w:rPr>
                    <w:t xml:space="preserve"> </w:t>
                  </w:r>
                  <w:r>
                    <w:rPr>
                      <w:spacing w:val="-10"/>
                    </w:rPr>
                    <w:t>x</w:t>
                  </w:r>
                </w:p>
                <w:p w14:paraId="4A72CE8D" w14:textId="77777777" w:rsidR="00D33F26" w:rsidRDefault="00D33F26" w:rsidP="00590858">
                  <w:pPr>
                    <w:pStyle w:val="TableParagraph"/>
                    <w:spacing w:before="39"/>
                    <w:ind w:left="267"/>
                  </w:pPr>
                  <w:r>
                    <w:rPr>
                      <w:spacing w:val="-4"/>
                    </w:rPr>
                    <w:t>12.5</w:t>
                  </w:r>
                </w:p>
              </w:tc>
            </w:tr>
            <w:tr w:rsidR="00D33F26" w14:paraId="694F81D8" w14:textId="77777777" w:rsidTr="00D33F26">
              <w:trPr>
                <w:trHeight w:val="902"/>
              </w:trPr>
              <w:tc>
                <w:tcPr>
                  <w:tcW w:w="1584" w:type="dxa"/>
                </w:tcPr>
                <w:p w14:paraId="6BDFED97" w14:textId="77777777" w:rsidR="00D33F26" w:rsidRDefault="00D33F26" w:rsidP="00590858">
                  <w:pPr>
                    <w:pStyle w:val="TableParagraph"/>
                    <w:spacing w:before="3"/>
                  </w:pPr>
                  <w:r>
                    <w:t>Melting</w:t>
                  </w:r>
                  <w:r>
                    <w:rPr>
                      <w:spacing w:val="-9"/>
                    </w:rPr>
                    <w:t xml:space="preserve"> </w:t>
                  </w:r>
                  <w:r>
                    <w:rPr>
                      <w:spacing w:val="-2"/>
                    </w:rPr>
                    <w:t>Point</w:t>
                  </w:r>
                </w:p>
              </w:tc>
              <w:tc>
                <w:tcPr>
                  <w:tcW w:w="763" w:type="dxa"/>
                </w:tcPr>
                <w:p w14:paraId="08AAB916" w14:textId="77777777" w:rsidR="00D33F26" w:rsidRDefault="00D33F26" w:rsidP="00590858">
                  <w:pPr>
                    <w:pStyle w:val="TableParagraph"/>
                    <w:spacing w:before="43" w:line="146" w:lineRule="auto"/>
                    <w:ind w:left="13" w:right="1"/>
                    <w:jc w:val="center"/>
                    <w:rPr>
                      <w:position w:val="-7"/>
                    </w:rPr>
                  </w:pPr>
                  <w:r>
                    <w:rPr>
                      <w:spacing w:val="-5"/>
                      <w:sz w:val="14"/>
                    </w:rPr>
                    <w:t>o</w:t>
                  </w:r>
                  <w:r>
                    <w:rPr>
                      <w:spacing w:val="-5"/>
                      <w:position w:val="-7"/>
                    </w:rPr>
                    <w:t>C</w:t>
                  </w:r>
                </w:p>
              </w:tc>
              <w:tc>
                <w:tcPr>
                  <w:tcW w:w="1195" w:type="dxa"/>
                </w:tcPr>
                <w:p w14:paraId="188B44F4" w14:textId="77777777" w:rsidR="00D33F26" w:rsidRDefault="00D33F26" w:rsidP="00590858">
                  <w:pPr>
                    <w:pStyle w:val="TableParagraph"/>
                    <w:ind w:left="0"/>
                    <w:rPr>
                      <w:rFonts w:ascii="Times New Roman"/>
                      <w:sz w:val="20"/>
                    </w:rPr>
                  </w:pPr>
                </w:p>
              </w:tc>
              <w:tc>
                <w:tcPr>
                  <w:tcW w:w="768" w:type="dxa"/>
                </w:tcPr>
                <w:p w14:paraId="31E114D1" w14:textId="77777777" w:rsidR="00D33F26" w:rsidRDefault="00D33F26" w:rsidP="00590858">
                  <w:pPr>
                    <w:pStyle w:val="TableParagraph"/>
                    <w:spacing w:before="3" w:line="283" w:lineRule="auto"/>
                    <w:ind w:left="203" w:right="179" w:firstLine="120"/>
                  </w:pPr>
                  <w:r>
                    <w:rPr>
                      <w:spacing w:val="-10"/>
                    </w:rPr>
                    <w:t xml:space="preserve">&gt; </w:t>
                  </w:r>
                  <w:r>
                    <w:rPr>
                      <w:spacing w:val="-4"/>
                    </w:rPr>
                    <w:t>250</w:t>
                  </w:r>
                </w:p>
              </w:tc>
              <w:tc>
                <w:tcPr>
                  <w:tcW w:w="993" w:type="dxa"/>
                </w:tcPr>
                <w:p w14:paraId="22E8570A" w14:textId="77777777" w:rsidR="00D33F26" w:rsidRDefault="00D33F26" w:rsidP="00590858">
                  <w:pPr>
                    <w:pStyle w:val="TableParagraph"/>
                    <w:spacing w:before="3"/>
                    <w:ind w:left="21"/>
                    <w:jc w:val="center"/>
                  </w:pPr>
                  <w:r>
                    <w:t>&gt;</w:t>
                  </w:r>
                  <w:r>
                    <w:rPr>
                      <w:spacing w:val="4"/>
                    </w:rPr>
                    <w:t xml:space="preserve"> </w:t>
                  </w:r>
                  <w:r>
                    <w:rPr>
                      <w:spacing w:val="-5"/>
                    </w:rPr>
                    <w:t>250</w:t>
                  </w:r>
                </w:p>
              </w:tc>
              <w:tc>
                <w:tcPr>
                  <w:tcW w:w="955" w:type="dxa"/>
                </w:tcPr>
                <w:p w14:paraId="465FEE8D" w14:textId="77777777" w:rsidR="00D33F26" w:rsidRDefault="00D33F26" w:rsidP="00590858">
                  <w:pPr>
                    <w:pStyle w:val="TableParagraph"/>
                    <w:spacing w:before="3"/>
                    <w:ind w:left="14"/>
                    <w:jc w:val="center"/>
                  </w:pPr>
                  <w:r>
                    <w:t>&gt;</w:t>
                  </w:r>
                  <w:r>
                    <w:rPr>
                      <w:spacing w:val="4"/>
                    </w:rPr>
                    <w:t xml:space="preserve"> </w:t>
                  </w:r>
                  <w:r>
                    <w:rPr>
                      <w:spacing w:val="-5"/>
                    </w:rPr>
                    <w:t>250</w:t>
                  </w:r>
                </w:p>
              </w:tc>
            </w:tr>
          </w:tbl>
          <w:p w14:paraId="2A352784" w14:textId="77777777" w:rsidR="00D33F26" w:rsidRDefault="00D33F26" w:rsidP="00590858">
            <w:pPr>
              <w:pStyle w:val="BodyText"/>
              <w:rPr>
                <w:rFonts w:ascii="Arial"/>
                <w:b/>
              </w:rPr>
            </w:pPr>
          </w:p>
          <w:p w14:paraId="6D3A1554" w14:textId="74272C40"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6332CD57" w14:textId="77777777" w:rsidR="00D33F26" w:rsidRDefault="00D33F26" w:rsidP="00590858">
            <w:pPr>
              <w:spacing w:before="1"/>
              <w:ind w:left="7" w:right="1087"/>
              <w:jc w:val="center"/>
              <w:rPr>
                <w:rFonts w:ascii="Arial"/>
                <w:b/>
                <w:noProof/>
                <w:lang w:bidi="hi-IN"/>
              </w:rPr>
            </w:pPr>
          </w:p>
        </w:tc>
      </w:tr>
      <w:tr w:rsidR="00D33F26" w14:paraId="76F6AB19" w14:textId="2EFC7612" w:rsidTr="00D33F26">
        <w:tc>
          <w:tcPr>
            <w:tcW w:w="571" w:type="dxa"/>
          </w:tcPr>
          <w:p w14:paraId="4C8E8830" w14:textId="65CF6A96" w:rsidR="00D33F26" w:rsidRDefault="00D33F26" w:rsidP="00740376">
            <w:pPr>
              <w:ind w:left="46"/>
            </w:pPr>
            <w:r>
              <w:t>72</w:t>
            </w:r>
          </w:p>
        </w:tc>
        <w:tc>
          <w:tcPr>
            <w:tcW w:w="6498" w:type="dxa"/>
          </w:tcPr>
          <w:p w14:paraId="64FAB58F"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8.2.3</w:t>
            </w:r>
            <w:r w:rsidRPr="007B2BD1">
              <w:rPr>
                <w:rFonts w:ascii="Arial" w:hAnsi="Arial" w:cs="Arial"/>
                <w:sz w:val="22"/>
                <w:szCs w:val="22"/>
              </w:rPr>
              <w:tab/>
              <w:t>Asphalt Reinforcing Geogrids</w:t>
            </w:r>
          </w:p>
          <w:p w14:paraId="01142DA8" w14:textId="77777777" w:rsidR="00D33F26" w:rsidRPr="007B2BD1"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lastRenderedPageBreak/>
              <w:t>These shall be made of high modulus polyester yarns with low creep properties. The grid shall be connected to low weight non-woven polypropylene fabric. The composite shall have a bitumen finish. The properties shall conform to the requirements given in Table 700-18.</w:t>
            </w:r>
          </w:p>
          <w:p w14:paraId="130B7BD2"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4DC28495" w14:textId="5C226BAF" w:rsidR="00D33F26" w:rsidRPr="003B36E2" w:rsidRDefault="00D33F26">
            <w:pPr>
              <w:pStyle w:val="ListParagraph"/>
              <w:widowControl w:val="0"/>
              <w:numPr>
                <w:ilvl w:val="2"/>
                <w:numId w:val="29"/>
              </w:numPr>
              <w:tabs>
                <w:tab w:val="left" w:pos="1493"/>
              </w:tabs>
              <w:autoSpaceDE w:val="0"/>
              <w:autoSpaceDN w:val="0"/>
              <w:spacing w:after="120"/>
              <w:ind w:hanging="1122"/>
              <w:rPr>
                <w:rFonts w:ascii="Arial"/>
                <w:b/>
              </w:rPr>
            </w:pPr>
            <w:r w:rsidRPr="003B36E2">
              <w:rPr>
                <w:rFonts w:ascii="Arial"/>
                <w:b/>
              </w:rPr>
              <w:lastRenderedPageBreak/>
              <w:t>Asphalt</w:t>
            </w:r>
            <w:r w:rsidRPr="003B36E2">
              <w:rPr>
                <w:rFonts w:ascii="Arial"/>
                <w:b/>
                <w:spacing w:val="-11"/>
              </w:rPr>
              <w:t xml:space="preserve"> </w:t>
            </w:r>
            <w:r w:rsidRPr="003B36E2">
              <w:rPr>
                <w:rFonts w:ascii="Arial"/>
                <w:b/>
              </w:rPr>
              <w:t>Reinforcing</w:t>
            </w:r>
            <w:r w:rsidRPr="003B36E2">
              <w:rPr>
                <w:rFonts w:ascii="Arial"/>
                <w:b/>
                <w:spacing w:val="-10"/>
              </w:rPr>
              <w:t xml:space="preserve"> </w:t>
            </w:r>
            <w:r w:rsidRPr="003B36E2">
              <w:rPr>
                <w:rFonts w:ascii="Arial"/>
                <w:b/>
              </w:rPr>
              <w:t>Geogrids/Fibre</w:t>
            </w:r>
            <w:r w:rsidRPr="003B36E2">
              <w:rPr>
                <w:rFonts w:ascii="Arial"/>
                <w:b/>
                <w:spacing w:val="-8"/>
              </w:rPr>
              <w:t xml:space="preserve"> </w:t>
            </w:r>
            <w:r w:rsidRPr="003B36E2">
              <w:rPr>
                <w:rFonts w:ascii="Arial"/>
                <w:b/>
                <w:spacing w:val="-2"/>
              </w:rPr>
              <w:lastRenderedPageBreak/>
              <w:t>Composite</w:t>
            </w:r>
          </w:p>
          <w:p w14:paraId="56FFD6CF" w14:textId="77777777" w:rsidR="00D33F26" w:rsidRDefault="00D33F26" w:rsidP="0004056F">
            <w:pPr>
              <w:spacing w:line="261" w:lineRule="auto"/>
              <w:ind w:right="19"/>
              <w:jc w:val="both"/>
            </w:pPr>
            <w:r>
              <w:t>These shall be made of high modulus polyester yarns with low creep properties. The grid shall be connected to low weight non-woven polypropylene fabric. The composite shall have a bitumen finish. The properties shall conform to the requirements given in Table 700-18.</w:t>
            </w:r>
          </w:p>
          <w:p w14:paraId="3A99EDB9"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264A66DC" w14:textId="77777777" w:rsidR="00D33F26" w:rsidRPr="003B36E2" w:rsidRDefault="00D33F26">
            <w:pPr>
              <w:pStyle w:val="ListParagraph"/>
              <w:widowControl w:val="0"/>
              <w:numPr>
                <w:ilvl w:val="2"/>
                <w:numId w:val="29"/>
              </w:numPr>
              <w:tabs>
                <w:tab w:val="left" w:pos="1493"/>
              </w:tabs>
              <w:autoSpaceDE w:val="0"/>
              <w:autoSpaceDN w:val="0"/>
              <w:spacing w:after="120"/>
              <w:ind w:hanging="1122"/>
              <w:rPr>
                <w:rFonts w:ascii="Arial"/>
                <w:b/>
              </w:rPr>
            </w:pPr>
          </w:p>
        </w:tc>
      </w:tr>
      <w:tr w:rsidR="00D33F26" w14:paraId="09223B20" w14:textId="0F58C2FE" w:rsidTr="00D33F26">
        <w:tc>
          <w:tcPr>
            <w:tcW w:w="571" w:type="dxa"/>
          </w:tcPr>
          <w:p w14:paraId="700EE4BA" w14:textId="601B232A" w:rsidR="00D33F26" w:rsidRDefault="00D33F26" w:rsidP="00740376">
            <w:pPr>
              <w:ind w:left="46"/>
            </w:pPr>
            <w:r>
              <w:t>73</w:t>
            </w:r>
          </w:p>
        </w:tc>
        <w:tc>
          <w:tcPr>
            <w:tcW w:w="6498" w:type="dxa"/>
          </w:tcPr>
          <w:p w14:paraId="31B70B40" w14:textId="77777777" w:rsidR="00D33F26" w:rsidRPr="007B2BD1" w:rsidRDefault="00D33F26" w:rsidP="00740376">
            <w:pPr>
              <w:spacing w:after="288" w:line="276" w:lineRule="auto"/>
              <w:jc w:val="center"/>
              <w:rPr>
                <w:rFonts w:ascii="Arial" w:hAnsi="Arial" w:cs="Arial"/>
                <w:b/>
                <w:bCs/>
                <w:color w:val="000000"/>
              </w:rPr>
            </w:pPr>
            <w:r w:rsidRPr="007B2BD1">
              <w:rPr>
                <w:rFonts w:ascii="Arial" w:hAnsi="Arial" w:cs="Arial"/>
                <w:b/>
                <w:bCs/>
                <w:color w:val="000000"/>
              </w:rPr>
              <w:t>Table:  700-18: Properties of Asphalt Reinforcement Geogri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766"/>
              <w:gridCol w:w="1152"/>
              <w:gridCol w:w="1132"/>
              <w:gridCol w:w="1132"/>
              <w:gridCol w:w="1132"/>
            </w:tblGrid>
            <w:tr w:rsidR="00D33F26" w:rsidRPr="00D93EC6" w14:paraId="29F1E91B" w14:textId="77777777" w:rsidTr="00D33F26">
              <w:trPr>
                <w:trHeight w:val="293"/>
              </w:trPr>
              <w:tc>
                <w:tcPr>
                  <w:tcW w:w="1589" w:type="dxa"/>
                  <w:vMerge w:val="restart"/>
                  <w:tcBorders>
                    <w:top w:val="single" w:sz="4" w:space="0" w:color="auto"/>
                    <w:left w:val="single" w:sz="4" w:space="0" w:color="auto"/>
                    <w:bottom w:val="single" w:sz="4" w:space="0" w:color="auto"/>
                    <w:right w:val="single" w:sz="4" w:space="0" w:color="auto"/>
                  </w:tcBorders>
                  <w:hideMark/>
                </w:tcPr>
                <w:p w14:paraId="56376200" w14:textId="77777777" w:rsidR="00D33F26" w:rsidRPr="00D93EC6" w:rsidRDefault="00D33F26" w:rsidP="00740376">
                  <w:pPr>
                    <w:autoSpaceDE w:val="0"/>
                    <w:autoSpaceDN w:val="0"/>
                    <w:adjustRightInd w:val="0"/>
                    <w:spacing w:line="276" w:lineRule="auto"/>
                    <w:jc w:val="center"/>
                    <w:rPr>
                      <w:rFonts w:ascii="Arial" w:hAnsi="Arial" w:cs="Arial"/>
                      <w:b/>
                      <w:bCs/>
                      <w:color w:val="000000"/>
                      <w:sz w:val="20"/>
                      <w:szCs w:val="20"/>
                    </w:rPr>
                  </w:pPr>
                  <w:r w:rsidRPr="00D93EC6">
                    <w:rPr>
                      <w:rFonts w:ascii="Arial" w:hAnsi="Arial" w:cs="Arial"/>
                      <w:b/>
                      <w:bCs/>
                      <w:color w:val="000000"/>
                      <w:sz w:val="20"/>
                      <w:szCs w:val="20"/>
                    </w:rPr>
                    <w:t>Property</w:t>
                  </w:r>
                </w:p>
              </w:tc>
              <w:tc>
                <w:tcPr>
                  <w:tcW w:w="766" w:type="dxa"/>
                  <w:vMerge w:val="restart"/>
                  <w:tcBorders>
                    <w:top w:val="single" w:sz="4" w:space="0" w:color="auto"/>
                    <w:left w:val="single" w:sz="4" w:space="0" w:color="auto"/>
                    <w:bottom w:val="single" w:sz="4" w:space="0" w:color="auto"/>
                    <w:right w:val="single" w:sz="4" w:space="0" w:color="auto"/>
                  </w:tcBorders>
                  <w:hideMark/>
                </w:tcPr>
                <w:p w14:paraId="25B78C58" w14:textId="77777777" w:rsidR="00D33F26" w:rsidRPr="00D93EC6" w:rsidRDefault="00D33F26" w:rsidP="00740376">
                  <w:pPr>
                    <w:autoSpaceDE w:val="0"/>
                    <w:autoSpaceDN w:val="0"/>
                    <w:adjustRightInd w:val="0"/>
                    <w:spacing w:line="276" w:lineRule="auto"/>
                    <w:jc w:val="center"/>
                    <w:rPr>
                      <w:rFonts w:ascii="Arial" w:hAnsi="Arial" w:cs="Arial"/>
                      <w:b/>
                      <w:bCs/>
                      <w:color w:val="000000"/>
                      <w:sz w:val="20"/>
                      <w:szCs w:val="20"/>
                    </w:rPr>
                  </w:pPr>
                  <w:r w:rsidRPr="00D93EC6">
                    <w:rPr>
                      <w:rFonts w:ascii="Arial" w:hAnsi="Arial" w:cs="Arial"/>
                      <w:b/>
                      <w:bCs/>
                      <w:color w:val="000000"/>
                      <w:sz w:val="20"/>
                      <w:szCs w:val="20"/>
                    </w:rPr>
                    <w:t>Units</w:t>
                  </w:r>
                </w:p>
              </w:tc>
              <w:tc>
                <w:tcPr>
                  <w:tcW w:w="1152" w:type="dxa"/>
                  <w:vMerge w:val="restart"/>
                  <w:tcBorders>
                    <w:top w:val="single" w:sz="4" w:space="0" w:color="auto"/>
                    <w:left w:val="single" w:sz="4" w:space="0" w:color="auto"/>
                    <w:bottom w:val="single" w:sz="4" w:space="0" w:color="auto"/>
                    <w:right w:val="single" w:sz="4" w:space="0" w:color="auto"/>
                  </w:tcBorders>
                  <w:hideMark/>
                </w:tcPr>
                <w:p w14:paraId="0D8FC67E" w14:textId="77777777" w:rsidR="00D33F26" w:rsidRPr="00D93EC6" w:rsidRDefault="00D33F26" w:rsidP="00740376">
                  <w:pPr>
                    <w:autoSpaceDE w:val="0"/>
                    <w:autoSpaceDN w:val="0"/>
                    <w:adjustRightInd w:val="0"/>
                    <w:spacing w:line="276" w:lineRule="auto"/>
                    <w:jc w:val="center"/>
                    <w:rPr>
                      <w:rFonts w:ascii="Arial" w:hAnsi="Arial" w:cs="Arial"/>
                      <w:b/>
                      <w:bCs/>
                      <w:color w:val="000000"/>
                      <w:sz w:val="20"/>
                      <w:szCs w:val="20"/>
                    </w:rPr>
                  </w:pPr>
                  <w:r w:rsidRPr="00D93EC6">
                    <w:rPr>
                      <w:rFonts w:ascii="Arial" w:hAnsi="Arial" w:cs="Arial"/>
                      <w:b/>
                      <w:bCs/>
                      <w:color w:val="000000"/>
                      <w:sz w:val="20"/>
                      <w:szCs w:val="20"/>
                    </w:rPr>
                    <w:t>Test Method</w:t>
                  </w:r>
                </w:p>
              </w:tc>
              <w:tc>
                <w:tcPr>
                  <w:tcW w:w="3396" w:type="dxa"/>
                  <w:gridSpan w:val="3"/>
                  <w:tcBorders>
                    <w:top w:val="single" w:sz="4" w:space="0" w:color="auto"/>
                    <w:left w:val="single" w:sz="4" w:space="0" w:color="auto"/>
                    <w:bottom w:val="single" w:sz="4" w:space="0" w:color="auto"/>
                    <w:right w:val="single" w:sz="4" w:space="0" w:color="auto"/>
                  </w:tcBorders>
                  <w:hideMark/>
                </w:tcPr>
                <w:p w14:paraId="5FBE7DED" w14:textId="77777777" w:rsidR="00D33F26" w:rsidRPr="00D93EC6" w:rsidRDefault="00D33F26" w:rsidP="00740376">
                  <w:pPr>
                    <w:autoSpaceDE w:val="0"/>
                    <w:autoSpaceDN w:val="0"/>
                    <w:adjustRightInd w:val="0"/>
                    <w:spacing w:line="276" w:lineRule="auto"/>
                    <w:jc w:val="center"/>
                    <w:rPr>
                      <w:rFonts w:ascii="Arial" w:hAnsi="Arial" w:cs="Arial"/>
                      <w:b/>
                      <w:bCs/>
                      <w:color w:val="000000"/>
                      <w:sz w:val="20"/>
                      <w:szCs w:val="20"/>
                    </w:rPr>
                  </w:pPr>
                  <w:r w:rsidRPr="00D93EC6">
                    <w:rPr>
                      <w:rFonts w:ascii="Arial" w:hAnsi="Arial" w:cs="Arial"/>
                      <w:b/>
                      <w:bCs/>
                      <w:color w:val="000000"/>
                      <w:sz w:val="20"/>
                      <w:szCs w:val="20"/>
                    </w:rPr>
                    <w:t>Requirement</w:t>
                  </w:r>
                </w:p>
              </w:tc>
            </w:tr>
            <w:tr w:rsidR="00D33F26" w:rsidRPr="00D93EC6" w14:paraId="5D908E87" w14:textId="77777777" w:rsidTr="00D33F26">
              <w:trPr>
                <w:trHeight w:val="292"/>
              </w:trPr>
              <w:tc>
                <w:tcPr>
                  <w:tcW w:w="1589" w:type="dxa"/>
                  <w:vMerge/>
                  <w:tcBorders>
                    <w:top w:val="single" w:sz="4" w:space="0" w:color="auto"/>
                    <w:left w:val="single" w:sz="4" w:space="0" w:color="auto"/>
                    <w:bottom w:val="single" w:sz="4" w:space="0" w:color="auto"/>
                    <w:right w:val="single" w:sz="4" w:space="0" w:color="auto"/>
                  </w:tcBorders>
                  <w:vAlign w:val="center"/>
                  <w:hideMark/>
                </w:tcPr>
                <w:p w14:paraId="40887BE3" w14:textId="77777777" w:rsidR="00D33F26" w:rsidRPr="00D93EC6" w:rsidRDefault="00D33F26" w:rsidP="00740376">
                  <w:pPr>
                    <w:rPr>
                      <w:rFonts w:ascii="Arial" w:hAnsi="Arial" w:cs="Arial"/>
                      <w:b/>
                      <w:bCs/>
                      <w:color w:val="000000"/>
                      <w:sz w:val="20"/>
                      <w:szCs w:val="20"/>
                    </w:rPr>
                  </w:pPr>
                </w:p>
              </w:tc>
              <w:tc>
                <w:tcPr>
                  <w:tcW w:w="766" w:type="dxa"/>
                  <w:vMerge/>
                  <w:tcBorders>
                    <w:top w:val="single" w:sz="4" w:space="0" w:color="auto"/>
                    <w:left w:val="single" w:sz="4" w:space="0" w:color="auto"/>
                    <w:bottom w:val="single" w:sz="4" w:space="0" w:color="auto"/>
                    <w:right w:val="single" w:sz="4" w:space="0" w:color="auto"/>
                  </w:tcBorders>
                  <w:vAlign w:val="center"/>
                  <w:hideMark/>
                </w:tcPr>
                <w:p w14:paraId="4F058D74" w14:textId="77777777" w:rsidR="00D33F26" w:rsidRPr="00D93EC6" w:rsidRDefault="00D33F26" w:rsidP="00740376">
                  <w:pPr>
                    <w:rPr>
                      <w:rFonts w:ascii="Arial" w:hAnsi="Arial" w:cs="Arial"/>
                      <w:b/>
                      <w:bCs/>
                      <w:color w:val="000000"/>
                      <w:sz w:val="20"/>
                      <w:szCs w:val="20"/>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14:paraId="23107AC0" w14:textId="77777777" w:rsidR="00D33F26" w:rsidRPr="00D93EC6" w:rsidRDefault="00D33F26" w:rsidP="00740376">
                  <w:pPr>
                    <w:rPr>
                      <w:rFonts w:ascii="Arial" w:hAnsi="Arial" w:cs="Arial"/>
                      <w:b/>
                      <w:bCs/>
                      <w:color w:val="000000"/>
                      <w:sz w:val="20"/>
                      <w:szCs w:val="20"/>
                    </w:rPr>
                  </w:pPr>
                </w:p>
              </w:tc>
              <w:tc>
                <w:tcPr>
                  <w:tcW w:w="3396" w:type="dxa"/>
                  <w:gridSpan w:val="3"/>
                  <w:tcBorders>
                    <w:top w:val="single" w:sz="4" w:space="0" w:color="auto"/>
                    <w:left w:val="single" w:sz="4" w:space="0" w:color="auto"/>
                    <w:bottom w:val="single" w:sz="4" w:space="0" w:color="auto"/>
                    <w:right w:val="single" w:sz="4" w:space="0" w:color="auto"/>
                  </w:tcBorders>
                  <w:hideMark/>
                </w:tcPr>
                <w:p w14:paraId="4A41E8E6" w14:textId="77777777" w:rsidR="00D33F26" w:rsidRPr="00D93EC6" w:rsidRDefault="00D33F26" w:rsidP="00740376">
                  <w:pPr>
                    <w:autoSpaceDE w:val="0"/>
                    <w:autoSpaceDN w:val="0"/>
                    <w:adjustRightInd w:val="0"/>
                    <w:spacing w:line="276" w:lineRule="auto"/>
                    <w:jc w:val="center"/>
                    <w:rPr>
                      <w:rFonts w:ascii="Arial" w:hAnsi="Arial" w:cs="Arial"/>
                      <w:b/>
                      <w:bCs/>
                      <w:color w:val="000000"/>
                      <w:sz w:val="20"/>
                      <w:szCs w:val="20"/>
                    </w:rPr>
                  </w:pPr>
                  <w:r w:rsidRPr="00D93EC6">
                    <w:rPr>
                      <w:rFonts w:ascii="Arial" w:hAnsi="Arial" w:cs="Arial"/>
                      <w:b/>
                      <w:bCs/>
                      <w:color w:val="000000"/>
                      <w:sz w:val="20"/>
                      <w:szCs w:val="20"/>
                    </w:rPr>
                    <w:t>Tensile strength in both MD and CD, Not less than</w:t>
                  </w:r>
                </w:p>
              </w:tc>
            </w:tr>
            <w:tr w:rsidR="00D33F26" w:rsidRPr="00D93EC6" w14:paraId="2E79622B" w14:textId="77777777" w:rsidTr="00D33F26">
              <w:tc>
                <w:tcPr>
                  <w:tcW w:w="1589" w:type="dxa"/>
                  <w:tcBorders>
                    <w:top w:val="single" w:sz="4" w:space="0" w:color="auto"/>
                    <w:left w:val="single" w:sz="4" w:space="0" w:color="auto"/>
                    <w:bottom w:val="single" w:sz="4" w:space="0" w:color="auto"/>
                    <w:right w:val="single" w:sz="4" w:space="0" w:color="auto"/>
                  </w:tcBorders>
                  <w:hideMark/>
                </w:tcPr>
                <w:p w14:paraId="0DB8BC1E"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Tensile strength</w:t>
                  </w:r>
                </w:p>
              </w:tc>
              <w:tc>
                <w:tcPr>
                  <w:tcW w:w="766" w:type="dxa"/>
                  <w:tcBorders>
                    <w:top w:val="single" w:sz="4" w:space="0" w:color="auto"/>
                    <w:left w:val="single" w:sz="4" w:space="0" w:color="auto"/>
                    <w:bottom w:val="single" w:sz="4" w:space="0" w:color="auto"/>
                    <w:right w:val="single" w:sz="4" w:space="0" w:color="auto"/>
                  </w:tcBorders>
                  <w:hideMark/>
                </w:tcPr>
                <w:p w14:paraId="03159408"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kN/m</w:t>
                  </w:r>
                </w:p>
              </w:tc>
              <w:tc>
                <w:tcPr>
                  <w:tcW w:w="1152" w:type="dxa"/>
                  <w:tcBorders>
                    <w:top w:val="single" w:sz="4" w:space="0" w:color="auto"/>
                    <w:left w:val="single" w:sz="4" w:space="0" w:color="auto"/>
                    <w:bottom w:val="single" w:sz="4" w:space="0" w:color="auto"/>
                    <w:right w:val="single" w:sz="4" w:space="0" w:color="auto"/>
                  </w:tcBorders>
                  <w:hideMark/>
                </w:tcPr>
                <w:p w14:paraId="6DDCB52B"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ISO 10319</w:t>
                  </w:r>
                </w:p>
              </w:tc>
              <w:tc>
                <w:tcPr>
                  <w:tcW w:w="1132" w:type="dxa"/>
                  <w:tcBorders>
                    <w:top w:val="single" w:sz="4" w:space="0" w:color="auto"/>
                    <w:left w:val="single" w:sz="4" w:space="0" w:color="auto"/>
                    <w:bottom w:val="single" w:sz="4" w:space="0" w:color="auto"/>
                    <w:right w:val="single" w:sz="4" w:space="0" w:color="auto"/>
                  </w:tcBorders>
                  <w:hideMark/>
                </w:tcPr>
                <w:p w14:paraId="471F30A7"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25</w:t>
                  </w:r>
                </w:p>
              </w:tc>
              <w:tc>
                <w:tcPr>
                  <w:tcW w:w="1132" w:type="dxa"/>
                  <w:tcBorders>
                    <w:top w:val="single" w:sz="4" w:space="0" w:color="auto"/>
                    <w:left w:val="single" w:sz="4" w:space="0" w:color="auto"/>
                    <w:bottom w:val="single" w:sz="4" w:space="0" w:color="auto"/>
                    <w:right w:val="single" w:sz="4" w:space="0" w:color="auto"/>
                  </w:tcBorders>
                  <w:hideMark/>
                </w:tcPr>
                <w:p w14:paraId="129A5528"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50</w:t>
                  </w:r>
                </w:p>
              </w:tc>
              <w:tc>
                <w:tcPr>
                  <w:tcW w:w="1132" w:type="dxa"/>
                  <w:tcBorders>
                    <w:top w:val="single" w:sz="4" w:space="0" w:color="auto"/>
                    <w:left w:val="single" w:sz="4" w:space="0" w:color="auto"/>
                    <w:bottom w:val="single" w:sz="4" w:space="0" w:color="auto"/>
                    <w:right w:val="single" w:sz="4" w:space="0" w:color="auto"/>
                  </w:tcBorders>
                  <w:hideMark/>
                </w:tcPr>
                <w:p w14:paraId="45C194E1"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100</w:t>
                  </w:r>
                </w:p>
              </w:tc>
            </w:tr>
            <w:tr w:rsidR="00D33F26" w:rsidRPr="00D93EC6" w14:paraId="53388F02" w14:textId="77777777" w:rsidTr="00D33F26">
              <w:tc>
                <w:tcPr>
                  <w:tcW w:w="1589" w:type="dxa"/>
                  <w:tcBorders>
                    <w:top w:val="single" w:sz="4" w:space="0" w:color="auto"/>
                    <w:left w:val="single" w:sz="4" w:space="0" w:color="auto"/>
                    <w:bottom w:val="single" w:sz="4" w:space="0" w:color="auto"/>
                    <w:right w:val="single" w:sz="4" w:space="0" w:color="auto"/>
                  </w:tcBorders>
                  <w:hideMark/>
                </w:tcPr>
                <w:p w14:paraId="01B7CAB7"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 Elongation at break</w:t>
                  </w:r>
                </w:p>
              </w:tc>
              <w:tc>
                <w:tcPr>
                  <w:tcW w:w="766" w:type="dxa"/>
                  <w:tcBorders>
                    <w:top w:val="single" w:sz="4" w:space="0" w:color="auto"/>
                    <w:left w:val="single" w:sz="4" w:space="0" w:color="auto"/>
                    <w:bottom w:val="single" w:sz="4" w:space="0" w:color="auto"/>
                    <w:right w:val="single" w:sz="4" w:space="0" w:color="auto"/>
                  </w:tcBorders>
                  <w:hideMark/>
                </w:tcPr>
                <w:p w14:paraId="02E87FB6"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w:t>
                  </w:r>
                </w:p>
              </w:tc>
              <w:tc>
                <w:tcPr>
                  <w:tcW w:w="1152" w:type="dxa"/>
                  <w:tcBorders>
                    <w:top w:val="single" w:sz="4" w:space="0" w:color="auto"/>
                    <w:left w:val="single" w:sz="4" w:space="0" w:color="auto"/>
                    <w:bottom w:val="single" w:sz="4" w:space="0" w:color="auto"/>
                    <w:right w:val="single" w:sz="4" w:space="0" w:color="auto"/>
                  </w:tcBorders>
                  <w:hideMark/>
                </w:tcPr>
                <w:p w14:paraId="2C78298F"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ISO 10319</w:t>
                  </w:r>
                </w:p>
              </w:tc>
              <w:tc>
                <w:tcPr>
                  <w:tcW w:w="1132" w:type="dxa"/>
                  <w:tcBorders>
                    <w:top w:val="single" w:sz="4" w:space="0" w:color="auto"/>
                    <w:left w:val="single" w:sz="4" w:space="0" w:color="auto"/>
                    <w:bottom w:val="single" w:sz="4" w:space="0" w:color="auto"/>
                    <w:right w:val="single" w:sz="4" w:space="0" w:color="auto"/>
                  </w:tcBorders>
                  <w:hideMark/>
                </w:tcPr>
                <w:p w14:paraId="18DF2585"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12.5%</w:t>
                  </w:r>
                </w:p>
              </w:tc>
              <w:tc>
                <w:tcPr>
                  <w:tcW w:w="1132" w:type="dxa"/>
                  <w:tcBorders>
                    <w:top w:val="single" w:sz="4" w:space="0" w:color="auto"/>
                    <w:left w:val="single" w:sz="4" w:space="0" w:color="auto"/>
                    <w:bottom w:val="single" w:sz="4" w:space="0" w:color="auto"/>
                    <w:right w:val="single" w:sz="4" w:space="0" w:color="auto"/>
                  </w:tcBorders>
                  <w:hideMark/>
                </w:tcPr>
                <w:p w14:paraId="43AF1198"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12.5%</w:t>
                  </w:r>
                </w:p>
              </w:tc>
              <w:tc>
                <w:tcPr>
                  <w:tcW w:w="1132" w:type="dxa"/>
                  <w:tcBorders>
                    <w:top w:val="single" w:sz="4" w:space="0" w:color="auto"/>
                    <w:left w:val="single" w:sz="4" w:space="0" w:color="auto"/>
                    <w:bottom w:val="single" w:sz="4" w:space="0" w:color="auto"/>
                    <w:right w:val="single" w:sz="4" w:space="0" w:color="auto"/>
                  </w:tcBorders>
                  <w:hideMark/>
                </w:tcPr>
                <w:p w14:paraId="2E42C97D"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12.5%</w:t>
                  </w:r>
                </w:p>
              </w:tc>
            </w:tr>
            <w:tr w:rsidR="00D33F26" w:rsidRPr="00D93EC6" w14:paraId="172F282B" w14:textId="77777777" w:rsidTr="00D33F26">
              <w:tc>
                <w:tcPr>
                  <w:tcW w:w="1589" w:type="dxa"/>
                  <w:tcBorders>
                    <w:top w:val="single" w:sz="4" w:space="0" w:color="auto"/>
                    <w:left w:val="single" w:sz="4" w:space="0" w:color="auto"/>
                    <w:bottom w:val="single" w:sz="4" w:space="0" w:color="auto"/>
                    <w:right w:val="single" w:sz="4" w:space="0" w:color="auto"/>
                  </w:tcBorders>
                  <w:hideMark/>
                </w:tcPr>
                <w:p w14:paraId="3BD32E52"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Mesh Size</w:t>
                  </w:r>
                </w:p>
              </w:tc>
              <w:tc>
                <w:tcPr>
                  <w:tcW w:w="766" w:type="dxa"/>
                  <w:tcBorders>
                    <w:top w:val="single" w:sz="4" w:space="0" w:color="auto"/>
                    <w:left w:val="single" w:sz="4" w:space="0" w:color="auto"/>
                    <w:bottom w:val="single" w:sz="4" w:space="0" w:color="auto"/>
                    <w:right w:val="single" w:sz="4" w:space="0" w:color="auto"/>
                  </w:tcBorders>
                </w:tcPr>
                <w:p w14:paraId="2FA4DD87"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p>
              </w:tc>
              <w:tc>
                <w:tcPr>
                  <w:tcW w:w="1152" w:type="dxa"/>
                  <w:tcBorders>
                    <w:top w:val="single" w:sz="4" w:space="0" w:color="auto"/>
                    <w:left w:val="single" w:sz="4" w:space="0" w:color="auto"/>
                    <w:bottom w:val="single" w:sz="4" w:space="0" w:color="auto"/>
                    <w:right w:val="single" w:sz="4" w:space="0" w:color="auto"/>
                  </w:tcBorders>
                </w:tcPr>
                <w:p w14:paraId="62D3406F"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p>
              </w:tc>
              <w:tc>
                <w:tcPr>
                  <w:tcW w:w="1132" w:type="dxa"/>
                  <w:tcBorders>
                    <w:top w:val="single" w:sz="4" w:space="0" w:color="auto"/>
                    <w:left w:val="single" w:sz="4" w:space="0" w:color="auto"/>
                    <w:bottom w:val="single" w:sz="4" w:space="0" w:color="auto"/>
                    <w:right w:val="single" w:sz="4" w:space="0" w:color="auto"/>
                  </w:tcBorders>
                  <w:hideMark/>
                </w:tcPr>
                <w:p w14:paraId="5D5BCB99"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35 x 35</w:t>
                  </w:r>
                </w:p>
                <w:p w14:paraId="259E8E4A"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20 x 20</w:t>
                  </w:r>
                </w:p>
              </w:tc>
              <w:tc>
                <w:tcPr>
                  <w:tcW w:w="1132" w:type="dxa"/>
                  <w:tcBorders>
                    <w:top w:val="single" w:sz="4" w:space="0" w:color="auto"/>
                    <w:left w:val="single" w:sz="4" w:space="0" w:color="auto"/>
                    <w:bottom w:val="single" w:sz="4" w:space="0" w:color="auto"/>
                    <w:right w:val="single" w:sz="4" w:space="0" w:color="auto"/>
                  </w:tcBorders>
                  <w:hideMark/>
                </w:tcPr>
                <w:p w14:paraId="4EC58154"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35 x 35</w:t>
                  </w:r>
                </w:p>
                <w:p w14:paraId="09FF4232"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20 x 20</w:t>
                  </w:r>
                </w:p>
              </w:tc>
              <w:tc>
                <w:tcPr>
                  <w:tcW w:w="1132" w:type="dxa"/>
                  <w:tcBorders>
                    <w:top w:val="single" w:sz="4" w:space="0" w:color="auto"/>
                    <w:left w:val="single" w:sz="4" w:space="0" w:color="auto"/>
                    <w:bottom w:val="single" w:sz="4" w:space="0" w:color="auto"/>
                    <w:right w:val="single" w:sz="4" w:space="0" w:color="auto"/>
                  </w:tcBorders>
                  <w:hideMark/>
                </w:tcPr>
                <w:p w14:paraId="209B2101"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35 x 35</w:t>
                  </w:r>
                </w:p>
                <w:p w14:paraId="7A4DD69C"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20 x 20</w:t>
                  </w:r>
                </w:p>
              </w:tc>
            </w:tr>
            <w:tr w:rsidR="00D33F26" w:rsidRPr="00D93EC6" w14:paraId="72015866" w14:textId="77777777" w:rsidTr="00D33F26">
              <w:tc>
                <w:tcPr>
                  <w:tcW w:w="1589" w:type="dxa"/>
                  <w:tcBorders>
                    <w:top w:val="single" w:sz="4" w:space="0" w:color="auto"/>
                    <w:left w:val="single" w:sz="4" w:space="0" w:color="auto"/>
                    <w:bottom w:val="single" w:sz="4" w:space="0" w:color="auto"/>
                    <w:right w:val="single" w:sz="4" w:space="0" w:color="auto"/>
                  </w:tcBorders>
                  <w:hideMark/>
                </w:tcPr>
                <w:p w14:paraId="0724B917"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rPr>
                    <w:t>Melting Point</w:t>
                  </w:r>
                </w:p>
              </w:tc>
              <w:tc>
                <w:tcPr>
                  <w:tcW w:w="766" w:type="dxa"/>
                  <w:tcBorders>
                    <w:top w:val="single" w:sz="4" w:space="0" w:color="auto"/>
                    <w:left w:val="single" w:sz="4" w:space="0" w:color="auto"/>
                    <w:bottom w:val="single" w:sz="4" w:space="0" w:color="auto"/>
                    <w:right w:val="single" w:sz="4" w:space="0" w:color="auto"/>
                  </w:tcBorders>
                  <w:hideMark/>
                </w:tcPr>
                <w:p w14:paraId="26DD5510" w14:textId="77777777" w:rsidR="00D33F26" w:rsidRPr="00D93EC6" w:rsidRDefault="00D33F26" w:rsidP="00740376">
                  <w:pPr>
                    <w:autoSpaceDE w:val="0"/>
                    <w:autoSpaceDN w:val="0"/>
                    <w:adjustRightInd w:val="0"/>
                    <w:spacing w:line="276" w:lineRule="auto"/>
                    <w:rPr>
                      <w:rFonts w:ascii="Arial" w:hAnsi="Arial" w:cs="Arial"/>
                      <w:color w:val="000000"/>
                      <w:sz w:val="20"/>
                      <w:szCs w:val="20"/>
                    </w:rPr>
                  </w:pPr>
                  <w:r w:rsidRPr="00D93EC6">
                    <w:rPr>
                      <w:rFonts w:ascii="Arial" w:hAnsi="Arial" w:cs="Arial"/>
                      <w:color w:val="000000"/>
                      <w:sz w:val="20"/>
                      <w:szCs w:val="20"/>
                      <w:vertAlign w:val="superscript"/>
                    </w:rPr>
                    <w:t>o</w:t>
                  </w:r>
                  <w:r w:rsidRPr="00D93EC6">
                    <w:rPr>
                      <w:rFonts w:ascii="Arial" w:hAnsi="Arial" w:cs="Arial"/>
                      <w:color w:val="000000"/>
                      <w:sz w:val="20"/>
                      <w:szCs w:val="20"/>
                    </w:rPr>
                    <w:t>C</w:t>
                  </w:r>
                </w:p>
              </w:tc>
              <w:tc>
                <w:tcPr>
                  <w:tcW w:w="1152" w:type="dxa"/>
                  <w:tcBorders>
                    <w:top w:val="single" w:sz="4" w:space="0" w:color="auto"/>
                    <w:left w:val="single" w:sz="4" w:space="0" w:color="auto"/>
                    <w:bottom w:val="single" w:sz="4" w:space="0" w:color="auto"/>
                    <w:right w:val="single" w:sz="4" w:space="0" w:color="auto"/>
                  </w:tcBorders>
                </w:tcPr>
                <w:p w14:paraId="14151903"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p>
              </w:tc>
              <w:tc>
                <w:tcPr>
                  <w:tcW w:w="1132" w:type="dxa"/>
                  <w:tcBorders>
                    <w:top w:val="single" w:sz="4" w:space="0" w:color="auto"/>
                    <w:left w:val="single" w:sz="4" w:space="0" w:color="auto"/>
                    <w:bottom w:val="single" w:sz="4" w:space="0" w:color="auto"/>
                    <w:right w:val="single" w:sz="4" w:space="0" w:color="auto"/>
                  </w:tcBorders>
                  <w:hideMark/>
                </w:tcPr>
                <w:p w14:paraId="086D4589"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gt; 190</w:t>
                  </w:r>
                </w:p>
              </w:tc>
              <w:tc>
                <w:tcPr>
                  <w:tcW w:w="1132" w:type="dxa"/>
                  <w:tcBorders>
                    <w:top w:val="single" w:sz="4" w:space="0" w:color="auto"/>
                    <w:left w:val="single" w:sz="4" w:space="0" w:color="auto"/>
                    <w:bottom w:val="single" w:sz="4" w:space="0" w:color="auto"/>
                    <w:right w:val="single" w:sz="4" w:space="0" w:color="auto"/>
                  </w:tcBorders>
                  <w:hideMark/>
                </w:tcPr>
                <w:p w14:paraId="63114A25"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gt; 190</w:t>
                  </w:r>
                </w:p>
              </w:tc>
              <w:tc>
                <w:tcPr>
                  <w:tcW w:w="1132" w:type="dxa"/>
                  <w:tcBorders>
                    <w:top w:val="single" w:sz="4" w:space="0" w:color="auto"/>
                    <w:left w:val="single" w:sz="4" w:space="0" w:color="auto"/>
                    <w:bottom w:val="single" w:sz="4" w:space="0" w:color="auto"/>
                    <w:right w:val="single" w:sz="4" w:space="0" w:color="auto"/>
                  </w:tcBorders>
                  <w:hideMark/>
                </w:tcPr>
                <w:p w14:paraId="2956622E" w14:textId="77777777" w:rsidR="00D33F26" w:rsidRPr="00D93EC6" w:rsidRDefault="00D33F26" w:rsidP="00740376">
                  <w:pPr>
                    <w:autoSpaceDE w:val="0"/>
                    <w:autoSpaceDN w:val="0"/>
                    <w:adjustRightInd w:val="0"/>
                    <w:spacing w:line="276" w:lineRule="auto"/>
                    <w:jc w:val="center"/>
                    <w:rPr>
                      <w:rFonts w:ascii="Arial" w:hAnsi="Arial" w:cs="Arial"/>
                      <w:color w:val="000000"/>
                      <w:sz w:val="20"/>
                      <w:szCs w:val="20"/>
                    </w:rPr>
                  </w:pPr>
                  <w:r w:rsidRPr="00D93EC6">
                    <w:rPr>
                      <w:rFonts w:ascii="Arial" w:hAnsi="Arial" w:cs="Arial"/>
                      <w:color w:val="000000"/>
                      <w:sz w:val="20"/>
                      <w:szCs w:val="20"/>
                    </w:rPr>
                    <w:t>&gt; 190</w:t>
                  </w:r>
                </w:p>
              </w:tc>
            </w:tr>
          </w:tbl>
          <w:p w14:paraId="06699D26" w14:textId="77777777" w:rsidR="00D33F26" w:rsidRPr="007B2BD1" w:rsidRDefault="00D33F26" w:rsidP="00740376">
            <w:pPr>
              <w:autoSpaceDE w:val="0"/>
              <w:autoSpaceDN w:val="0"/>
              <w:adjustRightInd w:val="0"/>
              <w:spacing w:after="60"/>
              <w:jc w:val="both"/>
              <w:outlineLvl w:val="1"/>
              <w:rPr>
                <w:rFonts w:ascii="Arial" w:hAnsi="Arial" w:cs="Arial"/>
                <w:b/>
              </w:rPr>
            </w:pPr>
          </w:p>
        </w:tc>
        <w:tc>
          <w:tcPr>
            <w:tcW w:w="6256" w:type="dxa"/>
          </w:tcPr>
          <w:p w14:paraId="1D58672A" w14:textId="77777777" w:rsidR="00D33F26" w:rsidRDefault="00D33F26" w:rsidP="002072A9">
            <w:pPr>
              <w:ind w:right="1087"/>
              <w:jc w:val="center"/>
              <w:rPr>
                <w:rFonts w:ascii="Arial"/>
                <w:b/>
              </w:rPr>
            </w:pPr>
            <w:r>
              <w:rPr>
                <w:rFonts w:ascii="Arial"/>
                <w:b/>
              </w:rPr>
              <w:t>Table:</w:t>
            </w:r>
            <w:r>
              <w:rPr>
                <w:rFonts w:ascii="Arial"/>
                <w:b/>
                <w:spacing w:val="48"/>
              </w:rPr>
              <w:t xml:space="preserve"> </w:t>
            </w:r>
            <w:r>
              <w:rPr>
                <w:rFonts w:ascii="Arial"/>
                <w:b/>
              </w:rPr>
              <w:t>700-18:</w:t>
            </w:r>
            <w:r>
              <w:rPr>
                <w:rFonts w:ascii="Arial"/>
                <w:b/>
                <w:spacing w:val="-2"/>
              </w:rPr>
              <w:t xml:space="preserve"> </w:t>
            </w:r>
            <w:r>
              <w:rPr>
                <w:rFonts w:ascii="Arial"/>
                <w:b/>
              </w:rPr>
              <w:t>Properties</w:t>
            </w:r>
            <w:r>
              <w:rPr>
                <w:rFonts w:ascii="Arial"/>
                <w:b/>
                <w:spacing w:val="-8"/>
              </w:rPr>
              <w:t xml:space="preserve"> </w:t>
            </w:r>
            <w:r>
              <w:rPr>
                <w:rFonts w:ascii="Arial"/>
                <w:b/>
              </w:rPr>
              <w:t>of</w:t>
            </w:r>
            <w:r>
              <w:rPr>
                <w:rFonts w:ascii="Arial"/>
                <w:b/>
                <w:spacing w:val="-4"/>
              </w:rPr>
              <w:t xml:space="preserve"> </w:t>
            </w:r>
            <w:r>
              <w:rPr>
                <w:rFonts w:ascii="Arial"/>
                <w:b/>
              </w:rPr>
              <w:t>Asphalt</w:t>
            </w:r>
            <w:r>
              <w:rPr>
                <w:rFonts w:ascii="Arial"/>
                <w:b/>
                <w:spacing w:val="-7"/>
              </w:rPr>
              <w:t xml:space="preserve"> </w:t>
            </w:r>
            <w:r>
              <w:rPr>
                <w:rFonts w:ascii="Arial"/>
                <w:b/>
              </w:rPr>
              <w:t>Reinforcement</w:t>
            </w:r>
            <w:r>
              <w:rPr>
                <w:rFonts w:ascii="Arial"/>
                <w:b/>
                <w:spacing w:val="-7"/>
              </w:rPr>
              <w:t xml:space="preserve"> </w:t>
            </w:r>
            <w:r>
              <w:rPr>
                <w:rFonts w:ascii="Arial"/>
                <w:b/>
              </w:rPr>
              <w:t>Geogrids/</w:t>
            </w:r>
            <w:r>
              <w:rPr>
                <w:rFonts w:ascii="Arial"/>
                <w:b/>
                <w:spacing w:val="-4"/>
              </w:rPr>
              <w:t xml:space="preserve"> </w:t>
            </w:r>
            <w:r>
              <w:rPr>
                <w:rFonts w:ascii="Arial"/>
                <w:b/>
              </w:rPr>
              <w:t>Fibre</w:t>
            </w:r>
            <w:r>
              <w:rPr>
                <w:rFonts w:ascii="Arial"/>
                <w:b/>
                <w:spacing w:val="-4"/>
              </w:rPr>
              <w:t xml:space="preserve"> </w:t>
            </w:r>
            <w:r>
              <w:rPr>
                <w:rFonts w:ascii="Arial"/>
                <w:b/>
                <w:spacing w:val="-2"/>
              </w:rPr>
              <w:t>composite</w:t>
            </w:r>
          </w:p>
          <w:p w14:paraId="637A7007" w14:textId="77777777" w:rsidR="00D33F26" w:rsidRDefault="00D33F26" w:rsidP="002072A9">
            <w:pPr>
              <w:pStyle w:val="BodyText"/>
              <w:spacing w:before="8"/>
              <w:rPr>
                <w:rFonts w:ascii="Arial"/>
                <w:b/>
                <w:sz w:val="7"/>
              </w:rPr>
            </w:pPr>
          </w:p>
          <w:tbl>
            <w:tblPr>
              <w:tblW w:w="0" w:type="auto"/>
              <w:tblInd w:w="2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4"/>
              <w:gridCol w:w="763"/>
              <w:gridCol w:w="1152"/>
              <w:gridCol w:w="1133"/>
              <w:gridCol w:w="1133"/>
              <w:gridCol w:w="1133"/>
            </w:tblGrid>
            <w:tr w:rsidR="00D33F26" w14:paraId="24F24616" w14:textId="77777777" w:rsidTr="00D33F26">
              <w:trPr>
                <w:trHeight w:val="292"/>
              </w:trPr>
              <w:tc>
                <w:tcPr>
                  <w:tcW w:w="1594" w:type="dxa"/>
                  <w:vMerge w:val="restart"/>
                </w:tcPr>
                <w:p w14:paraId="6B28981A" w14:textId="77777777" w:rsidR="00D33F26" w:rsidRDefault="00D33F26" w:rsidP="002072A9">
                  <w:pPr>
                    <w:pStyle w:val="TableParagraph"/>
                    <w:spacing w:line="220" w:lineRule="exact"/>
                    <w:ind w:left="383"/>
                    <w:rPr>
                      <w:rFonts w:ascii="Arial"/>
                      <w:b/>
                      <w:sz w:val="20"/>
                    </w:rPr>
                  </w:pPr>
                  <w:r>
                    <w:rPr>
                      <w:rFonts w:ascii="Arial"/>
                      <w:b/>
                      <w:spacing w:val="-2"/>
                      <w:sz w:val="20"/>
                    </w:rPr>
                    <w:t>Property</w:t>
                  </w:r>
                </w:p>
              </w:tc>
              <w:tc>
                <w:tcPr>
                  <w:tcW w:w="763" w:type="dxa"/>
                  <w:vMerge w:val="restart"/>
                </w:tcPr>
                <w:p w14:paraId="0F601C4D" w14:textId="77777777" w:rsidR="00D33F26" w:rsidRDefault="00D33F26" w:rsidP="002072A9">
                  <w:pPr>
                    <w:pStyle w:val="TableParagraph"/>
                    <w:spacing w:line="220" w:lineRule="exact"/>
                    <w:ind w:left="129"/>
                    <w:rPr>
                      <w:rFonts w:ascii="Arial"/>
                      <w:b/>
                      <w:sz w:val="20"/>
                    </w:rPr>
                  </w:pPr>
                  <w:r>
                    <w:rPr>
                      <w:rFonts w:ascii="Arial"/>
                      <w:b/>
                      <w:spacing w:val="-2"/>
                      <w:sz w:val="20"/>
                    </w:rPr>
                    <w:t>Units</w:t>
                  </w:r>
                </w:p>
              </w:tc>
              <w:tc>
                <w:tcPr>
                  <w:tcW w:w="1152" w:type="dxa"/>
                  <w:vMerge w:val="restart"/>
                </w:tcPr>
                <w:p w14:paraId="752A7D60" w14:textId="77777777" w:rsidR="00D33F26" w:rsidRDefault="00D33F26" w:rsidP="002072A9">
                  <w:pPr>
                    <w:pStyle w:val="TableParagraph"/>
                    <w:spacing w:line="235" w:lineRule="auto"/>
                    <w:ind w:left="221" w:right="205" w:firstLine="148"/>
                    <w:rPr>
                      <w:rFonts w:ascii="Arial"/>
                      <w:b/>
                      <w:sz w:val="20"/>
                    </w:rPr>
                  </w:pPr>
                  <w:r>
                    <w:rPr>
                      <w:rFonts w:ascii="Arial"/>
                      <w:b/>
                      <w:spacing w:val="-4"/>
                      <w:sz w:val="20"/>
                    </w:rPr>
                    <w:t xml:space="preserve">Test </w:t>
                  </w:r>
                  <w:r>
                    <w:rPr>
                      <w:rFonts w:ascii="Arial"/>
                      <w:b/>
                      <w:spacing w:val="-2"/>
                      <w:sz w:val="20"/>
                    </w:rPr>
                    <w:t>Method</w:t>
                  </w:r>
                </w:p>
              </w:tc>
              <w:tc>
                <w:tcPr>
                  <w:tcW w:w="3399" w:type="dxa"/>
                  <w:gridSpan w:val="3"/>
                </w:tcPr>
                <w:p w14:paraId="7A18D00C" w14:textId="77777777" w:rsidR="00D33F26" w:rsidRDefault="00D33F26" w:rsidP="002072A9">
                  <w:pPr>
                    <w:pStyle w:val="TableParagraph"/>
                    <w:spacing w:line="220" w:lineRule="exact"/>
                    <w:ind w:left="1091"/>
                    <w:rPr>
                      <w:rFonts w:ascii="Arial"/>
                      <w:b/>
                      <w:sz w:val="20"/>
                    </w:rPr>
                  </w:pPr>
                  <w:r>
                    <w:rPr>
                      <w:rFonts w:ascii="Arial"/>
                      <w:b/>
                      <w:spacing w:val="-2"/>
                      <w:sz w:val="20"/>
                    </w:rPr>
                    <w:t>Requirement</w:t>
                  </w:r>
                </w:p>
              </w:tc>
            </w:tr>
            <w:tr w:rsidR="00D33F26" w14:paraId="12EF8969" w14:textId="77777777" w:rsidTr="00D33F26">
              <w:trPr>
                <w:trHeight w:val="517"/>
              </w:trPr>
              <w:tc>
                <w:tcPr>
                  <w:tcW w:w="1594" w:type="dxa"/>
                  <w:vMerge/>
                  <w:tcBorders>
                    <w:top w:val="nil"/>
                  </w:tcBorders>
                </w:tcPr>
                <w:p w14:paraId="7D7778DB" w14:textId="77777777" w:rsidR="00D33F26" w:rsidRDefault="00D33F26" w:rsidP="002072A9">
                  <w:pPr>
                    <w:rPr>
                      <w:sz w:val="2"/>
                      <w:szCs w:val="2"/>
                    </w:rPr>
                  </w:pPr>
                </w:p>
              </w:tc>
              <w:tc>
                <w:tcPr>
                  <w:tcW w:w="763" w:type="dxa"/>
                  <w:vMerge/>
                  <w:tcBorders>
                    <w:top w:val="nil"/>
                  </w:tcBorders>
                </w:tcPr>
                <w:p w14:paraId="6B64529B" w14:textId="77777777" w:rsidR="00D33F26" w:rsidRDefault="00D33F26" w:rsidP="002072A9">
                  <w:pPr>
                    <w:rPr>
                      <w:sz w:val="2"/>
                      <w:szCs w:val="2"/>
                    </w:rPr>
                  </w:pPr>
                </w:p>
              </w:tc>
              <w:tc>
                <w:tcPr>
                  <w:tcW w:w="1152" w:type="dxa"/>
                  <w:vMerge/>
                  <w:tcBorders>
                    <w:top w:val="nil"/>
                  </w:tcBorders>
                </w:tcPr>
                <w:p w14:paraId="02C1F7A1" w14:textId="77777777" w:rsidR="00D33F26" w:rsidRDefault="00D33F26" w:rsidP="002072A9">
                  <w:pPr>
                    <w:rPr>
                      <w:sz w:val="2"/>
                      <w:szCs w:val="2"/>
                    </w:rPr>
                  </w:pPr>
                </w:p>
              </w:tc>
              <w:tc>
                <w:tcPr>
                  <w:tcW w:w="3399" w:type="dxa"/>
                  <w:gridSpan w:val="3"/>
                </w:tcPr>
                <w:p w14:paraId="66457D94" w14:textId="77777777" w:rsidR="00D33F26" w:rsidRDefault="00D33F26" w:rsidP="002072A9">
                  <w:pPr>
                    <w:pStyle w:val="TableParagraph"/>
                    <w:spacing w:line="235" w:lineRule="auto"/>
                    <w:ind w:left="874" w:hanging="696"/>
                    <w:rPr>
                      <w:rFonts w:ascii="Arial"/>
                      <w:b/>
                      <w:sz w:val="20"/>
                    </w:rPr>
                  </w:pPr>
                  <w:r>
                    <w:rPr>
                      <w:rFonts w:ascii="Arial"/>
                      <w:b/>
                      <w:sz w:val="20"/>
                    </w:rPr>
                    <w:t>Tensile</w:t>
                  </w:r>
                  <w:r>
                    <w:rPr>
                      <w:rFonts w:ascii="Arial"/>
                      <w:b/>
                      <w:spacing w:val="-7"/>
                      <w:sz w:val="20"/>
                    </w:rPr>
                    <w:t xml:space="preserve"> </w:t>
                  </w:r>
                  <w:r>
                    <w:rPr>
                      <w:rFonts w:ascii="Arial"/>
                      <w:b/>
                      <w:sz w:val="20"/>
                    </w:rPr>
                    <w:t>strength</w:t>
                  </w:r>
                  <w:r>
                    <w:rPr>
                      <w:rFonts w:ascii="Arial"/>
                      <w:b/>
                      <w:spacing w:val="-9"/>
                      <w:sz w:val="20"/>
                    </w:rPr>
                    <w:t xml:space="preserve"> </w:t>
                  </w:r>
                  <w:r>
                    <w:rPr>
                      <w:rFonts w:ascii="Arial"/>
                      <w:b/>
                      <w:sz w:val="20"/>
                    </w:rPr>
                    <w:t>in</w:t>
                  </w:r>
                  <w:r>
                    <w:rPr>
                      <w:rFonts w:ascii="Arial"/>
                      <w:b/>
                      <w:spacing w:val="-9"/>
                      <w:sz w:val="20"/>
                    </w:rPr>
                    <w:t xml:space="preserve"> </w:t>
                  </w:r>
                  <w:r>
                    <w:rPr>
                      <w:rFonts w:ascii="Arial"/>
                      <w:b/>
                      <w:sz w:val="20"/>
                    </w:rPr>
                    <w:t>both</w:t>
                  </w:r>
                  <w:r>
                    <w:rPr>
                      <w:rFonts w:ascii="Arial"/>
                      <w:b/>
                      <w:spacing w:val="-9"/>
                      <w:sz w:val="20"/>
                    </w:rPr>
                    <w:t xml:space="preserve"> </w:t>
                  </w:r>
                  <w:r>
                    <w:rPr>
                      <w:rFonts w:ascii="Arial"/>
                      <w:b/>
                      <w:sz w:val="20"/>
                    </w:rPr>
                    <w:t>MD</w:t>
                  </w:r>
                  <w:r>
                    <w:rPr>
                      <w:rFonts w:ascii="Arial"/>
                      <w:b/>
                      <w:spacing w:val="-7"/>
                      <w:sz w:val="20"/>
                    </w:rPr>
                    <w:t xml:space="preserve"> </w:t>
                  </w:r>
                  <w:r>
                    <w:rPr>
                      <w:rFonts w:ascii="Arial"/>
                      <w:b/>
                      <w:sz w:val="20"/>
                    </w:rPr>
                    <w:t>and CD, Not less than</w:t>
                  </w:r>
                </w:p>
              </w:tc>
            </w:tr>
            <w:tr w:rsidR="00D33F26" w14:paraId="12FB4417" w14:textId="77777777" w:rsidTr="00D33F26">
              <w:trPr>
                <w:trHeight w:val="811"/>
              </w:trPr>
              <w:tc>
                <w:tcPr>
                  <w:tcW w:w="1594" w:type="dxa"/>
                </w:tcPr>
                <w:p w14:paraId="0A77482E" w14:textId="77777777" w:rsidR="00D33F26" w:rsidRDefault="00D33F26" w:rsidP="002072A9">
                  <w:pPr>
                    <w:pStyle w:val="TableParagraph"/>
                    <w:spacing w:before="2"/>
                    <w:ind w:right="747"/>
                    <w:rPr>
                      <w:sz w:val="20"/>
                    </w:rPr>
                  </w:pPr>
                  <w:r>
                    <w:rPr>
                      <w:spacing w:val="-2"/>
                      <w:sz w:val="20"/>
                    </w:rPr>
                    <w:t>Tensile strength</w:t>
                  </w:r>
                </w:p>
              </w:tc>
              <w:tc>
                <w:tcPr>
                  <w:tcW w:w="763" w:type="dxa"/>
                </w:tcPr>
                <w:p w14:paraId="1D18C7AF" w14:textId="77777777" w:rsidR="00D33F26" w:rsidRDefault="00D33F26" w:rsidP="002072A9">
                  <w:pPr>
                    <w:pStyle w:val="TableParagraph"/>
                    <w:spacing w:before="2"/>
                    <w:ind w:left="105"/>
                    <w:rPr>
                      <w:sz w:val="20"/>
                    </w:rPr>
                  </w:pPr>
                  <w:r>
                    <w:rPr>
                      <w:spacing w:val="-4"/>
                      <w:sz w:val="20"/>
                    </w:rPr>
                    <w:t>kN/m</w:t>
                  </w:r>
                </w:p>
              </w:tc>
              <w:tc>
                <w:tcPr>
                  <w:tcW w:w="1152" w:type="dxa"/>
                </w:tcPr>
                <w:p w14:paraId="5AB1362D" w14:textId="77777777" w:rsidR="00D33F26" w:rsidRDefault="00D33F26" w:rsidP="002072A9">
                  <w:pPr>
                    <w:pStyle w:val="TableParagraph"/>
                    <w:spacing w:before="2"/>
                    <w:ind w:right="475"/>
                    <w:rPr>
                      <w:sz w:val="20"/>
                    </w:rPr>
                  </w:pPr>
                  <w:r>
                    <w:rPr>
                      <w:spacing w:val="-4"/>
                      <w:sz w:val="20"/>
                    </w:rPr>
                    <w:t>ISO 10319</w:t>
                  </w:r>
                </w:p>
              </w:tc>
              <w:tc>
                <w:tcPr>
                  <w:tcW w:w="1133" w:type="dxa"/>
                </w:tcPr>
                <w:p w14:paraId="5B783FA0" w14:textId="77777777" w:rsidR="00D33F26" w:rsidRDefault="00D33F26" w:rsidP="002072A9">
                  <w:pPr>
                    <w:pStyle w:val="TableParagraph"/>
                    <w:spacing w:before="2"/>
                    <w:ind w:left="125" w:right="113"/>
                    <w:jc w:val="center"/>
                    <w:rPr>
                      <w:sz w:val="20"/>
                    </w:rPr>
                  </w:pPr>
                  <w:r>
                    <w:rPr>
                      <w:spacing w:val="-5"/>
                      <w:sz w:val="20"/>
                    </w:rPr>
                    <w:t>25</w:t>
                  </w:r>
                </w:p>
              </w:tc>
              <w:tc>
                <w:tcPr>
                  <w:tcW w:w="1133" w:type="dxa"/>
                </w:tcPr>
                <w:p w14:paraId="2F2DD0D1" w14:textId="77777777" w:rsidR="00D33F26" w:rsidRDefault="00D33F26" w:rsidP="002072A9">
                  <w:pPr>
                    <w:pStyle w:val="TableParagraph"/>
                    <w:spacing w:before="2"/>
                    <w:ind w:left="125" w:right="123"/>
                    <w:jc w:val="center"/>
                    <w:rPr>
                      <w:sz w:val="20"/>
                    </w:rPr>
                  </w:pPr>
                  <w:r>
                    <w:rPr>
                      <w:spacing w:val="-5"/>
                      <w:sz w:val="20"/>
                    </w:rPr>
                    <w:t>50</w:t>
                  </w:r>
                </w:p>
              </w:tc>
              <w:tc>
                <w:tcPr>
                  <w:tcW w:w="1133" w:type="dxa"/>
                </w:tcPr>
                <w:p w14:paraId="0BB0A6CA" w14:textId="77777777" w:rsidR="00D33F26" w:rsidRDefault="00D33F26" w:rsidP="002072A9">
                  <w:pPr>
                    <w:pStyle w:val="TableParagraph"/>
                    <w:spacing w:before="2"/>
                    <w:ind w:left="125" w:right="126"/>
                    <w:jc w:val="center"/>
                    <w:rPr>
                      <w:sz w:val="20"/>
                    </w:rPr>
                  </w:pPr>
                  <w:r>
                    <w:rPr>
                      <w:spacing w:val="-5"/>
                      <w:sz w:val="20"/>
                    </w:rPr>
                    <w:t>100</w:t>
                  </w:r>
                </w:p>
              </w:tc>
            </w:tr>
            <w:tr w:rsidR="00D33F26" w14:paraId="47733380" w14:textId="77777777" w:rsidTr="00D33F26">
              <w:trPr>
                <w:trHeight w:val="522"/>
              </w:trPr>
              <w:tc>
                <w:tcPr>
                  <w:tcW w:w="1594" w:type="dxa"/>
                </w:tcPr>
                <w:p w14:paraId="4C6FDC61" w14:textId="77777777" w:rsidR="00D33F26" w:rsidRDefault="00D33F26" w:rsidP="002072A9">
                  <w:pPr>
                    <w:pStyle w:val="TableParagraph"/>
                    <w:spacing w:before="2"/>
                    <w:ind w:right="162"/>
                    <w:rPr>
                      <w:sz w:val="20"/>
                    </w:rPr>
                  </w:pPr>
                  <w:r>
                    <w:rPr>
                      <w:sz w:val="20"/>
                    </w:rPr>
                    <w:t>%</w:t>
                  </w:r>
                  <w:r>
                    <w:rPr>
                      <w:spacing w:val="-14"/>
                      <w:sz w:val="20"/>
                    </w:rPr>
                    <w:t xml:space="preserve"> </w:t>
                  </w:r>
                  <w:r>
                    <w:rPr>
                      <w:sz w:val="20"/>
                    </w:rPr>
                    <w:t>Elongation at break</w:t>
                  </w:r>
                </w:p>
              </w:tc>
              <w:tc>
                <w:tcPr>
                  <w:tcW w:w="763" w:type="dxa"/>
                </w:tcPr>
                <w:p w14:paraId="7A664DA7" w14:textId="77777777" w:rsidR="00D33F26" w:rsidRDefault="00D33F26" w:rsidP="002072A9">
                  <w:pPr>
                    <w:pStyle w:val="TableParagraph"/>
                    <w:spacing w:line="224" w:lineRule="exact"/>
                    <w:ind w:left="105"/>
                    <w:rPr>
                      <w:sz w:val="20"/>
                    </w:rPr>
                  </w:pPr>
                  <w:r>
                    <w:rPr>
                      <w:spacing w:val="-10"/>
                      <w:sz w:val="20"/>
                    </w:rPr>
                    <w:t>%</w:t>
                  </w:r>
                </w:p>
              </w:tc>
              <w:tc>
                <w:tcPr>
                  <w:tcW w:w="1152" w:type="dxa"/>
                </w:tcPr>
                <w:p w14:paraId="41BDE665" w14:textId="77777777" w:rsidR="00D33F26" w:rsidRDefault="00D33F26" w:rsidP="002072A9">
                  <w:pPr>
                    <w:pStyle w:val="TableParagraph"/>
                    <w:spacing w:before="2"/>
                    <w:ind w:right="475"/>
                    <w:rPr>
                      <w:sz w:val="20"/>
                    </w:rPr>
                  </w:pPr>
                  <w:r>
                    <w:rPr>
                      <w:spacing w:val="-4"/>
                      <w:sz w:val="20"/>
                    </w:rPr>
                    <w:t>ISO 10319</w:t>
                  </w:r>
                </w:p>
              </w:tc>
              <w:tc>
                <w:tcPr>
                  <w:tcW w:w="1133" w:type="dxa"/>
                </w:tcPr>
                <w:p w14:paraId="2D3C8BBB" w14:textId="77777777" w:rsidR="00D33F26" w:rsidRDefault="00D33F26" w:rsidP="002072A9">
                  <w:pPr>
                    <w:pStyle w:val="TableParagraph"/>
                    <w:spacing w:line="224" w:lineRule="exact"/>
                    <w:ind w:left="125" w:right="112"/>
                    <w:jc w:val="center"/>
                    <w:rPr>
                      <w:sz w:val="20"/>
                    </w:rPr>
                  </w:pPr>
                  <w:r>
                    <w:rPr>
                      <w:spacing w:val="-5"/>
                      <w:sz w:val="20"/>
                    </w:rPr>
                    <w:t>≤4</w:t>
                  </w:r>
                </w:p>
              </w:tc>
              <w:tc>
                <w:tcPr>
                  <w:tcW w:w="1133" w:type="dxa"/>
                </w:tcPr>
                <w:p w14:paraId="06C95303" w14:textId="77777777" w:rsidR="00D33F26" w:rsidRDefault="00D33F26" w:rsidP="002072A9">
                  <w:pPr>
                    <w:pStyle w:val="TableParagraph"/>
                    <w:spacing w:line="224" w:lineRule="exact"/>
                    <w:ind w:left="125" w:right="121"/>
                    <w:jc w:val="center"/>
                    <w:rPr>
                      <w:sz w:val="20"/>
                    </w:rPr>
                  </w:pPr>
                  <w:r>
                    <w:rPr>
                      <w:spacing w:val="-5"/>
                      <w:sz w:val="20"/>
                    </w:rPr>
                    <w:t>≤4</w:t>
                  </w:r>
                </w:p>
              </w:tc>
              <w:tc>
                <w:tcPr>
                  <w:tcW w:w="1133" w:type="dxa"/>
                </w:tcPr>
                <w:p w14:paraId="748257E7" w14:textId="77777777" w:rsidR="00D33F26" w:rsidRDefault="00D33F26" w:rsidP="002072A9">
                  <w:pPr>
                    <w:pStyle w:val="TableParagraph"/>
                    <w:spacing w:line="224" w:lineRule="exact"/>
                    <w:ind w:left="125" w:right="121"/>
                    <w:jc w:val="center"/>
                    <w:rPr>
                      <w:sz w:val="20"/>
                    </w:rPr>
                  </w:pPr>
                  <w:r>
                    <w:rPr>
                      <w:spacing w:val="-5"/>
                      <w:sz w:val="20"/>
                    </w:rPr>
                    <w:t>≤4</w:t>
                  </w:r>
                </w:p>
              </w:tc>
            </w:tr>
            <w:tr w:rsidR="00D33F26" w14:paraId="513914EB" w14:textId="77777777" w:rsidTr="00D33F26">
              <w:trPr>
                <w:trHeight w:val="287"/>
              </w:trPr>
              <w:tc>
                <w:tcPr>
                  <w:tcW w:w="1594" w:type="dxa"/>
                </w:tcPr>
                <w:p w14:paraId="298B95A2" w14:textId="77777777" w:rsidR="00D33F26" w:rsidRDefault="00D33F26" w:rsidP="002072A9">
                  <w:pPr>
                    <w:pStyle w:val="TableParagraph"/>
                    <w:spacing w:line="224" w:lineRule="exact"/>
                    <w:rPr>
                      <w:sz w:val="20"/>
                    </w:rPr>
                  </w:pPr>
                  <w:r>
                    <w:rPr>
                      <w:sz w:val="20"/>
                    </w:rPr>
                    <w:t>Mesh</w:t>
                  </w:r>
                  <w:r>
                    <w:rPr>
                      <w:spacing w:val="-6"/>
                      <w:sz w:val="20"/>
                    </w:rPr>
                    <w:t xml:space="preserve"> </w:t>
                  </w:r>
                  <w:r>
                    <w:rPr>
                      <w:spacing w:val="-4"/>
                      <w:sz w:val="20"/>
                    </w:rPr>
                    <w:t>Size</w:t>
                  </w:r>
                </w:p>
              </w:tc>
              <w:tc>
                <w:tcPr>
                  <w:tcW w:w="763" w:type="dxa"/>
                </w:tcPr>
                <w:p w14:paraId="6AF84369" w14:textId="77777777" w:rsidR="00D33F26" w:rsidRDefault="00D33F26" w:rsidP="002072A9">
                  <w:pPr>
                    <w:pStyle w:val="TableParagraph"/>
                    <w:spacing w:before="2"/>
                    <w:ind w:left="105"/>
                    <w:rPr>
                      <w:sz w:val="20"/>
                    </w:rPr>
                  </w:pPr>
                  <w:r>
                    <w:rPr>
                      <w:spacing w:val="-5"/>
                      <w:sz w:val="20"/>
                    </w:rPr>
                    <w:t>mm</w:t>
                  </w:r>
                </w:p>
              </w:tc>
              <w:tc>
                <w:tcPr>
                  <w:tcW w:w="1152" w:type="dxa"/>
                </w:tcPr>
                <w:p w14:paraId="513F11FF" w14:textId="77777777" w:rsidR="00D33F26" w:rsidRDefault="00D33F26" w:rsidP="002072A9">
                  <w:pPr>
                    <w:pStyle w:val="TableParagraph"/>
                    <w:ind w:left="0"/>
                    <w:rPr>
                      <w:rFonts w:ascii="Times New Roman"/>
                      <w:sz w:val="20"/>
                    </w:rPr>
                  </w:pPr>
                </w:p>
              </w:tc>
              <w:tc>
                <w:tcPr>
                  <w:tcW w:w="1133" w:type="dxa"/>
                </w:tcPr>
                <w:p w14:paraId="7BA25167" w14:textId="77777777" w:rsidR="00D33F26" w:rsidRDefault="00D33F26" w:rsidP="002072A9">
                  <w:pPr>
                    <w:pStyle w:val="TableParagraph"/>
                    <w:spacing w:line="224" w:lineRule="exact"/>
                    <w:ind w:left="125" w:right="112"/>
                    <w:jc w:val="center"/>
                    <w:rPr>
                      <w:sz w:val="20"/>
                    </w:rPr>
                  </w:pPr>
                  <w:r>
                    <w:rPr>
                      <w:spacing w:val="-2"/>
                      <w:sz w:val="20"/>
                    </w:rPr>
                    <w:t>15x15</w:t>
                  </w:r>
                </w:p>
              </w:tc>
              <w:tc>
                <w:tcPr>
                  <w:tcW w:w="1133" w:type="dxa"/>
                </w:tcPr>
                <w:p w14:paraId="1D19E098" w14:textId="77777777" w:rsidR="00D33F26" w:rsidRDefault="00D33F26" w:rsidP="002072A9">
                  <w:pPr>
                    <w:pStyle w:val="TableParagraph"/>
                    <w:spacing w:line="224" w:lineRule="exact"/>
                    <w:ind w:left="125" w:right="121"/>
                    <w:jc w:val="center"/>
                    <w:rPr>
                      <w:sz w:val="20"/>
                    </w:rPr>
                  </w:pPr>
                  <w:r>
                    <w:rPr>
                      <w:spacing w:val="-2"/>
                      <w:sz w:val="20"/>
                    </w:rPr>
                    <w:t>15x15</w:t>
                  </w:r>
                </w:p>
              </w:tc>
              <w:tc>
                <w:tcPr>
                  <w:tcW w:w="1133" w:type="dxa"/>
                </w:tcPr>
                <w:p w14:paraId="04C9EA95" w14:textId="77777777" w:rsidR="00D33F26" w:rsidRDefault="00D33F26" w:rsidP="002072A9">
                  <w:pPr>
                    <w:pStyle w:val="TableParagraph"/>
                    <w:spacing w:line="224" w:lineRule="exact"/>
                    <w:ind w:left="125" w:right="121"/>
                    <w:jc w:val="center"/>
                    <w:rPr>
                      <w:sz w:val="20"/>
                    </w:rPr>
                  </w:pPr>
                  <w:r>
                    <w:rPr>
                      <w:spacing w:val="-2"/>
                      <w:sz w:val="20"/>
                    </w:rPr>
                    <w:t>15x15</w:t>
                  </w:r>
                </w:p>
              </w:tc>
            </w:tr>
            <w:tr w:rsidR="00D33F26" w14:paraId="07A01BB7" w14:textId="77777777" w:rsidTr="00D33F26">
              <w:trPr>
                <w:trHeight w:val="292"/>
              </w:trPr>
              <w:tc>
                <w:tcPr>
                  <w:tcW w:w="1594" w:type="dxa"/>
                </w:tcPr>
                <w:p w14:paraId="15E45D75" w14:textId="77777777" w:rsidR="00D33F26" w:rsidRDefault="00D33F26" w:rsidP="002072A9">
                  <w:pPr>
                    <w:pStyle w:val="TableParagraph"/>
                    <w:spacing w:line="224" w:lineRule="exact"/>
                    <w:rPr>
                      <w:sz w:val="20"/>
                    </w:rPr>
                  </w:pPr>
                  <w:r>
                    <w:rPr>
                      <w:sz w:val="20"/>
                    </w:rPr>
                    <w:t>Melting</w:t>
                  </w:r>
                  <w:r>
                    <w:rPr>
                      <w:spacing w:val="-3"/>
                      <w:sz w:val="20"/>
                    </w:rPr>
                    <w:t xml:space="preserve"> </w:t>
                  </w:r>
                  <w:r>
                    <w:rPr>
                      <w:spacing w:val="-2"/>
                      <w:sz w:val="20"/>
                    </w:rPr>
                    <w:t>Point</w:t>
                  </w:r>
                </w:p>
              </w:tc>
              <w:tc>
                <w:tcPr>
                  <w:tcW w:w="763" w:type="dxa"/>
                </w:tcPr>
                <w:p w14:paraId="74E1FC0F" w14:textId="77777777" w:rsidR="00D33F26" w:rsidRDefault="00D33F26" w:rsidP="002072A9">
                  <w:pPr>
                    <w:pStyle w:val="TableParagraph"/>
                    <w:spacing w:before="36" w:line="141" w:lineRule="auto"/>
                    <w:ind w:left="105"/>
                    <w:rPr>
                      <w:position w:val="-6"/>
                      <w:sz w:val="20"/>
                    </w:rPr>
                  </w:pPr>
                  <w:r>
                    <w:rPr>
                      <w:spacing w:val="-5"/>
                      <w:sz w:val="13"/>
                    </w:rPr>
                    <w:t>o</w:t>
                  </w:r>
                  <w:r>
                    <w:rPr>
                      <w:spacing w:val="-5"/>
                      <w:position w:val="-6"/>
                      <w:sz w:val="20"/>
                    </w:rPr>
                    <w:t>C</w:t>
                  </w:r>
                </w:p>
              </w:tc>
              <w:tc>
                <w:tcPr>
                  <w:tcW w:w="1152" w:type="dxa"/>
                </w:tcPr>
                <w:p w14:paraId="1C8FD23F" w14:textId="77777777" w:rsidR="00D33F26" w:rsidRDefault="00D33F26" w:rsidP="002072A9">
                  <w:pPr>
                    <w:pStyle w:val="TableParagraph"/>
                    <w:ind w:left="0"/>
                    <w:rPr>
                      <w:rFonts w:ascii="Times New Roman"/>
                      <w:sz w:val="20"/>
                    </w:rPr>
                  </w:pPr>
                </w:p>
              </w:tc>
              <w:tc>
                <w:tcPr>
                  <w:tcW w:w="1133" w:type="dxa"/>
                </w:tcPr>
                <w:p w14:paraId="54818C08" w14:textId="77777777" w:rsidR="00D33F26" w:rsidRDefault="00D33F26" w:rsidP="002072A9">
                  <w:pPr>
                    <w:pStyle w:val="TableParagraph"/>
                    <w:spacing w:line="224" w:lineRule="exact"/>
                    <w:ind w:left="125" w:right="112"/>
                    <w:jc w:val="center"/>
                    <w:rPr>
                      <w:sz w:val="20"/>
                    </w:rPr>
                  </w:pPr>
                  <w:r>
                    <w:rPr>
                      <w:spacing w:val="-4"/>
                      <w:sz w:val="20"/>
                    </w:rPr>
                    <w:t>&gt;160</w:t>
                  </w:r>
                </w:p>
              </w:tc>
              <w:tc>
                <w:tcPr>
                  <w:tcW w:w="1133" w:type="dxa"/>
                </w:tcPr>
                <w:p w14:paraId="08E6043F" w14:textId="77777777" w:rsidR="00D33F26" w:rsidRDefault="00D33F26" w:rsidP="002072A9">
                  <w:pPr>
                    <w:pStyle w:val="TableParagraph"/>
                    <w:spacing w:line="224" w:lineRule="exact"/>
                    <w:ind w:left="125" w:right="121"/>
                    <w:jc w:val="center"/>
                    <w:rPr>
                      <w:sz w:val="20"/>
                    </w:rPr>
                  </w:pPr>
                  <w:r>
                    <w:rPr>
                      <w:spacing w:val="-4"/>
                      <w:sz w:val="20"/>
                    </w:rPr>
                    <w:t>&gt;160</w:t>
                  </w:r>
                </w:p>
              </w:tc>
              <w:tc>
                <w:tcPr>
                  <w:tcW w:w="1133" w:type="dxa"/>
                </w:tcPr>
                <w:p w14:paraId="7B3DA998" w14:textId="77777777" w:rsidR="00D33F26" w:rsidRDefault="00D33F26" w:rsidP="002072A9">
                  <w:pPr>
                    <w:pStyle w:val="TableParagraph"/>
                    <w:spacing w:line="224" w:lineRule="exact"/>
                    <w:ind w:left="125" w:right="121"/>
                    <w:jc w:val="center"/>
                    <w:rPr>
                      <w:sz w:val="20"/>
                    </w:rPr>
                  </w:pPr>
                  <w:r>
                    <w:rPr>
                      <w:spacing w:val="-4"/>
                      <w:sz w:val="20"/>
                    </w:rPr>
                    <w:t>&gt;160</w:t>
                  </w:r>
                </w:p>
              </w:tc>
            </w:tr>
          </w:tbl>
          <w:p w14:paraId="1CBE6BBC" w14:textId="3C8206D5" w:rsidR="00D33F26" w:rsidRPr="00634F32" w:rsidRDefault="00D33F26" w:rsidP="00740376">
            <w:pPr>
              <w:autoSpaceDE w:val="0"/>
              <w:autoSpaceDN w:val="0"/>
              <w:adjustRightInd w:val="0"/>
              <w:spacing w:after="60"/>
              <w:jc w:val="both"/>
              <w:outlineLvl w:val="1"/>
              <w:rPr>
                <w:rFonts w:ascii="Arial" w:hAnsi="Arial" w:cs="Arial"/>
                <w:b/>
              </w:rPr>
            </w:pPr>
          </w:p>
        </w:tc>
        <w:tc>
          <w:tcPr>
            <w:tcW w:w="2268" w:type="dxa"/>
          </w:tcPr>
          <w:p w14:paraId="5B3D3F2C" w14:textId="77777777" w:rsidR="00D33F26" w:rsidRDefault="00D33F26" w:rsidP="002072A9">
            <w:pPr>
              <w:ind w:right="1087"/>
              <w:jc w:val="center"/>
              <w:rPr>
                <w:rFonts w:ascii="Arial"/>
                <w:b/>
              </w:rPr>
            </w:pPr>
          </w:p>
        </w:tc>
      </w:tr>
      <w:tr w:rsidR="00D33F26" w14:paraId="78CE37B6" w14:textId="57AD5DF7" w:rsidTr="00D33F26">
        <w:tc>
          <w:tcPr>
            <w:tcW w:w="571" w:type="dxa"/>
          </w:tcPr>
          <w:p w14:paraId="70469A8A" w14:textId="705FDC84" w:rsidR="00D33F26" w:rsidRDefault="00D33F26" w:rsidP="00740376">
            <w:pPr>
              <w:ind w:left="46"/>
            </w:pPr>
            <w:r>
              <w:t>75</w:t>
            </w:r>
          </w:p>
        </w:tc>
        <w:tc>
          <w:tcPr>
            <w:tcW w:w="6498" w:type="dxa"/>
          </w:tcPr>
          <w:p w14:paraId="35D0C38F"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8.3</w:t>
            </w:r>
            <w:r w:rsidRPr="007B2BD1">
              <w:rPr>
                <w:rFonts w:ascii="Arial" w:hAnsi="Arial" w:cs="Arial"/>
                <w:sz w:val="22"/>
                <w:szCs w:val="22"/>
              </w:rPr>
              <w:tab/>
              <w:t>Installation</w:t>
            </w:r>
          </w:p>
          <w:p w14:paraId="24EB0FF4" w14:textId="77777777" w:rsidR="00D33F26" w:rsidRDefault="00D33F26" w:rsidP="00740376">
            <w:pPr>
              <w:autoSpaceDE w:val="0"/>
              <w:autoSpaceDN w:val="0"/>
              <w:adjustRightInd w:val="0"/>
              <w:spacing w:after="60"/>
              <w:jc w:val="both"/>
              <w:outlineLvl w:val="1"/>
              <w:rPr>
                <w:rFonts w:ascii="Arial" w:hAnsi="Arial" w:cs="Arial"/>
                <w:b/>
                <w:bCs/>
              </w:rPr>
            </w:pPr>
            <w:r w:rsidRPr="007B2BD1">
              <w:rPr>
                <w:rFonts w:ascii="Arial" w:hAnsi="Arial" w:cs="Arial"/>
                <w:b/>
                <w:bCs/>
              </w:rPr>
              <w:t>708.3.1</w:t>
            </w:r>
            <w:r w:rsidRPr="007B2BD1">
              <w:rPr>
                <w:rFonts w:ascii="Arial" w:hAnsi="Arial" w:cs="Arial"/>
                <w:b/>
                <w:bCs/>
              </w:rPr>
              <w:tab/>
              <w:t>Weather Limitations</w:t>
            </w:r>
          </w:p>
          <w:p w14:paraId="5FA396F8" w14:textId="5AF8D145" w:rsidR="00D33F26" w:rsidRPr="00983453"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The air and pavement temperatures shall be at least 10 °C for placement of hot bitumen and at least 16 °C for placement of </w:t>
            </w:r>
            <w:r w:rsidRPr="007B2BD1">
              <w:rPr>
                <w:rFonts w:ascii="Arial" w:hAnsi="Arial" w:cs="Arial"/>
                <w:bCs/>
              </w:rPr>
              <w:lastRenderedPageBreak/>
              <w:t xml:space="preserve">asphalt emulsion. The asphalt tack coat or Glass grid shall not be placed when weather conditions are not suitable. </w:t>
            </w:r>
          </w:p>
        </w:tc>
        <w:tc>
          <w:tcPr>
            <w:tcW w:w="6256" w:type="dxa"/>
          </w:tcPr>
          <w:p w14:paraId="76DFEE68" w14:textId="7D7AB292" w:rsidR="00D33F26" w:rsidRDefault="00D33F26">
            <w:pPr>
              <w:pStyle w:val="ListParagraph"/>
              <w:widowControl w:val="0"/>
              <w:numPr>
                <w:ilvl w:val="1"/>
                <w:numId w:val="29"/>
              </w:numPr>
              <w:tabs>
                <w:tab w:val="left" w:pos="1800"/>
              </w:tabs>
              <w:autoSpaceDE w:val="0"/>
              <w:autoSpaceDN w:val="0"/>
              <w:ind w:left="742"/>
              <w:contextualSpacing w:val="0"/>
              <w:rPr>
                <w:rFonts w:ascii="Arial"/>
                <w:b/>
              </w:rPr>
            </w:pPr>
            <w:r>
              <w:rPr>
                <w:rFonts w:ascii="Arial"/>
                <w:b/>
                <w:spacing w:val="-2"/>
              </w:rPr>
              <w:lastRenderedPageBreak/>
              <w:t>Installation</w:t>
            </w:r>
          </w:p>
          <w:p w14:paraId="07CA1547" w14:textId="77777777" w:rsidR="00D33F26" w:rsidRDefault="00D33F26" w:rsidP="00172A39">
            <w:pPr>
              <w:pStyle w:val="BodyText"/>
              <w:spacing w:after="0"/>
              <w:ind w:left="742"/>
              <w:rPr>
                <w:rFonts w:ascii="Arial"/>
                <w:b/>
              </w:rPr>
            </w:pPr>
          </w:p>
          <w:p w14:paraId="6E9F0441" w14:textId="7354D0CA" w:rsidR="00D33F26" w:rsidRDefault="00D33F26">
            <w:pPr>
              <w:pStyle w:val="ListParagraph"/>
              <w:widowControl w:val="0"/>
              <w:numPr>
                <w:ilvl w:val="2"/>
                <w:numId w:val="30"/>
              </w:numPr>
              <w:tabs>
                <w:tab w:val="left" w:pos="1123"/>
                <w:tab w:val="left" w:pos="1800"/>
              </w:tabs>
              <w:autoSpaceDE w:val="0"/>
              <w:autoSpaceDN w:val="0"/>
              <w:ind w:left="742"/>
              <w:contextualSpacing w:val="0"/>
              <w:rPr>
                <w:rFonts w:ascii="Arial"/>
                <w:b/>
              </w:rPr>
            </w:pPr>
            <w:r>
              <w:rPr>
                <w:rFonts w:ascii="Arial"/>
                <w:b/>
              </w:rPr>
              <w:t xml:space="preserve">Weather </w:t>
            </w:r>
            <w:r>
              <w:rPr>
                <w:rFonts w:ascii="Arial"/>
                <w:b/>
                <w:spacing w:val="-2"/>
              </w:rPr>
              <w:t>Limitations</w:t>
            </w:r>
          </w:p>
          <w:p w14:paraId="65732C0B" w14:textId="77777777" w:rsidR="00D33F26" w:rsidRDefault="00D33F26" w:rsidP="00172A39">
            <w:pPr>
              <w:pStyle w:val="BodyText"/>
              <w:tabs>
                <w:tab w:val="left" w:pos="1142"/>
              </w:tabs>
              <w:spacing w:after="0"/>
              <w:ind w:left="742"/>
              <w:rPr>
                <w:rFonts w:ascii="Arial"/>
                <w:b/>
              </w:rPr>
            </w:pPr>
          </w:p>
          <w:p w14:paraId="0E6D9AB5" w14:textId="77777777" w:rsidR="00D33F26" w:rsidRDefault="00D33F26" w:rsidP="00172A39">
            <w:pPr>
              <w:spacing w:line="261" w:lineRule="auto"/>
              <w:ind w:left="33"/>
              <w:jc w:val="both"/>
              <w:rPr>
                <w:sz w:val="24"/>
              </w:rPr>
            </w:pPr>
            <w:r>
              <w:lastRenderedPageBreak/>
              <w:t>The air and pavement temperatures shall be at least 10 °C for placement of hot bitumen and at least 16 °C for placement of asphalt emulsion. The asphalt tack coat or Glass grid shall not be placed when weather conditions are not suitable.</w:t>
            </w:r>
            <w:r>
              <w:rPr>
                <w:spacing w:val="80"/>
              </w:rPr>
              <w:t xml:space="preserve"> </w:t>
            </w:r>
            <w:r>
              <w:t>Composition of</w:t>
            </w:r>
            <w:r>
              <w:rPr>
                <w:spacing w:val="30"/>
              </w:rPr>
              <w:t xml:space="preserve"> </w:t>
            </w:r>
            <w:r>
              <w:rPr>
                <w:sz w:val="24"/>
              </w:rPr>
              <w:t>Geogrid being adopted is:</w:t>
            </w:r>
          </w:p>
          <w:p w14:paraId="21E3853B" w14:textId="1431419E" w:rsidR="00D33F26" w:rsidRPr="007C59C4" w:rsidRDefault="00D33F26" w:rsidP="007C59C4">
            <w:pPr>
              <w:pStyle w:val="BodyText"/>
              <w:spacing w:line="264" w:lineRule="auto"/>
              <w:ind w:left="33"/>
              <w:jc w:val="both"/>
            </w:pPr>
            <w:r>
              <w:t>typically made from</w:t>
            </w:r>
            <w:r>
              <w:rPr>
                <w:spacing w:val="-4"/>
              </w:rPr>
              <w:t xml:space="preserve"> </w:t>
            </w:r>
            <w:r>
              <w:t>polymer materials like polypropylene, polyethylene, polyester, or polyvinyl alcohol. For Installation Procedure shall be as per manufacture instruction conforming to IRC:37/IRC:82.</w:t>
            </w:r>
          </w:p>
        </w:tc>
        <w:tc>
          <w:tcPr>
            <w:tcW w:w="2268" w:type="dxa"/>
          </w:tcPr>
          <w:p w14:paraId="30FAA48C" w14:textId="77777777" w:rsidR="00D33F26" w:rsidRDefault="00D33F26">
            <w:pPr>
              <w:pStyle w:val="ListParagraph"/>
              <w:widowControl w:val="0"/>
              <w:numPr>
                <w:ilvl w:val="1"/>
                <w:numId w:val="29"/>
              </w:numPr>
              <w:tabs>
                <w:tab w:val="left" w:pos="1800"/>
              </w:tabs>
              <w:autoSpaceDE w:val="0"/>
              <w:autoSpaceDN w:val="0"/>
              <w:ind w:left="742"/>
              <w:contextualSpacing w:val="0"/>
              <w:rPr>
                <w:rFonts w:ascii="Arial"/>
                <w:b/>
                <w:spacing w:val="-2"/>
              </w:rPr>
            </w:pPr>
          </w:p>
        </w:tc>
      </w:tr>
      <w:tr w:rsidR="00D33F26" w14:paraId="7BE44FA0" w14:textId="1A876435" w:rsidTr="00D33F26">
        <w:tc>
          <w:tcPr>
            <w:tcW w:w="571" w:type="dxa"/>
          </w:tcPr>
          <w:p w14:paraId="1A3C4631" w14:textId="7F8CF231" w:rsidR="00D33F26" w:rsidRDefault="00D33F26" w:rsidP="00740376">
            <w:pPr>
              <w:ind w:left="46"/>
            </w:pPr>
            <w:r>
              <w:t>76</w:t>
            </w:r>
          </w:p>
        </w:tc>
        <w:tc>
          <w:tcPr>
            <w:tcW w:w="6498" w:type="dxa"/>
          </w:tcPr>
          <w:p w14:paraId="68889C3D" w14:textId="77777777" w:rsidR="00D33F26" w:rsidRDefault="00D33F26" w:rsidP="00740376">
            <w:pPr>
              <w:autoSpaceDE w:val="0"/>
              <w:autoSpaceDN w:val="0"/>
              <w:adjustRightInd w:val="0"/>
              <w:spacing w:after="60"/>
              <w:jc w:val="both"/>
              <w:outlineLvl w:val="1"/>
              <w:rPr>
                <w:rFonts w:ascii="Arial" w:hAnsi="Arial" w:cs="Arial"/>
                <w:b/>
                <w:bCs/>
              </w:rPr>
            </w:pPr>
            <w:r w:rsidRPr="007B2BD1">
              <w:rPr>
                <w:rFonts w:ascii="Arial" w:hAnsi="Arial" w:cs="Arial"/>
                <w:b/>
                <w:bCs/>
              </w:rPr>
              <w:t>708.3.2</w:t>
            </w:r>
            <w:r w:rsidRPr="007B2BD1">
              <w:rPr>
                <w:rFonts w:ascii="Arial" w:hAnsi="Arial" w:cs="Arial"/>
                <w:b/>
                <w:bCs/>
              </w:rPr>
              <w:tab/>
              <w:t>Surface Preparation</w:t>
            </w:r>
          </w:p>
          <w:p w14:paraId="155D900F" w14:textId="35ECD1C9" w:rsidR="00D33F26" w:rsidRPr="00983453"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The pavement surface shall be dry and cleaned of all dirt and oil to the satisfaction of the Engineer. Cracks wider than 3 mm shall be cleaned and filled with suitable bituminous material approved by the Engineer. Potholes and locally failed and cracked pavement sections shall be repaired as directed by the Engineer. If the existing pavement is rough or has been milled, a levelling course shall be provided prior to installation of the Glass grid. </w:t>
            </w:r>
          </w:p>
        </w:tc>
        <w:tc>
          <w:tcPr>
            <w:tcW w:w="6256" w:type="dxa"/>
          </w:tcPr>
          <w:p w14:paraId="6ACD19BA" w14:textId="56FE57B4" w:rsidR="00D33F26" w:rsidRDefault="00D33F26">
            <w:pPr>
              <w:pStyle w:val="ListParagraph"/>
              <w:widowControl w:val="0"/>
              <w:numPr>
                <w:ilvl w:val="2"/>
                <w:numId w:val="30"/>
              </w:numPr>
              <w:tabs>
                <w:tab w:val="left" w:pos="806"/>
                <w:tab w:val="left" w:pos="1800"/>
              </w:tabs>
              <w:autoSpaceDE w:val="0"/>
              <w:autoSpaceDN w:val="0"/>
              <w:spacing w:after="240"/>
              <w:ind w:hanging="2704"/>
              <w:contextualSpacing w:val="0"/>
              <w:rPr>
                <w:rFonts w:ascii="Arial"/>
                <w:b/>
              </w:rPr>
            </w:pPr>
            <w:r>
              <w:rPr>
                <w:rFonts w:ascii="Arial"/>
                <w:b/>
              </w:rPr>
              <w:t xml:space="preserve"> Surface</w:t>
            </w:r>
            <w:r>
              <w:rPr>
                <w:rFonts w:ascii="Arial"/>
                <w:b/>
                <w:spacing w:val="-5"/>
              </w:rPr>
              <w:t xml:space="preserve"> </w:t>
            </w:r>
            <w:r>
              <w:rPr>
                <w:rFonts w:ascii="Arial"/>
                <w:b/>
                <w:spacing w:val="-2"/>
              </w:rPr>
              <w:t>Preparation</w:t>
            </w:r>
          </w:p>
          <w:p w14:paraId="416C4326" w14:textId="0A8C4A5E" w:rsidR="00D33F26" w:rsidRPr="007C59C4" w:rsidRDefault="00D33F26" w:rsidP="007C59C4">
            <w:pPr>
              <w:spacing w:line="264" w:lineRule="auto"/>
              <w:ind w:left="33" w:right="160"/>
              <w:jc w:val="both"/>
            </w:pPr>
            <w:r>
              <w:rPr>
                <w:noProof/>
                <w:lang w:bidi="hi-IN"/>
              </w:rPr>
              <w:drawing>
                <wp:anchor distT="0" distB="0" distL="0" distR="0" simplePos="0" relativeHeight="251753472" behindDoc="1" locked="0" layoutInCell="1" allowOverlap="1" wp14:anchorId="0D8DFFBD" wp14:editId="1B98BA86">
                  <wp:simplePos x="0" y="0"/>
                  <wp:positionH relativeFrom="page">
                    <wp:posOffset>1220910</wp:posOffset>
                  </wp:positionH>
                  <wp:positionV relativeFrom="paragraph">
                    <wp:posOffset>471855</wp:posOffset>
                  </wp:positionV>
                  <wp:extent cx="5046031" cy="5063108"/>
                  <wp:effectExtent l="0" t="0" r="0" b="0"/>
                  <wp:wrapNone/>
                  <wp:docPr id="518" name="Image 5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8" name="Image 518"/>
                          <pic:cNvPicPr/>
                        </pic:nvPicPr>
                        <pic:blipFill>
                          <a:blip r:embed="rId6" cstate="print"/>
                          <a:stretch>
                            <a:fillRect/>
                          </a:stretch>
                        </pic:blipFill>
                        <pic:spPr>
                          <a:xfrm>
                            <a:off x="0" y="0"/>
                            <a:ext cx="5046031" cy="5063108"/>
                          </a:xfrm>
                          <a:prstGeom prst="rect">
                            <a:avLst/>
                          </a:prstGeom>
                        </pic:spPr>
                      </pic:pic>
                    </a:graphicData>
                  </a:graphic>
                </wp:anchor>
              </w:drawing>
            </w:r>
            <w:r>
              <w:t>The pavement surface shall be dry and cleaned of all dirt and oil to the satisfaction of the Engineer. Cracks wider than 3 mm shall be cleaned and filled with suitable bituminous material approved by the Engineer. Potholes and locally failed and cracked pavement sections shall be repaired as directed by the Engineer. If the existing pavement is rough or has been milled, a levelling course shall be provided prior to installation of the Glass grid.</w:t>
            </w:r>
          </w:p>
        </w:tc>
        <w:tc>
          <w:tcPr>
            <w:tcW w:w="2268" w:type="dxa"/>
          </w:tcPr>
          <w:p w14:paraId="571BF475" w14:textId="77777777" w:rsidR="00D33F26" w:rsidRDefault="00D33F26">
            <w:pPr>
              <w:pStyle w:val="ListParagraph"/>
              <w:widowControl w:val="0"/>
              <w:numPr>
                <w:ilvl w:val="2"/>
                <w:numId w:val="30"/>
              </w:numPr>
              <w:tabs>
                <w:tab w:val="left" w:pos="806"/>
                <w:tab w:val="left" w:pos="1800"/>
              </w:tabs>
              <w:autoSpaceDE w:val="0"/>
              <w:autoSpaceDN w:val="0"/>
              <w:spacing w:after="240"/>
              <w:ind w:hanging="2704"/>
              <w:contextualSpacing w:val="0"/>
              <w:rPr>
                <w:rFonts w:ascii="Arial"/>
                <w:b/>
              </w:rPr>
            </w:pPr>
          </w:p>
        </w:tc>
      </w:tr>
      <w:tr w:rsidR="00D33F26" w14:paraId="722BF12E" w14:textId="667E16FA" w:rsidTr="00D33F26">
        <w:tc>
          <w:tcPr>
            <w:tcW w:w="571" w:type="dxa"/>
          </w:tcPr>
          <w:p w14:paraId="00CFA2D7" w14:textId="385677CD" w:rsidR="00D33F26" w:rsidRDefault="00D33F26" w:rsidP="00740376">
            <w:pPr>
              <w:ind w:left="46"/>
            </w:pPr>
            <w:r>
              <w:t>77</w:t>
            </w:r>
          </w:p>
        </w:tc>
        <w:tc>
          <w:tcPr>
            <w:tcW w:w="6498" w:type="dxa"/>
          </w:tcPr>
          <w:p w14:paraId="538D977D" w14:textId="77777777" w:rsidR="00D33F26" w:rsidRDefault="00D33F26" w:rsidP="00740376">
            <w:pPr>
              <w:autoSpaceDE w:val="0"/>
              <w:autoSpaceDN w:val="0"/>
              <w:adjustRightInd w:val="0"/>
              <w:spacing w:after="60"/>
              <w:jc w:val="both"/>
              <w:outlineLvl w:val="1"/>
              <w:rPr>
                <w:rFonts w:ascii="Arial" w:hAnsi="Arial" w:cs="Arial"/>
                <w:b/>
                <w:bCs/>
                <w:color w:val="000000"/>
              </w:rPr>
            </w:pPr>
            <w:r w:rsidRPr="007B2BD1">
              <w:rPr>
                <w:rFonts w:ascii="Arial" w:hAnsi="Arial" w:cs="Arial"/>
                <w:b/>
                <w:bCs/>
                <w:color w:val="000000"/>
              </w:rPr>
              <w:t>708.3.3</w:t>
            </w:r>
            <w:r w:rsidRPr="007B2BD1">
              <w:rPr>
                <w:rFonts w:ascii="Arial" w:hAnsi="Arial" w:cs="Arial"/>
                <w:b/>
                <w:bCs/>
                <w:color w:val="000000"/>
              </w:rPr>
              <w:tab/>
              <w:t xml:space="preserve">Tack </w:t>
            </w:r>
            <w:r>
              <w:rPr>
                <w:rFonts w:ascii="Arial" w:hAnsi="Arial" w:cs="Arial"/>
                <w:b/>
                <w:bCs/>
                <w:color w:val="000000"/>
              </w:rPr>
              <w:t>C</w:t>
            </w:r>
            <w:r w:rsidRPr="007B2BD1">
              <w:rPr>
                <w:rFonts w:ascii="Arial" w:hAnsi="Arial" w:cs="Arial"/>
                <w:b/>
                <w:bCs/>
                <w:color w:val="000000"/>
              </w:rPr>
              <w:t>oat</w:t>
            </w:r>
          </w:p>
          <w:p w14:paraId="79F96FDF" w14:textId="77777777" w:rsidR="00D33F26"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color w:val="000000"/>
              </w:rPr>
              <w:t xml:space="preserve">The tack coat used to impregnate the fabric and bond the fabric to the pavement shall be paving grade Bitumen of VG-10. Glass fiber grids with adhesive on one side may not require a </w:t>
            </w:r>
            <w:r w:rsidRPr="007B2BD1">
              <w:rPr>
                <w:rFonts w:ascii="Arial" w:hAnsi="Arial" w:cs="Arial"/>
                <w:bCs/>
              </w:rPr>
              <w:t>tack coat.</w:t>
            </w:r>
          </w:p>
          <w:p w14:paraId="7145C508" w14:textId="77777777" w:rsidR="00D33F26" w:rsidRPr="007B2BD1" w:rsidRDefault="00D33F26" w:rsidP="00740376">
            <w:pPr>
              <w:autoSpaceDE w:val="0"/>
              <w:autoSpaceDN w:val="0"/>
              <w:adjustRightInd w:val="0"/>
              <w:spacing w:after="60"/>
              <w:jc w:val="both"/>
              <w:outlineLvl w:val="1"/>
              <w:rPr>
                <w:rFonts w:ascii="Arial" w:hAnsi="Arial" w:cs="Arial"/>
                <w:bCs/>
              </w:rPr>
            </w:pPr>
          </w:p>
          <w:p w14:paraId="38A6D35E" w14:textId="2D29D961" w:rsidR="00D33F26" w:rsidRPr="00983453"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The tack coat shall be applied using a calibrated distributor spray bar. Hand spraying, squeegee and brush application may be used only in locations where the distributor truck cannot reach. The tack coat shall be uniformly applied at a rate to bond the nonwoven scrim to the existing pavement surface. The tack coat application rate shall be 1 Kg per square metre or as specified in </w:t>
            </w:r>
            <w:r w:rsidRPr="007B2BD1">
              <w:rPr>
                <w:rFonts w:ascii="Arial" w:hAnsi="Arial" w:cs="Arial"/>
                <w:bCs/>
              </w:rPr>
              <w:lastRenderedPageBreak/>
              <w:t xml:space="preserve">the contract. When using emulsions, the application rate must be increased as directed by the Engineer to take into account the water content in the emulsion. The temperature of the tack coat shall be sufficiently high to permit a uniform spray. Bitumen shall be sprayed at temperatures between 143°C and 163°C. For emulsions, the distributor tank temperatures shall be maintained between 55 °C and 71 °C. The target width of the tack coat application shall be equal to the Glass grid width plus 100 - 150 mm. The tack coat shall be applied only as far in advance of Glass grid installation as is appropriate to ensure a tacky surface at the time of Glass grid placement. Traffic shall not be allowed on the tack coat. Excess tack coat shall be cleaned from the pavement. </w:t>
            </w:r>
          </w:p>
        </w:tc>
        <w:tc>
          <w:tcPr>
            <w:tcW w:w="6256" w:type="dxa"/>
          </w:tcPr>
          <w:p w14:paraId="6C3E6C6E" w14:textId="0B54E7E2" w:rsidR="00D33F26" w:rsidRDefault="00D33F26">
            <w:pPr>
              <w:pStyle w:val="ListParagraph"/>
              <w:widowControl w:val="0"/>
              <w:numPr>
                <w:ilvl w:val="2"/>
                <w:numId w:val="30"/>
              </w:numPr>
              <w:tabs>
                <w:tab w:val="left" w:pos="843"/>
                <w:tab w:val="left" w:pos="1800"/>
              </w:tabs>
              <w:autoSpaceDE w:val="0"/>
              <w:autoSpaceDN w:val="0"/>
              <w:spacing w:after="120"/>
              <w:ind w:left="0" w:firstLine="0"/>
              <w:contextualSpacing w:val="0"/>
              <w:rPr>
                <w:rFonts w:ascii="Arial"/>
                <w:b/>
              </w:rPr>
            </w:pPr>
            <w:r>
              <w:rPr>
                <w:rFonts w:ascii="Arial"/>
                <w:b/>
              </w:rPr>
              <w:lastRenderedPageBreak/>
              <w:t xml:space="preserve">  Tack</w:t>
            </w:r>
            <w:r>
              <w:rPr>
                <w:rFonts w:ascii="Arial"/>
                <w:b/>
                <w:spacing w:val="-2"/>
              </w:rPr>
              <w:t xml:space="preserve"> </w:t>
            </w:r>
            <w:r>
              <w:rPr>
                <w:rFonts w:ascii="Arial"/>
                <w:b/>
                <w:spacing w:val="-4"/>
              </w:rPr>
              <w:t>Coat</w:t>
            </w:r>
          </w:p>
          <w:p w14:paraId="7A188A36" w14:textId="77777777" w:rsidR="00D33F26" w:rsidRDefault="00D33F26" w:rsidP="007C59C4">
            <w:pPr>
              <w:spacing w:before="1" w:after="240" w:line="264" w:lineRule="auto"/>
              <w:ind w:right="160"/>
              <w:jc w:val="both"/>
            </w:pPr>
            <w:r>
              <w:t>The tack coat used</w:t>
            </w:r>
            <w:r>
              <w:rPr>
                <w:spacing w:val="-2"/>
              </w:rPr>
              <w:t xml:space="preserve"> </w:t>
            </w:r>
            <w:r>
              <w:t>to impregnate the</w:t>
            </w:r>
            <w:r>
              <w:rPr>
                <w:spacing w:val="-2"/>
              </w:rPr>
              <w:t xml:space="preserve"> </w:t>
            </w:r>
            <w:r>
              <w:t>fabric and bond the</w:t>
            </w:r>
            <w:r>
              <w:rPr>
                <w:spacing w:val="-2"/>
              </w:rPr>
              <w:t xml:space="preserve"> </w:t>
            </w:r>
            <w:r>
              <w:t>fabric to the</w:t>
            </w:r>
            <w:r>
              <w:rPr>
                <w:spacing w:val="-2"/>
              </w:rPr>
              <w:t xml:space="preserve"> </w:t>
            </w:r>
            <w:r>
              <w:t>pavement shall be paving grade Bitumen of VG-10. Glass fiber grids with adhesive on one side shall not require a</w:t>
            </w:r>
            <w:r>
              <w:rPr>
                <w:spacing w:val="39"/>
              </w:rPr>
              <w:t xml:space="preserve"> </w:t>
            </w:r>
            <w:r>
              <w:t xml:space="preserve">tack </w:t>
            </w:r>
            <w:r>
              <w:rPr>
                <w:spacing w:val="-2"/>
              </w:rPr>
              <w:t>coat.</w:t>
            </w:r>
          </w:p>
          <w:p w14:paraId="63FDA66A" w14:textId="77777777" w:rsidR="00D33F26" w:rsidRDefault="00D33F26" w:rsidP="007C59C4">
            <w:pPr>
              <w:spacing w:before="1" w:line="264" w:lineRule="auto"/>
              <w:ind w:right="160"/>
              <w:jc w:val="both"/>
            </w:pPr>
            <w:r>
              <w:t>The tack coat shall</w:t>
            </w:r>
            <w:r>
              <w:rPr>
                <w:spacing w:val="-1"/>
              </w:rPr>
              <w:t xml:space="preserve"> </w:t>
            </w:r>
            <w:r>
              <w:t>be applied using a calibrated</w:t>
            </w:r>
            <w:r>
              <w:rPr>
                <w:spacing w:val="-3"/>
              </w:rPr>
              <w:t xml:space="preserve"> </w:t>
            </w:r>
            <w:r>
              <w:t>distributor</w:t>
            </w:r>
            <w:r>
              <w:rPr>
                <w:spacing w:val="-1"/>
              </w:rPr>
              <w:t xml:space="preserve"> </w:t>
            </w:r>
            <w:r>
              <w:t xml:space="preserve">spray bar. Hand spraying, squeegee and brush application shall be used only in locations where the distributor truck cannot reach. The tack coat shall be uniformly applied at a rate to bond the nonwoven scrim to the existing pavement surface. The tack coat </w:t>
            </w:r>
            <w:r>
              <w:lastRenderedPageBreak/>
              <w:t>application rate</w:t>
            </w:r>
            <w:r>
              <w:rPr>
                <w:spacing w:val="-2"/>
              </w:rPr>
              <w:t xml:space="preserve"> </w:t>
            </w:r>
            <w:r>
              <w:t>shall be 1 Kg per square metre or as specified in the contract.</w:t>
            </w:r>
            <w:r>
              <w:rPr>
                <w:spacing w:val="-7"/>
              </w:rPr>
              <w:t xml:space="preserve"> </w:t>
            </w:r>
            <w:r>
              <w:t>When using</w:t>
            </w:r>
            <w:r>
              <w:rPr>
                <w:spacing w:val="-2"/>
              </w:rPr>
              <w:t xml:space="preserve"> </w:t>
            </w:r>
            <w:r>
              <w:t>emulsions, the</w:t>
            </w:r>
            <w:r>
              <w:rPr>
                <w:spacing w:val="-2"/>
              </w:rPr>
              <w:t xml:space="preserve"> </w:t>
            </w:r>
            <w:r>
              <w:t>application rate</w:t>
            </w:r>
            <w:r>
              <w:rPr>
                <w:spacing w:val="-2"/>
              </w:rPr>
              <w:t xml:space="preserve"> </w:t>
            </w:r>
            <w:r>
              <w:t>must</w:t>
            </w:r>
            <w:r>
              <w:rPr>
                <w:spacing w:val="-2"/>
              </w:rPr>
              <w:t xml:space="preserve"> </w:t>
            </w:r>
            <w:r>
              <w:t>be</w:t>
            </w:r>
            <w:r>
              <w:rPr>
                <w:spacing w:val="-2"/>
              </w:rPr>
              <w:t xml:space="preserve"> </w:t>
            </w:r>
            <w:r>
              <w:t>increased</w:t>
            </w:r>
            <w:r>
              <w:rPr>
                <w:spacing w:val="-2"/>
              </w:rPr>
              <w:t xml:space="preserve"> </w:t>
            </w:r>
            <w:r>
              <w:t>as directed</w:t>
            </w:r>
            <w:r>
              <w:rPr>
                <w:spacing w:val="-2"/>
              </w:rPr>
              <w:t xml:space="preserve"> </w:t>
            </w:r>
            <w:r>
              <w:t>by the Engineer to take into account the water content in the emulsion. The temperature of the tack coat shall be sufficiently high to permit a uniform spray. Bitumen shall be sprayed at temperatures between 143°C and 163°C. For emulsions, the distributor tank temperatures shall be maintained between 55 °C and 71 °C. The target width of the tack coat application shall be equal to the Glass grid width plus 100 - 150 mm. The tack coat shall be applied only as far in advance of Glass grid installation as is appropriate to ensure a tacky surface at</w:t>
            </w:r>
            <w:r>
              <w:rPr>
                <w:spacing w:val="40"/>
              </w:rPr>
              <w:t xml:space="preserve"> </w:t>
            </w:r>
            <w:r>
              <w:t>the time of</w:t>
            </w:r>
            <w:r>
              <w:rPr>
                <w:spacing w:val="40"/>
              </w:rPr>
              <w:t xml:space="preserve"> </w:t>
            </w:r>
            <w:r>
              <w:t>Glass grid placement. Traffic shall not be allowed on the tack coat. Excess tack coat shall be cleaned from the pavement.</w:t>
            </w:r>
          </w:p>
          <w:p w14:paraId="73079F01" w14:textId="2489DC06" w:rsidR="00D33F26" w:rsidRPr="007B2BD1" w:rsidRDefault="00D33F26" w:rsidP="002F525E">
            <w:pPr>
              <w:autoSpaceDE w:val="0"/>
              <w:autoSpaceDN w:val="0"/>
              <w:adjustRightInd w:val="0"/>
              <w:spacing w:after="60"/>
              <w:jc w:val="both"/>
              <w:outlineLvl w:val="1"/>
              <w:rPr>
                <w:rFonts w:ascii="Arial" w:hAnsi="Arial" w:cs="Arial"/>
                <w:b/>
              </w:rPr>
            </w:pPr>
          </w:p>
        </w:tc>
        <w:tc>
          <w:tcPr>
            <w:tcW w:w="2268" w:type="dxa"/>
          </w:tcPr>
          <w:p w14:paraId="0E4452EF" w14:textId="77777777" w:rsidR="00D33F26" w:rsidRDefault="00D33F26">
            <w:pPr>
              <w:pStyle w:val="ListParagraph"/>
              <w:widowControl w:val="0"/>
              <w:numPr>
                <w:ilvl w:val="2"/>
                <w:numId w:val="30"/>
              </w:numPr>
              <w:tabs>
                <w:tab w:val="left" w:pos="843"/>
                <w:tab w:val="left" w:pos="1800"/>
              </w:tabs>
              <w:autoSpaceDE w:val="0"/>
              <w:autoSpaceDN w:val="0"/>
              <w:spacing w:after="120"/>
              <w:ind w:left="0" w:firstLine="0"/>
              <w:contextualSpacing w:val="0"/>
              <w:rPr>
                <w:rFonts w:ascii="Arial"/>
                <w:b/>
              </w:rPr>
            </w:pPr>
          </w:p>
        </w:tc>
      </w:tr>
      <w:tr w:rsidR="00D33F26" w14:paraId="2B00E7C9" w14:textId="6E2E53B1" w:rsidTr="00D33F26">
        <w:tc>
          <w:tcPr>
            <w:tcW w:w="571" w:type="dxa"/>
          </w:tcPr>
          <w:p w14:paraId="1AD06541" w14:textId="76D3E47A" w:rsidR="00D33F26" w:rsidRDefault="00D33F26" w:rsidP="00740376">
            <w:pPr>
              <w:ind w:left="46"/>
            </w:pPr>
            <w:r>
              <w:t xml:space="preserve">78 </w:t>
            </w:r>
          </w:p>
        </w:tc>
        <w:tc>
          <w:tcPr>
            <w:tcW w:w="6498" w:type="dxa"/>
          </w:tcPr>
          <w:p w14:paraId="6E08C0FF" w14:textId="77777777" w:rsidR="00D33F26" w:rsidRPr="007B2BD1"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b/>
                <w:bCs/>
                <w:color w:val="000000"/>
              </w:rPr>
              <w:t xml:space="preserve">708.3.4 Paving </w:t>
            </w:r>
            <w:r>
              <w:rPr>
                <w:rFonts w:ascii="Arial" w:hAnsi="Arial" w:cs="Arial"/>
                <w:b/>
                <w:bCs/>
                <w:color w:val="000000"/>
              </w:rPr>
              <w:t>F</w:t>
            </w:r>
            <w:r w:rsidRPr="007B2BD1">
              <w:rPr>
                <w:rFonts w:ascii="Arial" w:hAnsi="Arial" w:cs="Arial"/>
                <w:b/>
                <w:bCs/>
                <w:color w:val="000000"/>
              </w:rPr>
              <w:t>abric Placement:</w:t>
            </w:r>
            <w:r w:rsidRPr="007B2BD1">
              <w:rPr>
                <w:rFonts w:ascii="Arial" w:hAnsi="Arial" w:cs="Arial"/>
                <w:color w:val="000000"/>
              </w:rPr>
              <w:t xml:space="preserve"> </w:t>
            </w:r>
          </w:p>
          <w:p w14:paraId="47C925AF" w14:textId="7BD6E703" w:rsidR="00D33F26" w:rsidRPr="00983453"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 xml:space="preserve">The paving fabric shall be placed onto the tack coat using mechanical or manual lay down equipment capable of providing a smooth installation with a minimum amount of wrinkling or folding.  The paving fabric shall be placed before to the tack coat cools and loses tackiness.  After laying the paving fabric, some loose bituminous premix material shall be sprinkled on it in the wheel path of the paver and the tipper to ensure that the fabric is not picked up between the wheels. Paving fabric shall not be installed in areas where the bituminous overlay  tapers to a thickness of less than 40 mm.  Excess paving fabric which extends beyond the edge of existing pavement or areas of tack coat application shall be trimmed and removed.  When bitumen emulsions are used, the emulsion shall be allowed to cure properly such that no water/moisture remains prior to placing the paving fabric.  Wrinkles or folds in excess of 25 mm shall be </w:t>
            </w:r>
            <w:r w:rsidRPr="007B2BD1">
              <w:rPr>
                <w:rFonts w:ascii="Arial" w:hAnsi="Arial" w:cs="Arial"/>
                <w:color w:val="000000"/>
              </w:rPr>
              <w:lastRenderedPageBreak/>
              <w:t>single-lapped in the direction of the paving operation.  Brooming and/or pneumatic rolling will be required to maximize paving fabric contact with the pavement surface. Additional hand-placed tack coat may be required at laps and repairs as determined by the Engineer to satisfy bitumen retention of the lapped paving fabric.  All areas where paving fabrics have been placed shall be paved the same day.  No traffic except necessary construction equipment will be allowed to drive on the paving fabric. Turning of the paver and other vehicles shall be done gradually and kept to a minimum to avoid movement and damage to the paving fabric. Abrupt starts and stops shall also be avoided.  Damaged fabric shall be removed and replaced with the same type of fabric.  Overlaps shall be shingle-lapped in the direction of paving. Additional tack coat shall be placed between the overlap to satisfy saturation requirements of the fabric. Overlap shall be sufficient to ensure full closure of the joint but not exceed 150mm. Transverse joints shall be overlapped in the direction of the pavement by 100 to 150 mm or as per the manufacturer’s recommendations or as directed by the Engineer. Longitudinal joints shall be overlapped by 20-30 mm or as per the manufacturer’s recommendations or as directed by the engineer. The overlay operations shall be completed at the earliest after laying the fabric.</w:t>
            </w:r>
          </w:p>
        </w:tc>
        <w:tc>
          <w:tcPr>
            <w:tcW w:w="6256" w:type="dxa"/>
          </w:tcPr>
          <w:p w14:paraId="427E1CA0" w14:textId="262FC9AD" w:rsidR="00D33F26" w:rsidRDefault="00D33F26">
            <w:pPr>
              <w:pStyle w:val="ListParagraph"/>
              <w:widowControl w:val="0"/>
              <w:numPr>
                <w:ilvl w:val="2"/>
                <w:numId w:val="30"/>
              </w:numPr>
              <w:tabs>
                <w:tab w:val="left" w:pos="1105"/>
                <w:tab w:val="left" w:pos="1800"/>
              </w:tabs>
              <w:autoSpaceDE w:val="0"/>
              <w:autoSpaceDN w:val="0"/>
              <w:ind w:left="0" w:firstLine="0"/>
              <w:contextualSpacing w:val="0"/>
              <w:rPr>
                <w:rFonts w:ascii="Arial"/>
                <w:b/>
              </w:rPr>
            </w:pPr>
            <w:r>
              <w:rPr>
                <w:rFonts w:ascii="Arial"/>
                <w:b/>
              </w:rPr>
              <w:lastRenderedPageBreak/>
              <w:t>Paving</w:t>
            </w:r>
            <w:r>
              <w:rPr>
                <w:rFonts w:ascii="Arial"/>
                <w:b/>
                <w:spacing w:val="-4"/>
              </w:rPr>
              <w:t xml:space="preserve"> </w:t>
            </w:r>
            <w:r>
              <w:rPr>
                <w:rFonts w:ascii="Arial"/>
                <w:b/>
              </w:rPr>
              <w:t>Fabric</w:t>
            </w:r>
            <w:r>
              <w:rPr>
                <w:rFonts w:ascii="Arial"/>
                <w:b/>
                <w:spacing w:val="-2"/>
              </w:rPr>
              <w:t xml:space="preserve"> Placement:</w:t>
            </w:r>
          </w:p>
          <w:p w14:paraId="7B1CFDDD" w14:textId="77777777" w:rsidR="00D33F26" w:rsidRDefault="00D33F26" w:rsidP="002F525E">
            <w:pPr>
              <w:pStyle w:val="BodyText"/>
              <w:spacing w:before="64"/>
              <w:rPr>
                <w:rFonts w:ascii="Arial"/>
                <w:b/>
              </w:rPr>
            </w:pPr>
          </w:p>
          <w:p w14:paraId="00D0B88A" w14:textId="681E9DFC" w:rsidR="00D33F26" w:rsidRDefault="00D33F26" w:rsidP="007C59C4">
            <w:pPr>
              <w:spacing w:line="264" w:lineRule="auto"/>
              <w:ind w:right="160"/>
              <w:jc w:val="both"/>
            </w:pPr>
            <w:r>
              <w:t>The paving fabric shall be placed onto the tack coat using mechanical or manual lay down equipment capable of providing a smooth installation with a minimum amount of wrinkling or folding.</w:t>
            </w:r>
            <w:r>
              <w:rPr>
                <w:spacing w:val="80"/>
              </w:rPr>
              <w:t xml:space="preserve"> </w:t>
            </w:r>
            <w:r>
              <w:t>The paving fabric shall be placed before to the tack coat cools and loses tackiness. After laying the paving fabric, some loose bituminous premix material shall be sprinkled on it in the wheel path of the paver and the tipper to ensure that the fabric is not picked up between the wheels. Paving fabric shall not be installed in areas where the bituminous overlay</w:t>
            </w:r>
            <w:r>
              <w:rPr>
                <w:spacing w:val="40"/>
              </w:rPr>
              <w:t xml:space="preserve"> </w:t>
            </w:r>
            <w:r>
              <w:t>tapers to a thickness of less than 40 mm.</w:t>
            </w:r>
            <w:r>
              <w:rPr>
                <w:spacing w:val="40"/>
              </w:rPr>
              <w:t xml:space="preserve"> </w:t>
            </w:r>
            <w:r>
              <w:t>Excess paving fabric which extends beyond the edge of existing pavement or areas of tack coat application shall be trimmed and removed.</w:t>
            </w:r>
            <w:r>
              <w:rPr>
                <w:spacing w:val="40"/>
              </w:rPr>
              <w:t xml:space="preserve"> </w:t>
            </w:r>
            <w:r>
              <w:t xml:space="preserve">When bitumen </w:t>
            </w:r>
            <w:r>
              <w:lastRenderedPageBreak/>
              <w:t>emulsions are used, the emulsion shall be allowed to cure properly such that no water/moisture remains prior to placing the paving</w:t>
            </w:r>
            <w:r>
              <w:rPr>
                <w:spacing w:val="-1"/>
              </w:rPr>
              <w:t xml:space="preserve"> </w:t>
            </w:r>
            <w:r>
              <w:t>fabric.</w:t>
            </w:r>
            <w:r>
              <w:rPr>
                <w:spacing w:val="40"/>
              </w:rPr>
              <w:t xml:space="preserve"> </w:t>
            </w:r>
            <w:r>
              <w:t>Wrinkles or folds in excess of 25 mm shall be single- lapped</w:t>
            </w:r>
            <w:r>
              <w:rPr>
                <w:spacing w:val="40"/>
              </w:rPr>
              <w:t xml:space="preserve"> </w:t>
            </w:r>
            <w:r>
              <w:t>in</w:t>
            </w:r>
            <w:r>
              <w:rPr>
                <w:spacing w:val="40"/>
              </w:rPr>
              <w:t xml:space="preserve"> </w:t>
            </w:r>
            <w:r>
              <w:t>the</w:t>
            </w:r>
            <w:r>
              <w:rPr>
                <w:spacing w:val="40"/>
              </w:rPr>
              <w:t xml:space="preserve"> </w:t>
            </w:r>
            <w:r>
              <w:t>direction</w:t>
            </w:r>
            <w:r>
              <w:rPr>
                <w:spacing w:val="40"/>
              </w:rPr>
              <w:t xml:space="preserve"> </w:t>
            </w:r>
            <w:r>
              <w:t>of</w:t>
            </w:r>
            <w:r>
              <w:rPr>
                <w:spacing w:val="40"/>
              </w:rPr>
              <w:t xml:space="preserve"> </w:t>
            </w:r>
            <w:r>
              <w:t>the</w:t>
            </w:r>
            <w:r>
              <w:rPr>
                <w:spacing w:val="40"/>
              </w:rPr>
              <w:t xml:space="preserve"> </w:t>
            </w:r>
            <w:r>
              <w:t>paving</w:t>
            </w:r>
            <w:r>
              <w:rPr>
                <w:spacing w:val="40"/>
              </w:rPr>
              <w:t xml:space="preserve"> </w:t>
            </w:r>
            <w:r>
              <w:t>operation.</w:t>
            </w:r>
            <w:r>
              <w:rPr>
                <w:spacing w:val="40"/>
              </w:rPr>
              <w:t xml:space="preserve">  </w:t>
            </w:r>
            <w:r>
              <w:t>Brooming</w:t>
            </w:r>
            <w:r>
              <w:rPr>
                <w:spacing w:val="40"/>
              </w:rPr>
              <w:t xml:space="preserve"> </w:t>
            </w:r>
            <w:r>
              <w:t>and/or</w:t>
            </w:r>
            <w:r>
              <w:rPr>
                <w:spacing w:val="40"/>
              </w:rPr>
              <w:t xml:space="preserve"> </w:t>
            </w:r>
            <w:r>
              <w:t>pneumatic</w:t>
            </w:r>
            <w:r>
              <w:rPr>
                <w:spacing w:val="40"/>
              </w:rPr>
              <w:t xml:space="preserve"> </w:t>
            </w:r>
            <w:r>
              <w:t>rolling</w:t>
            </w:r>
            <w:r>
              <w:rPr>
                <w:spacing w:val="40"/>
              </w:rPr>
              <w:t xml:space="preserve"> </w:t>
            </w:r>
            <w:r>
              <w:t>will</w:t>
            </w:r>
            <w:r>
              <w:rPr>
                <w:spacing w:val="40"/>
              </w:rPr>
              <w:t xml:space="preserve"> </w:t>
            </w:r>
            <w:r>
              <w:t xml:space="preserve">be </w:t>
            </w:r>
            <w:r>
              <w:rPr>
                <w:noProof/>
                <w:lang w:bidi="hi-IN"/>
              </w:rPr>
              <w:drawing>
                <wp:anchor distT="0" distB="0" distL="0" distR="0" simplePos="0" relativeHeight="251754496" behindDoc="1" locked="0" layoutInCell="1" allowOverlap="1" wp14:anchorId="62442B5F" wp14:editId="6C40BFEA">
                  <wp:simplePos x="0" y="0"/>
                  <wp:positionH relativeFrom="page">
                    <wp:posOffset>1220910</wp:posOffset>
                  </wp:positionH>
                  <wp:positionV relativeFrom="paragraph">
                    <wp:posOffset>1578667</wp:posOffset>
                  </wp:positionV>
                  <wp:extent cx="5046031" cy="5063108"/>
                  <wp:effectExtent l="0" t="0" r="0" b="0"/>
                  <wp:wrapNone/>
                  <wp:docPr id="519" name="Image 5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9" name="Image 519"/>
                          <pic:cNvPicPr/>
                        </pic:nvPicPr>
                        <pic:blipFill>
                          <a:blip r:embed="rId6" cstate="print"/>
                          <a:stretch>
                            <a:fillRect/>
                          </a:stretch>
                        </pic:blipFill>
                        <pic:spPr>
                          <a:xfrm>
                            <a:off x="0" y="0"/>
                            <a:ext cx="5046031" cy="5063108"/>
                          </a:xfrm>
                          <a:prstGeom prst="rect">
                            <a:avLst/>
                          </a:prstGeom>
                        </pic:spPr>
                      </pic:pic>
                    </a:graphicData>
                  </a:graphic>
                </wp:anchor>
              </w:drawing>
            </w:r>
            <w:r>
              <w:t>required to maximize paving fabric contact with the pavement surface. Additional hand-placed tack coat shall be required at laps and repairs as determined by the Engineer to satisfy bitumen retention of the lapped paving fabric.</w:t>
            </w:r>
            <w:r>
              <w:rPr>
                <w:spacing w:val="40"/>
              </w:rPr>
              <w:t xml:space="preserve"> </w:t>
            </w:r>
            <w:r>
              <w:t>All areas where paving fabrics have been placed shall be paved the same day.</w:t>
            </w:r>
            <w:r>
              <w:rPr>
                <w:spacing w:val="80"/>
              </w:rPr>
              <w:t xml:space="preserve"> </w:t>
            </w:r>
            <w:r>
              <w:t>No traffic except necessary construction equipment will be allowed to</w:t>
            </w:r>
            <w:r>
              <w:rPr>
                <w:spacing w:val="40"/>
              </w:rPr>
              <w:t xml:space="preserve"> </w:t>
            </w:r>
            <w:r>
              <w:t>drive on the paving fabric. Turning of the paver and other vehicles shall be done gradually and kept to a minimum to avoid movement and damage to the paving</w:t>
            </w:r>
            <w:r>
              <w:rPr>
                <w:spacing w:val="-2"/>
              </w:rPr>
              <w:t xml:space="preserve"> </w:t>
            </w:r>
            <w:r>
              <w:t>fabric. Abrupt starts and stops shall also be avoided.</w:t>
            </w:r>
            <w:r>
              <w:rPr>
                <w:spacing w:val="40"/>
              </w:rPr>
              <w:t xml:space="preserve"> </w:t>
            </w:r>
            <w:r>
              <w:t>Damaged fabric shall be removed and replaced with the same type of fabric.</w:t>
            </w:r>
            <w:r>
              <w:rPr>
                <w:spacing w:val="40"/>
              </w:rPr>
              <w:t xml:space="preserve"> </w:t>
            </w:r>
            <w:r>
              <w:t>Overlaps shall be shingle-lapped in the direction of paving. Additional tack coat shall be placed between the overlap to satisfy saturation requirements of the fabric. Overlap shall be sufficient to ensure full closure of the joint but not exceed 150mm. Transverse joints shall be overlapped in the direction of the pavement by 100 to 150 mm or as per the manufacturer’s recommendations</w:t>
            </w:r>
            <w:r>
              <w:rPr>
                <w:spacing w:val="-15"/>
              </w:rPr>
              <w:t xml:space="preserve"> </w:t>
            </w:r>
            <w:r>
              <w:t>or as directed by the Engineer. Longitudinal joints shall be overlapped by 20</w:t>
            </w:r>
            <w:r>
              <w:rPr>
                <w:spacing w:val="-15"/>
              </w:rPr>
              <w:t xml:space="preserve"> </w:t>
            </w:r>
            <w:r>
              <w:t>- 30 mm or as per the manufacturer’s recommendations or as directed by the engineer. The overlay operations shall be completed at the earliest after laying the fabric.</w:t>
            </w:r>
          </w:p>
          <w:p w14:paraId="0AB797D3" w14:textId="162853DE" w:rsidR="00D33F26" w:rsidRPr="007B2BD1" w:rsidRDefault="00D33F26" w:rsidP="002F525E">
            <w:pPr>
              <w:autoSpaceDE w:val="0"/>
              <w:autoSpaceDN w:val="0"/>
              <w:adjustRightInd w:val="0"/>
              <w:spacing w:after="60"/>
              <w:jc w:val="both"/>
              <w:outlineLvl w:val="1"/>
              <w:rPr>
                <w:rFonts w:ascii="Arial" w:hAnsi="Arial" w:cs="Arial"/>
                <w:b/>
              </w:rPr>
            </w:pPr>
          </w:p>
        </w:tc>
        <w:tc>
          <w:tcPr>
            <w:tcW w:w="2268" w:type="dxa"/>
          </w:tcPr>
          <w:p w14:paraId="024DA856" w14:textId="77777777" w:rsidR="00D33F26" w:rsidRDefault="00D33F26">
            <w:pPr>
              <w:pStyle w:val="ListParagraph"/>
              <w:widowControl w:val="0"/>
              <w:numPr>
                <w:ilvl w:val="2"/>
                <w:numId w:val="30"/>
              </w:numPr>
              <w:tabs>
                <w:tab w:val="left" w:pos="1105"/>
                <w:tab w:val="left" w:pos="1800"/>
              </w:tabs>
              <w:autoSpaceDE w:val="0"/>
              <w:autoSpaceDN w:val="0"/>
              <w:ind w:left="0" w:firstLine="0"/>
              <w:contextualSpacing w:val="0"/>
              <w:rPr>
                <w:rFonts w:ascii="Arial"/>
                <w:b/>
              </w:rPr>
            </w:pPr>
          </w:p>
        </w:tc>
      </w:tr>
      <w:tr w:rsidR="00D33F26" w14:paraId="7CB6B32E" w14:textId="783FA89B" w:rsidTr="00D33F26">
        <w:tc>
          <w:tcPr>
            <w:tcW w:w="571" w:type="dxa"/>
          </w:tcPr>
          <w:p w14:paraId="5CC8C62F" w14:textId="72E88687" w:rsidR="00D33F26" w:rsidRDefault="00D33F26" w:rsidP="00740376">
            <w:pPr>
              <w:ind w:left="46"/>
            </w:pPr>
            <w:r>
              <w:t>79</w:t>
            </w:r>
          </w:p>
        </w:tc>
        <w:tc>
          <w:tcPr>
            <w:tcW w:w="6498" w:type="dxa"/>
          </w:tcPr>
          <w:p w14:paraId="291FCE58" w14:textId="77777777" w:rsidR="00D33F26" w:rsidRDefault="00D33F26" w:rsidP="00740376">
            <w:pPr>
              <w:autoSpaceDE w:val="0"/>
              <w:autoSpaceDN w:val="0"/>
              <w:adjustRightInd w:val="0"/>
              <w:spacing w:after="60"/>
              <w:jc w:val="both"/>
              <w:outlineLvl w:val="1"/>
              <w:rPr>
                <w:rFonts w:ascii="Arial" w:hAnsi="Arial" w:cs="Arial"/>
                <w:b/>
                <w:bCs/>
                <w:color w:val="000000"/>
              </w:rPr>
            </w:pPr>
            <w:r w:rsidRPr="007B2BD1">
              <w:rPr>
                <w:rFonts w:ascii="Arial" w:hAnsi="Arial" w:cs="Arial"/>
                <w:b/>
                <w:bCs/>
                <w:color w:val="000000"/>
              </w:rPr>
              <w:t>708.3.5 Glass Grid Placement</w:t>
            </w:r>
          </w:p>
          <w:p w14:paraId="0E984CB4" w14:textId="3A2A9E12" w:rsidR="00D33F26"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lastRenderedPageBreak/>
              <w:t xml:space="preserve">The glass grid shall be placed on the surface provided by the tack coat using mechanical or manual lay down equipment capable of providing a smooth installation with a minimum amount of wrinkling or folding. On curves, the Glass grid must be cut and realigned to match the curvature. </w:t>
            </w:r>
          </w:p>
          <w:p w14:paraId="0FFEE9EA" w14:textId="77777777" w:rsidR="00D33F26" w:rsidRPr="00983453" w:rsidRDefault="00D33F26" w:rsidP="00740376">
            <w:pPr>
              <w:autoSpaceDE w:val="0"/>
              <w:autoSpaceDN w:val="0"/>
              <w:adjustRightInd w:val="0"/>
              <w:spacing w:after="60"/>
              <w:jc w:val="both"/>
              <w:outlineLvl w:val="1"/>
              <w:rPr>
                <w:rFonts w:ascii="Arial" w:hAnsi="Arial" w:cs="Arial"/>
                <w:bCs/>
              </w:rPr>
            </w:pPr>
          </w:p>
          <w:p w14:paraId="03C3425A" w14:textId="77777777" w:rsidR="00D33F26" w:rsidRPr="007B2BD1"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Glass grid shall not be installed in areas where the bituminous overlay tapers to a compacted thickness of less than 40 mm. When emulsions are used, the emulsion shall be allowed to cure properly such that no water/moisture remains prior to placing the glass grid. Wrinkles severe enough to cause folds shall be slit and laid flat. Brooming and/or rubber-tire rolling will be required to maximize glass grid contact with the pavement surface. Additional hand-placed tack coat may be required at overlaps and repairs as required by the Engineer. Turning and braking of the paver and other vehicles shall be done gradually and kept to a minimum to avoid movement and damage to the glass grid. Damaged composite shall be removed and replaced with the same type of composite and a tack coat. </w:t>
            </w:r>
          </w:p>
          <w:p w14:paraId="30A8ACB1" w14:textId="77777777" w:rsidR="00D33F26" w:rsidRDefault="00D33F26" w:rsidP="00740376">
            <w:pPr>
              <w:autoSpaceDE w:val="0"/>
              <w:autoSpaceDN w:val="0"/>
              <w:adjustRightInd w:val="0"/>
              <w:spacing w:after="60"/>
              <w:jc w:val="both"/>
              <w:outlineLvl w:val="1"/>
              <w:rPr>
                <w:rFonts w:ascii="Arial" w:hAnsi="Arial" w:cs="Arial"/>
                <w:bCs/>
              </w:rPr>
            </w:pPr>
          </w:p>
          <w:p w14:paraId="51F5D672" w14:textId="77777777" w:rsidR="00D33F26"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All areas where glass grid has been placed shall be paved the same day. No traffic except necessary construction traffic shall be allowed to drive on the glass grid. </w:t>
            </w:r>
          </w:p>
          <w:p w14:paraId="5F30AC94" w14:textId="77777777" w:rsidR="00D33F26" w:rsidRDefault="00D33F26" w:rsidP="00740376">
            <w:pPr>
              <w:autoSpaceDE w:val="0"/>
              <w:autoSpaceDN w:val="0"/>
              <w:adjustRightInd w:val="0"/>
              <w:spacing w:after="60"/>
              <w:jc w:val="both"/>
              <w:outlineLvl w:val="1"/>
              <w:rPr>
                <w:rFonts w:ascii="Arial" w:hAnsi="Arial" w:cs="Arial"/>
                <w:bCs/>
              </w:rPr>
            </w:pPr>
          </w:p>
          <w:p w14:paraId="1D67F3CF" w14:textId="5F3A3DAB" w:rsidR="00D33F26" w:rsidRPr="00983453" w:rsidRDefault="00D33F26" w:rsidP="00740376">
            <w:pPr>
              <w:autoSpaceDE w:val="0"/>
              <w:autoSpaceDN w:val="0"/>
              <w:adjustRightInd w:val="0"/>
              <w:spacing w:after="60"/>
              <w:jc w:val="both"/>
              <w:outlineLvl w:val="1"/>
              <w:rPr>
                <w:rFonts w:ascii="Arial" w:hAnsi="Arial" w:cs="Arial"/>
                <w:bCs/>
              </w:rPr>
            </w:pPr>
            <w:r w:rsidRPr="007B2BD1">
              <w:rPr>
                <w:rFonts w:ascii="Arial" w:hAnsi="Arial" w:cs="Arial"/>
                <w:bCs/>
              </w:rPr>
              <w:t xml:space="preserve">Overlaps shall be shingle - lapped in the direction of paving. Additional tack coat shall be placed between the overlap to satisfy saturation requirements of the fabric. Overlap shall be sufficient to ensure full closure of the joint but not exceeding  150mm. </w:t>
            </w:r>
          </w:p>
        </w:tc>
        <w:tc>
          <w:tcPr>
            <w:tcW w:w="6256" w:type="dxa"/>
          </w:tcPr>
          <w:p w14:paraId="2DAF02C1" w14:textId="047D51ED" w:rsidR="00D33F26" w:rsidRDefault="00D33F26">
            <w:pPr>
              <w:pStyle w:val="ListParagraph"/>
              <w:widowControl w:val="0"/>
              <w:numPr>
                <w:ilvl w:val="2"/>
                <w:numId w:val="30"/>
              </w:numPr>
              <w:tabs>
                <w:tab w:val="left" w:pos="880"/>
                <w:tab w:val="left" w:pos="1151"/>
              </w:tabs>
              <w:autoSpaceDE w:val="0"/>
              <w:autoSpaceDN w:val="0"/>
              <w:ind w:hanging="2595"/>
              <w:contextualSpacing w:val="0"/>
              <w:rPr>
                <w:rFonts w:ascii="Arial"/>
                <w:b/>
              </w:rPr>
            </w:pPr>
            <w:r>
              <w:rPr>
                <w:rFonts w:ascii="Arial"/>
                <w:b/>
              </w:rPr>
              <w:lastRenderedPageBreak/>
              <w:t xml:space="preserve">  Glass</w:t>
            </w:r>
            <w:r>
              <w:rPr>
                <w:rFonts w:ascii="Arial"/>
                <w:b/>
                <w:spacing w:val="-7"/>
              </w:rPr>
              <w:t xml:space="preserve"> </w:t>
            </w:r>
            <w:r>
              <w:rPr>
                <w:rFonts w:ascii="Arial"/>
                <w:b/>
              </w:rPr>
              <w:t>Grid</w:t>
            </w:r>
            <w:r>
              <w:rPr>
                <w:rFonts w:ascii="Arial"/>
                <w:b/>
                <w:spacing w:val="-5"/>
              </w:rPr>
              <w:t xml:space="preserve"> </w:t>
            </w:r>
            <w:r>
              <w:rPr>
                <w:rFonts w:ascii="Arial"/>
                <w:b/>
                <w:spacing w:val="-2"/>
              </w:rPr>
              <w:t>Placement</w:t>
            </w:r>
          </w:p>
          <w:p w14:paraId="2E0970AB" w14:textId="77777777" w:rsidR="00D33F26" w:rsidRDefault="00D33F26" w:rsidP="00B8199C">
            <w:pPr>
              <w:pStyle w:val="BodyText"/>
              <w:spacing w:before="64"/>
              <w:rPr>
                <w:rFonts w:ascii="Arial"/>
                <w:b/>
              </w:rPr>
            </w:pPr>
          </w:p>
          <w:p w14:paraId="3B341FB2" w14:textId="77777777" w:rsidR="00D33F26" w:rsidRDefault="00D33F26" w:rsidP="007C59C4">
            <w:pPr>
              <w:spacing w:line="264" w:lineRule="auto"/>
              <w:ind w:left="33" w:right="160"/>
              <w:jc w:val="both"/>
            </w:pPr>
            <w:r>
              <w:lastRenderedPageBreak/>
              <w:t xml:space="preserve">The glass grid shall be placed on the surface provided by the tack coat using mechanical or manual lay down equipment capable of providing a smooth installation with a minimum amount of wrinkling or folding. On curves, the Glass grid must be cut and realigned to match the </w:t>
            </w:r>
            <w:r>
              <w:rPr>
                <w:spacing w:val="-2"/>
              </w:rPr>
              <w:t>curvature.</w:t>
            </w:r>
          </w:p>
          <w:p w14:paraId="59B0C5C1" w14:textId="77777777" w:rsidR="00D33F26" w:rsidRDefault="00D33F26" w:rsidP="007C59C4">
            <w:pPr>
              <w:pStyle w:val="BodyText"/>
              <w:spacing w:before="38"/>
              <w:ind w:left="33" w:right="160"/>
            </w:pPr>
          </w:p>
          <w:p w14:paraId="6D9F7200" w14:textId="77777777" w:rsidR="00D33F26" w:rsidRDefault="00D33F26" w:rsidP="007C59C4">
            <w:pPr>
              <w:spacing w:before="1" w:line="264" w:lineRule="auto"/>
              <w:ind w:left="33" w:right="160"/>
              <w:jc w:val="both"/>
            </w:pPr>
            <w:r>
              <w:t>Glass grid shall not be installed in areas where the bituminous overlay tapers to a compacted thickness of less than 40 mm. When emulsions are used, the emulsion shall be allowed to cure properly such that no water/moisture remains prior to placing the glass grid. Wrinkles severe enough to cause folds shall be slit and laid flat. Brooming and/or rubber-tire rolling will be required to maximize glass grid contact with the pavement surface. Additional hand-placed tack coat shall be required at overlaps and repairs as required by the Engineer. Turning and braking of the paver and other vehicles shall be done gradually and kept to a minimum to avoid movement and damage to the glass grid. Damaged composite shall be removed and replaced with the same type of composite and a tack coat.</w:t>
            </w:r>
          </w:p>
          <w:p w14:paraId="18E551A1" w14:textId="77777777" w:rsidR="00D33F26" w:rsidRDefault="00D33F26" w:rsidP="00B8199C">
            <w:pPr>
              <w:pStyle w:val="BodyText"/>
              <w:spacing w:before="31"/>
            </w:pPr>
          </w:p>
          <w:p w14:paraId="3079490F" w14:textId="77777777" w:rsidR="00D33F26" w:rsidRDefault="00D33F26" w:rsidP="007C59C4">
            <w:pPr>
              <w:spacing w:line="259" w:lineRule="auto"/>
              <w:ind w:left="33" w:right="160"/>
              <w:jc w:val="both"/>
            </w:pPr>
            <w:r>
              <w:t>All areas where glass grid has been placed shall be paved the same day. No traffic except necessary construction traffic shall be allowed to drive on the glass grid.</w:t>
            </w:r>
          </w:p>
          <w:p w14:paraId="37F48770" w14:textId="77777777" w:rsidR="00D33F26" w:rsidRDefault="00D33F26" w:rsidP="007C59C4">
            <w:pPr>
              <w:pStyle w:val="BodyText"/>
              <w:spacing w:before="44"/>
              <w:ind w:left="33" w:right="160"/>
            </w:pPr>
          </w:p>
          <w:p w14:paraId="3AFC9600" w14:textId="77777777" w:rsidR="00D33F26" w:rsidRDefault="00D33F26" w:rsidP="007C59C4">
            <w:pPr>
              <w:spacing w:before="1" w:line="264" w:lineRule="auto"/>
              <w:ind w:left="33" w:right="160"/>
              <w:jc w:val="both"/>
            </w:pPr>
            <w:r>
              <w:t>Overlaps shall</w:t>
            </w:r>
            <w:r>
              <w:rPr>
                <w:spacing w:val="-2"/>
              </w:rPr>
              <w:t xml:space="preserve"> </w:t>
            </w:r>
            <w:r>
              <w:t>be shingle -</w:t>
            </w:r>
            <w:r>
              <w:rPr>
                <w:spacing w:val="-2"/>
              </w:rPr>
              <w:t xml:space="preserve"> </w:t>
            </w:r>
            <w:r>
              <w:t>lapped in the direction of paving. Additional</w:t>
            </w:r>
            <w:r>
              <w:rPr>
                <w:spacing w:val="-2"/>
              </w:rPr>
              <w:t xml:space="preserve"> </w:t>
            </w:r>
            <w:r>
              <w:t>tack</w:t>
            </w:r>
            <w:r>
              <w:rPr>
                <w:spacing w:val="-1"/>
              </w:rPr>
              <w:t xml:space="preserve"> </w:t>
            </w:r>
            <w:r>
              <w:t>coat shall</w:t>
            </w:r>
            <w:r>
              <w:rPr>
                <w:spacing w:val="-2"/>
              </w:rPr>
              <w:t xml:space="preserve"> </w:t>
            </w:r>
            <w:r>
              <w:t>be</w:t>
            </w:r>
            <w:r>
              <w:rPr>
                <w:spacing w:val="-4"/>
              </w:rPr>
              <w:t xml:space="preserve"> </w:t>
            </w:r>
            <w:r>
              <w:t xml:space="preserve">placed between the overlap to satisfy </w:t>
            </w:r>
            <w:r>
              <w:lastRenderedPageBreak/>
              <w:t>saturation requirements of the fabric. Overlap shall be sufficient</w:t>
            </w:r>
            <w:r>
              <w:rPr>
                <w:spacing w:val="80"/>
              </w:rPr>
              <w:t xml:space="preserve"> </w:t>
            </w:r>
            <w:r>
              <w:t>to ensure full closure of the joint but not less than 150 mm.</w:t>
            </w:r>
          </w:p>
          <w:p w14:paraId="380113E8" w14:textId="371632CD" w:rsidR="00D33F26" w:rsidRPr="00EE05D0" w:rsidRDefault="00D33F26" w:rsidP="00740376">
            <w:pPr>
              <w:autoSpaceDE w:val="0"/>
              <w:autoSpaceDN w:val="0"/>
              <w:adjustRightInd w:val="0"/>
              <w:spacing w:after="160"/>
              <w:jc w:val="both"/>
              <w:outlineLvl w:val="1"/>
              <w:rPr>
                <w:rFonts w:ascii="Arial" w:hAnsi="Arial" w:cs="Arial"/>
                <w:color w:val="0070C0"/>
                <w:highlight w:val="yellow"/>
              </w:rPr>
            </w:pPr>
          </w:p>
        </w:tc>
        <w:tc>
          <w:tcPr>
            <w:tcW w:w="2268" w:type="dxa"/>
          </w:tcPr>
          <w:p w14:paraId="3D343973" w14:textId="77777777" w:rsidR="00D33F26" w:rsidRDefault="00D33F26">
            <w:pPr>
              <w:pStyle w:val="ListParagraph"/>
              <w:widowControl w:val="0"/>
              <w:numPr>
                <w:ilvl w:val="2"/>
                <w:numId w:val="30"/>
              </w:numPr>
              <w:tabs>
                <w:tab w:val="left" w:pos="880"/>
                <w:tab w:val="left" w:pos="1151"/>
              </w:tabs>
              <w:autoSpaceDE w:val="0"/>
              <w:autoSpaceDN w:val="0"/>
              <w:ind w:hanging="2595"/>
              <w:contextualSpacing w:val="0"/>
              <w:rPr>
                <w:rFonts w:ascii="Arial"/>
                <w:b/>
              </w:rPr>
            </w:pPr>
          </w:p>
        </w:tc>
      </w:tr>
      <w:tr w:rsidR="00D33F26" w14:paraId="7D8C8B3D" w14:textId="178CB3FE" w:rsidTr="00D33F26">
        <w:tc>
          <w:tcPr>
            <w:tcW w:w="571" w:type="dxa"/>
          </w:tcPr>
          <w:p w14:paraId="0804F8BB" w14:textId="3E50B6EA" w:rsidR="00D33F26" w:rsidRDefault="00D33F26" w:rsidP="00740376">
            <w:pPr>
              <w:ind w:left="46"/>
            </w:pPr>
            <w:r>
              <w:lastRenderedPageBreak/>
              <w:t>80</w:t>
            </w:r>
          </w:p>
        </w:tc>
        <w:tc>
          <w:tcPr>
            <w:tcW w:w="6498" w:type="dxa"/>
          </w:tcPr>
          <w:p w14:paraId="585CAD4D" w14:textId="77777777" w:rsidR="00D33F26" w:rsidRDefault="00D33F26" w:rsidP="00740376">
            <w:pPr>
              <w:autoSpaceDE w:val="0"/>
              <w:autoSpaceDN w:val="0"/>
              <w:adjustRightInd w:val="0"/>
              <w:spacing w:after="60"/>
              <w:jc w:val="both"/>
              <w:outlineLvl w:val="1"/>
              <w:rPr>
                <w:rFonts w:ascii="Arial" w:hAnsi="Arial" w:cs="Arial"/>
                <w:b/>
                <w:bCs/>
              </w:rPr>
            </w:pPr>
            <w:r w:rsidRPr="007B2BD1">
              <w:rPr>
                <w:rFonts w:ascii="Arial" w:hAnsi="Arial" w:cs="Arial"/>
                <w:b/>
                <w:bCs/>
              </w:rPr>
              <w:t>708.3.6</w:t>
            </w:r>
            <w:r w:rsidRPr="007B2BD1">
              <w:rPr>
                <w:rFonts w:ascii="Arial" w:hAnsi="Arial" w:cs="Arial"/>
                <w:b/>
                <w:bCs/>
              </w:rPr>
              <w:tab/>
              <w:t xml:space="preserve"> Overlay Placement</w:t>
            </w:r>
          </w:p>
          <w:p w14:paraId="41C6CBB7" w14:textId="05B7528F" w:rsidR="00D33F26" w:rsidRPr="00983453" w:rsidRDefault="00D33F26" w:rsidP="00740376">
            <w:pPr>
              <w:autoSpaceDE w:val="0"/>
              <w:autoSpaceDN w:val="0"/>
              <w:adjustRightInd w:val="0"/>
              <w:spacing w:after="60"/>
              <w:jc w:val="both"/>
              <w:outlineLvl w:val="1"/>
              <w:rPr>
                <w:rFonts w:ascii="Arial" w:hAnsi="Arial" w:cs="Arial"/>
                <w:bCs/>
                <w:color w:val="C0504D"/>
              </w:rPr>
            </w:pPr>
            <w:r w:rsidRPr="007B2BD1">
              <w:rPr>
                <w:rFonts w:ascii="Arial" w:hAnsi="Arial" w:cs="Arial"/>
                <w:bCs/>
              </w:rPr>
              <w:t>Bituminous overlay construction shall closely follow the placement of paving fabric or glass-grid. Excess tack coat that bleeds through the paving fabric or glass grid shall be removed by broadcasting hot mix or sand on the glass grid. Excess sand or hot mix shall be removed before beginning the paving operation. In the event of rainfall prior to the placement of the asphalt overlay, the fabric must be allowed to dry completely before the overlay is placed. Overlay asphalt thickness shall meet the requirements of the contract drawings and documents. The minimum compacted thickness of the first lift of overlay asphalt concrete shall not be less than 40 mm.</w:t>
            </w:r>
            <w:r w:rsidRPr="007B2BD1">
              <w:rPr>
                <w:rFonts w:ascii="Arial" w:hAnsi="Arial" w:cs="Arial"/>
                <w:bCs/>
                <w:color w:val="C0504D"/>
              </w:rPr>
              <w:t xml:space="preserve"> </w:t>
            </w:r>
          </w:p>
        </w:tc>
        <w:tc>
          <w:tcPr>
            <w:tcW w:w="6256" w:type="dxa"/>
          </w:tcPr>
          <w:p w14:paraId="40ADAB9F" w14:textId="6DC9767E" w:rsidR="00D33F26" w:rsidRDefault="00D33F26">
            <w:pPr>
              <w:pStyle w:val="ListParagraph"/>
              <w:widowControl w:val="0"/>
              <w:numPr>
                <w:ilvl w:val="2"/>
                <w:numId w:val="30"/>
              </w:numPr>
              <w:tabs>
                <w:tab w:val="left" w:pos="1123"/>
                <w:tab w:val="left" w:pos="1863"/>
              </w:tabs>
              <w:autoSpaceDE w:val="0"/>
              <w:autoSpaceDN w:val="0"/>
              <w:ind w:hanging="2562"/>
              <w:contextualSpacing w:val="0"/>
              <w:rPr>
                <w:rFonts w:ascii="Arial"/>
                <w:b/>
              </w:rPr>
            </w:pPr>
            <w:r>
              <w:rPr>
                <w:rFonts w:ascii="Arial"/>
                <w:b/>
              </w:rPr>
              <w:t>Overlay</w:t>
            </w:r>
            <w:r>
              <w:rPr>
                <w:rFonts w:ascii="Arial"/>
                <w:b/>
                <w:spacing w:val="-7"/>
              </w:rPr>
              <w:t xml:space="preserve"> </w:t>
            </w:r>
            <w:r>
              <w:rPr>
                <w:rFonts w:ascii="Arial"/>
                <w:b/>
                <w:spacing w:val="-2"/>
              </w:rPr>
              <w:t>Placement</w:t>
            </w:r>
          </w:p>
          <w:p w14:paraId="131B260E" w14:textId="05F3B45D" w:rsidR="00D33F26" w:rsidRDefault="00D33F26" w:rsidP="007C59C4">
            <w:pPr>
              <w:spacing w:line="261" w:lineRule="auto"/>
              <w:ind w:left="33" w:right="160"/>
              <w:jc w:val="both"/>
            </w:pPr>
            <w:r>
              <w:t>Bituminous</w:t>
            </w:r>
            <w:r>
              <w:rPr>
                <w:spacing w:val="-1"/>
              </w:rPr>
              <w:t xml:space="preserve"> </w:t>
            </w:r>
            <w:r>
              <w:t>overlay construction shall closely</w:t>
            </w:r>
            <w:r>
              <w:rPr>
                <w:spacing w:val="-1"/>
              </w:rPr>
              <w:t xml:space="preserve"> </w:t>
            </w:r>
            <w:r>
              <w:t>follow the placement of paving fabric</w:t>
            </w:r>
            <w:r>
              <w:rPr>
                <w:spacing w:val="-1"/>
              </w:rPr>
              <w:t xml:space="preserve"> </w:t>
            </w:r>
            <w:r>
              <w:t>or glass-grid. Excess tack coat that bleeds through the paving fabric or glass grid shall be removed by broadcasting hot mix or sand on the</w:t>
            </w:r>
            <w:r>
              <w:rPr>
                <w:spacing w:val="-2"/>
              </w:rPr>
              <w:t xml:space="preserve"> </w:t>
            </w:r>
            <w:r>
              <w:t>glass grid. Excess sand or hot mix shall be removed</w:t>
            </w:r>
            <w:r>
              <w:rPr>
                <w:spacing w:val="-2"/>
              </w:rPr>
              <w:t xml:space="preserve"> </w:t>
            </w:r>
            <w:r>
              <w:t>before beginning</w:t>
            </w:r>
            <w:r>
              <w:rPr>
                <w:spacing w:val="36"/>
              </w:rPr>
              <w:t xml:space="preserve"> </w:t>
            </w:r>
            <w:r>
              <w:t>the</w:t>
            </w:r>
            <w:r>
              <w:rPr>
                <w:spacing w:val="36"/>
              </w:rPr>
              <w:t xml:space="preserve"> </w:t>
            </w:r>
            <w:r>
              <w:t>paving</w:t>
            </w:r>
            <w:r>
              <w:rPr>
                <w:spacing w:val="36"/>
              </w:rPr>
              <w:t xml:space="preserve"> </w:t>
            </w:r>
            <w:r>
              <w:t>operation.</w:t>
            </w:r>
            <w:r>
              <w:rPr>
                <w:spacing w:val="36"/>
              </w:rPr>
              <w:t xml:space="preserve"> </w:t>
            </w:r>
            <w:r>
              <w:t>In</w:t>
            </w:r>
            <w:r>
              <w:rPr>
                <w:spacing w:val="36"/>
              </w:rPr>
              <w:t xml:space="preserve"> </w:t>
            </w:r>
            <w:r>
              <w:t>the</w:t>
            </w:r>
            <w:r>
              <w:rPr>
                <w:spacing w:val="36"/>
              </w:rPr>
              <w:t xml:space="preserve"> </w:t>
            </w:r>
            <w:r>
              <w:t>event</w:t>
            </w:r>
            <w:r>
              <w:rPr>
                <w:spacing w:val="36"/>
              </w:rPr>
              <w:t xml:space="preserve"> </w:t>
            </w:r>
            <w:r>
              <w:t>of</w:t>
            </w:r>
            <w:r>
              <w:rPr>
                <w:spacing w:val="35"/>
              </w:rPr>
              <w:t xml:space="preserve"> </w:t>
            </w:r>
            <w:r>
              <w:t>rainfall</w:t>
            </w:r>
            <w:r>
              <w:rPr>
                <w:spacing w:val="34"/>
              </w:rPr>
              <w:t xml:space="preserve"> </w:t>
            </w:r>
            <w:r>
              <w:t>prior</w:t>
            </w:r>
            <w:r>
              <w:rPr>
                <w:spacing w:val="33"/>
              </w:rPr>
              <w:t xml:space="preserve"> </w:t>
            </w:r>
            <w:r>
              <w:t>to</w:t>
            </w:r>
            <w:r>
              <w:rPr>
                <w:spacing w:val="36"/>
              </w:rPr>
              <w:t xml:space="preserve"> </w:t>
            </w:r>
            <w:r>
              <w:t>the</w:t>
            </w:r>
            <w:r>
              <w:rPr>
                <w:spacing w:val="36"/>
              </w:rPr>
              <w:t xml:space="preserve"> </w:t>
            </w:r>
            <w:r>
              <w:t>placement</w:t>
            </w:r>
            <w:r>
              <w:rPr>
                <w:spacing w:val="36"/>
              </w:rPr>
              <w:t xml:space="preserve"> </w:t>
            </w:r>
            <w:r>
              <w:t>of</w:t>
            </w:r>
            <w:r>
              <w:rPr>
                <w:spacing w:val="40"/>
              </w:rPr>
              <w:t xml:space="preserve"> </w:t>
            </w:r>
            <w:r>
              <w:t>the</w:t>
            </w:r>
            <w:r>
              <w:rPr>
                <w:spacing w:val="32"/>
              </w:rPr>
              <w:t xml:space="preserve"> </w:t>
            </w:r>
            <w:r>
              <w:t>asphalt overlay, the fabric must be allowed to dry completely before the overlay is placed. Overlay asphalt thickness shall meet the requirements of the contract drawings and documents. The minimum compacted thickness of the first lift of overlay asphalt concrete shall not</w:t>
            </w:r>
            <w:r>
              <w:rPr>
                <w:spacing w:val="28"/>
              </w:rPr>
              <w:t xml:space="preserve"> </w:t>
            </w:r>
            <w:r>
              <w:t>be less than 40 mm.</w:t>
            </w:r>
          </w:p>
          <w:p w14:paraId="028204A6" w14:textId="20FF6517"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0BE1C821" w14:textId="77777777" w:rsidR="00D33F26" w:rsidRDefault="00D33F26">
            <w:pPr>
              <w:pStyle w:val="ListParagraph"/>
              <w:widowControl w:val="0"/>
              <w:numPr>
                <w:ilvl w:val="2"/>
                <w:numId w:val="30"/>
              </w:numPr>
              <w:tabs>
                <w:tab w:val="left" w:pos="1123"/>
                <w:tab w:val="left" w:pos="1863"/>
              </w:tabs>
              <w:autoSpaceDE w:val="0"/>
              <w:autoSpaceDN w:val="0"/>
              <w:ind w:hanging="2562"/>
              <w:contextualSpacing w:val="0"/>
              <w:rPr>
                <w:rFonts w:ascii="Arial"/>
                <w:b/>
              </w:rPr>
            </w:pPr>
          </w:p>
        </w:tc>
      </w:tr>
      <w:tr w:rsidR="00D33F26" w14:paraId="6FCF4965" w14:textId="6FC75DF2" w:rsidTr="00D33F26">
        <w:tc>
          <w:tcPr>
            <w:tcW w:w="571" w:type="dxa"/>
          </w:tcPr>
          <w:p w14:paraId="2FA9A67A" w14:textId="63877B9A" w:rsidR="00D33F26" w:rsidRDefault="00D33F26" w:rsidP="00740376">
            <w:pPr>
              <w:ind w:left="46"/>
            </w:pPr>
            <w:r>
              <w:t>81</w:t>
            </w:r>
          </w:p>
        </w:tc>
        <w:tc>
          <w:tcPr>
            <w:tcW w:w="6498" w:type="dxa"/>
          </w:tcPr>
          <w:p w14:paraId="085B97DD"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 xml:space="preserve">708.4 </w:t>
            </w:r>
            <w:r w:rsidRPr="007B2BD1">
              <w:rPr>
                <w:rFonts w:ascii="Arial" w:hAnsi="Arial" w:cs="Arial"/>
                <w:sz w:val="22"/>
                <w:szCs w:val="22"/>
              </w:rPr>
              <w:tab/>
              <w:t xml:space="preserve"> Measurement</w:t>
            </w:r>
          </w:p>
          <w:p w14:paraId="1A645A5C" w14:textId="2EB442CE" w:rsidR="00D33F26" w:rsidRPr="00983453"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paving fabric/ glass fibre geogrid shall be measured in sq. metres of paved area covered by the fabric/ glass fibre geogrid.</w:t>
            </w:r>
          </w:p>
        </w:tc>
        <w:tc>
          <w:tcPr>
            <w:tcW w:w="6256" w:type="dxa"/>
          </w:tcPr>
          <w:p w14:paraId="064FFE89" w14:textId="5CC6DEDA" w:rsidR="00D33F26" w:rsidRDefault="00D33F26">
            <w:pPr>
              <w:pStyle w:val="ListParagraph"/>
              <w:widowControl w:val="0"/>
              <w:numPr>
                <w:ilvl w:val="1"/>
                <w:numId w:val="30"/>
              </w:numPr>
              <w:tabs>
                <w:tab w:val="left" w:pos="1025"/>
              </w:tabs>
              <w:autoSpaceDE w:val="0"/>
              <w:autoSpaceDN w:val="0"/>
              <w:ind w:hanging="1695"/>
              <w:contextualSpacing w:val="0"/>
              <w:rPr>
                <w:rFonts w:ascii="Arial"/>
                <w:b/>
              </w:rPr>
            </w:pPr>
            <w:r>
              <w:rPr>
                <w:rFonts w:ascii="Arial"/>
                <w:b/>
                <w:spacing w:val="-2"/>
              </w:rPr>
              <w:t>Measurement</w:t>
            </w:r>
          </w:p>
          <w:p w14:paraId="45E47389" w14:textId="77777777" w:rsidR="00D33F26" w:rsidRDefault="00D33F26" w:rsidP="00E64758">
            <w:pPr>
              <w:pStyle w:val="BodyText"/>
              <w:spacing w:before="40"/>
              <w:rPr>
                <w:rFonts w:ascii="Arial"/>
                <w:b/>
              </w:rPr>
            </w:pPr>
          </w:p>
          <w:p w14:paraId="68311739" w14:textId="77777777" w:rsidR="00D33F26" w:rsidRDefault="00D33F26" w:rsidP="00E64758">
            <w:pPr>
              <w:spacing w:line="264" w:lineRule="auto"/>
              <w:ind w:left="360" w:right="1446"/>
              <w:jc w:val="both"/>
            </w:pPr>
            <w:r>
              <w:rPr>
                <w:noProof/>
                <w:lang w:bidi="hi-IN"/>
              </w:rPr>
              <w:drawing>
                <wp:anchor distT="0" distB="0" distL="0" distR="0" simplePos="0" relativeHeight="251755520" behindDoc="1" locked="0" layoutInCell="1" allowOverlap="1" wp14:anchorId="3E54D859" wp14:editId="57FCA4B9">
                  <wp:simplePos x="0" y="0"/>
                  <wp:positionH relativeFrom="page">
                    <wp:posOffset>1220910</wp:posOffset>
                  </wp:positionH>
                  <wp:positionV relativeFrom="paragraph">
                    <wp:posOffset>359100</wp:posOffset>
                  </wp:positionV>
                  <wp:extent cx="5046031" cy="5063108"/>
                  <wp:effectExtent l="0" t="0" r="0" b="0"/>
                  <wp:wrapNone/>
                  <wp:docPr id="520" name="Image 5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0" name="Image 520"/>
                          <pic:cNvPicPr/>
                        </pic:nvPicPr>
                        <pic:blipFill>
                          <a:blip r:embed="rId6" cstate="print"/>
                          <a:stretch>
                            <a:fillRect/>
                          </a:stretch>
                        </pic:blipFill>
                        <pic:spPr>
                          <a:xfrm>
                            <a:off x="0" y="0"/>
                            <a:ext cx="5046031" cy="5063108"/>
                          </a:xfrm>
                          <a:prstGeom prst="rect">
                            <a:avLst/>
                          </a:prstGeom>
                        </pic:spPr>
                      </pic:pic>
                    </a:graphicData>
                  </a:graphic>
                </wp:anchor>
              </w:drawing>
            </w:r>
            <w:r>
              <w:t>The paving</w:t>
            </w:r>
            <w:r>
              <w:rPr>
                <w:spacing w:val="-3"/>
              </w:rPr>
              <w:t xml:space="preserve"> </w:t>
            </w:r>
            <w:r>
              <w:t>fabric/ glass</w:t>
            </w:r>
            <w:r>
              <w:rPr>
                <w:spacing w:val="-4"/>
              </w:rPr>
              <w:t xml:space="preserve"> </w:t>
            </w:r>
            <w:r>
              <w:t>fibre geogrid shall</w:t>
            </w:r>
            <w:r>
              <w:rPr>
                <w:spacing w:val="-1"/>
              </w:rPr>
              <w:t xml:space="preserve"> </w:t>
            </w:r>
            <w:r>
              <w:t>be measured in sq. metres of paved</w:t>
            </w:r>
            <w:r>
              <w:rPr>
                <w:spacing w:val="-3"/>
              </w:rPr>
              <w:t xml:space="preserve"> </w:t>
            </w:r>
            <w:r>
              <w:t>area covered</w:t>
            </w:r>
            <w:r>
              <w:rPr>
                <w:spacing w:val="-3"/>
              </w:rPr>
              <w:t xml:space="preserve"> </w:t>
            </w:r>
            <w:r>
              <w:t>by the fabric/ glass fibre geogrid.</w:t>
            </w:r>
          </w:p>
          <w:p w14:paraId="16EB2C34" w14:textId="38BF7C15" w:rsidR="00D33F26" w:rsidRPr="007B2BD1" w:rsidRDefault="00D33F26" w:rsidP="00740376">
            <w:pPr>
              <w:autoSpaceDE w:val="0"/>
              <w:autoSpaceDN w:val="0"/>
              <w:adjustRightInd w:val="0"/>
              <w:spacing w:after="60"/>
              <w:jc w:val="both"/>
              <w:outlineLvl w:val="1"/>
              <w:rPr>
                <w:rFonts w:ascii="Arial" w:hAnsi="Arial" w:cs="Arial"/>
                <w:b/>
              </w:rPr>
            </w:pPr>
          </w:p>
        </w:tc>
        <w:tc>
          <w:tcPr>
            <w:tcW w:w="2268" w:type="dxa"/>
          </w:tcPr>
          <w:p w14:paraId="4E6C0373" w14:textId="77777777" w:rsidR="00D33F26" w:rsidRDefault="00D33F26">
            <w:pPr>
              <w:pStyle w:val="ListParagraph"/>
              <w:widowControl w:val="0"/>
              <w:numPr>
                <w:ilvl w:val="1"/>
                <w:numId w:val="30"/>
              </w:numPr>
              <w:tabs>
                <w:tab w:val="left" w:pos="1025"/>
              </w:tabs>
              <w:autoSpaceDE w:val="0"/>
              <w:autoSpaceDN w:val="0"/>
              <w:ind w:hanging="1695"/>
              <w:contextualSpacing w:val="0"/>
              <w:rPr>
                <w:rFonts w:ascii="Arial"/>
                <w:b/>
                <w:spacing w:val="-2"/>
              </w:rPr>
            </w:pPr>
          </w:p>
        </w:tc>
      </w:tr>
      <w:tr w:rsidR="00D33F26" w14:paraId="18E2D611" w14:textId="20CD3A68" w:rsidTr="00D33F26">
        <w:tc>
          <w:tcPr>
            <w:tcW w:w="571" w:type="dxa"/>
          </w:tcPr>
          <w:p w14:paraId="6F467010" w14:textId="3D7D7237" w:rsidR="00D33F26" w:rsidRDefault="00D33F26" w:rsidP="00740376">
            <w:pPr>
              <w:ind w:left="46"/>
            </w:pPr>
            <w:r>
              <w:t>82</w:t>
            </w:r>
          </w:p>
        </w:tc>
        <w:tc>
          <w:tcPr>
            <w:tcW w:w="6498" w:type="dxa"/>
          </w:tcPr>
          <w:p w14:paraId="5473B778" w14:textId="77777777" w:rsidR="00D33F26" w:rsidRPr="007B2BD1" w:rsidRDefault="00D33F26" w:rsidP="00740376">
            <w:pPr>
              <w:pStyle w:val="Header2"/>
              <w:spacing w:before="0" w:after="60"/>
              <w:rPr>
                <w:rFonts w:ascii="Arial" w:hAnsi="Arial" w:cs="Arial"/>
                <w:sz w:val="22"/>
                <w:szCs w:val="22"/>
              </w:rPr>
            </w:pPr>
            <w:r w:rsidRPr="007B2BD1">
              <w:rPr>
                <w:rFonts w:ascii="Arial" w:hAnsi="Arial" w:cs="Arial"/>
                <w:sz w:val="22"/>
                <w:szCs w:val="22"/>
              </w:rPr>
              <w:t>708.5</w:t>
            </w:r>
            <w:r w:rsidRPr="007B2BD1">
              <w:rPr>
                <w:rFonts w:ascii="Arial" w:hAnsi="Arial" w:cs="Arial"/>
                <w:sz w:val="22"/>
                <w:szCs w:val="22"/>
              </w:rPr>
              <w:tab/>
              <w:t xml:space="preserve"> Rate</w:t>
            </w:r>
          </w:p>
          <w:p w14:paraId="7C4608E6" w14:textId="514308B5" w:rsidR="00D33F26" w:rsidRPr="00983453" w:rsidRDefault="00D33F26" w:rsidP="00740376">
            <w:pPr>
              <w:autoSpaceDE w:val="0"/>
              <w:autoSpaceDN w:val="0"/>
              <w:adjustRightInd w:val="0"/>
              <w:spacing w:after="60"/>
              <w:jc w:val="both"/>
              <w:outlineLvl w:val="1"/>
              <w:rPr>
                <w:rFonts w:ascii="Arial" w:hAnsi="Arial" w:cs="Arial"/>
                <w:color w:val="000000"/>
              </w:rPr>
            </w:pPr>
            <w:r w:rsidRPr="007B2BD1">
              <w:rPr>
                <w:rFonts w:ascii="Arial" w:hAnsi="Arial" w:cs="Arial"/>
                <w:color w:val="000000"/>
              </w:rPr>
              <w:t>The contract unit rate shall be for the accepted quantities of paving fabric.  The rate shall be full compensation for the work performed and furnishing, preparing, hauling and placing materials including all labour, material, freight, tools, equipment and incidentals to complete the work as per contract.</w:t>
            </w:r>
          </w:p>
        </w:tc>
        <w:tc>
          <w:tcPr>
            <w:tcW w:w="6256" w:type="dxa"/>
          </w:tcPr>
          <w:p w14:paraId="369E583A" w14:textId="06781144" w:rsidR="00D33F26" w:rsidRDefault="00D33F26">
            <w:pPr>
              <w:pStyle w:val="ListParagraph"/>
              <w:widowControl w:val="0"/>
              <w:numPr>
                <w:ilvl w:val="1"/>
                <w:numId w:val="30"/>
              </w:numPr>
              <w:tabs>
                <w:tab w:val="left" w:pos="1025"/>
              </w:tabs>
              <w:autoSpaceDE w:val="0"/>
              <w:autoSpaceDN w:val="0"/>
              <w:ind w:hanging="1695"/>
              <w:contextualSpacing w:val="0"/>
              <w:rPr>
                <w:rFonts w:ascii="Arial"/>
                <w:b/>
              </w:rPr>
            </w:pPr>
            <w:r>
              <w:rPr>
                <w:rFonts w:ascii="Arial"/>
                <w:b/>
                <w:spacing w:val="-4"/>
              </w:rPr>
              <w:t>Rate</w:t>
            </w:r>
          </w:p>
          <w:p w14:paraId="73AB7904" w14:textId="77777777" w:rsidR="00D33F26" w:rsidRDefault="00D33F26" w:rsidP="00564B5E">
            <w:pPr>
              <w:pStyle w:val="BodyText"/>
              <w:spacing w:before="45"/>
              <w:rPr>
                <w:rFonts w:ascii="Arial"/>
                <w:b/>
              </w:rPr>
            </w:pPr>
          </w:p>
          <w:p w14:paraId="25D05FC2" w14:textId="144E92DB" w:rsidR="00D33F26" w:rsidRPr="007B2BD1" w:rsidRDefault="00D33F26" w:rsidP="00564B5E">
            <w:pPr>
              <w:autoSpaceDE w:val="0"/>
              <w:autoSpaceDN w:val="0"/>
              <w:adjustRightInd w:val="0"/>
              <w:spacing w:after="60"/>
              <w:jc w:val="both"/>
              <w:outlineLvl w:val="1"/>
              <w:rPr>
                <w:rFonts w:ascii="Arial" w:hAnsi="Arial" w:cs="Arial"/>
                <w:b/>
              </w:rPr>
            </w:pPr>
            <w:r>
              <w:t>The contract unit rate shall be for the accepted quantities of paving fabric.</w:t>
            </w:r>
            <w:r>
              <w:rPr>
                <w:spacing w:val="40"/>
              </w:rPr>
              <w:t xml:space="preserve"> </w:t>
            </w:r>
            <w:r>
              <w:t xml:space="preserve">The rate shall be full compensation for the work performed and furnishing, preparing, hauling and placing materials including all </w:t>
            </w:r>
            <w:r>
              <w:lastRenderedPageBreak/>
              <w:t>labour, material, freight, tools, equipment and incidentals to complete the work as per contract.</w:t>
            </w:r>
          </w:p>
        </w:tc>
        <w:tc>
          <w:tcPr>
            <w:tcW w:w="2268" w:type="dxa"/>
          </w:tcPr>
          <w:p w14:paraId="7C466345" w14:textId="77777777" w:rsidR="00D33F26" w:rsidRDefault="00D33F26">
            <w:pPr>
              <w:pStyle w:val="ListParagraph"/>
              <w:widowControl w:val="0"/>
              <w:numPr>
                <w:ilvl w:val="1"/>
                <w:numId w:val="30"/>
              </w:numPr>
              <w:tabs>
                <w:tab w:val="left" w:pos="1025"/>
              </w:tabs>
              <w:autoSpaceDE w:val="0"/>
              <w:autoSpaceDN w:val="0"/>
              <w:ind w:hanging="1695"/>
              <w:contextualSpacing w:val="0"/>
              <w:rPr>
                <w:rFonts w:ascii="Arial"/>
                <w:b/>
                <w:spacing w:val="-4"/>
              </w:rPr>
            </w:pPr>
          </w:p>
        </w:tc>
      </w:tr>
    </w:tbl>
    <w:p w14:paraId="47FBA228" w14:textId="008F50EB" w:rsidR="000B1357" w:rsidRDefault="000B1357" w:rsidP="00B94D16"/>
    <w:sectPr w:rsidR="000B1357" w:rsidSect="003E1597">
      <w:pgSz w:w="16838" w:h="11906" w:orient="landscape"/>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Sans Serif">
    <w:altName w:val="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auto"/>
    <w:pitch w:val="variable"/>
    <w:sig w:usb0="00008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iddenHorzOCR">
    <w:altName w:val="Yu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E5BE4"/>
    <w:multiLevelType w:val="multilevel"/>
    <w:tmpl w:val="F46EAAC6"/>
    <w:lvl w:ilvl="0">
      <w:start w:val="704"/>
      <w:numFmt w:val="decimal"/>
      <w:lvlText w:val="%1"/>
      <w:lvlJc w:val="left"/>
      <w:pPr>
        <w:ind w:left="1801" w:hanging="1441"/>
      </w:pPr>
      <w:rPr>
        <w:rFonts w:hint="default"/>
        <w:lang w:val="en-US" w:eastAsia="en-US" w:bidi="ar-SA"/>
      </w:rPr>
    </w:lvl>
    <w:lvl w:ilvl="1">
      <w:start w:val="1"/>
      <w:numFmt w:val="decimal"/>
      <w:lvlText w:val="%1.%2"/>
      <w:lvlJc w:val="left"/>
      <w:pPr>
        <w:ind w:left="1801" w:hanging="1441"/>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1801" w:hanging="1441"/>
      </w:pPr>
      <w:rPr>
        <w:rFonts w:ascii="Arial" w:eastAsia="Arial" w:hAnsi="Arial" w:cs="Arial" w:hint="default"/>
        <w:b/>
        <w:bCs/>
        <w:i w:val="0"/>
        <w:iCs w:val="0"/>
        <w:spacing w:val="-3"/>
        <w:w w:val="100"/>
        <w:sz w:val="22"/>
        <w:szCs w:val="22"/>
        <w:lang w:val="en-US" w:eastAsia="en-US" w:bidi="ar-SA"/>
      </w:rPr>
    </w:lvl>
    <w:lvl w:ilvl="3">
      <w:numFmt w:val="bullet"/>
      <w:lvlText w:val="•"/>
      <w:lvlJc w:val="left"/>
      <w:pPr>
        <w:ind w:left="3880" w:hanging="1441"/>
      </w:pPr>
      <w:rPr>
        <w:rFonts w:hint="default"/>
        <w:lang w:val="en-US" w:eastAsia="en-US" w:bidi="ar-SA"/>
      </w:rPr>
    </w:lvl>
    <w:lvl w:ilvl="4">
      <w:numFmt w:val="bullet"/>
      <w:lvlText w:val="•"/>
      <w:lvlJc w:val="left"/>
      <w:pPr>
        <w:ind w:left="4920" w:hanging="1441"/>
      </w:pPr>
      <w:rPr>
        <w:rFonts w:hint="default"/>
        <w:lang w:val="en-US" w:eastAsia="en-US" w:bidi="ar-SA"/>
      </w:rPr>
    </w:lvl>
    <w:lvl w:ilvl="5">
      <w:numFmt w:val="bullet"/>
      <w:lvlText w:val="•"/>
      <w:lvlJc w:val="left"/>
      <w:pPr>
        <w:ind w:left="5960" w:hanging="1441"/>
      </w:pPr>
      <w:rPr>
        <w:rFonts w:hint="default"/>
        <w:lang w:val="en-US" w:eastAsia="en-US" w:bidi="ar-SA"/>
      </w:rPr>
    </w:lvl>
    <w:lvl w:ilvl="6">
      <w:numFmt w:val="bullet"/>
      <w:lvlText w:val="•"/>
      <w:lvlJc w:val="left"/>
      <w:pPr>
        <w:ind w:left="7000" w:hanging="1441"/>
      </w:pPr>
      <w:rPr>
        <w:rFonts w:hint="default"/>
        <w:lang w:val="en-US" w:eastAsia="en-US" w:bidi="ar-SA"/>
      </w:rPr>
    </w:lvl>
    <w:lvl w:ilvl="7">
      <w:numFmt w:val="bullet"/>
      <w:lvlText w:val="•"/>
      <w:lvlJc w:val="left"/>
      <w:pPr>
        <w:ind w:left="8040" w:hanging="1441"/>
      </w:pPr>
      <w:rPr>
        <w:rFonts w:hint="default"/>
        <w:lang w:val="en-US" w:eastAsia="en-US" w:bidi="ar-SA"/>
      </w:rPr>
    </w:lvl>
    <w:lvl w:ilvl="8">
      <w:numFmt w:val="bullet"/>
      <w:lvlText w:val="•"/>
      <w:lvlJc w:val="left"/>
      <w:pPr>
        <w:ind w:left="9080" w:hanging="1441"/>
      </w:pPr>
      <w:rPr>
        <w:rFonts w:hint="default"/>
        <w:lang w:val="en-US" w:eastAsia="en-US" w:bidi="ar-SA"/>
      </w:rPr>
    </w:lvl>
  </w:abstractNum>
  <w:abstractNum w:abstractNumId="1" w15:restartNumberingAfterBreak="0">
    <w:nsid w:val="01B93A93"/>
    <w:multiLevelType w:val="hybridMultilevel"/>
    <w:tmpl w:val="BC86EBC6"/>
    <w:lvl w:ilvl="0" w:tplc="7C44E3C6">
      <w:start w:val="2"/>
      <w:numFmt w:val="lowerRoman"/>
      <w:lvlText w:val="(%1)"/>
      <w:lvlJc w:val="left"/>
      <w:pPr>
        <w:ind w:left="766"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29F33D8"/>
    <w:multiLevelType w:val="multilevel"/>
    <w:tmpl w:val="6584FF26"/>
    <w:lvl w:ilvl="0">
      <w:start w:val="703"/>
      <w:numFmt w:val="decimal"/>
      <w:lvlText w:val="%1"/>
      <w:lvlJc w:val="left"/>
      <w:pPr>
        <w:ind w:left="1801" w:hanging="1441"/>
      </w:pPr>
      <w:rPr>
        <w:rFonts w:ascii="Arial" w:eastAsia="Arial" w:hAnsi="Arial" w:cs="Arial" w:hint="default"/>
        <w:b/>
        <w:bCs/>
        <w:i w:val="0"/>
        <w:iCs w:val="0"/>
        <w:spacing w:val="-3"/>
        <w:w w:val="100"/>
        <w:sz w:val="22"/>
        <w:szCs w:val="22"/>
        <w:lang w:val="en-US" w:eastAsia="en-US" w:bidi="ar-SA"/>
      </w:rPr>
    </w:lvl>
    <w:lvl w:ilvl="1">
      <w:start w:val="1"/>
      <w:numFmt w:val="decimal"/>
      <w:lvlText w:val="%1.%2."/>
      <w:lvlJc w:val="left"/>
      <w:pPr>
        <w:ind w:left="360" w:hanging="1441"/>
      </w:pPr>
      <w:rPr>
        <w:rFonts w:ascii="Arial" w:eastAsia="Arial" w:hAnsi="Arial" w:cs="Arial" w:hint="default"/>
        <w:b/>
        <w:bCs/>
        <w:i w:val="0"/>
        <w:iCs w:val="0"/>
        <w:spacing w:val="-3"/>
        <w:w w:val="100"/>
        <w:sz w:val="22"/>
        <w:szCs w:val="22"/>
        <w:lang w:val="en-US" w:eastAsia="en-US" w:bidi="ar-SA"/>
      </w:rPr>
    </w:lvl>
    <w:lvl w:ilvl="2">
      <w:numFmt w:val="bullet"/>
      <w:lvlText w:val="•"/>
      <w:lvlJc w:val="left"/>
      <w:pPr>
        <w:ind w:left="2840" w:hanging="1441"/>
      </w:pPr>
      <w:rPr>
        <w:rFonts w:hint="default"/>
        <w:lang w:val="en-US" w:eastAsia="en-US" w:bidi="ar-SA"/>
      </w:rPr>
    </w:lvl>
    <w:lvl w:ilvl="3">
      <w:numFmt w:val="bullet"/>
      <w:lvlText w:val="•"/>
      <w:lvlJc w:val="left"/>
      <w:pPr>
        <w:ind w:left="3880" w:hanging="1441"/>
      </w:pPr>
      <w:rPr>
        <w:rFonts w:hint="default"/>
        <w:lang w:val="en-US" w:eastAsia="en-US" w:bidi="ar-SA"/>
      </w:rPr>
    </w:lvl>
    <w:lvl w:ilvl="4">
      <w:numFmt w:val="bullet"/>
      <w:lvlText w:val="•"/>
      <w:lvlJc w:val="left"/>
      <w:pPr>
        <w:ind w:left="4920" w:hanging="1441"/>
      </w:pPr>
      <w:rPr>
        <w:rFonts w:hint="default"/>
        <w:lang w:val="en-US" w:eastAsia="en-US" w:bidi="ar-SA"/>
      </w:rPr>
    </w:lvl>
    <w:lvl w:ilvl="5">
      <w:numFmt w:val="bullet"/>
      <w:lvlText w:val="•"/>
      <w:lvlJc w:val="left"/>
      <w:pPr>
        <w:ind w:left="5960" w:hanging="1441"/>
      </w:pPr>
      <w:rPr>
        <w:rFonts w:hint="default"/>
        <w:lang w:val="en-US" w:eastAsia="en-US" w:bidi="ar-SA"/>
      </w:rPr>
    </w:lvl>
    <w:lvl w:ilvl="6">
      <w:numFmt w:val="bullet"/>
      <w:lvlText w:val="•"/>
      <w:lvlJc w:val="left"/>
      <w:pPr>
        <w:ind w:left="7000" w:hanging="1441"/>
      </w:pPr>
      <w:rPr>
        <w:rFonts w:hint="default"/>
        <w:lang w:val="en-US" w:eastAsia="en-US" w:bidi="ar-SA"/>
      </w:rPr>
    </w:lvl>
    <w:lvl w:ilvl="7">
      <w:numFmt w:val="bullet"/>
      <w:lvlText w:val="•"/>
      <w:lvlJc w:val="left"/>
      <w:pPr>
        <w:ind w:left="8040" w:hanging="1441"/>
      </w:pPr>
      <w:rPr>
        <w:rFonts w:hint="default"/>
        <w:lang w:val="en-US" w:eastAsia="en-US" w:bidi="ar-SA"/>
      </w:rPr>
    </w:lvl>
    <w:lvl w:ilvl="8">
      <w:numFmt w:val="bullet"/>
      <w:lvlText w:val="•"/>
      <w:lvlJc w:val="left"/>
      <w:pPr>
        <w:ind w:left="9080" w:hanging="1441"/>
      </w:pPr>
      <w:rPr>
        <w:rFonts w:hint="default"/>
        <w:lang w:val="en-US" w:eastAsia="en-US" w:bidi="ar-SA"/>
      </w:rPr>
    </w:lvl>
  </w:abstractNum>
  <w:abstractNum w:abstractNumId="3" w15:restartNumberingAfterBreak="0">
    <w:nsid w:val="06D30745"/>
    <w:multiLevelType w:val="hybridMultilevel"/>
    <w:tmpl w:val="98E05966"/>
    <w:lvl w:ilvl="0" w:tplc="271839D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F240666"/>
    <w:multiLevelType w:val="multilevel"/>
    <w:tmpl w:val="68064DF4"/>
    <w:lvl w:ilvl="0">
      <w:start w:val="704"/>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700222A"/>
    <w:multiLevelType w:val="multilevel"/>
    <w:tmpl w:val="C5B43E94"/>
    <w:lvl w:ilvl="0">
      <w:start w:val="703"/>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96E44D5"/>
    <w:multiLevelType w:val="multilevel"/>
    <w:tmpl w:val="23526EF4"/>
    <w:lvl w:ilvl="0">
      <w:start w:val="705"/>
      <w:numFmt w:val="decimal"/>
      <w:lvlText w:val="%1"/>
      <w:lvlJc w:val="left"/>
      <w:pPr>
        <w:ind w:left="1493" w:hanging="1134"/>
      </w:pPr>
      <w:rPr>
        <w:rFonts w:hint="default"/>
        <w:lang w:val="en-US" w:eastAsia="en-US" w:bidi="ar-SA"/>
      </w:rPr>
    </w:lvl>
    <w:lvl w:ilvl="1">
      <w:start w:val="1"/>
      <w:numFmt w:val="decimal"/>
      <w:lvlText w:val="%1.%2"/>
      <w:lvlJc w:val="left"/>
      <w:pPr>
        <w:ind w:left="1493" w:hanging="1134"/>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1801" w:hanging="1441"/>
      </w:pPr>
      <w:rPr>
        <w:rFonts w:ascii="Arial" w:eastAsia="Arial" w:hAnsi="Arial" w:cs="Arial" w:hint="default"/>
        <w:b/>
        <w:bCs/>
        <w:i w:val="0"/>
        <w:iCs w:val="0"/>
        <w:spacing w:val="-3"/>
        <w:w w:val="100"/>
        <w:sz w:val="22"/>
        <w:szCs w:val="22"/>
        <w:lang w:val="en-US" w:eastAsia="en-US" w:bidi="ar-SA"/>
      </w:rPr>
    </w:lvl>
    <w:lvl w:ilvl="3">
      <w:numFmt w:val="bullet"/>
      <w:lvlText w:val="•"/>
      <w:lvlJc w:val="left"/>
      <w:pPr>
        <w:ind w:left="3880" w:hanging="1441"/>
      </w:pPr>
      <w:rPr>
        <w:rFonts w:hint="default"/>
        <w:lang w:val="en-US" w:eastAsia="en-US" w:bidi="ar-SA"/>
      </w:rPr>
    </w:lvl>
    <w:lvl w:ilvl="4">
      <w:numFmt w:val="bullet"/>
      <w:lvlText w:val="•"/>
      <w:lvlJc w:val="left"/>
      <w:pPr>
        <w:ind w:left="4920" w:hanging="1441"/>
      </w:pPr>
      <w:rPr>
        <w:rFonts w:hint="default"/>
        <w:lang w:val="en-US" w:eastAsia="en-US" w:bidi="ar-SA"/>
      </w:rPr>
    </w:lvl>
    <w:lvl w:ilvl="5">
      <w:numFmt w:val="bullet"/>
      <w:lvlText w:val="•"/>
      <w:lvlJc w:val="left"/>
      <w:pPr>
        <w:ind w:left="5960" w:hanging="1441"/>
      </w:pPr>
      <w:rPr>
        <w:rFonts w:hint="default"/>
        <w:lang w:val="en-US" w:eastAsia="en-US" w:bidi="ar-SA"/>
      </w:rPr>
    </w:lvl>
    <w:lvl w:ilvl="6">
      <w:numFmt w:val="bullet"/>
      <w:lvlText w:val="•"/>
      <w:lvlJc w:val="left"/>
      <w:pPr>
        <w:ind w:left="7000" w:hanging="1441"/>
      </w:pPr>
      <w:rPr>
        <w:rFonts w:hint="default"/>
        <w:lang w:val="en-US" w:eastAsia="en-US" w:bidi="ar-SA"/>
      </w:rPr>
    </w:lvl>
    <w:lvl w:ilvl="7">
      <w:numFmt w:val="bullet"/>
      <w:lvlText w:val="•"/>
      <w:lvlJc w:val="left"/>
      <w:pPr>
        <w:ind w:left="8040" w:hanging="1441"/>
      </w:pPr>
      <w:rPr>
        <w:rFonts w:hint="default"/>
        <w:lang w:val="en-US" w:eastAsia="en-US" w:bidi="ar-SA"/>
      </w:rPr>
    </w:lvl>
    <w:lvl w:ilvl="8">
      <w:numFmt w:val="bullet"/>
      <w:lvlText w:val="•"/>
      <w:lvlJc w:val="left"/>
      <w:pPr>
        <w:ind w:left="9080" w:hanging="1441"/>
      </w:pPr>
      <w:rPr>
        <w:rFonts w:hint="default"/>
        <w:lang w:val="en-US" w:eastAsia="en-US" w:bidi="ar-SA"/>
      </w:rPr>
    </w:lvl>
  </w:abstractNum>
  <w:abstractNum w:abstractNumId="7" w15:restartNumberingAfterBreak="0">
    <w:nsid w:val="1D57594D"/>
    <w:multiLevelType w:val="multilevel"/>
    <w:tmpl w:val="5DE24472"/>
    <w:lvl w:ilvl="0">
      <w:start w:val="702"/>
      <w:numFmt w:val="decimal"/>
      <w:lvlText w:val="%1"/>
      <w:lvlJc w:val="left"/>
      <w:pPr>
        <w:ind w:left="1801" w:hanging="1441"/>
      </w:pPr>
      <w:rPr>
        <w:rFonts w:hint="default"/>
        <w:lang w:val="en-US" w:eastAsia="en-US" w:bidi="ar-SA"/>
      </w:rPr>
    </w:lvl>
    <w:lvl w:ilvl="1">
      <w:start w:val="3"/>
      <w:numFmt w:val="decimal"/>
      <w:lvlText w:val="%1.%2"/>
      <w:lvlJc w:val="left"/>
      <w:pPr>
        <w:ind w:left="1801" w:hanging="1441"/>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1801" w:hanging="1441"/>
      </w:pPr>
      <w:rPr>
        <w:rFonts w:ascii="Arial" w:eastAsia="Arial" w:hAnsi="Arial" w:cs="Arial" w:hint="default"/>
        <w:b/>
        <w:bCs/>
        <w:i w:val="0"/>
        <w:iCs w:val="0"/>
        <w:spacing w:val="-3"/>
        <w:w w:val="100"/>
        <w:sz w:val="22"/>
        <w:szCs w:val="22"/>
        <w:lang w:val="en-US" w:eastAsia="en-US" w:bidi="ar-SA"/>
      </w:rPr>
    </w:lvl>
    <w:lvl w:ilvl="3">
      <w:numFmt w:val="bullet"/>
      <w:lvlText w:val="•"/>
      <w:lvlJc w:val="left"/>
      <w:pPr>
        <w:ind w:left="4608" w:hanging="1441"/>
      </w:pPr>
      <w:rPr>
        <w:rFonts w:hint="default"/>
        <w:lang w:val="en-US" w:eastAsia="en-US" w:bidi="ar-SA"/>
      </w:rPr>
    </w:lvl>
    <w:lvl w:ilvl="4">
      <w:numFmt w:val="bullet"/>
      <w:lvlText w:val="•"/>
      <w:lvlJc w:val="left"/>
      <w:pPr>
        <w:ind w:left="5544" w:hanging="1441"/>
      </w:pPr>
      <w:rPr>
        <w:rFonts w:hint="default"/>
        <w:lang w:val="en-US" w:eastAsia="en-US" w:bidi="ar-SA"/>
      </w:rPr>
    </w:lvl>
    <w:lvl w:ilvl="5">
      <w:numFmt w:val="bullet"/>
      <w:lvlText w:val="•"/>
      <w:lvlJc w:val="left"/>
      <w:pPr>
        <w:ind w:left="6480" w:hanging="1441"/>
      </w:pPr>
      <w:rPr>
        <w:rFonts w:hint="default"/>
        <w:lang w:val="en-US" w:eastAsia="en-US" w:bidi="ar-SA"/>
      </w:rPr>
    </w:lvl>
    <w:lvl w:ilvl="6">
      <w:numFmt w:val="bullet"/>
      <w:lvlText w:val="•"/>
      <w:lvlJc w:val="left"/>
      <w:pPr>
        <w:ind w:left="7416" w:hanging="1441"/>
      </w:pPr>
      <w:rPr>
        <w:rFonts w:hint="default"/>
        <w:lang w:val="en-US" w:eastAsia="en-US" w:bidi="ar-SA"/>
      </w:rPr>
    </w:lvl>
    <w:lvl w:ilvl="7">
      <w:numFmt w:val="bullet"/>
      <w:lvlText w:val="•"/>
      <w:lvlJc w:val="left"/>
      <w:pPr>
        <w:ind w:left="8352" w:hanging="1441"/>
      </w:pPr>
      <w:rPr>
        <w:rFonts w:hint="default"/>
        <w:lang w:val="en-US" w:eastAsia="en-US" w:bidi="ar-SA"/>
      </w:rPr>
    </w:lvl>
    <w:lvl w:ilvl="8">
      <w:numFmt w:val="bullet"/>
      <w:lvlText w:val="•"/>
      <w:lvlJc w:val="left"/>
      <w:pPr>
        <w:ind w:left="9288" w:hanging="1441"/>
      </w:pPr>
      <w:rPr>
        <w:rFonts w:hint="default"/>
        <w:lang w:val="en-US" w:eastAsia="en-US" w:bidi="ar-SA"/>
      </w:rPr>
    </w:lvl>
  </w:abstractNum>
  <w:abstractNum w:abstractNumId="8" w15:restartNumberingAfterBreak="0">
    <w:nsid w:val="1ED76441"/>
    <w:multiLevelType w:val="hybridMultilevel"/>
    <w:tmpl w:val="C70A78DA"/>
    <w:lvl w:ilvl="0" w:tplc="D63E828A">
      <w:start w:val="4"/>
      <w:numFmt w:val="lowerRoman"/>
      <w:lvlText w:val="(%1)"/>
      <w:lvlJc w:val="left"/>
      <w:pPr>
        <w:ind w:left="766"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09706E4"/>
    <w:multiLevelType w:val="hybridMultilevel"/>
    <w:tmpl w:val="226C0AAC"/>
    <w:lvl w:ilvl="0" w:tplc="3B7C765C">
      <w:start w:val="3"/>
      <w:numFmt w:val="lowerRoman"/>
      <w:lvlText w:val="(%1)"/>
      <w:lvlJc w:val="left"/>
      <w:pPr>
        <w:ind w:left="766"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216261D1"/>
    <w:multiLevelType w:val="multilevel"/>
    <w:tmpl w:val="D430AF8A"/>
    <w:lvl w:ilvl="0">
      <w:start w:val="702"/>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1B734E3"/>
    <w:multiLevelType w:val="multilevel"/>
    <w:tmpl w:val="991AF626"/>
    <w:lvl w:ilvl="0">
      <w:start w:val="707"/>
      <w:numFmt w:val="decimal"/>
      <w:lvlText w:val="%1"/>
      <w:lvlJc w:val="left"/>
      <w:pPr>
        <w:ind w:left="1801" w:hanging="1441"/>
      </w:pPr>
      <w:rPr>
        <w:rFonts w:hint="default"/>
        <w:lang w:val="en-US" w:eastAsia="en-US" w:bidi="ar-SA"/>
      </w:rPr>
    </w:lvl>
    <w:lvl w:ilvl="1">
      <w:start w:val="1"/>
      <w:numFmt w:val="decimal"/>
      <w:lvlText w:val="%1.%2"/>
      <w:lvlJc w:val="left"/>
      <w:pPr>
        <w:ind w:left="1801" w:hanging="1441"/>
      </w:pPr>
      <w:rPr>
        <w:rFonts w:ascii="Arial" w:eastAsia="Arial" w:hAnsi="Arial" w:cs="Arial" w:hint="default"/>
        <w:b/>
        <w:bCs/>
        <w:i w:val="0"/>
        <w:iCs w:val="0"/>
        <w:spacing w:val="-3"/>
        <w:w w:val="100"/>
        <w:sz w:val="22"/>
        <w:szCs w:val="22"/>
        <w:lang w:val="en-US" w:eastAsia="en-US" w:bidi="ar-SA"/>
      </w:rPr>
    </w:lvl>
    <w:lvl w:ilvl="2">
      <w:numFmt w:val="bullet"/>
      <w:lvlText w:val="•"/>
      <w:lvlJc w:val="left"/>
      <w:pPr>
        <w:ind w:left="3672" w:hanging="1441"/>
      </w:pPr>
      <w:rPr>
        <w:rFonts w:hint="default"/>
        <w:lang w:val="en-US" w:eastAsia="en-US" w:bidi="ar-SA"/>
      </w:rPr>
    </w:lvl>
    <w:lvl w:ilvl="3">
      <w:numFmt w:val="bullet"/>
      <w:lvlText w:val="•"/>
      <w:lvlJc w:val="left"/>
      <w:pPr>
        <w:ind w:left="4608" w:hanging="1441"/>
      </w:pPr>
      <w:rPr>
        <w:rFonts w:hint="default"/>
        <w:lang w:val="en-US" w:eastAsia="en-US" w:bidi="ar-SA"/>
      </w:rPr>
    </w:lvl>
    <w:lvl w:ilvl="4">
      <w:numFmt w:val="bullet"/>
      <w:lvlText w:val="•"/>
      <w:lvlJc w:val="left"/>
      <w:pPr>
        <w:ind w:left="5544" w:hanging="1441"/>
      </w:pPr>
      <w:rPr>
        <w:rFonts w:hint="default"/>
        <w:lang w:val="en-US" w:eastAsia="en-US" w:bidi="ar-SA"/>
      </w:rPr>
    </w:lvl>
    <w:lvl w:ilvl="5">
      <w:numFmt w:val="bullet"/>
      <w:lvlText w:val="•"/>
      <w:lvlJc w:val="left"/>
      <w:pPr>
        <w:ind w:left="6480" w:hanging="1441"/>
      </w:pPr>
      <w:rPr>
        <w:rFonts w:hint="default"/>
        <w:lang w:val="en-US" w:eastAsia="en-US" w:bidi="ar-SA"/>
      </w:rPr>
    </w:lvl>
    <w:lvl w:ilvl="6">
      <w:numFmt w:val="bullet"/>
      <w:lvlText w:val="•"/>
      <w:lvlJc w:val="left"/>
      <w:pPr>
        <w:ind w:left="7416" w:hanging="1441"/>
      </w:pPr>
      <w:rPr>
        <w:rFonts w:hint="default"/>
        <w:lang w:val="en-US" w:eastAsia="en-US" w:bidi="ar-SA"/>
      </w:rPr>
    </w:lvl>
    <w:lvl w:ilvl="7">
      <w:numFmt w:val="bullet"/>
      <w:lvlText w:val="•"/>
      <w:lvlJc w:val="left"/>
      <w:pPr>
        <w:ind w:left="8352" w:hanging="1441"/>
      </w:pPr>
      <w:rPr>
        <w:rFonts w:hint="default"/>
        <w:lang w:val="en-US" w:eastAsia="en-US" w:bidi="ar-SA"/>
      </w:rPr>
    </w:lvl>
    <w:lvl w:ilvl="8">
      <w:numFmt w:val="bullet"/>
      <w:lvlText w:val="•"/>
      <w:lvlJc w:val="left"/>
      <w:pPr>
        <w:ind w:left="9288" w:hanging="1441"/>
      </w:pPr>
      <w:rPr>
        <w:rFonts w:hint="default"/>
        <w:lang w:val="en-US" w:eastAsia="en-US" w:bidi="ar-SA"/>
      </w:rPr>
    </w:lvl>
  </w:abstractNum>
  <w:abstractNum w:abstractNumId="12" w15:restartNumberingAfterBreak="0">
    <w:nsid w:val="2EFE0AE6"/>
    <w:multiLevelType w:val="multilevel"/>
    <w:tmpl w:val="B498B974"/>
    <w:lvl w:ilvl="0">
      <w:start w:val="704"/>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0BF4CFF"/>
    <w:multiLevelType w:val="hybridMultilevel"/>
    <w:tmpl w:val="92A0A2B0"/>
    <w:lvl w:ilvl="0" w:tplc="9AE24FB6">
      <w:start w:val="1"/>
      <w:numFmt w:val="lowerRoman"/>
      <w:lvlText w:val="(%1)"/>
      <w:lvlJc w:val="left"/>
      <w:pPr>
        <w:ind w:left="766" w:hanging="720"/>
      </w:pPr>
      <w:rPr>
        <w:rFonts w:hint="default"/>
        <w:b/>
      </w:rPr>
    </w:lvl>
    <w:lvl w:ilvl="1" w:tplc="40090019" w:tentative="1">
      <w:start w:val="1"/>
      <w:numFmt w:val="lowerLetter"/>
      <w:lvlText w:val="%2."/>
      <w:lvlJc w:val="left"/>
      <w:pPr>
        <w:ind w:left="1126" w:hanging="360"/>
      </w:pPr>
    </w:lvl>
    <w:lvl w:ilvl="2" w:tplc="4009001B" w:tentative="1">
      <w:start w:val="1"/>
      <w:numFmt w:val="lowerRoman"/>
      <w:lvlText w:val="%3."/>
      <w:lvlJc w:val="right"/>
      <w:pPr>
        <w:ind w:left="1846" w:hanging="180"/>
      </w:pPr>
    </w:lvl>
    <w:lvl w:ilvl="3" w:tplc="4009000F" w:tentative="1">
      <w:start w:val="1"/>
      <w:numFmt w:val="decimal"/>
      <w:lvlText w:val="%4."/>
      <w:lvlJc w:val="left"/>
      <w:pPr>
        <w:ind w:left="2566" w:hanging="360"/>
      </w:pPr>
    </w:lvl>
    <w:lvl w:ilvl="4" w:tplc="40090019" w:tentative="1">
      <w:start w:val="1"/>
      <w:numFmt w:val="lowerLetter"/>
      <w:lvlText w:val="%5."/>
      <w:lvlJc w:val="left"/>
      <w:pPr>
        <w:ind w:left="3286" w:hanging="360"/>
      </w:pPr>
    </w:lvl>
    <w:lvl w:ilvl="5" w:tplc="4009001B" w:tentative="1">
      <w:start w:val="1"/>
      <w:numFmt w:val="lowerRoman"/>
      <w:lvlText w:val="%6."/>
      <w:lvlJc w:val="right"/>
      <w:pPr>
        <w:ind w:left="4006" w:hanging="180"/>
      </w:pPr>
    </w:lvl>
    <w:lvl w:ilvl="6" w:tplc="4009000F" w:tentative="1">
      <w:start w:val="1"/>
      <w:numFmt w:val="decimal"/>
      <w:lvlText w:val="%7."/>
      <w:lvlJc w:val="left"/>
      <w:pPr>
        <w:ind w:left="4726" w:hanging="360"/>
      </w:pPr>
    </w:lvl>
    <w:lvl w:ilvl="7" w:tplc="40090019" w:tentative="1">
      <w:start w:val="1"/>
      <w:numFmt w:val="lowerLetter"/>
      <w:lvlText w:val="%8."/>
      <w:lvlJc w:val="left"/>
      <w:pPr>
        <w:ind w:left="5446" w:hanging="360"/>
      </w:pPr>
    </w:lvl>
    <w:lvl w:ilvl="8" w:tplc="4009001B" w:tentative="1">
      <w:start w:val="1"/>
      <w:numFmt w:val="lowerRoman"/>
      <w:lvlText w:val="%9."/>
      <w:lvlJc w:val="right"/>
      <w:pPr>
        <w:ind w:left="6166" w:hanging="180"/>
      </w:pPr>
    </w:lvl>
  </w:abstractNum>
  <w:abstractNum w:abstractNumId="14" w15:restartNumberingAfterBreak="0">
    <w:nsid w:val="32466C0B"/>
    <w:multiLevelType w:val="hybridMultilevel"/>
    <w:tmpl w:val="7A627F2C"/>
    <w:lvl w:ilvl="0" w:tplc="47482C94">
      <w:start w:val="1"/>
      <w:numFmt w:val="lowerRoman"/>
      <w:lvlText w:val="(%1)"/>
      <w:lvlJc w:val="left"/>
      <w:pPr>
        <w:ind w:left="389" w:hanging="1369"/>
      </w:pPr>
      <w:rPr>
        <w:rFonts w:hint="default"/>
        <w:spacing w:val="-4"/>
        <w:w w:val="100"/>
        <w:lang w:val="en-US" w:eastAsia="en-US" w:bidi="ar-SA"/>
      </w:rPr>
    </w:lvl>
    <w:lvl w:ilvl="1" w:tplc="B77CC61E">
      <w:numFmt w:val="bullet"/>
      <w:lvlText w:val="•"/>
      <w:lvlJc w:val="left"/>
      <w:pPr>
        <w:ind w:left="1458" w:hanging="1369"/>
      </w:pPr>
      <w:rPr>
        <w:rFonts w:hint="default"/>
        <w:lang w:val="en-US" w:eastAsia="en-US" w:bidi="ar-SA"/>
      </w:rPr>
    </w:lvl>
    <w:lvl w:ilvl="2" w:tplc="F5347204">
      <w:numFmt w:val="bullet"/>
      <w:lvlText w:val="•"/>
      <w:lvlJc w:val="left"/>
      <w:pPr>
        <w:ind w:left="2536" w:hanging="1369"/>
      </w:pPr>
      <w:rPr>
        <w:rFonts w:hint="default"/>
        <w:lang w:val="en-US" w:eastAsia="en-US" w:bidi="ar-SA"/>
      </w:rPr>
    </w:lvl>
    <w:lvl w:ilvl="3" w:tplc="9CE6D2FA">
      <w:numFmt w:val="bullet"/>
      <w:lvlText w:val="•"/>
      <w:lvlJc w:val="left"/>
      <w:pPr>
        <w:ind w:left="3614" w:hanging="1369"/>
      </w:pPr>
      <w:rPr>
        <w:rFonts w:hint="default"/>
        <w:lang w:val="en-US" w:eastAsia="en-US" w:bidi="ar-SA"/>
      </w:rPr>
    </w:lvl>
    <w:lvl w:ilvl="4" w:tplc="3A38D23C">
      <w:numFmt w:val="bullet"/>
      <w:lvlText w:val="•"/>
      <w:lvlJc w:val="left"/>
      <w:pPr>
        <w:ind w:left="4692" w:hanging="1369"/>
      </w:pPr>
      <w:rPr>
        <w:rFonts w:hint="default"/>
        <w:lang w:val="en-US" w:eastAsia="en-US" w:bidi="ar-SA"/>
      </w:rPr>
    </w:lvl>
    <w:lvl w:ilvl="5" w:tplc="F3F6C922">
      <w:numFmt w:val="bullet"/>
      <w:lvlText w:val="•"/>
      <w:lvlJc w:val="left"/>
      <w:pPr>
        <w:ind w:left="5770" w:hanging="1369"/>
      </w:pPr>
      <w:rPr>
        <w:rFonts w:hint="default"/>
        <w:lang w:val="en-US" w:eastAsia="en-US" w:bidi="ar-SA"/>
      </w:rPr>
    </w:lvl>
    <w:lvl w:ilvl="6" w:tplc="AA4EE69A">
      <w:numFmt w:val="bullet"/>
      <w:lvlText w:val="•"/>
      <w:lvlJc w:val="left"/>
      <w:pPr>
        <w:ind w:left="6848" w:hanging="1369"/>
      </w:pPr>
      <w:rPr>
        <w:rFonts w:hint="default"/>
        <w:lang w:val="en-US" w:eastAsia="en-US" w:bidi="ar-SA"/>
      </w:rPr>
    </w:lvl>
    <w:lvl w:ilvl="7" w:tplc="3DA69C0A">
      <w:numFmt w:val="bullet"/>
      <w:lvlText w:val="•"/>
      <w:lvlJc w:val="left"/>
      <w:pPr>
        <w:ind w:left="7926" w:hanging="1369"/>
      </w:pPr>
      <w:rPr>
        <w:rFonts w:hint="default"/>
        <w:lang w:val="en-US" w:eastAsia="en-US" w:bidi="ar-SA"/>
      </w:rPr>
    </w:lvl>
    <w:lvl w:ilvl="8" w:tplc="9836F99E">
      <w:numFmt w:val="bullet"/>
      <w:lvlText w:val="•"/>
      <w:lvlJc w:val="left"/>
      <w:pPr>
        <w:ind w:left="9004" w:hanging="1369"/>
      </w:pPr>
      <w:rPr>
        <w:rFonts w:hint="default"/>
        <w:lang w:val="en-US" w:eastAsia="en-US" w:bidi="ar-SA"/>
      </w:rPr>
    </w:lvl>
  </w:abstractNum>
  <w:abstractNum w:abstractNumId="15" w15:restartNumberingAfterBreak="0">
    <w:nsid w:val="38D619BF"/>
    <w:multiLevelType w:val="hybridMultilevel"/>
    <w:tmpl w:val="9EEE9350"/>
    <w:lvl w:ilvl="0" w:tplc="6B74AF60">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FB3661C"/>
    <w:multiLevelType w:val="multilevel"/>
    <w:tmpl w:val="1A1E2F96"/>
    <w:lvl w:ilvl="0">
      <w:start w:val="708"/>
      <w:numFmt w:val="decimal"/>
      <w:lvlText w:val="%1"/>
      <w:lvlJc w:val="left"/>
      <w:pPr>
        <w:ind w:left="795" w:hanging="795"/>
      </w:pPr>
      <w:rPr>
        <w:rFonts w:ascii="Arial" w:hint="default"/>
        <w:b/>
      </w:rPr>
    </w:lvl>
    <w:lvl w:ilvl="1">
      <w:start w:val="2"/>
      <w:numFmt w:val="decimal"/>
      <w:lvlText w:val="%1.%2"/>
      <w:lvlJc w:val="left"/>
      <w:pPr>
        <w:ind w:left="975" w:hanging="795"/>
      </w:pPr>
      <w:rPr>
        <w:rFonts w:ascii="Arial" w:hint="default"/>
        <w:b/>
      </w:rPr>
    </w:lvl>
    <w:lvl w:ilvl="2">
      <w:start w:val="2"/>
      <w:numFmt w:val="decimal"/>
      <w:lvlText w:val="%1.%2.%3"/>
      <w:lvlJc w:val="left"/>
      <w:pPr>
        <w:ind w:left="1155" w:hanging="795"/>
      </w:pPr>
      <w:rPr>
        <w:rFonts w:ascii="Arial" w:hint="default"/>
        <w:b/>
      </w:rPr>
    </w:lvl>
    <w:lvl w:ilvl="3">
      <w:start w:val="1"/>
      <w:numFmt w:val="decimal"/>
      <w:lvlText w:val="%1.%2.%3.%4"/>
      <w:lvlJc w:val="left"/>
      <w:pPr>
        <w:ind w:left="1335" w:hanging="795"/>
      </w:pPr>
      <w:rPr>
        <w:rFonts w:ascii="Arial" w:hint="default"/>
        <w:b/>
      </w:rPr>
    </w:lvl>
    <w:lvl w:ilvl="4">
      <w:start w:val="1"/>
      <w:numFmt w:val="decimal"/>
      <w:lvlText w:val="%1.%2.%3.%4.%5"/>
      <w:lvlJc w:val="left"/>
      <w:pPr>
        <w:ind w:left="1800" w:hanging="1080"/>
      </w:pPr>
      <w:rPr>
        <w:rFonts w:ascii="Arial" w:hint="default"/>
        <w:b/>
      </w:rPr>
    </w:lvl>
    <w:lvl w:ilvl="5">
      <w:start w:val="1"/>
      <w:numFmt w:val="decimal"/>
      <w:lvlText w:val="%1.%2.%3.%4.%5.%6"/>
      <w:lvlJc w:val="left"/>
      <w:pPr>
        <w:ind w:left="1980" w:hanging="1080"/>
      </w:pPr>
      <w:rPr>
        <w:rFonts w:ascii="Arial" w:hint="default"/>
        <w:b/>
      </w:rPr>
    </w:lvl>
    <w:lvl w:ilvl="6">
      <w:start w:val="1"/>
      <w:numFmt w:val="decimal"/>
      <w:lvlText w:val="%1.%2.%3.%4.%5.%6.%7"/>
      <w:lvlJc w:val="left"/>
      <w:pPr>
        <w:ind w:left="2520" w:hanging="1440"/>
      </w:pPr>
      <w:rPr>
        <w:rFonts w:ascii="Arial" w:hint="default"/>
        <w:b/>
      </w:rPr>
    </w:lvl>
    <w:lvl w:ilvl="7">
      <w:start w:val="1"/>
      <w:numFmt w:val="decimal"/>
      <w:lvlText w:val="%1.%2.%3.%4.%5.%6.%7.%8"/>
      <w:lvlJc w:val="left"/>
      <w:pPr>
        <w:ind w:left="2700" w:hanging="1440"/>
      </w:pPr>
      <w:rPr>
        <w:rFonts w:ascii="Arial" w:hint="default"/>
        <w:b/>
      </w:rPr>
    </w:lvl>
    <w:lvl w:ilvl="8">
      <w:start w:val="1"/>
      <w:numFmt w:val="decimal"/>
      <w:lvlText w:val="%1.%2.%3.%4.%5.%6.%7.%8.%9"/>
      <w:lvlJc w:val="left"/>
      <w:pPr>
        <w:ind w:left="3240" w:hanging="1800"/>
      </w:pPr>
      <w:rPr>
        <w:rFonts w:ascii="Arial" w:hint="default"/>
        <w:b/>
      </w:rPr>
    </w:lvl>
  </w:abstractNum>
  <w:abstractNum w:abstractNumId="17" w15:restartNumberingAfterBreak="0">
    <w:nsid w:val="4287695C"/>
    <w:multiLevelType w:val="hybridMultilevel"/>
    <w:tmpl w:val="6E38C5E6"/>
    <w:lvl w:ilvl="0" w:tplc="B9F0BEB2">
      <w:start w:val="1"/>
      <w:numFmt w:val="lowerLetter"/>
      <w:lvlText w:val="(%1)"/>
      <w:lvlJc w:val="left"/>
      <w:pPr>
        <w:ind w:left="782" w:hanging="360"/>
      </w:pPr>
      <w:rPr>
        <w:rFonts w:ascii="Microsoft Sans Serif" w:eastAsia="Microsoft Sans Serif" w:hAnsi="Microsoft Sans Serif" w:cs="Microsoft Sans Serif" w:hint="default"/>
        <w:b w:val="0"/>
        <w:bCs w:val="0"/>
        <w:i w:val="0"/>
        <w:iCs w:val="0"/>
        <w:spacing w:val="-2"/>
        <w:w w:val="100"/>
        <w:sz w:val="22"/>
        <w:szCs w:val="22"/>
        <w:lang w:val="en-US" w:eastAsia="en-US" w:bidi="ar-SA"/>
      </w:rPr>
    </w:lvl>
    <w:lvl w:ilvl="1" w:tplc="3B76A4E4">
      <w:numFmt w:val="bullet"/>
      <w:lvlText w:val="•"/>
      <w:lvlJc w:val="left"/>
      <w:pPr>
        <w:ind w:left="1818" w:hanging="360"/>
      </w:pPr>
      <w:rPr>
        <w:rFonts w:hint="default"/>
        <w:lang w:val="en-US" w:eastAsia="en-US" w:bidi="ar-SA"/>
      </w:rPr>
    </w:lvl>
    <w:lvl w:ilvl="2" w:tplc="7220BD32">
      <w:numFmt w:val="bullet"/>
      <w:lvlText w:val="•"/>
      <w:lvlJc w:val="left"/>
      <w:pPr>
        <w:ind w:left="2856" w:hanging="360"/>
      </w:pPr>
      <w:rPr>
        <w:rFonts w:hint="default"/>
        <w:lang w:val="en-US" w:eastAsia="en-US" w:bidi="ar-SA"/>
      </w:rPr>
    </w:lvl>
    <w:lvl w:ilvl="3" w:tplc="A68A8B3E">
      <w:numFmt w:val="bullet"/>
      <w:lvlText w:val="•"/>
      <w:lvlJc w:val="left"/>
      <w:pPr>
        <w:ind w:left="3894" w:hanging="360"/>
      </w:pPr>
      <w:rPr>
        <w:rFonts w:hint="default"/>
        <w:lang w:val="en-US" w:eastAsia="en-US" w:bidi="ar-SA"/>
      </w:rPr>
    </w:lvl>
    <w:lvl w:ilvl="4" w:tplc="72BAE9D4">
      <w:numFmt w:val="bullet"/>
      <w:lvlText w:val="•"/>
      <w:lvlJc w:val="left"/>
      <w:pPr>
        <w:ind w:left="4932" w:hanging="360"/>
      </w:pPr>
      <w:rPr>
        <w:rFonts w:hint="default"/>
        <w:lang w:val="en-US" w:eastAsia="en-US" w:bidi="ar-SA"/>
      </w:rPr>
    </w:lvl>
    <w:lvl w:ilvl="5" w:tplc="30C8E480">
      <w:numFmt w:val="bullet"/>
      <w:lvlText w:val="•"/>
      <w:lvlJc w:val="left"/>
      <w:pPr>
        <w:ind w:left="5970" w:hanging="360"/>
      </w:pPr>
      <w:rPr>
        <w:rFonts w:hint="default"/>
        <w:lang w:val="en-US" w:eastAsia="en-US" w:bidi="ar-SA"/>
      </w:rPr>
    </w:lvl>
    <w:lvl w:ilvl="6" w:tplc="9B7A3B00">
      <w:numFmt w:val="bullet"/>
      <w:lvlText w:val="•"/>
      <w:lvlJc w:val="left"/>
      <w:pPr>
        <w:ind w:left="7008" w:hanging="360"/>
      </w:pPr>
      <w:rPr>
        <w:rFonts w:hint="default"/>
        <w:lang w:val="en-US" w:eastAsia="en-US" w:bidi="ar-SA"/>
      </w:rPr>
    </w:lvl>
    <w:lvl w:ilvl="7" w:tplc="D1566AA4">
      <w:numFmt w:val="bullet"/>
      <w:lvlText w:val="•"/>
      <w:lvlJc w:val="left"/>
      <w:pPr>
        <w:ind w:left="8046" w:hanging="360"/>
      </w:pPr>
      <w:rPr>
        <w:rFonts w:hint="default"/>
        <w:lang w:val="en-US" w:eastAsia="en-US" w:bidi="ar-SA"/>
      </w:rPr>
    </w:lvl>
    <w:lvl w:ilvl="8" w:tplc="906C012C">
      <w:numFmt w:val="bullet"/>
      <w:lvlText w:val="•"/>
      <w:lvlJc w:val="left"/>
      <w:pPr>
        <w:ind w:left="9084" w:hanging="360"/>
      </w:pPr>
      <w:rPr>
        <w:rFonts w:hint="default"/>
        <w:lang w:val="en-US" w:eastAsia="en-US" w:bidi="ar-SA"/>
      </w:rPr>
    </w:lvl>
  </w:abstractNum>
  <w:abstractNum w:abstractNumId="18" w15:restartNumberingAfterBreak="0">
    <w:nsid w:val="511B408A"/>
    <w:multiLevelType w:val="multilevel"/>
    <w:tmpl w:val="C5749A8A"/>
    <w:lvl w:ilvl="0">
      <w:start w:val="702"/>
      <w:numFmt w:val="decimal"/>
      <w:lvlText w:val="%1"/>
      <w:lvlJc w:val="left"/>
      <w:pPr>
        <w:ind w:left="360" w:hanging="1441"/>
      </w:pPr>
      <w:rPr>
        <w:rFonts w:hint="default"/>
        <w:lang w:val="en-US" w:eastAsia="en-US" w:bidi="ar-SA"/>
      </w:rPr>
    </w:lvl>
    <w:lvl w:ilvl="1">
      <w:start w:val="2"/>
      <w:numFmt w:val="decimal"/>
      <w:lvlText w:val="%1.%2"/>
      <w:lvlJc w:val="left"/>
      <w:pPr>
        <w:ind w:left="360" w:hanging="1441"/>
      </w:pPr>
      <w:rPr>
        <w:rFonts w:hint="default"/>
        <w:lang w:val="en-US" w:eastAsia="en-US" w:bidi="ar-SA"/>
      </w:rPr>
    </w:lvl>
    <w:lvl w:ilvl="2">
      <w:start w:val="1"/>
      <w:numFmt w:val="decimal"/>
      <w:lvlText w:val="%1.%2.%3"/>
      <w:lvlJc w:val="left"/>
      <w:pPr>
        <w:ind w:left="360" w:hanging="1441"/>
      </w:pPr>
      <w:rPr>
        <w:rFonts w:ascii="Arial" w:eastAsia="Arial" w:hAnsi="Arial" w:cs="Arial" w:hint="default"/>
        <w:b/>
        <w:bCs/>
        <w:i w:val="0"/>
        <w:iCs w:val="0"/>
        <w:spacing w:val="-3"/>
        <w:w w:val="100"/>
        <w:sz w:val="22"/>
        <w:szCs w:val="22"/>
        <w:lang w:val="en-US" w:eastAsia="en-US" w:bidi="ar-SA"/>
      </w:rPr>
    </w:lvl>
    <w:lvl w:ilvl="3">
      <w:start w:val="1"/>
      <w:numFmt w:val="decimal"/>
      <w:lvlText w:val="(%4)"/>
      <w:lvlJc w:val="left"/>
      <w:pPr>
        <w:ind w:left="1081" w:hanging="351"/>
      </w:pPr>
      <w:rPr>
        <w:rFonts w:hint="default"/>
        <w:spacing w:val="-2"/>
        <w:w w:val="100"/>
        <w:lang w:val="en-US" w:eastAsia="en-US" w:bidi="ar-SA"/>
      </w:rPr>
    </w:lvl>
    <w:lvl w:ilvl="4">
      <w:numFmt w:val="bullet"/>
      <w:lvlText w:val="•"/>
      <w:lvlJc w:val="left"/>
      <w:pPr>
        <w:ind w:left="4440" w:hanging="351"/>
      </w:pPr>
      <w:rPr>
        <w:rFonts w:hint="default"/>
        <w:lang w:val="en-US" w:eastAsia="en-US" w:bidi="ar-SA"/>
      </w:rPr>
    </w:lvl>
    <w:lvl w:ilvl="5">
      <w:numFmt w:val="bullet"/>
      <w:lvlText w:val="•"/>
      <w:lvlJc w:val="left"/>
      <w:pPr>
        <w:ind w:left="5560" w:hanging="351"/>
      </w:pPr>
      <w:rPr>
        <w:rFonts w:hint="default"/>
        <w:lang w:val="en-US" w:eastAsia="en-US" w:bidi="ar-SA"/>
      </w:rPr>
    </w:lvl>
    <w:lvl w:ilvl="6">
      <w:numFmt w:val="bullet"/>
      <w:lvlText w:val="•"/>
      <w:lvlJc w:val="left"/>
      <w:pPr>
        <w:ind w:left="6680" w:hanging="351"/>
      </w:pPr>
      <w:rPr>
        <w:rFonts w:hint="default"/>
        <w:lang w:val="en-US" w:eastAsia="en-US" w:bidi="ar-SA"/>
      </w:rPr>
    </w:lvl>
    <w:lvl w:ilvl="7">
      <w:numFmt w:val="bullet"/>
      <w:lvlText w:val="•"/>
      <w:lvlJc w:val="left"/>
      <w:pPr>
        <w:ind w:left="7800" w:hanging="351"/>
      </w:pPr>
      <w:rPr>
        <w:rFonts w:hint="default"/>
        <w:lang w:val="en-US" w:eastAsia="en-US" w:bidi="ar-SA"/>
      </w:rPr>
    </w:lvl>
    <w:lvl w:ilvl="8">
      <w:numFmt w:val="bullet"/>
      <w:lvlText w:val="•"/>
      <w:lvlJc w:val="left"/>
      <w:pPr>
        <w:ind w:left="8920" w:hanging="351"/>
      </w:pPr>
      <w:rPr>
        <w:rFonts w:hint="default"/>
        <w:lang w:val="en-US" w:eastAsia="en-US" w:bidi="ar-SA"/>
      </w:rPr>
    </w:lvl>
  </w:abstractNum>
  <w:abstractNum w:abstractNumId="19" w15:restartNumberingAfterBreak="0">
    <w:nsid w:val="5250056E"/>
    <w:multiLevelType w:val="multilevel"/>
    <w:tmpl w:val="1B90C4BE"/>
    <w:lvl w:ilvl="0">
      <w:start w:val="708"/>
      <w:numFmt w:val="decimal"/>
      <w:lvlText w:val="%1"/>
      <w:lvlJc w:val="left"/>
      <w:pPr>
        <w:ind w:left="795" w:hanging="795"/>
      </w:pPr>
      <w:rPr>
        <w:rFonts w:hint="default"/>
      </w:rPr>
    </w:lvl>
    <w:lvl w:ilvl="1">
      <w:start w:val="3"/>
      <w:numFmt w:val="decimal"/>
      <w:lvlText w:val="%1.%2"/>
      <w:lvlJc w:val="left"/>
      <w:pPr>
        <w:ind w:left="1695" w:hanging="795"/>
      </w:pPr>
      <w:rPr>
        <w:rFonts w:hint="default"/>
      </w:rPr>
    </w:lvl>
    <w:lvl w:ilvl="2">
      <w:start w:val="1"/>
      <w:numFmt w:val="decimal"/>
      <w:lvlText w:val="%1.%2.%3"/>
      <w:lvlJc w:val="left"/>
      <w:pPr>
        <w:ind w:left="2595" w:hanging="795"/>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000" w:hanging="1800"/>
      </w:pPr>
      <w:rPr>
        <w:rFonts w:hint="default"/>
      </w:rPr>
    </w:lvl>
  </w:abstractNum>
  <w:abstractNum w:abstractNumId="20" w15:restartNumberingAfterBreak="0">
    <w:nsid w:val="53CE48CD"/>
    <w:multiLevelType w:val="multilevel"/>
    <w:tmpl w:val="489256D4"/>
    <w:lvl w:ilvl="0">
      <w:start w:val="704"/>
      <w:numFmt w:val="decimal"/>
      <w:lvlText w:val="%1"/>
      <w:lvlJc w:val="left"/>
      <w:pPr>
        <w:ind w:left="795" w:hanging="795"/>
      </w:pPr>
      <w:rPr>
        <w:rFonts w:hint="default"/>
      </w:rPr>
    </w:lvl>
    <w:lvl w:ilvl="1">
      <w:start w:val="3"/>
      <w:numFmt w:val="decimal"/>
      <w:lvlText w:val="%1.%2"/>
      <w:lvlJc w:val="left"/>
      <w:pPr>
        <w:ind w:left="1401" w:hanging="795"/>
      </w:pPr>
      <w:rPr>
        <w:rFonts w:hint="default"/>
      </w:rPr>
    </w:lvl>
    <w:lvl w:ilvl="2">
      <w:start w:val="1"/>
      <w:numFmt w:val="decimal"/>
      <w:lvlText w:val="%1.%2.%3"/>
      <w:lvlJc w:val="left"/>
      <w:pPr>
        <w:ind w:left="2007" w:hanging="795"/>
      </w:pPr>
      <w:rPr>
        <w:rFonts w:hint="default"/>
      </w:rPr>
    </w:lvl>
    <w:lvl w:ilvl="3">
      <w:start w:val="1"/>
      <w:numFmt w:val="decimal"/>
      <w:lvlText w:val="%1.%2.%3.%4"/>
      <w:lvlJc w:val="left"/>
      <w:pPr>
        <w:ind w:left="2898" w:hanging="1080"/>
      </w:pPr>
      <w:rPr>
        <w:rFonts w:hint="default"/>
      </w:rPr>
    </w:lvl>
    <w:lvl w:ilvl="4">
      <w:start w:val="1"/>
      <w:numFmt w:val="decimal"/>
      <w:lvlText w:val="%1.%2.%3.%4.%5"/>
      <w:lvlJc w:val="left"/>
      <w:pPr>
        <w:ind w:left="3504" w:hanging="1080"/>
      </w:pPr>
      <w:rPr>
        <w:rFonts w:hint="default"/>
      </w:rPr>
    </w:lvl>
    <w:lvl w:ilvl="5">
      <w:start w:val="1"/>
      <w:numFmt w:val="decimal"/>
      <w:lvlText w:val="%1.%2.%3.%4.%5.%6"/>
      <w:lvlJc w:val="left"/>
      <w:pPr>
        <w:ind w:left="4470" w:hanging="1440"/>
      </w:pPr>
      <w:rPr>
        <w:rFonts w:hint="default"/>
      </w:rPr>
    </w:lvl>
    <w:lvl w:ilvl="6">
      <w:start w:val="1"/>
      <w:numFmt w:val="decimal"/>
      <w:lvlText w:val="%1.%2.%3.%4.%5.%6.%7"/>
      <w:lvlJc w:val="left"/>
      <w:pPr>
        <w:ind w:left="5076" w:hanging="1440"/>
      </w:pPr>
      <w:rPr>
        <w:rFonts w:hint="default"/>
      </w:rPr>
    </w:lvl>
    <w:lvl w:ilvl="7">
      <w:start w:val="1"/>
      <w:numFmt w:val="decimal"/>
      <w:lvlText w:val="%1.%2.%3.%4.%5.%6.%7.%8"/>
      <w:lvlJc w:val="left"/>
      <w:pPr>
        <w:ind w:left="6042" w:hanging="1800"/>
      </w:pPr>
      <w:rPr>
        <w:rFonts w:hint="default"/>
      </w:rPr>
    </w:lvl>
    <w:lvl w:ilvl="8">
      <w:start w:val="1"/>
      <w:numFmt w:val="decimal"/>
      <w:lvlText w:val="%1.%2.%3.%4.%5.%6.%7.%8.%9"/>
      <w:lvlJc w:val="left"/>
      <w:pPr>
        <w:ind w:left="6648" w:hanging="1800"/>
      </w:pPr>
      <w:rPr>
        <w:rFonts w:hint="default"/>
      </w:rPr>
    </w:lvl>
  </w:abstractNum>
  <w:abstractNum w:abstractNumId="21" w15:restartNumberingAfterBreak="0">
    <w:nsid w:val="54B90530"/>
    <w:multiLevelType w:val="multilevel"/>
    <w:tmpl w:val="630C1B16"/>
    <w:lvl w:ilvl="0">
      <w:start w:val="703"/>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75A5965"/>
    <w:multiLevelType w:val="hybridMultilevel"/>
    <w:tmpl w:val="AB8A6A6A"/>
    <w:lvl w:ilvl="0" w:tplc="8E4224D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04A544D"/>
    <w:multiLevelType w:val="multilevel"/>
    <w:tmpl w:val="A4D02C8E"/>
    <w:lvl w:ilvl="0">
      <w:start w:val="70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3697E1B"/>
    <w:multiLevelType w:val="hybridMultilevel"/>
    <w:tmpl w:val="49C21B0E"/>
    <w:lvl w:ilvl="0" w:tplc="3112DB6A">
      <w:start w:val="1"/>
      <w:numFmt w:val="lowerLetter"/>
      <w:lvlText w:val="(%1)"/>
      <w:lvlJc w:val="left"/>
      <w:pPr>
        <w:ind w:left="1081" w:hanging="361"/>
      </w:pPr>
      <w:rPr>
        <w:rFonts w:ascii="Microsoft Sans Serif" w:eastAsia="Microsoft Sans Serif" w:hAnsi="Microsoft Sans Serif" w:cs="Microsoft Sans Serif" w:hint="default"/>
        <w:b w:val="0"/>
        <w:bCs w:val="0"/>
        <w:i w:val="0"/>
        <w:iCs w:val="0"/>
        <w:spacing w:val="-2"/>
        <w:w w:val="100"/>
        <w:sz w:val="22"/>
        <w:szCs w:val="22"/>
        <w:lang w:val="en-US" w:eastAsia="en-US" w:bidi="ar-SA"/>
      </w:rPr>
    </w:lvl>
    <w:lvl w:ilvl="1" w:tplc="26C22EC2">
      <w:numFmt w:val="bullet"/>
      <w:lvlText w:val="•"/>
      <w:lvlJc w:val="left"/>
      <w:pPr>
        <w:ind w:left="2088" w:hanging="361"/>
      </w:pPr>
      <w:rPr>
        <w:rFonts w:hint="default"/>
        <w:lang w:val="en-US" w:eastAsia="en-US" w:bidi="ar-SA"/>
      </w:rPr>
    </w:lvl>
    <w:lvl w:ilvl="2" w:tplc="41549BEC">
      <w:numFmt w:val="bullet"/>
      <w:lvlText w:val="•"/>
      <w:lvlJc w:val="left"/>
      <w:pPr>
        <w:ind w:left="3096" w:hanging="361"/>
      </w:pPr>
      <w:rPr>
        <w:rFonts w:hint="default"/>
        <w:lang w:val="en-US" w:eastAsia="en-US" w:bidi="ar-SA"/>
      </w:rPr>
    </w:lvl>
    <w:lvl w:ilvl="3" w:tplc="18B431B0">
      <w:numFmt w:val="bullet"/>
      <w:lvlText w:val="•"/>
      <w:lvlJc w:val="left"/>
      <w:pPr>
        <w:ind w:left="4104" w:hanging="361"/>
      </w:pPr>
      <w:rPr>
        <w:rFonts w:hint="default"/>
        <w:lang w:val="en-US" w:eastAsia="en-US" w:bidi="ar-SA"/>
      </w:rPr>
    </w:lvl>
    <w:lvl w:ilvl="4" w:tplc="B5F86B96">
      <w:numFmt w:val="bullet"/>
      <w:lvlText w:val="•"/>
      <w:lvlJc w:val="left"/>
      <w:pPr>
        <w:ind w:left="5112" w:hanging="361"/>
      </w:pPr>
      <w:rPr>
        <w:rFonts w:hint="default"/>
        <w:lang w:val="en-US" w:eastAsia="en-US" w:bidi="ar-SA"/>
      </w:rPr>
    </w:lvl>
    <w:lvl w:ilvl="5" w:tplc="E5D25222">
      <w:numFmt w:val="bullet"/>
      <w:lvlText w:val="•"/>
      <w:lvlJc w:val="left"/>
      <w:pPr>
        <w:ind w:left="6120" w:hanging="361"/>
      </w:pPr>
      <w:rPr>
        <w:rFonts w:hint="default"/>
        <w:lang w:val="en-US" w:eastAsia="en-US" w:bidi="ar-SA"/>
      </w:rPr>
    </w:lvl>
    <w:lvl w:ilvl="6" w:tplc="46348CF6">
      <w:numFmt w:val="bullet"/>
      <w:lvlText w:val="•"/>
      <w:lvlJc w:val="left"/>
      <w:pPr>
        <w:ind w:left="7128" w:hanging="361"/>
      </w:pPr>
      <w:rPr>
        <w:rFonts w:hint="default"/>
        <w:lang w:val="en-US" w:eastAsia="en-US" w:bidi="ar-SA"/>
      </w:rPr>
    </w:lvl>
    <w:lvl w:ilvl="7" w:tplc="635060EC">
      <w:numFmt w:val="bullet"/>
      <w:lvlText w:val="•"/>
      <w:lvlJc w:val="left"/>
      <w:pPr>
        <w:ind w:left="8136" w:hanging="361"/>
      </w:pPr>
      <w:rPr>
        <w:rFonts w:hint="default"/>
        <w:lang w:val="en-US" w:eastAsia="en-US" w:bidi="ar-SA"/>
      </w:rPr>
    </w:lvl>
    <w:lvl w:ilvl="8" w:tplc="C61A870E">
      <w:numFmt w:val="bullet"/>
      <w:lvlText w:val="•"/>
      <w:lvlJc w:val="left"/>
      <w:pPr>
        <w:ind w:left="9144" w:hanging="361"/>
      </w:pPr>
      <w:rPr>
        <w:rFonts w:hint="default"/>
        <w:lang w:val="en-US" w:eastAsia="en-US" w:bidi="ar-SA"/>
      </w:rPr>
    </w:lvl>
  </w:abstractNum>
  <w:abstractNum w:abstractNumId="25" w15:restartNumberingAfterBreak="0">
    <w:nsid w:val="6495642C"/>
    <w:multiLevelType w:val="multilevel"/>
    <w:tmpl w:val="5F408BBC"/>
    <w:lvl w:ilvl="0">
      <w:start w:val="708"/>
      <w:numFmt w:val="decimal"/>
      <w:lvlText w:val="%1"/>
      <w:lvlJc w:val="left"/>
      <w:pPr>
        <w:ind w:left="1493" w:hanging="1134"/>
      </w:pPr>
      <w:rPr>
        <w:rFonts w:hint="default"/>
        <w:lang w:val="en-US" w:eastAsia="en-US" w:bidi="ar-SA"/>
      </w:rPr>
    </w:lvl>
    <w:lvl w:ilvl="1">
      <w:start w:val="1"/>
      <w:numFmt w:val="decimal"/>
      <w:lvlText w:val="%1.%2"/>
      <w:lvlJc w:val="left"/>
      <w:pPr>
        <w:ind w:left="1493" w:hanging="1134"/>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1493" w:hanging="1134"/>
      </w:pPr>
      <w:rPr>
        <w:rFonts w:ascii="Arial" w:eastAsia="Arial" w:hAnsi="Arial" w:cs="Arial" w:hint="default"/>
        <w:b/>
        <w:bCs/>
        <w:i w:val="0"/>
        <w:iCs w:val="0"/>
        <w:spacing w:val="-3"/>
        <w:w w:val="100"/>
        <w:sz w:val="22"/>
        <w:szCs w:val="22"/>
        <w:lang w:val="en-US" w:eastAsia="en-US" w:bidi="ar-SA"/>
      </w:rPr>
    </w:lvl>
    <w:lvl w:ilvl="3">
      <w:numFmt w:val="bullet"/>
      <w:lvlText w:val="•"/>
      <w:lvlJc w:val="left"/>
      <w:pPr>
        <w:ind w:left="3880" w:hanging="1134"/>
      </w:pPr>
      <w:rPr>
        <w:rFonts w:hint="default"/>
        <w:lang w:val="en-US" w:eastAsia="en-US" w:bidi="ar-SA"/>
      </w:rPr>
    </w:lvl>
    <w:lvl w:ilvl="4">
      <w:numFmt w:val="bullet"/>
      <w:lvlText w:val="•"/>
      <w:lvlJc w:val="left"/>
      <w:pPr>
        <w:ind w:left="4920" w:hanging="1134"/>
      </w:pPr>
      <w:rPr>
        <w:rFonts w:hint="default"/>
        <w:lang w:val="en-US" w:eastAsia="en-US" w:bidi="ar-SA"/>
      </w:rPr>
    </w:lvl>
    <w:lvl w:ilvl="5">
      <w:numFmt w:val="bullet"/>
      <w:lvlText w:val="•"/>
      <w:lvlJc w:val="left"/>
      <w:pPr>
        <w:ind w:left="5960" w:hanging="1134"/>
      </w:pPr>
      <w:rPr>
        <w:rFonts w:hint="default"/>
        <w:lang w:val="en-US" w:eastAsia="en-US" w:bidi="ar-SA"/>
      </w:rPr>
    </w:lvl>
    <w:lvl w:ilvl="6">
      <w:numFmt w:val="bullet"/>
      <w:lvlText w:val="•"/>
      <w:lvlJc w:val="left"/>
      <w:pPr>
        <w:ind w:left="7000" w:hanging="1134"/>
      </w:pPr>
      <w:rPr>
        <w:rFonts w:hint="default"/>
        <w:lang w:val="en-US" w:eastAsia="en-US" w:bidi="ar-SA"/>
      </w:rPr>
    </w:lvl>
    <w:lvl w:ilvl="7">
      <w:numFmt w:val="bullet"/>
      <w:lvlText w:val="•"/>
      <w:lvlJc w:val="left"/>
      <w:pPr>
        <w:ind w:left="8040" w:hanging="1134"/>
      </w:pPr>
      <w:rPr>
        <w:rFonts w:hint="default"/>
        <w:lang w:val="en-US" w:eastAsia="en-US" w:bidi="ar-SA"/>
      </w:rPr>
    </w:lvl>
    <w:lvl w:ilvl="8">
      <w:numFmt w:val="bullet"/>
      <w:lvlText w:val="•"/>
      <w:lvlJc w:val="left"/>
      <w:pPr>
        <w:ind w:left="9080" w:hanging="1134"/>
      </w:pPr>
      <w:rPr>
        <w:rFonts w:hint="default"/>
        <w:lang w:val="en-US" w:eastAsia="en-US" w:bidi="ar-SA"/>
      </w:rPr>
    </w:lvl>
  </w:abstractNum>
  <w:abstractNum w:abstractNumId="26" w15:restartNumberingAfterBreak="0">
    <w:nsid w:val="665F0673"/>
    <w:multiLevelType w:val="multilevel"/>
    <w:tmpl w:val="37E2527A"/>
    <w:lvl w:ilvl="0">
      <w:start w:val="701"/>
      <w:numFmt w:val="decimal"/>
      <w:lvlText w:val="%1"/>
      <w:lvlJc w:val="left"/>
      <w:pPr>
        <w:ind w:left="1441" w:hanging="1081"/>
      </w:pPr>
      <w:rPr>
        <w:rFonts w:ascii="Arial" w:eastAsia="Arial" w:hAnsi="Arial" w:cs="Arial" w:hint="default"/>
        <w:b/>
        <w:bCs/>
        <w:i w:val="0"/>
        <w:iCs w:val="0"/>
        <w:spacing w:val="-3"/>
        <w:w w:val="100"/>
        <w:sz w:val="22"/>
        <w:szCs w:val="22"/>
        <w:lang w:val="en-US" w:eastAsia="en-US" w:bidi="ar-SA"/>
      </w:rPr>
    </w:lvl>
    <w:lvl w:ilvl="1">
      <w:start w:val="1"/>
      <w:numFmt w:val="decimal"/>
      <w:lvlText w:val="%1.%2"/>
      <w:lvlJc w:val="left"/>
      <w:pPr>
        <w:ind w:left="1493" w:hanging="1134"/>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360" w:hanging="1441"/>
        <w:jc w:val="right"/>
      </w:pPr>
      <w:rPr>
        <w:rFonts w:hint="default"/>
        <w:spacing w:val="-3"/>
        <w:w w:val="100"/>
        <w:lang w:val="en-US" w:eastAsia="en-US" w:bidi="ar-SA"/>
      </w:rPr>
    </w:lvl>
    <w:lvl w:ilvl="3">
      <w:numFmt w:val="bullet"/>
      <w:lvlText w:val="•"/>
      <w:lvlJc w:val="left"/>
      <w:pPr>
        <w:ind w:left="1780" w:hanging="1441"/>
      </w:pPr>
      <w:rPr>
        <w:rFonts w:hint="default"/>
        <w:lang w:val="en-US" w:eastAsia="en-US" w:bidi="ar-SA"/>
      </w:rPr>
    </w:lvl>
    <w:lvl w:ilvl="4">
      <w:numFmt w:val="bullet"/>
      <w:lvlText w:val="•"/>
      <w:lvlJc w:val="left"/>
      <w:pPr>
        <w:ind w:left="3120" w:hanging="1441"/>
      </w:pPr>
      <w:rPr>
        <w:rFonts w:hint="default"/>
        <w:lang w:val="en-US" w:eastAsia="en-US" w:bidi="ar-SA"/>
      </w:rPr>
    </w:lvl>
    <w:lvl w:ilvl="5">
      <w:numFmt w:val="bullet"/>
      <w:lvlText w:val="•"/>
      <w:lvlJc w:val="left"/>
      <w:pPr>
        <w:ind w:left="4460" w:hanging="1441"/>
      </w:pPr>
      <w:rPr>
        <w:rFonts w:hint="default"/>
        <w:lang w:val="en-US" w:eastAsia="en-US" w:bidi="ar-SA"/>
      </w:rPr>
    </w:lvl>
    <w:lvl w:ilvl="6">
      <w:numFmt w:val="bullet"/>
      <w:lvlText w:val="•"/>
      <w:lvlJc w:val="left"/>
      <w:pPr>
        <w:ind w:left="5800" w:hanging="1441"/>
      </w:pPr>
      <w:rPr>
        <w:rFonts w:hint="default"/>
        <w:lang w:val="en-US" w:eastAsia="en-US" w:bidi="ar-SA"/>
      </w:rPr>
    </w:lvl>
    <w:lvl w:ilvl="7">
      <w:numFmt w:val="bullet"/>
      <w:lvlText w:val="•"/>
      <w:lvlJc w:val="left"/>
      <w:pPr>
        <w:ind w:left="7140" w:hanging="1441"/>
      </w:pPr>
      <w:rPr>
        <w:rFonts w:hint="default"/>
        <w:lang w:val="en-US" w:eastAsia="en-US" w:bidi="ar-SA"/>
      </w:rPr>
    </w:lvl>
    <w:lvl w:ilvl="8">
      <w:numFmt w:val="bullet"/>
      <w:lvlText w:val="•"/>
      <w:lvlJc w:val="left"/>
      <w:pPr>
        <w:ind w:left="8480" w:hanging="1441"/>
      </w:pPr>
      <w:rPr>
        <w:rFonts w:hint="default"/>
        <w:lang w:val="en-US" w:eastAsia="en-US" w:bidi="ar-SA"/>
      </w:rPr>
    </w:lvl>
  </w:abstractNum>
  <w:abstractNum w:abstractNumId="27" w15:restartNumberingAfterBreak="0">
    <w:nsid w:val="716A51DC"/>
    <w:multiLevelType w:val="hybridMultilevel"/>
    <w:tmpl w:val="EFB8F972"/>
    <w:lvl w:ilvl="0" w:tplc="42CE430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18A0A14"/>
    <w:multiLevelType w:val="multilevel"/>
    <w:tmpl w:val="E4AE6FF8"/>
    <w:lvl w:ilvl="0">
      <w:start w:val="706"/>
      <w:numFmt w:val="decimal"/>
      <w:lvlText w:val="%1"/>
      <w:lvlJc w:val="left"/>
      <w:pPr>
        <w:ind w:left="1493" w:hanging="1134"/>
      </w:pPr>
      <w:rPr>
        <w:rFonts w:hint="default"/>
        <w:lang w:val="en-US" w:eastAsia="en-US" w:bidi="ar-SA"/>
      </w:rPr>
    </w:lvl>
    <w:lvl w:ilvl="1">
      <w:start w:val="1"/>
      <w:numFmt w:val="decimal"/>
      <w:lvlText w:val="%1.%2"/>
      <w:lvlJc w:val="left"/>
      <w:pPr>
        <w:ind w:left="1493" w:hanging="1134"/>
      </w:pPr>
      <w:rPr>
        <w:rFonts w:ascii="Arial" w:eastAsia="Arial" w:hAnsi="Arial" w:cs="Arial" w:hint="default"/>
        <w:b/>
        <w:bCs/>
        <w:i w:val="0"/>
        <w:iCs w:val="0"/>
        <w:spacing w:val="-3"/>
        <w:w w:val="100"/>
        <w:sz w:val="22"/>
        <w:szCs w:val="22"/>
        <w:lang w:val="en-US" w:eastAsia="en-US" w:bidi="ar-SA"/>
      </w:rPr>
    </w:lvl>
    <w:lvl w:ilvl="2">
      <w:numFmt w:val="bullet"/>
      <w:lvlText w:val="•"/>
      <w:lvlJc w:val="left"/>
      <w:pPr>
        <w:ind w:left="3432" w:hanging="1134"/>
      </w:pPr>
      <w:rPr>
        <w:rFonts w:hint="default"/>
        <w:lang w:val="en-US" w:eastAsia="en-US" w:bidi="ar-SA"/>
      </w:rPr>
    </w:lvl>
    <w:lvl w:ilvl="3">
      <w:numFmt w:val="bullet"/>
      <w:lvlText w:val="•"/>
      <w:lvlJc w:val="left"/>
      <w:pPr>
        <w:ind w:left="4398" w:hanging="1134"/>
      </w:pPr>
      <w:rPr>
        <w:rFonts w:hint="default"/>
        <w:lang w:val="en-US" w:eastAsia="en-US" w:bidi="ar-SA"/>
      </w:rPr>
    </w:lvl>
    <w:lvl w:ilvl="4">
      <w:numFmt w:val="bullet"/>
      <w:lvlText w:val="•"/>
      <w:lvlJc w:val="left"/>
      <w:pPr>
        <w:ind w:left="5364" w:hanging="1134"/>
      </w:pPr>
      <w:rPr>
        <w:rFonts w:hint="default"/>
        <w:lang w:val="en-US" w:eastAsia="en-US" w:bidi="ar-SA"/>
      </w:rPr>
    </w:lvl>
    <w:lvl w:ilvl="5">
      <w:numFmt w:val="bullet"/>
      <w:lvlText w:val="•"/>
      <w:lvlJc w:val="left"/>
      <w:pPr>
        <w:ind w:left="6330" w:hanging="1134"/>
      </w:pPr>
      <w:rPr>
        <w:rFonts w:hint="default"/>
        <w:lang w:val="en-US" w:eastAsia="en-US" w:bidi="ar-SA"/>
      </w:rPr>
    </w:lvl>
    <w:lvl w:ilvl="6">
      <w:numFmt w:val="bullet"/>
      <w:lvlText w:val="•"/>
      <w:lvlJc w:val="left"/>
      <w:pPr>
        <w:ind w:left="7296" w:hanging="1134"/>
      </w:pPr>
      <w:rPr>
        <w:rFonts w:hint="default"/>
        <w:lang w:val="en-US" w:eastAsia="en-US" w:bidi="ar-SA"/>
      </w:rPr>
    </w:lvl>
    <w:lvl w:ilvl="7">
      <w:numFmt w:val="bullet"/>
      <w:lvlText w:val="•"/>
      <w:lvlJc w:val="left"/>
      <w:pPr>
        <w:ind w:left="8262" w:hanging="1134"/>
      </w:pPr>
      <w:rPr>
        <w:rFonts w:hint="default"/>
        <w:lang w:val="en-US" w:eastAsia="en-US" w:bidi="ar-SA"/>
      </w:rPr>
    </w:lvl>
    <w:lvl w:ilvl="8">
      <w:numFmt w:val="bullet"/>
      <w:lvlText w:val="•"/>
      <w:lvlJc w:val="left"/>
      <w:pPr>
        <w:ind w:left="9228" w:hanging="1134"/>
      </w:pPr>
      <w:rPr>
        <w:rFonts w:hint="default"/>
        <w:lang w:val="en-US" w:eastAsia="en-US" w:bidi="ar-SA"/>
      </w:rPr>
    </w:lvl>
  </w:abstractNum>
  <w:abstractNum w:abstractNumId="29" w15:restartNumberingAfterBreak="0">
    <w:nsid w:val="731A0811"/>
    <w:multiLevelType w:val="multilevel"/>
    <w:tmpl w:val="DD34A144"/>
    <w:lvl w:ilvl="0">
      <w:start w:val="703"/>
      <w:numFmt w:val="decimal"/>
      <w:lvlText w:val="%1"/>
      <w:lvlJc w:val="left"/>
      <w:pPr>
        <w:ind w:left="1801" w:hanging="1441"/>
      </w:pPr>
      <w:rPr>
        <w:rFonts w:hint="default"/>
        <w:lang w:val="en-US" w:eastAsia="en-US" w:bidi="ar-SA"/>
      </w:rPr>
    </w:lvl>
    <w:lvl w:ilvl="1">
      <w:start w:val="2"/>
      <w:numFmt w:val="decimal"/>
      <w:lvlText w:val="%1.%2"/>
      <w:lvlJc w:val="left"/>
      <w:pPr>
        <w:ind w:left="1441" w:hanging="1441"/>
      </w:pPr>
      <w:rPr>
        <w:rFonts w:ascii="Arial" w:eastAsia="Arial" w:hAnsi="Arial" w:cs="Arial" w:hint="default"/>
        <w:b/>
        <w:bCs/>
        <w:i w:val="0"/>
        <w:iCs w:val="0"/>
        <w:spacing w:val="-3"/>
        <w:w w:val="100"/>
        <w:sz w:val="22"/>
        <w:szCs w:val="22"/>
        <w:lang w:val="en-US" w:eastAsia="en-US" w:bidi="ar-SA"/>
      </w:rPr>
    </w:lvl>
    <w:lvl w:ilvl="2">
      <w:start w:val="1"/>
      <w:numFmt w:val="decimal"/>
      <w:lvlText w:val="%1.%2.%3"/>
      <w:lvlJc w:val="left"/>
      <w:pPr>
        <w:ind w:left="1801" w:hanging="1441"/>
      </w:pPr>
      <w:rPr>
        <w:rFonts w:ascii="Arial" w:eastAsia="Arial" w:hAnsi="Arial" w:cs="Arial" w:hint="default"/>
        <w:b/>
        <w:bCs/>
        <w:i w:val="0"/>
        <w:iCs w:val="0"/>
        <w:spacing w:val="-3"/>
        <w:w w:val="100"/>
        <w:sz w:val="22"/>
        <w:szCs w:val="22"/>
        <w:lang w:val="en-US" w:eastAsia="en-US" w:bidi="ar-SA"/>
      </w:rPr>
    </w:lvl>
    <w:lvl w:ilvl="3">
      <w:start w:val="1"/>
      <w:numFmt w:val="decimal"/>
      <w:lvlText w:val="(%4)"/>
      <w:lvlJc w:val="left"/>
      <w:pPr>
        <w:ind w:left="1718" w:hanging="331"/>
      </w:pPr>
      <w:rPr>
        <w:rFonts w:ascii="Microsoft Sans Serif" w:eastAsia="Microsoft Sans Serif" w:hAnsi="Microsoft Sans Serif" w:cs="Microsoft Sans Serif" w:hint="default"/>
        <w:b w:val="0"/>
        <w:bCs w:val="0"/>
        <w:i w:val="0"/>
        <w:iCs w:val="0"/>
        <w:spacing w:val="-2"/>
        <w:w w:val="100"/>
        <w:sz w:val="22"/>
        <w:szCs w:val="22"/>
        <w:lang w:val="en-US" w:eastAsia="en-US" w:bidi="ar-SA"/>
      </w:rPr>
    </w:lvl>
    <w:lvl w:ilvl="4">
      <w:numFmt w:val="bullet"/>
      <w:lvlText w:val="•"/>
      <w:lvlJc w:val="left"/>
      <w:pPr>
        <w:ind w:left="4920" w:hanging="331"/>
      </w:pPr>
      <w:rPr>
        <w:rFonts w:hint="default"/>
        <w:lang w:val="en-US" w:eastAsia="en-US" w:bidi="ar-SA"/>
      </w:rPr>
    </w:lvl>
    <w:lvl w:ilvl="5">
      <w:numFmt w:val="bullet"/>
      <w:lvlText w:val="•"/>
      <w:lvlJc w:val="left"/>
      <w:pPr>
        <w:ind w:left="5960" w:hanging="331"/>
      </w:pPr>
      <w:rPr>
        <w:rFonts w:hint="default"/>
        <w:lang w:val="en-US" w:eastAsia="en-US" w:bidi="ar-SA"/>
      </w:rPr>
    </w:lvl>
    <w:lvl w:ilvl="6">
      <w:numFmt w:val="bullet"/>
      <w:lvlText w:val="•"/>
      <w:lvlJc w:val="left"/>
      <w:pPr>
        <w:ind w:left="7000" w:hanging="331"/>
      </w:pPr>
      <w:rPr>
        <w:rFonts w:hint="default"/>
        <w:lang w:val="en-US" w:eastAsia="en-US" w:bidi="ar-SA"/>
      </w:rPr>
    </w:lvl>
    <w:lvl w:ilvl="7">
      <w:numFmt w:val="bullet"/>
      <w:lvlText w:val="•"/>
      <w:lvlJc w:val="left"/>
      <w:pPr>
        <w:ind w:left="8040" w:hanging="331"/>
      </w:pPr>
      <w:rPr>
        <w:rFonts w:hint="default"/>
        <w:lang w:val="en-US" w:eastAsia="en-US" w:bidi="ar-SA"/>
      </w:rPr>
    </w:lvl>
    <w:lvl w:ilvl="8">
      <w:numFmt w:val="bullet"/>
      <w:lvlText w:val="•"/>
      <w:lvlJc w:val="left"/>
      <w:pPr>
        <w:ind w:left="9080" w:hanging="331"/>
      </w:pPr>
      <w:rPr>
        <w:rFonts w:hint="default"/>
        <w:lang w:val="en-US" w:eastAsia="en-US" w:bidi="ar-SA"/>
      </w:rPr>
    </w:lvl>
  </w:abstractNum>
  <w:abstractNum w:abstractNumId="30" w15:restartNumberingAfterBreak="0">
    <w:nsid w:val="7D5F7669"/>
    <w:multiLevelType w:val="multilevel"/>
    <w:tmpl w:val="79F42924"/>
    <w:lvl w:ilvl="0">
      <w:start w:val="702"/>
      <w:numFmt w:val="decimal"/>
      <w:lvlText w:val="%1"/>
      <w:lvlJc w:val="left"/>
      <w:pPr>
        <w:ind w:left="1801" w:hanging="1441"/>
      </w:pPr>
      <w:rPr>
        <w:rFonts w:hint="default"/>
        <w:lang w:val="en-US" w:eastAsia="en-US" w:bidi="ar-SA"/>
      </w:rPr>
    </w:lvl>
    <w:lvl w:ilvl="1">
      <w:start w:val="2"/>
      <w:numFmt w:val="decimal"/>
      <w:lvlText w:val="%1.%2"/>
      <w:lvlJc w:val="left"/>
      <w:pPr>
        <w:ind w:left="1801" w:hanging="1441"/>
      </w:pPr>
      <w:rPr>
        <w:rFonts w:hint="default"/>
        <w:lang w:val="en-US" w:eastAsia="en-US" w:bidi="ar-SA"/>
      </w:rPr>
    </w:lvl>
    <w:lvl w:ilvl="2">
      <w:start w:val="3"/>
      <w:numFmt w:val="decimal"/>
      <w:lvlText w:val="%1.%2.%3"/>
      <w:lvlJc w:val="left"/>
      <w:pPr>
        <w:ind w:left="1801" w:hanging="1441"/>
      </w:pPr>
      <w:rPr>
        <w:rFonts w:ascii="Arial" w:eastAsia="Arial" w:hAnsi="Arial" w:cs="Arial" w:hint="default"/>
        <w:b/>
        <w:bCs/>
        <w:i w:val="0"/>
        <w:iCs w:val="0"/>
        <w:spacing w:val="-3"/>
        <w:w w:val="100"/>
        <w:sz w:val="22"/>
        <w:szCs w:val="22"/>
        <w:lang w:val="en-US" w:eastAsia="en-US" w:bidi="ar-SA"/>
      </w:rPr>
    </w:lvl>
    <w:lvl w:ilvl="3">
      <w:start w:val="1"/>
      <w:numFmt w:val="decimal"/>
      <w:lvlText w:val="%1.%2.%3.%4"/>
      <w:lvlJc w:val="left"/>
      <w:pPr>
        <w:ind w:left="1801" w:hanging="1441"/>
      </w:pPr>
      <w:rPr>
        <w:rFonts w:ascii="Arial" w:eastAsia="Arial" w:hAnsi="Arial" w:cs="Arial" w:hint="default"/>
        <w:b/>
        <w:bCs/>
        <w:i w:val="0"/>
        <w:iCs w:val="0"/>
        <w:spacing w:val="-4"/>
        <w:w w:val="100"/>
        <w:sz w:val="22"/>
        <w:szCs w:val="22"/>
        <w:lang w:val="en-US" w:eastAsia="en-US" w:bidi="ar-SA"/>
      </w:rPr>
    </w:lvl>
    <w:lvl w:ilvl="4">
      <w:numFmt w:val="bullet"/>
      <w:lvlText w:val="•"/>
      <w:lvlJc w:val="left"/>
      <w:pPr>
        <w:ind w:left="5544" w:hanging="1441"/>
      </w:pPr>
      <w:rPr>
        <w:rFonts w:hint="default"/>
        <w:lang w:val="en-US" w:eastAsia="en-US" w:bidi="ar-SA"/>
      </w:rPr>
    </w:lvl>
    <w:lvl w:ilvl="5">
      <w:numFmt w:val="bullet"/>
      <w:lvlText w:val="•"/>
      <w:lvlJc w:val="left"/>
      <w:pPr>
        <w:ind w:left="6480" w:hanging="1441"/>
      </w:pPr>
      <w:rPr>
        <w:rFonts w:hint="default"/>
        <w:lang w:val="en-US" w:eastAsia="en-US" w:bidi="ar-SA"/>
      </w:rPr>
    </w:lvl>
    <w:lvl w:ilvl="6">
      <w:numFmt w:val="bullet"/>
      <w:lvlText w:val="•"/>
      <w:lvlJc w:val="left"/>
      <w:pPr>
        <w:ind w:left="7416" w:hanging="1441"/>
      </w:pPr>
      <w:rPr>
        <w:rFonts w:hint="default"/>
        <w:lang w:val="en-US" w:eastAsia="en-US" w:bidi="ar-SA"/>
      </w:rPr>
    </w:lvl>
    <w:lvl w:ilvl="7">
      <w:numFmt w:val="bullet"/>
      <w:lvlText w:val="•"/>
      <w:lvlJc w:val="left"/>
      <w:pPr>
        <w:ind w:left="8352" w:hanging="1441"/>
      </w:pPr>
      <w:rPr>
        <w:rFonts w:hint="default"/>
        <w:lang w:val="en-US" w:eastAsia="en-US" w:bidi="ar-SA"/>
      </w:rPr>
    </w:lvl>
    <w:lvl w:ilvl="8">
      <w:numFmt w:val="bullet"/>
      <w:lvlText w:val="•"/>
      <w:lvlJc w:val="left"/>
      <w:pPr>
        <w:ind w:left="9288" w:hanging="1441"/>
      </w:pPr>
      <w:rPr>
        <w:rFonts w:hint="default"/>
        <w:lang w:val="en-US" w:eastAsia="en-US" w:bidi="ar-SA"/>
      </w:rPr>
    </w:lvl>
  </w:abstractNum>
  <w:num w:numId="1" w16cid:durableId="395318895">
    <w:abstractNumId w:val="15"/>
  </w:num>
  <w:num w:numId="2" w16cid:durableId="23289605">
    <w:abstractNumId w:val="13"/>
  </w:num>
  <w:num w:numId="3" w16cid:durableId="1877160992">
    <w:abstractNumId w:val="1"/>
  </w:num>
  <w:num w:numId="4" w16cid:durableId="1937785050">
    <w:abstractNumId w:val="9"/>
  </w:num>
  <w:num w:numId="5" w16cid:durableId="1691756799">
    <w:abstractNumId w:val="8"/>
  </w:num>
  <w:num w:numId="6" w16cid:durableId="1704279918">
    <w:abstractNumId w:val="27"/>
  </w:num>
  <w:num w:numId="7" w16cid:durableId="74160784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47098391">
    <w:abstractNumId w:val="22"/>
  </w:num>
  <w:num w:numId="9" w16cid:durableId="1376000625">
    <w:abstractNumId w:val="26"/>
  </w:num>
  <w:num w:numId="10" w16cid:durableId="474758019">
    <w:abstractNumId w:val="14"/>
  </w:num>
  <w:num w:numId="11" w16cid:durableId="168714713">
    <w:abstractNumId w:val="17"/>
  </w:num>
  <w:num w:numId="12" w16cid:durableId="1621572747">
    <w:abstractNumId w:val="23"/>
  </w:num>
  <w:num w:numId="13" w16cid:durableId="583341893">
    <w:abstractNumId w:val="24"/>
  </w:num>
  <w:num w:numId="14" w16cid:durableId="1696497407">
    <w:abstractNumId w:val="18"/>
  </w:num>
  <w:num w:numId="15" w16cid:durableId="1459059164">
    <w:abstractNumId w:val="30"/>
  </w:num>
  <w:num w:numId="16" w16cid:durableId="646977814">
    <w:abstractNumId w:val="7"/>
  </w:num>
  <w:num w:numId="17" w16cid:durableId="2027246826">
    <w:abstractNumId w:val="10"/>
  </w:num>
  <w:num w:numId="18" w16cid:durableId="820000259">
    <w:abstractNumId w:val="2"/>
  </w:num>
  <w:num w:numId="19" w16cid:durableId="1769620235">
    <w:abstractNumId w:val="29"/>
  </w:num>
  <w:num w:numId="20" w16cid:durableId="248660154">
    <w:abstractNumId w:val="5"/>
  </w:num>
  <w:num w:numId="21" w16cid:durableId="986860288">
    <w:abstractNumId w:val="21"/>
  </w:num>
  <w:num w:numId="22" w16cid:durableId="478426292">
    <w:abstractNumId w:val="0"/>
  </w:num>
  <w:num w:numId="23" w16cid:durableId="299114222">
    <w:abstractNumId w:val="12"/>
  </w:num>
  <w:num w:numId="24" w16cid:durableId="925649099">
    <w:abstractNumId w:val="20"/>
  </w:num>
  <w:num w:numId="25" w16cid:durableId="1762219821">
    <w:abstractNumId w:val="6"/>
  </w:num>
  <w:num w:numId="26" w16cid:durableId="749356148">
    <w:abstractNumId w:val="28"/>
  </w:num>
  <w:num w:numId="27" w16cid:durableId="833253705">
    <w:abstractNumId w:val="11"/>
  </w:num>
  <w:num w:numId="28" w16cid:durableId="1327321372">
    <w:abstractNumId w:val="25"/>
  </w:num>
  <w:num w:numId="29" w16cid:durableId="1831483436">
    <w:abstractNumId w:val="16"/>
  </w:num>
  <w:num w:numId="30" w16cid:durableId="716243441">
    <w:abstractNumId w:val="19"/>
  </w:num>
  <w:num w:numId="31" w16cid:durableId="1831291067">
    <w:abstractNumId w:val="4"/>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1597"/>
    <w:rsid w:val="00016C10"/>
    <w:rsid w:val="000267ED"/>
    <w:rsid w:val="000315DB"/>
    <w:rsid w:val="00035904"/>
    <w:rsid w:val="0004056F"/>
    <w:rsid w:val="000522A8"/>
    <w:rsid w:val="00074177"/>
    <w:rsid w:val="000845BA"/>
    <w:rsid w:val="00087F0F"/>
    <w:rsid w:val="000B1357"/>
    <w:rsid w:val="000C794D"/>
    <w:rsid w:val="000D2B07"/>
    <w:rsid w:val="001059C6"/>
    <w:rsid w:val="00111EBF"/>
    <w:rsid w:val="00117A23"/>
    <w:rsid w:val="00124BF7"/>
    <w:rsid w:val="00125555"/>
    <w:rsid w:val="00131C9C"/>
    <w:rsid w:val="001335E2"/>
    <w:rsid w:val="001405E6"/>
    <w:rsid w:val="00152364"/>
    <w:rsid w:val="001631DC"/>
    <w:rsid w:val="00170758"/>
    <w:rsid w:val="00172A39"/>
    <w:rsid w:val="00181296"/>
    <w:rsid w:val="00186982"/>
    <w:rsid w:val="001A66AB"/>
    <w:rsid w:val="001C51DF"/>
    <w:rsid w:val="001E467E"/>
    <w:rsid w:val="001E7CD4"/>
    <w:rsid w:val="00200D09"/>
    <w:rsid w:val="00203448"/>
    <w:rsid w:val="002072A9"/>
    <w:rsid w:val="00210FAB"/>
    <w:rsid w:val="00217E4A"/>
    <w:rsid w:val="00225969"/>
    <w:rsid w:val="00230E65"/>
    <w:rsid w:val="00241BF3"/>
    <w:rsid w:val="0025465C"/>
    <w:rsid w:val="00257D0A"/>
    <w:rsid w:val="00272BBF"/>
    <w:rsid w:val="00274616"/>
    <w:rsid w:val="00274C49"/>
    <w:rsid w:val="002771E2"/>
    <w:rsid w:val="002C0309"/>
    <w:rsid w:val="002C7C5F"/>
    <w:rsid w:val="002D7DEB"/>
    <w:rsid w:val="002F29D8"/>
    <w:rsid w:val="002F525E"/>
    <w:rsid w:val="00310128"/>
    <w:rsid w:val="003241E4"/>
    <w:rsid w:val="00327B7C"/>
    <w:rsid w:val="00330307"/>
    <w:rsid w:val="003355DA"/>
    <w:rsid w:val="00342E84"/>
    <w:rsid w:val="003575DE"/>
    <w:rsid w:val="00373C14"/>
    <w:rsid w:val="00377F74"/>
    <w:rsid w:val="003840FB"/>
    <w:rsid w:val="003A06D6"/>
    <w:rsid w:val="003B0ED9"/>
    <w:rsid w:val="003B36E2"/>
    <w:rsid w:val="003B5464"/>
    <w:rsid w:val="003C08CD"/>
    <w:rsid w:val="003C5303"/>
    <w:rsid w:val="003D67C6"/>
    <w:rsid w:val="003E0773"/>
    <w:rsid w:val="003E1597"/>
    <w:rsid w:val="003E17B5"/>
    <w:rsid w:val="003F1284"/>
    <w:rsid w:val="0040278E"/>
    <w:rsid w:val="00416DD7"/>
    <w:rsid w:val="004233E7"/>
    <w:rsid w:val="00426C55"/>
    <w:rsid w:val="00472A6B"/>
    <w:rsid w:val="00475AC3"/>
    <w:rsid w:val="0048166A"/>
    <w:rsid w:val="00483509"/>
    <w:rsid w:val="00490C6A"/>
    <w:rsid w:val="004930D8"/>
    <w:rsid w:val="004A3AED"/>
    <w:rsid w:val="004A5E15"/>
    <w:rsid w:val="004C4468"/>
    <w:rsid w:val="004F5451"/>
    <w:rsid w:val="0050138F"/>
    <w:rsid w:val="00523D08"/>
    <w:rsid w:val="00534A4B"/>
    <w:rsid w:val="005371F1"/>
    <w:rsid w:val="00544344"/>
    <w:rsid w:val="005576A5"/>
    <w:rsid w:val="00564B5E"/>
    <w:rsid w:val="005801B6"/>
    <w:rsid w:val="00590858"/>
    <w:rsid w:val="005A6C8A"/>
    <w:rsid w:val="005A6CB9"/>
    <w:rsid w:val="005B79B4"/>
    <w:rsid w:val="005C1DBA"/>
    <w:rsid w:val="005C257A"/>
    <w:rsid w:val="005E00CE"/>
    <w:rsid w:val="005E5661"/>
    <w:rsid w:val="005E5CB7"/>
    <w:rsid w:val="005F0EEE"/>
    <w:rsid w:val="005F29FE"/>
    <w:rsid w:val="005F3130"/>
    <w:rsid w:val="005F37A8"/>
    <w:rsid w:val="006202C7"/>
    <w:rsid w:val="0062427A"/>
    <w:rsid w:val="0062567C"/>
    <w:rsid w:val="006270C9"/>
    <w:rsid w:val="00634F32"/>
    <w:rsid w:val="00653813"/>
    <w:rsid w:val="006610F9"/>
    <w:rsid w:val="00670B17"/>
    <w:rsid w:val="0067267A"/>
    <w:rsid w:val="00676A18"/>
    <w:rsid w:val="00682E59"/>
    <w:rsid w:val="006F0315"/>
    <w:rsid w:val="006F2473"/>
    <w:rsid w:val="006F5BF9"/>
    <w:rsid w:val="00706F9B"/>
    <w:rsid w:val="00716802"/>
    <w:rsid w:val="00724D7C"/>
    <w:rsid w:val="00731A2A"/>
    <w:rsid w:val="00740376"/>
    <w:rsid w:val="0074751A"/>
    <w:rsid w:val="00751163"/>
    <w:rsid w:val="007519F1"/>
    <w:rsid w:val="0076300E"/>
    <w:rsid w:val="00766EB2"/>
    <w:rsid w:val="00773EDA"/>
    <w:rsid w:val="007968EE"/>
    <w:rsid w:val="007A3B85"/>
    <w:rsid w:val="007A5C9A"/>
    <w:rsid w:val="007A6659"/>
    <w:rsid w:val="007C0451"/>
    <w:rsid w:val="007C59C4"/>
    <w:rsid w:val="007C66AD"/>
    <w:rsid w:val="007D3C7F"/>
    <w:rsid w:val="007D6EAD"/>
    <w:rsid w:val="007E4287"/>
    <w:rsid w:val="007F13CC"/>
    <w:rsid w:val="007F25BE"/>
    <w:rsid w:val="00802D6B"/>
    <w:rsid w:val="00807796"/>
    <w:rsid w:val="00813077"/>
    <w:rsid w:val="00820F8C"/>
    <w:rsid w:val="00822237"/>
    <w:rsid w:val="00845216"/>
    <w:rsid w:val="00851024"/>
    <w:rsid w:val="00856E4F"/>
    <w:rsid w:val="00860EAB"/>
    <w:rsid w:val="00864D1B"/>
    <w:rsid w:val="00866C6A"/>
    <w:rsid w:val="00882C1F"/>
    <w:rsid w:val="00883E2B"/>
    <w:rsid w:val="00885DE2"/>
    <w:rsid w:val="008A3B28"/>
    <w:rsid w:val="008A3C6C"/>
    <w:rsid w:val="008B3303"/>
    <w:rsid w:val="008B477F"/>
    <w:rsid w:val="008C5AE5"/>
    <w:rsid w:val="008C684F"/>
    <w:rsid w:val="008D798B"/>
    <w:rsid w:val="008E7448"/>
    <w:rsid w:val="008F77AD"/>
    <w:rsid w:val="009017C0"/>
    <w:rsid w:val="00927DBA"/>
    <w:rsid w:val="00933209"/>
    <w:rsid w:val="0094494F"/>
    <w:rsid w:val="00945531"/>
    <w:rsid w:val="00954EA4"/>
    <w:rsid w:val="00964A9D"/>
    <w:rsid w:val="00965490"/>
    <w:rsid w:val="0097038A"/>
    <w:rsid w:val="00975680"/>
    <w:rsid w:val="009803DC"/>
    <w:rsid w:val="00983453"/>
    <w:rsid w:val="009856E7"/>
    <w:rsid w:val="009963E5"/>
    <w:rsid w:val="009A7B04"/>
    <w:rsid w:val="009A7E35"/>
    <w:rsid w:val="009B5412"/>
    <w:rsid w:val="009C644C"/>
    <w:rsid w:val="009D2054"/>
    <w:rsid w:val="009D3F74"/>
    <w:rsid w:val="009E18C6"/>
    <w:rsid w:val="00A047E9"/>
    <w:rsid w:val="00A12741"/>
    <w:rsid w:val="00A16C99"/>
    <w:rsid w:val="00A16D9A"/>
    <w:rsid w:val="00A3065A"/>
    <w:rsid w:val="00A63990"/>
    <w:rsid w:val="00A66BC7"/>
    <w:rsid w:val="00A73C9D"/>
    <w:rsid w:val="00A73DFD"/>
    <w:rsid w:val="00A77B59"/>
    <w:rsid w:val="00A94DE0"/>
    <w:rsid w:val="00A96671"/>
    <w:rsid w:val="00AA0E85"/>
    <w:rsid w:val="00AB0736"/>
    <w:rsid w:val="00AB524E"/>
    <w:rsid w:val="00AC5229"/>
    <w:rsid w:val="00AD6F75"/>
    <w:rsid w:val="00B054D5"/>
    <w:rsid w:val="00B173BF"/>
    <w:rsid w:val="00B17982"/>
    <w:rsid w:val="00B30912"/>
    <w:rsid w:val="00B446F8"/>
    <w:rsid w:val="00B53173"/>
    <w:rsid w:val="00B62EBD"/>
    <w:rsid w:val="00B8199C"/>
    <w:rsid w:val="00B87B09"/>
    <w:rsid w:val="00B94D16"/>
    <w:rsid w:val="00B956CA"/>
    <w:rsid w:val="00BA048C"/>
    <w:rsid w:val="00BA2170"/>
    <w:rsid w:val="00BA6B67"/>
    <w:rsid w:val="00BA7810"/>
    <w:rsid w:val="00BB65F0"/>
    <w:rsid w:val="00BC164A"/>
    <w:rsid w:val="00BC4568"/>
    <w:rsid w:val="00BC54DC"/>
    <w:rsid w:val="00BC6022"/>
    <w:rsid w:val="00BD794C"/>
    <w:rsid w:val="00BE25C7"/>
    <w:rsid w:val="00BE5AF3"/>
    <w:rsid w:val="00BE7B3A"/>
    <w:rsid w:val="00C033BD"/>
    <w:rsid w:val="00C119E4"/>
    <w:rsid w:val="00C27AF7"/>
    <w:rsid w:val="00C61F03"/>
    <w:rsid w:val="00C6517D"/>
    <w:rsid w:val="00C6650E"/>
    <w:rsid w:val="00C7450A"/>
    <w:rsid w:val="00C90ADC"/>
    <w:rsid w:val="00CA1AB7"/>
    <w:rsid w:val="00CB14AA"/>
    <w:rsid w:val="00CB2354"/>
    <w:rsid w:val="00CB4605"/>
    <w:rsid w:val="00CB52BF"/>
    <w:rsid w:val="00CC6177"/>
    <w:rsid w:val="00CD342C"/>
    <w:rsid w:val="00CE5D64"/>
    <w:rsid w:val="00CE7AC2"/>
    <w:rsid w:val="00CF2860"/>
    <w:rsid w:val="00CF3636"/>
    <w:rsid w:val="00CF3A59"/>
    <w:rsid w:val="00D015CC"/>
    <w:rsid w:val="00D07D74"/>
    <w:rsid w:val="00D22CCD"/>
    <w:rsid w:val="00D24902"/>
    <w:rsid w:val="00D33F26"/>
    <w:rsid w:val="00D3441F"/>
    <w:rsid w:val="00D44863"/>
    <w:rsid w:val="00D46499"/>
    <w:rsid w:val="00D662D1"/>
    <w:rsid w:val="00D715B9"/>
    <w:rsid w:val="00D815DE"/>
    <w:rsid w:val="00D83DB7"/>
    <w:rsid w:val="00D93EC6"/>
    <w:rsid w:val="00DA340F"/>
    <w:rsid w:val="00DD3D7E"/>
    <w:rsid w:val="00DE3654"/>
    <w:rsid w:val="00DE5D1D"/>
    <w:rsid w:val="00DF2E57"/>
    <w:rsid w:val="00E01122"/>
    <w:rsid w:val="00E0145F"/>
    <w:rsid w:val="00E03785"/>
    <w:rsid w:val="00E03FB3"/>
    <w:rsid w:val="00E41535"/>
    <w:rsid w:val="00E613B7"/>
    <w:rsid w:val="00E64758"/>
    <w:rsid w:val="00E64FEE"/>
    <w:rsid w:val="00E71CB6"/>
    <w:rsid w:val="00E86BED"/>
    <w:rsid w:val="00E8736D"/>
    <w:rsid w:val="00EB7B18"/>
    <w:rsid w:val="00EC6D33"/>
    <w:rsid w:val="00EE05D0"/>
    <w:rsid w:val="00EE0BC7"/>
    <w:rsid w:val="00F0141C"/>
    <w:rsid w:val="00F06C0A"/>
    <w:rsid w:val="00F156F9"/>
    <w:rsid w:val="00F51AA7"/>
    <w:rsid w:val="00F66BF5"/>
    <w:rsid w:val="00F73C05"/>
    <w:rsid w:val="00F801A0"/>
    <w:rsid w:val="00F854CC"/>
    <w:rsid w:val="00FA4B4D"/>
    <w:rsid w:val="00FA61F5"/>
    <w:rsid w:val="00FB25CC"/>
    <w:rsid w:val="00FC26D0"/>
    <w:rsid w:val="00FC2903"/>
    <w:rsid w:val="00FC524A"/>
    <w:rsid w:val="00FD6108"/>
    <w:rsid w:val="00FE0B55"/>
    <w:rsid w:val="00FE590F"/>
    <w:rsid w:val="00FE6AE4"/>
    <w:rsid w:val="00FF3B7D"/>
    <w:rsid w:val="00FF5026"/>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D18A0"/>
  <w15:docId w15:val="{30FA06CC-BB7B-442A-9C6E-668058726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BodyText"/>
    <w:next w:val="Normal"/>
    <w:link w:val="Heading1Char"/>
    <w:qFormat/>
    <w:rsid w:val="003E1597"/>
    <w:pPr>
      <w:tabs>
        <w:tab w:val="left" w:pos="1440"/>
      </w:tabs>
      <w:autoSpaceDE w:val="0"/>
      <w:autoSpaceDN w:val="0"/>
      <w:adjustRightInd w:val="0"/>
      <w:spacing w:after="288" w:line="240" w:lineRule="auto"/>
      <w:jc w:val="both"/>
      <w:outlineLvl w:val="0"/>
    </w:pPr>
    <w:rPr>
      <w:rFonts w:ascii="Arial" w:eastAsia="Times New Roman" w:hAnsi="Arial" w:cs="Times New Roman"/>
      <w:b/>
      <w:bCs/>
      <w:color w:val="000000"/>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E1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3E1597"/>
    <w:rPr>
      <w:rFonts w:ascii="Arial" w:eastAsia="Times New Roman" w:hAnsi="Arial" w:cs="Times New Roman"/>
      <w:b/>
      <w:bCs/>
      <w:color w:val="000000"/>
      <w:sz w:val="24"/>
      <w:szCs w:val="24"/>
      <w:lang w:val="en-GB"/>
    </w:rPr>
  </w:style>
  <w:style w:type="paragraph" w:styleId="BodyText">
    <w:name w:val="Body Text"/>
    <w:basedOn w:val="Normal"/>
    <w:link w:val="BodyTextChar"/>
    <w:uiPriority w:val="99"/>
    <w:unhideWhenUsed/>
    <w:rsid w:val="003E1597"/>
    <w:pPr>
      <w:spacing w:after="120"/>
    </w:pPr>
  </w:style>
  <w:style w:type="character" w:customStyle="1" w:styleId="BodyTextChar">
    <w:name w:val="Body Text Char"/>
    <w:basedOn w:val="DefaultParagraphFont"/>
    <w:link w:val="BodyText"/>
    <w:uiPriority w:val="99"/>
    <w:rsid w:val="003E1597"/>
  </w:style>
  <w:style w:type="paragraph" w:styleId="ListParagraph">
    <w:name w:val="List Paragraph"/>
    <w:basedOn w:val="Normal"/>
    <w:uiPriority w:val="1"/>
    <w:qFormat/>
    <w:rsid w:val="003E1597"/>
    <w:pPr>
      <w:spacing w:after="0" w:line="240" w:lineRule="auto"/>
      <w:ind w:left="720"/>
      <w:contextualSpacing/>
    </w:pPr>
    <w:rPr>
      <w:rFonts w:ascii="Times New Roman" w:eastAsia="Times New Roman" w:hAnsi="Times New Roman" w:cs="Times New Roman"/>
      <w:sz w:val="24"/>
      <w:szCs w:val="24"/>
      <w:lang w:val="en-GB"/>
    </w:rPr>
  </w:style>
  <w:style w:type="paragraph" w:customStyle="1" w:styleId="Header2">
    <w:name w:val="Header 2"/>
    <w:basedOn w:val="Normal"/>
    <w:rsid w:val="007D6EAD"/>
    <w:pPr>
      <w:tabs>
        <w:tab w:val="left" w:pos="1134"/>
      </w:tabs>
      <w:autoSpaceDE w:val="0"/>
      <w:autoSpaceDN w:val="0"/>
      <w:adjustRightInd w:val="0"/>
      <w:spacing w:before="240" w:after="120" w:line="240" w:lineRule="auto"/>
      <w:jc w:val="both"/>
      <w:outlineLvl w:val="0"/>
    </w:pPr>
    <w:rPr>
      <w:rFonts w:ascii="Arial Narrow" w:eastAsia="Times New Roman" w:hAnsi="Arial Narrow" w:cs="Times New Roman"/>
      <w:b/>
      <w:bCs/>
      <w:color w:val="000000"/>
      <w:sz w:val="24"/>
      <w:szCs w:val="24"/>
      <w:lang w:val="en-GB"/>
    </w:rPr>
  </w:style>
  <w:style w:type="paragraph" w:customStyle="1" w:styleId="Header3">
    <w:name w:val="Header 3"/>
    <w:basedOn w:val="Normal"/>
    <w:rsid w:val="00523D08"/>
    <w:pPr>
      <w:tabs>
        <w:tab w:val="left" w:pos="1134"/>
      </w:tabs>
      <w:autoSpaceDE w:val="0"/>
      <w:autoSpaceDN w:val="0"/>
      <w:adjustRightInd w:val="0"/>
      <w:spacing w:before="120" w:after="120" w:line="240" w:lineRule="auto"/>
      <w:jc w:val="both"/>
      <w:outlineLvl w:val="1"/>
    </w:pPr>
    <w:rPr>
      <w:rFonts w:ascii="Arial Narrow" w:eastAsia="Times New Roman" w:hAnsi="Arial Narrow" w:cs="Times New Roman"/>
      <w:b/>
      <w:bCs/>
      <w:color w:val="000000"/>
      <w:sz w:val="24"/>
      <w:szCs w:val="24"/>
      <w:lang w:val="en-GB"/>
    </w:rPr>
  </w:style>
  <w:style w:type="paragraph" w:customStyle="1" w:styleId="TableParagraph">
    <w:name w:val="Table Paragraph"/>
    <w:basedOn w:val="Normal"/>
    <w:uiPriority w:val="1"/>
    <w:qFormat/>
    <w:rsid w:val="00731A2A"/>
    <w:pPr>
      <w:widowControl w:val="0"/>
      <w:autoSpaceDE w:val="0"/>
      <w:autoSpaceDN w:val="0"/>
      <w:spacing w:after="0" w:line="240" w:lineRule="auto"/>
      <w:ind w:left="110"/>
    </w:pPr>
    <w:rPr>
      <w:rFonts w:ascii="Microsoft Sans Serif" w:eastAsia="Microsoft Sans Serif" w:hAnsi="Microsoft Sans Serif" w:cs="Microsoft Sans Seri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808879-3A53-4E51-B623-0FE60C755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1</Pages>
  <Words>14528</Words>
  <Characters>82810</Characters>
  <Application>Microsoft Office Word</Application>
  <DocSecurity>0</DocSecurity>
  <Lines>690</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dmaja Gurram</dc:creator>
  <cp:keywords/>
  <dc:description/>
  <cp:lastModifiedBy>MO RTH</cp:lastModifiedBy>
  <cp:revision>237</cp:revision>
  <dcterms:created xsi:type="dcterms:W3CDTF">2023-03-27T06:35:00Z</dcterms:created>
  <dcterms:modified xsi:type="dcterms:W3CDTF">2026-02-13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a2bc8bd-8b1d-43fd-a588-20055a80c0c9</vt:lpwstr>
  </property>
</Properties>
</file>